
<file path=[Content_Types].xml><?xml version="1.0" encoding="utf-8"?>
<Types xmlns="http://schemas.openxmlformats.org/package/2006/content-types">
  <Default Extension="png" ContentType="image/png"/>
  <Default Extension="bin" ContentType="application/vnd.openxmlformats-officedocument.oleObject"/>
  <Default Extension="m4a" ContentType="audio/mp4"/>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2.xml" ContentType="application/vnd.openxmlformats-officedocument.presentationml.tags+xml"/>
  <Override PartName="/ppt/notesSlides/notesSlide5.xml" ContentType="application/vnd.openxmlformats-officedocument.presentationml.notesSlide+xml"/>
  <Override PartName="/ppt/tags/tag3.xml" ContentType="application/vnd.openxmlformats-officedocument.presentationml.tags+xml"/>
  <Override PartName="/ppt/notesSlides/notesSlide6.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notesSlides/notesSlide7.xml" ContentType="application/vnd.openxmlformats-officedocument.presentationml.notesSlide+xml"/>
  <Override PartName="/ppt/tags/tag6.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7.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sldIdLst>
    <p:sldId id="298" r:id="rId2"/>
    <p:sldId id="256" r:id="rId3"/>
    <p:sldId id="299" r:id="rId4"/>
    <p:sldId id="300" r:id="rId5"/>
    <p:sldId id="261" r:id="rId6"/>
    <p:sldId id="262" r:id="rId7"/>
    <p:sldId id="263" r:id="rId8"/>
    <p:sldId id="264" r:id="rId9"/>
    <p:sldId id="301" r:id="rId10"/>
    <p:sldId id="302" r:id="rId11"/>
    <p:sldId id="303" r:id="rId12"/>
    <p:sldId id="304" r:id="rId13"/>
    <p:sldId id="322" r:id="rId14"/>
    <p:sldId id="305" r:id="rId15"/>
    <p:sldId id="309" r:id="rId16"/>
    <p:sldId id="310" r:id="rId17"/>
    <p:sldId id="311" r:id="rId18"/>
    <p:sldId id="312" r:id="rId19"/>
    <p:sldId id="314" r:id="rId20"/>
    <p:sldId id="313" r:id="rId21"/>
    <p:sldId id="315" r:id="rId22"/>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fontAlgn="base">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fontAlgn="base">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fontAlgn="base">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fontAlgn="base">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40" autoAdjust="0"/>
    <p:restoredTop sz="94709" autoAdjust="0"/>
  </p:normalViewPr>
  <p:slideViewPr>
    <p:cSldViewPr>
      <p:cViewPr varScale="1">
        <p:scale>
          <a:sx n="82" d="100"/>
          <a:sy n="82" d="100"/>
        </p:scale>
        <p:origin x="324" y="90"/>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13.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en-US"/>
          </a:p>
        </p:txBody>
      </p:sp>
      <p:sp>
        <p:nvSpPr>
          <p:cNvPr id="46083"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en-US"/>
          </a:p>
        </p:txBody>
      </p:sp>
      <p:sp>
        <p:nvSpPr>
          <p:cNvPr id="4608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6085"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6086"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en-US"/>
          </a:p>
        </p:txBody>
      </p:sp>
      <p:sp>
        <p:nvSpPr>
          <p:cNvPr id="46087"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EDDC6139-7487-43E6-A957-72DD4B2E3343}"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anose="02020603050405020304" pitchFamily="18" charset="0"/>
        <a:ea typeface="+mn-ea"/>
        <a:cs typeface="+mn-cs"/>
      </a:defRPr>
    </a:lvl1pPr>
    <a:lvl2pPr marL="457200" algn="l" rtl="0" fontAlgn="base">
      <a:spcBef>
        <a:spcPct val="30000"/>
      </a:spcBef>
      <a:spcAft>
        <a:spcPct val="0"/>
      </a:spcAft>
      <a:defRPr sz="1200" kern="1200">
        <a:solidFill>
          <a:schemeClr val="tx1"/>
        </a:solidFill>
        <a:latin typeface="Times New Roman" panose="02020603050405020304" pitchFamily="18" charset="0"/>
        <a:ea typeface="+mn-ea"/>
        <a:cs typeface="+mn-cs"/>
      </a:defRPr>
    </a:lvl2pPr>
    <a:lvl3pPr marL="914400" algn="l" rtl="0" fontAlgn="base">
      <a:spcBef>
        <a:spcPct val="30000"/>
      </a:spcBef>
      <a:spcAft>
        <a:spcPct val="0"/>
      </a:spcAft>
      <a:defRPr sz="1200" kern="1200">
        <a:solidFill>
          <a:schemeClr val="tx1"/>
        </a:solidFill>
        <a:latin typeface="Times New Roman" panose="02020603050405020304" pitchFamily="18" charset="0"/>
        <a:ea typeface="+mn-ea"/>
        <a:cs typeface="+mn-cs"/>
      </a:defRPr>
    </a:lvl3pPr>
    <a:lvl4pPr marL="1371600" algn="l" rtl="0" fontAlgn="base">
      <a:spcBef>
        <a:spcPct val="30000"/>
      </a:spcBef>
      <a:spcAft>
        <a:spcPct val="0"/>
      </a:spcAft>
      <a:defRPr sz="1200" kern="1200">
        <a:solidFill>
          <a:schemeClr val="tx1"/>
        </a:solidFill>
        <a:latin typeface="Times New Roman" panose="02020603050405020304" pitchFamily="18" charset="0"/>
        <a:ea typeface="+mn-ea"/>
        <a:cs typeface="+mn-cs"/>
      </a:defRPr>
    </a:lvl4pPr>
    <a:lvl5pPr marL="1828800" algn="l" rtl="0" fontAlgn="base">
      <a:spcBef>
        <a:spcPct val="30000"/>
      </a:spcBef>
      <a:spcAft>
        <a:spcPct val="0"/>
      </a:spcAft>
      <a:defRPr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D00CEB2-C34A-44C1-BD01-2380CE6482EB}" type="slidenum">
              <a:rPr lang="en-US" altLang="en-US"/>
              <a:pPr/>
              <a:t>1</a:t>
            </a:fld>
            <a:endParaRPr lang="en-US" altLang="en-US"/>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7FB1C943-3422-4728-BF6A-5DDF9BDC49E6}" type="slidenum">
              <a:rPr lang="en-US" altLang="en-US"/>
              <a:pPr>
                <a:spcBef>
                  <a:spcPct val="0"/>
                </a:spcBef>
              </a:pPr>
              <a:t>18</a:t>
            </a:fld>
            <a:endParaRPr lang="en-US" altLang="en-US" dirty="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p:spPr>
        <p:txBody>
          <a:bodyPr/>
          <a:lstStyle/>
          <a:p>
            <a:pPr eaLnBrk="1" hangingPunct="1"/>
            <a:endParaRPr lang="en-US" altLang="en-US" dirty="0">
              <a:latin typeface="Arial" panose="020B0604020202020204" pitchFamily="34" charset="0"/>
            </a:endParaRPr>
          </a:p>
        </p:txBody>
      </p:sp>
    </p:spTree>
    <p:extLst>
      <p:ext uri="{BB962C8B-B14F-4D97-AF65-F5344CB8AC3E}">
        <p14:creationId xmlns:p14="http://schemas.microsoft.com/office/powerpoint/2010/main" val="11216909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EAB5E8B-650D-4222-ACFB-272BD9B3A7BC}" type="slidenum">
              <a:rPr lang="en-US" altLang="en-US"/>
              <a:pPr>
                <a:spcBef>
                  <a:spcPct val="0"/>
                </a:spcBef>
              </a:pPr>
              <a:t>19</a:t>
            </a:fld>
            <a:endParaRPr lang="en-US" altLang="en-US" dirty="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p:spPr>
        <p:txBody>
          <a:bodyPr/>
          <a:lstStyle/>
          <a:p>
            <a:pPr eaLnBrk="1" hangingPunct="1"/>
            <a:endParaRPr lang="en-US" altLang="en-US" dirty="0">
              <a:latin typeface="Arial" panose="020B0604020202020204" pitchFamily="34" charset="0"/>
            </a:endParaRPr>
          </a:p>
        </p:txBody>
      </p:sp>
    </p:spTree>
    <p:extLst>
      <p:ext uri="{BB962C8B-B14F-4D97-AF65-F5344CB8AC3E}">
        <p14:creationId xmlns:p14="http://schemas.microsoft.com/office/powerpoint/2010/main" val="295729014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7DB533D6-4E20-4D1F-A562-AFDF3E9266CB}" type="slidenum">
              <a:rPr lang="en-US" altLang="en-US"/>
              <a:pPr>
                <a:spcBef>
                  <a:spcPct val="0"/>
                </a:spcBef>
              </a:pPr>
              <a:t>20</a:t>
            </a:fld>
            <a:endParaRPr lang="en-US" altLang="en-US" dirty="0"/>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p:spPr>
        <p:txBody>
          <a:bodyPr/>
          <a:lstStyle/>
          <a:p>
            <a:pPr eaLnBrk="1" hangingPunct="1"/>
            <a:endParaRPr lang="en-US" altLang="en-US" dirty="0">
              <a:latin typeface="Arial" panose="020B0604020202020204" pitchFamily="34" charset="0"/>
            </a:endParaRPr>
          </a:p>
        </p:txBody>
      </p:sp>
    </p:spTree>
    <p:extLst>
      <p:ext uri="{BB962C8B-B14F-4D97-AF65-F5344CB8AC3E}">
        <p14:creationId xmlns:p14="http://schemas.microsoft.com/office/powerpoint/2010/main" val="395778310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045D61CD-1BF4-42FE-8608-48FD7BD27C7D}" type="slidenum">
              <a:rPr lang="en-US" altLang="en-US"/>
              <a:pPr>
                <a:spcBef>
                  <a:spcPct val="0"/>
                </a:spcBef>
              </a:pPr>
              <a:t>21</a:t>
            </a:fld>
            <a:endParaRPr lang="en-US" altLang="en-US" dirty="0"/>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p:spPr>
        <p:txBody>
          <a:bodyPr/>
          <a:lstStyle/>
          <a:p>
            <a:pPr eaLnBrk="1" hangingPunct="1"/>
            <a:endParaRPr lang="en-US" altLang="en-US" dirty="0">
              <a:latin typeface="Arial" panose="020B0604020202020204" pitchFamily="34" charset="0"/>
            </a:endParaRPr>
          </a:p>
        </p:txBody>
      </p:sp>
    </p:spTree>
    <p:extLst>
      <p:ext uri="{BB962C8B-B14F-4D97-AF65-F5344CB8AC3E}">
        <p14:creationId xmlns:p14="http://schemas.microsoft.com/office/powerpoint/2010/main" val="40850084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C9CAAA3-7C3C-4578-B2CF-BA77FCC1CFC2}" type="slidenum">
              <a:rPr lang="en-US" altLang="en-US"/>
              <a:pPr/>
              <a:t>2</a:t>
            </a:fld>
            <a:endParaRPr lang="en-US" altLang="en-US"/>
          </a:p>
        </p:txBody>
      </p:sp>
      <p:sp>
        <p:nvSpPr>
          <p:cNvPr id="47106" name="Rectangle 2"/>
          <p:cNvSpPr>
            <a:spLocks noGrp="1" noRot="1" noChangeAspect="1" noChangeArrowheads="1" noTextEdit="1"/>
          </p:cNvSpPr>
          <p:nvPr>
            <p:ph type="sldImg"/>
          </p:nvPr>
        </p:nvSpPr>
        <p:spPr>
          <a:ln/>
        </p:spPr>
      </p:sp>
      <p:sp>
        <p:nvSpPr>
          <p:cNvPr id="4710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53DCFE-6C44-4E1E-A9E2-14BE2B5A2DE9}" type="slidenum">
              <a:rPr lang="en-US" altLang="en-US"/>
              <a:pPr/>
              <a:t>5</a:t>
            </a:fld>
            <a:endParaRPr lang="en-US" altLang="en-US"/>
          </a:p>
        </p:txBody>
      </p:sp>
      <p:sp>
        <p:nvSpPr>
          <p:cNvPr id="53250" name="Rectangle 2"/>
          <p:cNvSpPr>
            <a:spLocks noGrp="1" noRot="1" noChangeAspect="1" noChangeArrowheads="1" noTextEdit="1"/>
          </p:cNvSpPr>
          <p:nvPr>
            <p:ph type="sldImg"/>
          </p:nvPr>
        </p:nvSpPr>
        <p:spPr>
          <a:ln/>
        </p:spPr>
      </p:sp>
      <p:sp>
        <p:nvSpPr>
          <p:cNvPr id="5325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27E6CAD-7CCD-4F7B-9DD4-3853408C4A93}" type="slidenum">
              <a:rPr lang="en-US" altLang="en-US"/>
              <a:pPr/>
              <a:t>6</a:t>
            </a:fld>
            <a:endParaRPr lang="en-US" altLang="en-US"/>
          </a:p>
        </p:txBody>
      </p:sp>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0B0F7BB-D2F5-4AEB-8C13-BDD29B45FB49}" type="slidenum">
              <a:rPr lang="en-US" altLang="en-US"/>
              <a:pPr/>
              <a:t>7</a:t>
            </a:fld>
            <a:endParaRPr lang="en-US" altLang="en-US"/>
          </a:p>
        </p:txBody>
      </p:sp>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D654DB0-8B0A-4286-A612-C642EFE37ACC}" type="slidenum">
              <a:rPr lang="en-US" altLang="en-US"/>
              <a:pPr/>
              <a:t>8</a:t>
            </a:fld>
            <a:endParaRPr lang="en-US" altLang="en-US"/>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4B9307F-53F5-4C7E-BD3E-666D61287BA8}" type="slidenum">
              <a:rPr lang="en-US" altLang="en-US"/>
              <a:pPr>
                <a:spcBef>
                  <a:spcPct val="0"/>
                </a:spcBef>
              </a:pPr>
              <a:t>15</a:t>
            </a:fld>
            <a:endParaRPr lang="en-US" altLang="en-US" dirty="0"/>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p:spPr>
        <p:txBody>
          <a:bodyPr/>
          <a:lstStyle/>
          <a:p>
            <a:pPr eaLnBrk="1" hangingPunct="1"/>
            <a:endParaRPr lang="en-US" altLang="en-US" dirty="0">
              <a:latin typeface="Arial" panose="020B0604020202020204" pitchFamily="34" charset="0"/>
            </a:endParaRPr>
          </a:p>
        </p:txBody>
      </p:sp>
    </p:spTree>
    <p:extLst>
      <p:ext uri="{BB962C8B-B14F-4D97-AF65-F5344CB8AC3E}">
        <p14:creationId xmlns:p14="http://schemas.microsoft.com/office/powerpoint/2010/main" val="362579973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2DC74D02-6FCB-4F3C-A4FB-BFD41525A69D}" type="slidenum">
              <a:rPr lang="en-US" altLang="en-US"/>
              <a:pPr>
                <a:spcBef>
                  <a:spcPct val="0"/>
                </a:spcBef>
              </a:pPr>
              <a:t>16</a:t>
            </a:fld>
            <a:endParaRPr lang="en-US" altLang="en-US" dirty="0"/>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p:spPr>
        <p:txBody>
          <a:bodyPr/>
          <a:lstStyle/>
          <a:p>
            <a:pPr eaLnBrk="1" hangingPunct="1"/>
            <a:endParaRPr lang="en-US" altLang="en-US" dirty="0">
              <a:latin typeface="Arial" panose="020B0604020202020204" pitchFamily="34" charset="0"/>
            </a:endParaRPr>
          </a:p>
        </p:txBody>
      </p:sp>
    </p:spTree>
    <p:extLst>
      <p:ext uri="{BB962C8B-B14F-4D97-AF65-F5344CB8AC3E}">
        <p14:creationId xmlns:p14="http://schemas.microsoft.com/office/powerpoint/2010/main" val="204847716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C4D7FD0F-9BC9-48A2-86D7-4C1B454C3E86}" type="slidenum">
              <a:rPr lang="en-US" altLang="en-US"/>
              <a:pPr>
                <a:spcBef>
                  <a:spcPct val="0"/>
                </a:spcBef>
              </a:pPr>
              <a:t>17</a:t>
            </a:fld>
            <a:endParaRPr lang="en-US" altLang="en-US" dirty="0"/>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p:spPr>
        <p:txBody>
          <a:bodyPr/>
          <a:lstStyle/>
          <a:p>
            <a:pPr eaLnBrk="1" hangingPunct="1"/>
            <a:endParaRPr lang="en-US" altLang="en-US" dirty="0">
              <a:latin typeface="Arial" panose="020B0604020202020204" pitchFamily="34" charset="0"/>
            </a:endParaRPr>
          </a:p>
        </p:txBody>
      </p:sp>
    </p:spTree>
    <p:extLst>
      <p:ext uri="{BB962C8B-B14F-4D97-AF65-F5344CB8AC3E}">
        <p14:creationId xmlns:p14="http://schemas.microsoft.com/office/powerpoint/2010/main" val="29681084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17BD2561-6500-4DFF-A7B8-2EDA604697AF}" type="slidenum">
              <a:rPr lang="en-US" altLang="en-US"/>
              <a:pPr/>
              <a:t>‹#›</a:t>
            </a:fld>
            <a:endParaRPr lang="en-US" altLang="en-US"/>
          </a:p>
        </p:txBody>
      </p:sp>
    </p:spTree>
    <p:extLst>
      <p:ext uri="{BB962C8B-B14F-4D97-AF65-F5344CB8AC3E}">
        <p14:creationId xmlns:p14="http://schemas.microsoft.com/office/powerpoint/2010/main" val="761312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360B0E25-BB92-4F49-8055-8370D64CA722}" type="slidenum">
              <a:rPr lang="en-US" altLang="en-US"/>
              <a:pPr/>
              <a:t>‹#›</a:t>
            </a:fld>
            <a:endParaRPr lang="en-US" altLang="en-US"/>
          </a:p>
        </p:txBody>
      </p:sp>
    </p:spTree>
    <p:extLst>
      <p:ext uri="{BB962C8B-B14F-4D97-AF65-F5344CB8AC3E}">
        <p14:creationId xmlns:p14="http://schemas.microsoft.com/office/powerpoint/2010/main" val="36277945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2D021D35-453F-4F6B-AD66-2DE231C48E03}" type="slidenum">
              <a:rPr lang="en-US" altLang="en-US"/>
              <a:pPr/>
              <a:t>‹#›</a:t>
            </a:fld>
            <a:endParaRPr lang="en-US" altLang="en-US"/>
          </a:p>
        </p:txBody>
      </p:sp>
    </p:spTree>
    <p:extLst>
      <p:ext uri="{BB962C8B-B14F-4D97-AF65-F5344CB8AC3E}">
        <p14:creationId xmlns:p14="http://schemas.microsoft.com/office/powerpoint/2010/main" val="155078190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fld id="{C88F4497-2C40-4113-BE5B-FF9BE7AF7F89}" type="slidenum">
              <a:rPr lang="en-US" altLang="en-US"/>
              <a:pPr/>
              <a:t>‹#›</a:t>
            </a:fld>
            <a:endParaRPr lang="en-US" altLang="en-US"/>
          </a:p>
        </p:txBody>
      </p:sp>
    </p:spTree>
    <p:extLst>
      <p:ext uri="{BB962C8B-B14F-4D97-AF65-F5344CB8AC3E}">
        <p14:creationId xmlns:p14="http://schemas.microsoft.com/office/powerpoint/2010/main" val="2863941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83C39938-5244-4D2C-8FDE-065F375F59D9}" type="slidenum">
              <a:rPr lang="en-US" altLang="en-US"/>
              <a:pPr/>
              <a:t>‹#›</a:t>
            </a:fld>
            <a:endParaRPr lang="en-US" altLang="en-US"/>
          </a:p>
        </p:txBody>
      </p:sp>
    </p:spTree>
    <p:extLst>
      <p:ext uri="{BB962C8B-B14F-4D97-AF65-F5344CB8AC3E}">
        <p14:creationId xmlns:p14="http://schemas.microsoft.com/office/powerpoint/2010/main" val="20756037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Edit Master text styles</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BAEC808B-75EF-4D32-BB3D-0445A932B7A6}" type="slidenum">
              <a:rPr lang="en-US" altLang="en-US"/>
              <a:pPr/>
              <a:t>‹#›</a:t>
            </a:fld>
            <a:endParaRPr lang="en-US" altLang="en-US"/>
          </a:p>
        </p:txBody>
      </p:sp>
    </p:spTree>
    <p:extLst>
      <p:ext uri="{BB962C8B-B14F-4D97-AF65-F5344CB8AC3E}">
        <p14:creationId xmlns:p14="http://schemas.microsoft.com/office/powerpoint/2010/main" val="14642867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D5156971-636D-4F37-A43F-C1CBC4F04A5C}" type="slidenum">
              <a:rPr lang="en-US" altLang="en-US"/>
              <a:pPr/>
              <a:t>‹#›</a:t>
            </a:fld>
            <a:endParaRPr lang="en-US" altLang="en-US"/>
          </a:p>
        </p:txBody>
      </p:sp>
    </p:spTree>
    <p:extLst>
      <p:ext uri="{BB962C8B-B14F-4D97-AF65-F5344CB8AC3E}">
        <p14:creationId xmlns:p14="http://schemas.microsoft.com/office/powerpoint/2010/main" val="13510914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ltLang="en-US"/>
          </a:p>
        </p:txBody>
      </p:sp>
      <p:sp>
        <p:nvSpPr>
          <p:cNvPr id="8" name="Footer Placeholder 7"/>
          <p:cNvSpPr>
            <a:spLocks noGrp="1"/>
          </p:cNvSpPr>
          <p:nvPr>
            <p:ph type="ftr" sz="quarter" idx="11"/>
          </p:nvPr>
        </p:nvSpPr>
        <p:spPr/>
        <p:txBody>
          <a:bodyPr/>
          <a:lstStyle>
            <a:lvl1pPr>
              <a:defRPr/>
            </a:lvl1pPr>
          </a:lstStyle>
          <a:p>
            <a:endParaRPr lang="en-US" altLang="en-US"/>
          </a:p>
        </p:txBody>
      </p:sp>
      <p:sp>
        <p:nvSpPr>
          <p:cNvPr id="9" name="Slide Number Placeholder 8"/>
          <p:cNvSpPr>
            <a:spLocks noGrp="1"/>
          </p:cNvSpPr>
          <p:nvPr>
            <p:ph type="sldNum" sz="quarter" idx="12"/>
          </p:nvPr>
        </p:nvSpPr>
        <p:spPr/>
        <p:txBody>
          <a:bodyPr/>
          <a:lstStyle>
            <a:lvl1pPr>
              <a:defRPr/>
            </a:lvl1pPr>
          </a:lstStyle>
          <a:p>
            <a:fld id="{63E11665-48C1-49F0-9320-A3F89DF5B3D1}" type="slidenum">
              <a:rPr lang="en-US" altLang="en-US"/>
              <a:pPr/>
              <a:t>‹#›</a:t>
            </a:fld>
            <a:endParaRPr lang="en-US" altLang="en-US"/>
          </a:p>
        </p:txBody>
      </p:sp>
    </p:spTree>
    <p:extLst>
      <p:ext uri="{BB962C8B-B14F-4D97-AF65-F5344CB8AC3E}">
        <p14:creationId xmlns:p14="http://schemas.microsoft.com/office/powerpoint/2010/main" val="29584290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ltLang="en-US"/>
          </a:p>
        </p:txBody>
      </p:sp>
      <p:sp>
        <p:nvSpPr>
          <p:cNvPr id="4" name="Footer Placeholder 3"/>
          <p:cNvSpPr>
            <a:spLocks noGrp="1"/>
          </p:cNvSpPr>
          <p:nvPr>
            <p:ph type="ftr" sz="quarter" idx="11"/>
          </p:nvPr>
        </p:nvSpPr>
        <p:spPr/>
        <p:txBody>
          <a:bodyPr/>
          <a:lstStyle>
            <a:lvl1pPr>
              <a:defRPr/>
            </a:lvl1pPr>
          </a:lstStyle>
          <a:p>
            <a:endParaRPr lang="en-US" altLang="en-US"/>
          </a:p>
        </p:txBody>
      </p:sp>
      <p:sp>
        <p:nvSpPr>
          <p:cNvPr id="5" name="Slide Number Placeholder 4"/>
          <p:cNvSpPr>
            <a:spLocks noGrp="1"/>
          </p:cNvSpPr>
          <p:nvPr>
            <p:ph type="sldNum" sz="quarter" idx="12"/>
          </p:nvPr>
        </p:nvSpPr>
        <p:spPr/>
        <p:txBody>
          <a:bodyPr/>
          <a:lstStyle>
            <a:lvl1pPr>
              <a:defRPr/>
            </a:lvl1pPr>
          </a:lstStyle>
          <a:p>
            <a:fld id="{F9BA77DF-A06D-4237-A002-5D448E54BD6D}" type="slidenum">
              <a:rPr lang="en-US" altLang="en-US"/>
              <a:pPr/>
              <a:t>‹#›</a:t>
            </a:fld>
            <a:endParaRPr lang="en-US" altLang="en-US"/>
          </a:p>
        </p:txBody>
      </p:sp>
    </p:spTree>
    <p:extLst>
      <p:ext uri="{BB962C8B-B14F-4D97-AF65-F5344CB8AC3E}">
        <p14:creationId xmlns:p14="http://schemas.microsoft.com/office/powerpoint/2010/main" val="38690761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p>
        </p:txBody>
      </p:sp>
      <p:sp>
        <p:nvSpPr>
          <p:cNvPr id="3" name="Footer Placeholder 2"/>
          <p:cNvSpPr>
            <a:spLocks noGrp="1"/>
          </p:cNvSpPr>
          <p:nvPr>
            <p:ph type="ftr" sz="quarter" idx="11"/>
          </p:nvPr>
        </p:nvSpPr>
        <p:spPr/>
        <p:txBody>
          <a:bodyPr/>
          <a:lstStyle>
            <a:lvl1pPr>
              <a:defRPr/>
            </a:lvl1pPr>
          </a:lstStyle>
          <a:p>
            <a:endParaRPr lang="en-US" altLang="en-US"/>
          </a:p>
        </p:txBody>
      </p:sp>
      <p:sp>
        <p:nvSpPr>
          <p:cNvPr id="4" name="Slide Number Placeholder 3"/>
          <p:cNvSpPr>
            <a:spLocks noGrp="1"/>
          </p:cNvSpPr>
          <p:nvPr>
            <p:ph type="sldNum" sz="quarter" idx="12"/>
          </p:nvPr>
        </p:nvSpPr>
        <p:spPr/>
        <p:txBody>
          <a:bodyPr/>
          <a:lstStyle>
            <a:lvl1pPr>
              <a:defRPr/>
            </a:lvl1pPr>
          </a:lstStyle>
          <a:p>
            <a:fld id="{AE08F876-ADD1-4E4E-A026-1382F24291A7}" type="slidenum">
              <a:rPr lang="en-US" altLang="en-US"/>
              <a:pPr/>
              <a:t>‹#›</a:t>
            </a:fld>
            <a:endParaRPr lang="en-US" altLang="en-US"/>
          </a:p>
        </p:txBody>
      </p:sp>
    </p:spTree>
    <p:extLst>
      <p:ext uri="{BB962C8B-B14F-4D97-AF65-F5344CB8AC3E}">
        <p14:creationId xmlns:p14="http://schemas.microsoft.com/office/powerpoint/2010/main" val="60228266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1DDA6C8B-FF73-40E9-8327-391EB848D6E2}" type="slidenum">
              <a:rPr lang="en-US" altLang="en-US"/>
              <a:pPr/>
              <a:t>‹#›</a:t>
            </a:fld>
            <a:endParaRPr lang="en-US" altLang="en-US"/>
          </a:p>
        </p:txBody>
      </p:sp>
    </p:spTree>
    <p:extLst>
      <p:ext uri="{BB962C8B-B14F-4D97-AF65-F5344CB8AC3E}">
        <p14:creationId xmlns:p14="http://schemas.microsoft.com/office/powerpoint/2010/main" val="29074089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2757450A-CA71-4413-97AB-44041F1CA306}" type="slidenum">
              <a:rPr lang="en-US" altLang="en-US"/>
              <a:pPr/>
              <a:t>‹#›</a:t>
            </a:fld>
            <a:endParaRPr lang="en-US" altLang="en-US"/>
          </a:p>
        </p:txBody>
      </p:sp>
    </p:spTree>
    <p:extLst>
      <p:ext uri="{BB962C8B-B14F-4D97-AF65-F5344CB8AC3E}">
        <p14:creationId xmlns:p14="http://schemas.microsoft.com/office/powerpoint/2010/main" val="17288365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B46C0B89-7BA5-40D2-BA5E-BB94462EC14C}"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anose="02020603050405020304" pitchFamily="18" charset="0"/>
        </a:defRPr>
      </a:lvl2pPr>
      <a:lvl3pPr algn="ctr" rtl="0" fontAlgn="base">
        <a:spcBef>
          <a:spcPct val="0"/>
        </a:spcBef>
        <a:spcAft>
          <a:spcPct val="0"/>
        </a:spcAft>
        <a:defRPr sz="4400">
          <a:solidFill>
            <a:schemeClr val="tx2"/>
          </a:solidFill>
          <a:latin typeface="Times New Roman" panose="02020603050405020304" pitchFamily="18" charset="0"/>
        </a:defRPr>
      </a:lvl3pPr>
      <a:lvl4pPr algn="ctr" rtl="0" fontAlgn="base">
        <a:spcBef>
          <a:spcPct val="0"/>
        </a:spcBef>
        <a:spcAft>
          <a:spcPct val="0"/>
        </a:spcAft>
        <a:defRPr sz="4400">
          <a:solidFill>
            <a:schemeClr val="tx2"/>
          </a:solidFill>
          <a:latin typeface="Times New Roman" panose="02020603050405020304" pitchFamily="18" charset="0"/>
        </a:defRPr>
      </a:lvl4pPr>
      <a:lvl5pPr algn="ctr" rtl="0" fontAlgn="base">
        <a:spcBef>
          <a:spcPct val="0"/>
        </a:spcBef>
        <a:spcAft>
          <a:spcPct val="0"/>
        </a:spcAft>
        <a:defRPr sz="4400">
          <a:solidFill>
            <a:schemeClr val="tx2"/>
          </a:solidFill>
          <a:latin typeface="Times New Roman" panose="02020603050405020304" pitchFamily="18" charset="0"/>
        </a:defRPr>
      </a:lvl5pPr>
      <a:lvl6pPr marL="457200" algn="ctr" rtl="0" fontAlgn="base">
        <a:spcBef>
          <a:spcPct val="0"/>
        </a:spcBef>
        <a:spcAft>
          <a:spcPct val="0"/>
        </a:spcAft>
        <a:defRPr sz="4400">
          <a:solidFill>
            <a:schemeClr val="tx2"/>
          </a:solidFill>
          <a:latin typeface="Times New Roman" panose="02020603050405020304" pitchFamily="18" charset="0"/>
        </a:defRPr>
      </a:lvl6pPr>
      <a:lvl7pPr marL="914400" algn="ctr" rtl="0" fontAlgn="base">
        <a:spcBef>
          <a:spcPct val="0"/>
        </a:spcBef>
        <a:spcAft>
          <a:spcPct val="0"/>
        </a:spcAft>
        <a:defRPr sz="4400">
          <a:solidFill>
            <a:schemeClr val="tx2"/>
          </a:solidFill>
          <a:latin typeface="Times New Roman" panose="02020603050405020304" pitchFamily="18" charset="0"/>
        </a:defRPr>
      </a:lvl7pPr>
      <a:lvl8pPr marL="1371600" algn="ctr" rtl="0" fontAlgn="base">
        <a:spcBef>
          <a:spcPct val="0"/>
        </a:spcBef>
        <a:spcAft>
          <a:spcPct val="0"/>
        </a:spcAft>
        <a:defRPr sz="4400">
          <a:solidFill>
            <a:schemeClr val="tx2"/>
          </a:solidFill>
          <a:latin typeface="Times New Roman" panose="02020603050405020304" pitchFamily="18" charset="0"/>
        </a:defRPr>
      </a:lvl8pPr>
      <a:lvl9pPr marL="1828800" algn="ctr" rtl="0" fontAlgn="base">
        <a:spcBef>
          <a:spcPct val="0"/>
        </a:spcBef>
        <a:spcAft>
          <a:spcPct val="0"/>
        </a:spcAft>
        <a:defRPr sz="4400">
          <a:solidFill>
            <a:schemeClr val="tx2"/>
          </a:solidFill>
          <a:latin typeface="Times New Roman" panose="02020603050405020304" pitchFamily="18"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1.m4a"/><Relationship Id="rId1" Type="http://schemas.microsoft.com/office/2007/relationships/media" Target="../media/media1.m4a"/><Relationship Id="rId5" Type="http://schemas.openxmlformats.org/officeDocument/2006/relationships/image" Target="../media/image1.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10.m4a"/><Relationship Id="rId1" Type="http://schemas.microsoft.com/office/2007/relationships/media" Target="../media/media10.m4a"/><Relationship Id="rId5" Type="http://schemas.openxmlformats.org/officeDocument/2006/relationships/image" Target="../media/image9.png"/><Relationship Id="rId4" Type="http://schemas.openxmlformats.org/officeDocument/2006/relationships/image" Target="../media/image1.pn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11.m4a"/><Relationship Id="rId1" Type="http://schemas.microsoft.com/office/2007/relationships/media" Target="../media/media11.m4a"/><Relationship Id="rId4" Type="http://schemas.openxmlformats.org/officeDocument/2006/relationships/image" Target="../media/image1.png"/></Relationships>
</file>

<file path=ppt/slides/_rels/slide12.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audio" Target="../media/media12.m4a"/><Relationship Id="rId7" Type="http://schemas.openxmlformats.org/officeDocument/2006/relationships/image" Target="../media/image10.emf"/><Relationship Id="rId2" Type="http://schemas.microsoft.com/office/2007/relationships/media" Target="../media/media12.m4a"/><Relationship Id="rId1" Type="http://schemas.openxmlformats.org/officeDocument/2006/relationships/vmlDrawing" Target="../drawings/vmlDrawing9.vml"/><Relationship Id="rId6" Type="http://schemas.openxmlformats.org/officeDocument/2006/relationships/oleObject" Target="../embeddings/oleObject11.bin"/><Relationship Id="rId5" Type="http://schemas.openxmlformats.org/officeDocument/2006/relationships/image" Target="../media/image11.gif"/><Relationship Id="rId4"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13.m4a"/><Relationship Id="rId1" Type="http://schemas.microsoft.com/office/2007/relationships/media" Target="../media/media13.m4a"/><Relationship Id="rId5" Type="http://schemas.openxmlformats.org/officeDocument/2006/relationships/image" Target="../media/image1.png"/><Relationship Id="rId4" Type="http://schemas.openxmlformats.org/officeDocument/2006/relationships/image" Target="../media/image12.png"/></Relationships>
</file>

<file path=ppt/slides/_rels/slide14.xml.rels><?xml version="1.0" encoding="UTF-8" standalone="yes"?>
<Relationships xmlns="http://schemas.openxmlformats.org/package/2006/relationships"><Relationship Id="rId8" Type="http://schemas.openxmlformats.org/officeDocument/2006/relationships/image" Target="../media/image11.gif"/><Relationship Id="rId3" Type="http://schemas.openxmlformats.org/officeDocument/2006/relationships/audio" Target="../media/media14.m4a"/><Relationship Id="rId7" Type="http://schemas.openxmlformats.org/officeDocument/2006/relationships/image" Target="../media/image13.emf"/><Relationship Id="rId2" Type="http://schemas.microsoft.com/office/2007/relationships/media" Target="../media/media14.m4a"/><Relationship Id="rId1" Type="http://schemas.openxmlformats.org/officeDocument/2006/relationships/vmlDrawing" Target="../drawings/vmlDrawing10.vml"/><Relationship Id="rId6" Type="http://schemas.openxmlformats.org/officeDocument/2006/relationships/oleObject" Target="../embeddings/oleObject12.bin"/><Relationship Id="rId11" Type="http://schemas.openxmlformats.org/officeDocument/2006/relationships/image" Target="../media/image1.png"/><Relationship Id="rId5" Type="http://schemas.openxmlformats.org/officeDocument/2006/relationships/image" Target="../media/image12.png"/><Relationship Id="rId10" Type="http://schemas.openxmlformats.org/officeDocument/2006/relationships/image" Target="../media/image10.emf"/><Relationship Id="rId4" Type="http://schemas.openxmlformats.org/officeDocument/2006/relationships/slideLayout" Target="../slideLayouts/slideLayout7.xml"/><Relationship Id="rId9" Type="http://schemas.openxmlformats.org/officeDocument/2006/relationships/oleObject" Target="../embeddings/oleObject13.bin"/></Relationships>
</file>

<file path=ppt/slides/_rels/slide15.xml.rels><?xml version="1.0" encoding="UTF-8" standalone="yes"?>
<Relationships xmlns="http://schemas.openxmlformats.org/package/2006/relationships"><Relationship Id="rId8" Type="http://schemas.openxmlformats.org/officeDocument/2006/relationships/image" Target="../media/image14.wmf"/><Relationship Id="rId3" Type="http://schemas.microsoft.com/office/2007/relationships/media" Target="../media/media15.m4a"/><Relationship Id="rId7" Type="http://schemas.openxmlformats.org/officeDocument/2006/relationships/oleObject" Target="../embeddings/oleObject14.bin"/><Relationship Id="rId2" Type="http://schemas.openxmlformats.org/officeDocument/2006/relationships/tags" Target="../tags/tag5.xml"/><Relationship Id="rId1" Type="http://schemas.openxmlformats.org/officeDocument/2006/relationships/vmlDrawing" Target="../drawings/vmlDrawing11.vml"/><Relationship Id="rId6" Type="http://schemas.openxmlformats.org/officeDocument/2006/relationships/notesSlide" Target="../notesSlides/notesSlide7.xml"/><Relationship Id="rId11" Type="http://schemas.openxmlformats.org/officeDocument/2006/relationships/image" Target="../media/image1.png"/><Relationship Id="rId5" Type="http://schemas.openxmlformats.org/officeDocument/2006/relationships/slideLayout" Target="../slideLayouts/slideLayout4.xml"/><Relationship Id="rId10" Type="http://schemas.openxmlformats.org/officeDocument/2006/relationships/image" Target="../media/image15.wmf"/><Relationship Id="rId4" Type="http://schemas.openxmlformats.org/officeDocument/2006/relationships/audio" Target="../media/media15.m4a"/><Relationship Id="rId9" Type="http://schemas.openxmlformats.org/officeDocument/2006/relationships/oleObject" Target="../embeddings/oleObject15.bin"/></Relationships>
</file>

<file path=ppt/slides/_rels/slide16.xml.rels><?xml version="1.0" encoding="UTF-8" standalone="yes"?>
<Relationships xmlns="http://schemas.openxmlformats.org/package/2006/relationships"><Relationship Id="rId8" Type="http://schemas.openxmlformats.org/officeDocument/2006/relationships/image" Target="../media/image16.wmf"/><Relationship Id="rId3" Type="http://schemas.microsoft.com/office/2007/relationships/media" Target="../media/media16.m4a"/><Relationship Id="rId7" Type="http://schemas.openxmlformats.org/officeDocument/2006/relationships/oleObject" Target="../embeddings/oleObject16.bin"/><Relationship Id="rId2" Type="http://schemas.openxmlformats.org/officeDocument/2006/relationships/tags" Target="../tags/tag6.xml"/><Relationship Id="rId1" Type="http://schemas.openxmlformats.org/officeDocument/2006/relationships/vmlDrawing" Target="../drawings/vmlDrawing12.vml"/><Relationship Id="rId6" Type="http://schemas.openxmlformats.org/officeDocument/2006/relationships/notesSlide" Target="../notesSlides/notesSlide8.xml"/><Relationship Id="rId5" Type="http://schemas.openxmlformats.org/officeDocument/2006/relationships/slideLayout" Target="../slideLayouts/slideLayout12.xml"/><Relationship Id="rId4" Type="http://schemas.openxmlformats.org/officeDocument/2006/relationships/audio" Target="../media/media16.m4a"/><Relationship Id="rId9" Type="http://schemas.openxmlformats.org/officeDocument/2006/relationships/image" Target="../media/image1.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m4a"/><Relationship Id="rId1" Type="http://schemas.microsoft.com/office/2007/relationships/media" Target="../media/media17.m4a"/><Relationship Id="rId5" Type="http://schemas.openxmlformats.org/officeDocument/2006/relationships/image" Target="../media/image1.png"/><Relationship Id="rId4" Type="http://schemas.openxmlformats.org/officeDocument/2006/relationships/notesSlide" Target="../notesSlides/notesSlide9.xml"/></Relationships>
</file>

<file path=ppt/slides/_rels/slide18.xml.rels><?xml version="1.0" encoding="UTF-8" standalone="yes"?>
<Relationships xmlns="http://schemas.openxmlformats.org/package/2006/relationships"><Relationship Id="rId8" Type="http://schemas.openxmlformats.org/officeDocument/2006/relationships/image" Target="../media/image17.png"/><Relationship Id="rId3" Type="http://schemas.microsoft.com/office/2007/relationships/media" Target="../media/media18.m4a"/><Relationship Id="rId7" Type="http://schemas.openxmlformats.org/officeDocument/2006/relationships/oleObject" Target="../embeddings/oleObject17.bin"/><Relationship Id="rId2" Type="http://schemas.openxmlformats.org/officeDocument/2006/relationships/tags" Target="../tags/tag7.xml"/><Relationship Id="rId1" Type="http://schemas.openxmlformats.org/officeDocument/2006/relationships/vmlDrawing" Target="../drawings/vmlDrawing13.vml"/><Relationship Id="rId6" Type="http://schemas.openxmlformats.org/officeDocument/2006/relationships/notesSlide" Target="../notesSlides/notesSlide10.xml"/><Relationship Id="rId11" Type="http://schemas.openxmlformats.org/officeDocument/2006/relationships/image" Target="../media/image1.png"/><Relationship Id="rId5" Type="http://schemas.openxmlformats.org/officeDocument/2006/relationships/slideLayout" Target="../slideLayouts/slideLayout12.xml"/><Relationship Id="rId10" Type="http://schemas.openxmlformats.org/officeDocument/2006/relationships/image" Target="../media/image18.wmf"/><Relationship Id="rId4" Type="http://schemas.openxmlformats.org/officeDocument/2006/relationships/audio" Target="../media/media18.m4a"/><Relationship Id="rId9" Type="http://schemas.openxmlformats.org/officeDocument/2006/relationships/oleObject" Target="../embeddings/oleObject18.bin"/></Relationships>
</file>

<file path=ppt/slides/_rels/slide19.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2.xml"/><Relationship Id="rId7" Type="http://schemas.openxmlformats.org/officeDocument/2006/relationships/image" Target="../media/image21.png"/><Relationship Id="rId2" Type="http://schemas.openxmlformats.org/officeDocument/2006/relationships/audio" Target="../media/media19.m4a"/><Relationship Id="rId1" Type="http://schemas.microsoft.com/office/2007/relationships/media" Target="../media/media19.m4a"/><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notesSlide" Target="../notesSlides/notesSlide11.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audio" Target="../media/media2.m4a"/><Relationship Id="rId7" Type="http://schemas.openxmlformats.org/officeDocument/2006/relationships/image" Target="../media/image2.wmf"/><Relationship Id="rId2" Type="http://schemas.microsoft.com/office/2007/relationships/media" Target="../media/media2.m4a"/><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notesSlide" Target="../notesSlides/notesSlide2.xml"/><Relationship Id="rId4" Type="http://schemas.openxmlformats.org/officeDocument/2006/relationships/slideLayout" Target="../slideLayouts/slideLayout7.xml"/><Relationship Id="rId9" Type="http://schemas.openxmlformats.org/officeDocument/2006/relationships/image" Target="../media/image1.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0.m4a"/><Relationship Id="rId1" Type="http://schemas.microsoft.com/office/2007/relationships/media" Target="../media/media20.m4a"/><Relationship Id="rId6" Type="http://schemas.openxmlformats.org/officeDocument/2006/relationships/image" Target="../media/image1.png"/><Relationship Id="rId5" Type="http://schemas.openxmlformats.org/officeDocument/2006/relationships/image" Target="../media/image22.png"/><Relationship Id="rId4" Type="http://schemas.openxmlformats.org/officeDocument/2006/relationships/notesSlide" Target="../notesSlides/notesSlide12.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png"/><Relationship Id="rId2" Type="http://schemas.openxmlformats.org/officeDocument/2006/relationships/audio" Target="../media/media21.m4a"/><Relationship Id="rId1" Type="http://schemas.microsoft.com/office/2007/relationships/media" Target="../media/media21.m4a"/><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notesSlide" Target="../notesSlides/notesSlide13.xml"/></Relationships>
</file>

<file path=ppt/slides/_rels/slide3.xml.rels><?xml version="1.0" encoding="UTF-8" standalone="yes"?>
<Relationships xmlns="http://schemas.openxmlformats.org/package/2006/relationships"><Relationship Id="rId3" Type="http://schemas.openxmlformats.org/officeDocument/2006/relationships/audio" Target="../media/media3.m4a"/><Relationship Id="rId7" Type="http://schemas.openxmlformats.org/officeDocument/2006/relationships/image" Target="../media/image1.png"/><Relationship Id="rId2" Type="http://schemas.microsoft.com/office/2007/relationships/media" Target="../media/media3.m4a"/><Relationship Id="rId1" Type="http://schemas.openxmlformats.org/officeDocument/2006/relationships/vmlDrawing" Target="../drawings/vmlDrawing2.vml"/><Relationship Id="rId6" Type="http://schemas.openxmlformats.org/officeDocument/2006/relationships/image" Target="../media/image2.wmf"/><Relationship Id="rId5" Type="http://schemas.openxmlformats.org/officeDocument/2006/relationships/oleObject" Target="../embeddings/oleObject3.bin"/><Relationship Id="rId4"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audio" Target="../media/media4.m4a"/><Relationship Id="rId7" Type="http://schemas.openxmlformats.org/officeDocument/2006/relationships/image" Target="../media/image1.png"/><Relationship Id="rId2" Type="http://schemas.microsoft.com/office/2007/relationships/media" Target="../media/media4.m4a"/><Relationship Id="rId1" Type="http://schemas.openxmlformats.org/officeDocument/2006/relationships/vmlDrawing" Target="../drawings/vmlDrawing3.vml"/><Relationship Id="rId6" Type="http://schemas.openxmlformats.org/officeDocument/2006/relationships/image" Target="../media/image2.wmf"/><Relationship Id="rId5" Type="http://schemas.openxmlformats.org/officeDocument/2006/relationships/oleObject" Target="../embeddings/oleObject4.bin"/><Relationship Id="rId4"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3.wmf"/><Relationship Id="rId3" Type="http://schemas.microsoft.com/office/2007/relationships/media" Target="../media/media5.m4a"/><Relationship Id="rId7" Type="http://schemas.openxmlformats.org/officeDocument/2006/relationships/oleObject" Target="../embeddings/oleObject5.bin"/><Relationship Id="rId2" Type="http://schemas.openxmlformats.org/officeDocument/2006/relationships/tags" Target="../tags/tag1.xml"/><Relationship Id="rId1" Type="http://schemas.openxmlformats.org/officeDocument/2006/relationships/vmlDrawing" Target="../drawings/vmlDrawing4.vml"/><Relationship Id="rId6" Type="http://schemas.openxmlformats.org/officeDocument/2006/relationships/notesSlide" Target="../notesSlides/notesSlide3.xml"/><Relationship Id="rId5" Type="http://schemas.openxmlformats.org/officeDocument/2006/relationships/slideLayout" Target="../slideLayouts/slideLayout7.xml"/><Relationship Id="rId4" Type="http://schemas.openxmlformats.org/officeDocument/2006/relationships/audio" Target="../media/media5.m4a"/><Relationship Id="rId9" Type="http://schemas.openxmlformats.org/officeDocument/2006/relationships/image" Target="../media/image1.png"/></Relationships>
</file>

<file path=ppt/slides/_rels/slide6.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audio" Target="../media/media6.m4a"/><Relationship Id="rId7" Type="http://schemas.openxmlformats.org/officeDocument/2006/relationships/image" Target="../media/image4.wmf"/><Relationship Id="rId2" Type="http://schemas.microsoft.com/office/2007/relationships/media" Target="../media/media6.m4a"/><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notesSlide" Target="../notesSlides/notesSlide4.xml"/><Relationship Id="rId4"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5.png"/><Relationship Id="rId3" Type="http://schemas.microsoft.com/office/2007/relationships/media" Target="../media/media7.m4a"/><Relationship Id="rId7" Type="http://schemas.openxmlformats.org/officeDocument/2006/relationships/oleObject" Target="../embeddings/oleObject7.bin"/><Relationship Id="rId2" Type="http://schemas.openxmlformats.org/officeDocument/2006/relationships/tags" Target="../tags/tag2.xml"/><Relationship Id="rId1" Type="http://schemas.openxmlformats.org/officeDocument/2006/relationships/vmlDrawing" Target="../drawings/vmlDrawing6.vml"/><Relationship Id="rId6" Type="http://schemas.openxmlformats.org/officeDocument/2006/relationships/notesSlide" Target="../notesSlides/notesSlide5.xml"/><Relationship Id="rId5" Type="http://schemas.openxmlformats.org/officeDocument/2006/relationships/slideLayout" Target="../slideLayouts/slideLayout7.xml"/><Relationship Id="rId4" Type="http://schemas.openxmlformats.org/officeDocument/2006/relationships/audio" Target="../media/media7.m4a"/><Relationship Id="rId9" Type="http://schemas.openxmlformats.org/officeDocument/2006/relationships/image" Target="../media/image1.png"/></Relationships>
</file>

<file path=ppt/slides/_rels/slide8.xml.rels><?xml version="1.0" encoding="UTF-8" standalone="yes"?>
<Relationships xmlns="http://schemas.openxmlformats.org/package/2006/relationships"><Relationship Id="rId8" Type="http://schemas.openxmlformats.org/officeDocument/2006/relationships/image" Target="../media/image6.wmf"/><Relationship Id="rId3" Type="http://schemas.microsoft.com/office/2007/relationships/media" Target="../media/media8.m4a"/><Relationship Id="rId7" Type="http://schemas.openxmlformats.org/officeDocument/2006/relationships/oleObject" Target="../embeddings/oleObject8.bin"/><Relationship Id="rId2" Type="http://schemas.openxmlformats.org/officeDocument/2006/relationships/tags" Target="../tags/tag3.xml"/><Relationship Id="rId1" Type="http://schemas.openxmlformats.org/officeDocument/2006/relationships/vmlDrawing" Target="../drawings/vmlDrawing7.vml"/><Relationship Id="rId6" Type="http://schemas.openxmlformats.org/officeDocument/2006/relationships/notesSlide" Target="../notesSlides/notesSlide6.xml"/><Relationship Id="rId5" Type="http://schemas.openxmlformats.org/officeDocument/2006/relationships/slideLayout" Target="../slideLayouts/slideLayout7.xml"/><Relationship Id="rId4" Type="http://schemas.openxmlformats.org/officeDocument/2006/relationships/audio" Target="../media/media8.m4a"/><Relationship Id="rId9" Type="http://schemas.openxmlformats.org/officeDocument/2006/relationships/image" Target="../media/image1.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0.bin"/><Relationship Id="rId3" Type="http://schemas.microsoft.com/office/2007/relationships/media" Target="../media/media9.m4a"/><Relationship Id="rId7" Type="http://schemas.openxmlformats.org/officeDocument/2006/relationships/image" Target="../media/image7.wmf"/><Relationship Id="rId2" Type="http://schemas.openxmlformats.org/officeDocument/2006/relationships/tags" Target="../tags/tag4.xml"/><Relationship Id="rId1" Type="http://schemas.openxmlformats.org/officeDocument/2006/relationships/vmlDrawing" Target="../drawings/vmlDrawing8.vml"/><Relationship Id="rId6" Type="http://schemas.openxmlformats.org/officeDocument/2006/relationships/oleObject" Target="../embeddings/oleObject9.bin"/><Relationship Id="rId5" Type="http://schemas.openxmlformats.org/officeDocument/2006/relationships/slideLayout" Target="../slideLayouts/slideLayout7.xml"/><Relationship Id="rId10" Type="http://schemas.openxmlformats.org/officeDocument/2006/relationships/image" Target="../media/image1.png"/><Relationship Id="rId4" Type="http://schemas.openxmlformats.org/officeDocument/2006/relationships/audio" Target="../media/media9.m4a"/><Relationship Id="rId9" Type="http://schemas.openxmlformats.org/officeDocument/2006/relationships/image" Target="../media/image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2" name="Text Box 4"/>
          <p:cNvSpPr txBox="1">
            <a:spLocks noChangeArrowheads="1"/>
          </p:cNvSpPr>
          <p:nvPr/>
        </p:nvSpPr>
        <p:spPr bwMode="auto">
          <a:xfrm>
            <a:off x="762000" y="990600"/>
            <a:ext cx="678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	</a:t>
            </a:r>
            <a:r>
              <a:rPr lang="en-US" altLang="en-US" baseline="30000"/>
              <a:t>1</a:t>
            </a:r>
            <a:r>
              <a:rPr lang="en-US" altLang="en-US"/>
              <a:t>H Nuclear Magnetic Resonance</a:t>
            </a: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504238" y="6218238"/>
            <a:ext cx="487362" cy="48736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76056"/>
    </mc:Choice>
    <mc:Fallback xmlns="">
      <p:transition spd="slow" advTm="760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1081" x="5410200" y="4311650"/>
          <p14:tracePt t="1094" x="5397500" y="4311650"/>
          <p14:tracePt t="1109" x="5384800" y="4298950"/>
          <p14:tracePt t="1126" x="5327650" y="4248150"/>
          <p14:tracePt t="1143" x="5251450" y="4178300"/>
          <p14:tracePt t="1159" x="5118100" y="4083050"/>
          <p14:tracePt t="1176" x="4946650" y="3962400"/>
          <p14:tracePt t="1193" x="4641850" y="3778250"/>
          <p14:tracePt t="1209" x="4279900" y="3606800"/>
          <p14:tracePt t="1226" x="3917950" y="3435350"/>
          <p14:tracePt t="1243" x="3625850" y="3308350"/>
          <p14:tracePt t="1259" x="3429000" y="3213100"/>
          <p14:tracePt t="1276" x="3308350" y="3124200"/>
          <p14:tracePt t="1293" x="3206750" y="3054350"/>
          <p14:tracePt t="1309" x="3105150" y="2971800"/>
          <p14:tracePt t="1326" x="2901950" y="2832100"/>
          <p14:tracePt t="1343" x="2711450" y="2724150"/>
          <p14:tracePt t="1359" x="2565400" y="2616200"/>
          <p14:tracePt t="1376" x="2406650" y="2527300"/>
          <p14:tracePt t="1393" x="2146300" y="2406650"/>
          <p14:tracePt t="1409" x="1816100" y="2266950"/>
          <p14:tracePt t="1426" x="1384300" y="2051050"/>
          <p14:tracePt t="1443" x="1003300" y="1866900"/>
          <p14:tracePt t="1459" x="800100" y="1765300"/>
          <p14:tracePt t="1476" x="711200" y="1727200"/>
          <p14:tracePt t="1492" x="622300" y="1682750"/>
          <p14:tracePt t="1509" x="552450" y="1651000"/>
          <p14:tracePt t="1526" x="406400" y="1549400"/>
          <p14:tracePt t="1543" x="285750" y="1435100"/>
          <p14:tracePt t="1559" x="184150" y="1314450"/>
          <p14:tracePt t="1576" x="101600" y="1231900"/>
          <p14:tracePt t="1593" x="19050" y="1149350"/>
          <p14:tracePt t="2006" x="82550" y="889000"/>
          <p14:tracePt t="2015" x="215900" y="812800"/>
          <p14:tracePt t="2022" x="393700" y="749300"/>
          <p14:tracePt t="2030" x="520700" y="736600"/>
          <p14:tracePt t="2043" x="647700" y="723900"/>
          <p14:tracePt t="2060" x="793750" y="749300"/>
          <p14:tracePt t="2076" x="908050" y="793750"/>
          <p14:tracePt t="2093" x="1035050" y="863600"/>
          <p14:tracePt t="2110" x="1092200" y="933450"/>
          <p14:tracePt t="2126" x="1193800" y="1092200"/>
          <p14:tracePt t="2143" x="1289050" y="1200150"/>
          <p14:tracePt t="2160" x="1377950" y="1308100"/>
          <p14:tracePt t="2176" x="1441450" y="1409700"/>
          <p14:tracePt t="2193" x="1460500" y="1498600"/>
          <p14:tracePt t="2210" x="1473200" y="1587500"/>
          <p14:tracePt t="2226" x="1479550" y="1682750"/>
          <p14:tracePt t="2243" x="1485900" y="1752600"/>
          <p14:tracePt t="2260" x="1485900" y="1822450"/>
          <p14:tracePt t="2276" x="1473200" y="1866900"/>
          <p14:tracePt t="2293" x="1454150" y="1892300"/>
          <p14:tracePt t="2310" x="1441450" y="1911350"/>
          <p14:tracePt t="2326" x="1416050" y="1924050"/>
          <p14:tracePt t="2343" x="1384300" y="1936750"/>
          <p14:tracePt t="2360" x="1327150" y="1949450"/>
          <p14:tracePt t="2376" x="1219200" y="1968500"/>
          <p14:tracePt t="2393" x="1079500" y="1987550"/>
          <p14:tracePt t="2410" x="977900" y="1993900"/>
          <p14:tracePt t="2426" x="920750" y="1993900"/>
          <p14:tracePt t="2443" x="914400" y="1993900"/>
          <p14:tracePt t="2478" x="914400" y="1987550"/>
          <p14:tracePt t="2494" x="914400" y="1974850"/>
          <p14:tracePt t="2511" x="908050" y="1968500"/>
          <p14:tracePt t="2526" x="908050" y="1949450"/>
          <p14:tracePt t="2543" x="908050" y="1936750"/>
        </p14:tracePtLst>
      </p14:laserTraceLst>
    </p:ext>
  </p:extLs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70719" y="228600"/>
            <a:ext cx="8077200" cy="457200"/>
          </a:xfrm>
          <a:prstGeom prst="rect">
            <a:avLst/>
          </a:prstGeom>
          <a:noFill/>
        </p:spPr>
        <p:txBody>
          <a:bodyPr wrap="square" rtlCol="0">
            <a:spAutoFit/>
          </a:bodyPr>
          <a:lstStyle/>
          <a:p>
            <a:r>
              <a:rPr lang="en-US" dirty="0"/>
              <a:t>Chemical shifts of different proton </a:t>
            </a:r>
            <a:r>
              <a:rPr lang="en-US" dirty="0" err="1"/>
              <a:t>enviroments</a:t>
            </a:r>
            <a:r>
              <a:rPr lang="en-US" dirty="0"/>
              <a:t> </a:t>
            </a:r>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504238" y="6218238"/>
            <a:ext cx="487362" cy="487362"/>
          </a:xfrm>
          <a:prstGeom prst="rect">
            <a:avLst/>
          </a:prstGeom>
        </p:spPr>
      </p:pic>
      <p:pic>
        <p:nvPicPr>
          <p:cNvPr id="5" name="Picture 4" descr="H NMR corr table"/>
          <p:cNvPicPr/>
          <p:nvPr/>
        </p:nvPicPr>
        <p:blipFill>
          <a:blip r:embed="rId5">
            <a:extLst>
              <a:ext uri="{28A0092B-C50C-407E-A947-70E740481C1C}">
                <a14:useLocalDpi xmlns:a14="http://schemas.microsoft.com/office/drawing/2010/main" val="0"/>
              </a:ext>
            </a:extLst>
          </a:blip>
          <a:srcRect/>
          <a:stretch>
            <a:fillRect/>
          </a:stretch>
        </p:blipFill>
        <p:spPr bwMode="auto">
          <a:xfrm>
            <a:off x="609599" y="762000"/>
            <a:ext cx="8138319" cy="6096000"/>
          </a:xfrm>
          <a:prstGeom prst="rect">
            <a:avLst/>
          </a:prstGeom>
          <a:noFill/>
          <a:ln>
            <a:noFill/>
          </a:ln>
        </p:spPr>
      </p:pic>
    </p:spTree>
    <p:extLst>
      <p:ext uri="{BB962C8B-B14F-4D97-AF65-F5344CB8AC3E}">
        <p14:creationId xmlns:p14="http://schemas.microsoft.com/office/powerpoint/2010/main" val="927294611"/>
      </p:ext>
    </p:extLst>
  </p:cSld>
  <p:clrMapOvr>
    <a:masterClrMapping/>
  </p:clrMapOvr>
  <mc:AlternateContent xmlns:mc="http://schemas.openxmlformats.org/markup-compatibility/2006" xmlns:p14="http://schemas.microsoft.com/office/powerpoint/2010/main">
    <mc:Choice Requires="p14">
      <p:transition spd="slow" p14:dur="2000" advTm="152060"/>
    </mc:Choice>
    <mc:Fallback xmlns="">
      <p:transition spd="slow" advTm="15206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extLst>
    <p:ext uri="{3A86A75C-4F4B-4683-9AE1-C65F6400EC91}">
      <p14:laserTraceLst xmlns:p14="http://schemas.microsoft.com/office/powerpoint/2010/main">
        <p14:tracePtLst>
          <p14:tracePt t="56" x="2959100" y="1657350"/>
          <p14:tracePt t="64" x="3009900" y="1682750"/>
          <p14:tracePt t="75" x="3067050" y="1695450"/>
          <p14:tracePt t="92" x="3175000" y="1727200"/>
          <p14:tracePt t="108" x="3238500" y="1746250"/>
          <p14:tracePt t="125" x="3257550" y="1758950"/>
          <p14:tracePt t="142" x="3263900" y="1758950"/>
          <p14:tracePt t="192" x="3270250" y="1758950"/>
          <p14:tracePt t="200" x="3276600" y="1765300"/>
          <p14:tracePt t="209" x="3314700" y="1778000"/>
          <p14:tracePt t="225" x="3416300" y="1803400"/>
          <p14:tracePt t="242" x="3517900" y="1828800"/>
          <p14:tracePt t="258" x="3606800" y="1841500"/>
          <p14:tracePt t="275" x="3663950" y="1847850"/>
          <p14:tracePt t="292" x="3689350" y="1847850"/>
          <p14:tracePt t="309" x="3689350" y="1854200"/>
          <p14:tracePt t="537" x="3676650" y="1847850"/>
          <p14:tracePt t="544" x="3670300" y="1835150"/>
          <p14:tracePt t="553" x="3644900" y="1822450"/>
          <p14:tracePt t="561" x="3606800" y="1797050"/>
          <p14:tracePt t="575" x="3549650" y="1733550"/>
          <p14:tracePt t="593" x="3371850" y="1517650"/>
          <p14:tracePt t="609" x="3276600" y="1403350"/>
          <p14:tracePt t="625" x="3200400" y="1314450"/>
          <p14:tracePt t="642" x="3143250" y="1244600"/>
          <p14:tracePt t="659" x="3092450" y="1193800"/>
          <p14:tracePt t="675" x="3054350" y="1149350"/>
          <p14:tracePt t="692" x="3022600" y="1123950"/>
          <p14:tracePt t="708" x="2997200" y="1104900"/>
          <p14:tracePt t="725" x="2984500" y="1092200"/>
          <p14:tracePt t="742" x="2984500" y="1085850"/>
          <p14:tracePt t="759" x="2978150" y="1085850"/>
          <p14:tracePt t="18381" x="2971800" y="1073150"/>
          <p14:tracePt t="18389" x="2933700" y="1041400"/>
          <p14:tracePt t="18397" x="2914650" y="1009650"/>
          <p14:tracePt t="18413" x="2844800" y="889000"/>
          <p14:tracePt t="18430" x="2781300" y="762000"/>
          <p14:tracePt t="18446" x="2774950" y="742950"/>
          <p14:tracePt t="18725" x="2781300" y="742950"/>
          <p14:tracePt t="18733" x="2832100" y="742950"/>
          <p14:tracePt t="18741" x="2889250" y="749300"/>
          <p14:tracePt t="18749" x="2965450" y="762000"/>
          <p14:tracePt t="18763" x="3060700" y="793750"/>
          <p14:tracePt t="18780" x="3365500" y="908050"/>
          <p14:tracePt t="18796" x="3816350" y="1193800"/>
          <p14:tracePt t="18814" x="4121150" y="1403350"/>
          <p14:tracePt t="18830" x="4438650" y="1619250"/>
          <p14:tracePt t="18846" x="4705350" y="1828800"/>
          <p14:tracePt t="18863" x="4927600" y="1962150"/>
          <p14:tracePt t="18880" x="5181600" y="2032000"/>
          <p14:tracePt t="18896" x="5594350" y="2063750"/>
          <p14:tracePt t="18913" x="6127750" y="2063750"/>
          <p14:tracePt t="18929" x="6610350" y="2063750"/>
          <p14:tracePt t="18946" x="7010400" y="2082800"/>
          <p14:tracePt t="18963" x="7410450" y="2133600"/>
          <p14:tracePt t="18965" x="7632700" y="2190750"/>
          <p14:tracePt t="18980" x="7804150" y="2241550"/>
          <p14:tracePt t="18997" x="8204200" y="2400300"/>
          <p14:tracePt t="19013" x="8324850" y="2482850"/>
          <p14:tracePt t="19030" x="8401050" y="2571750"/>
          <p14:tracePt t="19047" x="8420100" y="2635250"/>
          <p14:tracePt t="19063" x="8426450" y="2686050"/>
          <p14:tracePt t="19079" x="8426450" y="2768600"/>
          <p14:tracePt t="19096" x="8401050" y="2857500"/>
          <p14:tracePt t="19113" x="8369300" y="2914650"/>
          <p14:tracePt t="19129" x="8337550" y="2965450"/>
          <p14:tracePt t="19146" x="8267700" y="3016250"/>
          <p14:tracePt t="19163" x="8140700" y="3060700"/>
          <p14:tracePt t="19180" x="7861300" y="3130550"/>
          <p14:tracePt t="19196" x="7219950" y="3206750"/>
          <p14:tracePt t="19213" x="6800850" y="3206750"/>
          <p14:tracePt t="19230" x="6388100" y="3200400"/>
          <p14:tracePt t="19246" x="5956300" y="3162300"/>
          <p14:tracePt t="19263" x="5530850" y="3117850"/>
          <p14:tracePt t="19280" x="5156200" y="3073400"/>
          <p14:tracePt t="19296" x="4889500" y="3067050"/>
          <p14:tracePt t="19313" x="4756150" y="3054350"/>
          <p14:tracePt t="19330" x="4673600" y="3035300"/>
          <p14:tracePt t="19346" x="4629150" y="3009900"/>
          <p14:tracePt t="19363" x="4540250" y="2952750"/>
          <p14:tracePt t="19380" x="4400550" y="2901950"/>
          <p14:tracePt t="19397" x="3968750" y="2800350"/>
          <p14:tracePt t="19413" x="3536950" y="2743200"/>
          <p14:tracePt t="19430" x="3175000" y="2692400"/>
          <p14:tracePt t="19446" x="2946400" y="2660650"/>
          <p14:tracePt t="19463" x="2838450" y="2635250"/>
          <p14:tracePt t="19480" x="2800350" y="2603500"/>
          <p14:tracePt t="19497" x="2800350" y="2578100"/>
          <p14:tracePt t="19513" x="2800350" y="2546350"/>
          <p14:tracePt t="19530" x="2800350" y="2520950"/>
          <p14:tracePt t="19547" x="2800350" y="2501900"/>
          <p14:tracePt t="19563" x="2838450" y="2476500"/>
          <p14:tracePt t="19580" x="2914650" y="2451100"/>
          <p14:tracePt t="19597" x="3219450" y="2406650"/>
          <p14:tracePt t="19613" x="3581400" y="2393950"/>
          <p14:tracePt t="19630" x="3962400" y="2393950"/>
          <p14:tracePt t="19647" x="4305300" y="2425700"/>
          <p14:tracePt t="19664" x="4629150" y="2546350"/>
          <p14:tracePt t="19680" x="4895850" y="2686050"/>
          <p14:tracePt t="19697" x="5054600" y="2806700"/>
          <p14:tracePt t="19713" x="5149850" y="2882900"/>
          <p14:tracePt t="19730" x="5207000" y="2952750"/>
          <p14:tracePt t="19747" x="5232400" y="3028950"/>
          <p14:tracePt t="19763" x="5257800" y="3149600"/>
          <p14:tracePt t="19780" x="5257800" y="3333750"/>
          <p14:tracePt t="19797" x="5257800" y="3638550"/>
          <p14:tracePt t="19813" x="5257800" y="3778250"/>
          <p14:tracePt t="19830" x="5245100" y="3867150"/>
          <p14:tracePt t="19847" x="5232400" y="3886200"/>
          <p14:tracePt t="19863" x="5226050" y="3886200"/>
          <p14:tracePt t="19880" x="5194300" y="3886200"/>
          <p14:tracePt t="19897" x="5143500" y="3886200"/>
          <p14:tracePt t="19913" x="5080000" y="3867150"/>
          <p14:tracePt t="19930" x="5029200" y="3854450"/>
          <p14:tracePt t="19947" x="5010150" y="3854450"/>
          <p14:tracePt t="19963" x="5003800" y="3854450"/>
          <p14:tracePt t="20037" x="4997450" y="3854450"/>
          <p14:tracePt t="20045" x="4972050" y="3854450"/>
          <p14:tracePt t="20053" x="4946650" y="3860800"/>
          <p14:tracePt t="20063" x="4927600" y="3873500"/>
          <p14:tracePt t="20080" x="4838700" y="3898900"/>
          <p14:tracePt t="20097" x="4768850" y="3905250"/>
          <p14:tracePt t="20113" x="4705350" y="3905250"/>
          <p14:tracePt t="20130" x="4654550" y="3892550"/>
          <p14:tracePt t="20147" x="4616450" y="3860800"/>
          <p14:tracePt t="20163" x="4565650" y="3816350"/>
          <p14:tracePt t="20180" x="4527550" y="3759200"/>
          <p14:tracePt t="20197" x="4464050" y="3670300"/>
          <p14:tracePt t="20213" x="4445000" y="3651250"/>
          <p14:tracePt t="20230" x="4432300" y="3619500"/>
          <p14:tracePt t="20247" x="4425950" y="3606800"/>
          <p14:tracePt t="20263" x="4425950" y="3600450"/>
          <p14:tracePt t="20280" x="4419600" y="3600450"/>
          <p14:tracePt t="20606" x="4419600" y="3594100"/>
          <p14:tracePt t="20614" x="4419600" y="3587750"/>
          <p14:tracePt t="20621" x="4419600" y="3568700"/>
          <p14:tracePt t="20630" x="4419600" y="3562350"/>
          <p14:tracePt t="20647" x="4413250" y="3543300"/>
          <p14:tracePt t="20663" x="4406900" y="3530600"/>
          <p14:tracePt t="20680" x="4406900" y="3524250"/>
          <p14:tracePt t="20697" x="4406900" y="3511550"/>
          <p14:tracePt t="20713" x="4394200" y="3486150"/>
          <p14:tracePt t="20730" x="4375150" y="3460750"/>
          <p14:tracePt t="20747" x="4349750" y="3422650"/>
          <p14:tracePt t="20763" x="4305300" y="3378200"/>
          <p14:tracePt t="20780" x="4248150" y="3308350"/>
          <p14:tracePt t="20797" x="4146550" y="3187700"/>
          <p14:tracePt t="20813" x="4102100" y="3117850"/>
          <p14:tracePt t="20830" x="4057650" y="3028950"/>
          <p14:tracePt t="20847" x="4019550" y="2965450"/>
          <p14:tracePt t="20864" x="3981450" y="2921000"/>
          <p14:tracePt t="20880" x="3937000" y="2882900"/>
          <p14:tracePt t="20897" x="3892550" y="2844800"/>
          <p14:tracePt t="20914" x="3841750" y="2806700"/>
          <p14:tracePt t="20930" x="3759200" y="2768600"/>
          <p14:tracePt t="20947" x="3657600" y="2736850"/>
          <p14:tracePt t="20964" x="3549650" y="2692400"/>
          <p14:tracePt t="20980" x="3460750" y="2622550"/>
          <p14:tracePt t="20982" x="3416300" y="2584450"/>
          <p14:tracePt t="20997" x="3384550" y="2514600"/>
          <p14:tracePt t="21013" x="3371850" y="2482850"/>
          <p14:tracePt t="21030" x="3371850" y="2470150"/>
          <p14:tracePt t="21047" x="3365500" y="2457450"/>
          <p14:tracePt t="21064" x="3365500" y="2451100"/>
          <p14:tracePt t="21097" x="3371850" y="2444750"/>
          <p14:tracePt t="21114" x="3416300" y="2432050"/>
          <p14:tracePt t="21130" x="3511550" y="2419350"/>
          <p14:tracePt t="21147" x="3651250" y="2419350"/>
          <p14:tracePt t="21164" x="3835400" y="2413000"/>
          <p14:tracePt t="21180" x="4025900" y="2413000"/>
          <p14:tracePt t="21197" x="4203700" y="2406650"/>
          <p14:tracePt t="21213" x="4235450" y="2406650"/>
          <p14:tracePt t="21317" x="4241800" y="2406650"/>
          <p14:tracePt t="21325" x="4330700" y="2413000"/>
          <p14:tracePt t="21333" x="4457700" y="2432050"/>
          <p14:tracePt t="21347" x="4699000" y="2432050"/>
          <p14:tracePt t="21364" x="5340350" y="2444750"/>
          <p14:tracePt t="21380" x="5911850" y="2463800"/>
          <p14:tracePt t="21397" x="6286500" y="2546350"/>
          <p14:tracePt t="21413" x="6318250" y="2597150"/>
          <p14:tracePt t="21430" x="6311900" y="2635250"/>
          <p14:tracePt t="21447" x="6273800" y="2686050"/>
          <p14:tracePt t="21464" x="6235700" y="2736850"/>
          <p14:tracePt t="21480" x="6210300" y="2768600"/>
          <p14:tracePt t="21497" x="6191250" y="2787650"/>
          <p14:tracePt t="21514" x="6165850" y="2800350"/>
          <p14:tracePt t="21530" x="6115050" y="2825750"/>
          <p14:tracePt t="21547" x="6007100" y="2857500"/>
          <p14:tracePt t="21564" x="5867400" y="2889250"/>
          <p14:tracePt t="21580" x="5734050" y="2921000"/>
          <p14:tracePt t="21597" x="5607050" y="2965450"/>
          <p14:tracePt t="21613" x="5549900" y="2997200"/>
          <p14:tracePt t="21630" x="5492750" y="3016250"/>
          <p14:tracePt t="21647" x="5441950" y="3048000"/>
          <p14:tracePt t="21664" x="5397500" y="3060700"/>
          <p14:tracePt t="21680" x="5359400" y="3086100"/>
          <p14:tracePt t="21697" x="5334000" y="3098800"/>
          <p14:tracePt t="21714" x="5314950" y="3105150"/>
          <p14:tracePt t="21730" x="5295900" y="3117850"/>
          <p14:tracePt t="21747" x="5276850" y="3124200"/>
          <p14:tracePt t="21764" x="5264150" y="3130550"/>
          <p14:tracePt t="21780" x="5257800" y="3136900"/>
          <p14:tracePt t="21838" x="5251450" y="3136900"/>
          <p14:tracePt t="21846" x="5245100" y="3136900"/>
          <p14:tracePt t="21862" x="5238750" y="3136900"/>
          <p14:tracePt t="21871" x="5226050" y="3136900"/>
          <p14:tracePt t="21880" x="5226050" y="3143250"/>
          <p14:tracePt t="21897" x="5226050" y="3149600"/>
          <p14:tracePt t="21914" x="5226050" y="3155950"/>
          <p14:tracePt t="87798" x="5232400" y="3155950"/>
          <p14:tracePt t="87805" x="5238750" y="3155950"/>
          <p14:tracePt t="87830" x="5245100" y="3155950"/>
          <p14:tracePt t="87837" x="5270500" y="3168650"/>
          <p14:tracePt t="87847" x="5321300" y="3181350"/>
          <p14:tracePt t="87862" x="5422900" y="3206750"/>
          <p14:tracePt t="87879" x="5524500" y="3244850"/>
          <p14:tracePt t="87896" x="5619750" y="3295650"/>
          <p14:tracePt t="87913" x="5689600" y="3352800"/>
          <p14:tracePt t="87929" x="5734050" y="3403600"/>
          <p14:tracePt t="87947" x="5778500" y="3460750"/>
          <p14:tracePt t="87962" x="5816600" y="3498850"/>
          <p14:tracePt t="87979" x="5835650" y="3517900"/>
          <p14:tracePt t="87996" x="5854700" y="3536950"/>
          <p14:tracePt t="88013" x="5880100" y="3543300"/>
          <p14:tracePt t="88029" x="5911850" y="3543300"/>
          <p14:tracePt t="88046" x="5937250" y="3549650"/>
          <p14:tracePt t="88062" x="5969000" y="3562350"/>
          <p14:tracePt t="88079" x="5988050" y="3562350"/>
          <p14:tracePt t="88096" x="5988050" y="3568700"/>
          <p14:tracePt t="88113" x="5994400" y="3568700"/>
          <p14:tracePt t="88141" x="5981700" y="3556000"/>
          <p14:tracePt t="88149" x="5962650" y="3524250"/>
          <p14:tracePt t="88162" x="5949950" y="3492500"/>
          <p14:tracePt t="88179" x="5924550" y="3397250"/>
          <p14:tracePt t="88196" x="5905500" y="3263900"/>
          <p14:tracePt t="88213" x="5911850" y="2978150"/>
          <p14:tracePt t="88229" x="6000750" y="2724150"/>
          <p14:tracePt t="88246" x="6064250" y="2546350"/>
          <p14:tracePt t="88262" x="6102350" y="2425700"/>
          <p14:tracePt t="88279" x="6134100" y="2349500"/>
          <p14:tracePt t="88296" x="6146800" y="2311400"/>
          <p14:tracePt t="88313" x="6146800" y="2279650"/>
          <p14:tracePt t="88329" x="6146800" y="2273300"/>
          <p14:tracePt t="88346" x="6153150" y="2273300"/>
          <p14:tracePt t="88363" x="6172200" y="2273300"/>
          <p14:tracePt t="88379" x="6216650" y="2273300"/>
          <p14:tracePt t="88396" x="6267450" y="2305050"/>
          <p14:tracePt t="88413" x="6311900" y="2457450"/>
          <p14:tracePt t="88429" x="6311900" y="2622550"/>
          <p14:tracePt t="88446" x="6286500" y="2794000"/>
          <p14:tracePt t="88463" x="6254750" y="2940050"/>
          <p14:tracePt t="88479" x="6248400" y="3003550"/>
          <p14:tracePt t="88496" x="6242050" y="3016250"/>
          <p14:tracePt t="88529" x="6261100" y="3016250"/>
          <p14:tracePt t="88546" x="6286500" y="3009900"/>
          <p14:tracePt t="88563" x="6305550" y="3003550"/>
          <p14:tracePt t="88579" x="6318250" y="3003550"/>
          <p14:tracePt t="88596" x="6343650" y="3028950"/>
          <p14:tracePt t="88613" x="6350000" y="3041650"/>
          <p14:tracePt t="88629" x="6350000" y="3048000"/>
          <p14:tracePt t="88653" x="6343650" y="3048000"/>
          <p14:tracePt t="88663" x="6337300" y="3048000"/>
          <p14:tracePt t="88679" x="6318250" y="3048000"/>
          <p14:tracePt t="88713" x="6318250" y="3054350"/>
          <p14:tracePt t="88773" x="6318250" y="3060700"/>
          <p14:tracePt t="88853" x="6324600" y="3060700"/>
          <p14:tracePt t="88861" x="6324600" y="3067050"/>
          <p14:tracePt t="88966" x="6330950" y="3067050"/>
          <p14:tracePt t="89317" x="6337300" y="3067050"/>
          <p14:tracePt t="89461" x="6350000" y="3079750"/>
          <p14:tracePt t="89469" x="6381750" y="3111500"/>
          <p14:tracePt t="89480" x="6413500" y="3162300"/>
          <p14:tracePt t="89496" x="6502400" y="3244850"/>
          <p14:tracePt t="89513" x="6597650" y="3340100"/>
          <p14:tracePt t="89530" x="6699250" y="3441700"/>
          <p14:tracePt t="89546" x="6794500" y="3511550"/>
          <p14:tracePt t="89563" x="6858000" y="3562350"/>
          <p14:tracePt t="89580" x="6883400" y="3581400"/>
          <p14:tracePt t="89596" x="6883400" y="3587750"/>
          <p14:tracePt t="89646" x="6889750" y="3587750"/>
          <p14:tracePt t="89662" x="6896100" y="3594100"/>
          <p14:tracePt t="89670" x="6902450" y="3600450"/>
          <p14:tracePt t="89685" x="6908800" y="3600450"/>
          <p14:tracePt t="89742" x="6908800" y="3606800"/>
          <p14:tracePt t="89749" x="6902450" y="3606800"/>
          <p14:tracePt t="89758" x="6889750" y="3619500"/>
          <p14:tracePt t="89765" x="6877050" y="3625850"/>
          <p14:tracePt t="89780" x="6858000" y="3638550"/>
          <p14:tracePt t="89796" x="6832600" y="3644900"/>
          <p14:tracePt t="89813" x="6813550" y="3657600"/>
          <p14:tracePt t="89829" x="6807200" y="3663950"/>
          <p14:tracePt t="89846" x="6800850" y="3670300"/>
          <p14:tracePt t="89863" x="6788150" y="3676650"/>
          <p14:tracePt t="89902" x="6788150" y="3683000"/>
          <p14:tracePt t="89990" x="6794500" y="3683000"/>
          <p14:tracePt t="90013" x="6794500" y="3689350"/>
          <p14:tracePt t="90030" x="6800850" y="3689350"/>
          <p14:tracePt t="90053" x="6800850" y="3695700"/>
          <p14:tracePt t="90070" x="6807200" y="3702050"/>
          <p14:tracePt t="90102" x="6807200" y="3708400"/>
          <p14:tracePt t="90118" x="6807200" y="3714750"/>
          <p14:tracePt t="90142" x="6807200" y="3721100"/>
          <p14:tracePt t="90157" x="6813550" y="3721100"/>
          <p14:tracePt t="90190" x="6819900" y="3721100"/>
          <p14:tracePt t="90366" x="6826250" y="3721100"/>
          <p14:tracePt t="90381" x="6832600" y="3714750"/>
          <p14:tracePt t="90390" x="6838950" y="3714750"/>
          <p14:tracePt t="90398" x="6845300" y="3714750"/>
          <p14:tracePt t="90413" x="6851650" y="3708400"/>
          <p14:tracePt t="90430" x="6858000" y="3708400"/>
          <p14:tracePt t="93158" x="6851650" y="3708400"/>
          <p14:tracePt t="93174" x="6845300" y="3708400"/>
          <p14:tracePt t="93182" x="6845300" y="3714750"/>
          <p14:tracePt t="93206" x="6838950" y="3714750"/>
          <p14:tracePt t="93215" x="6832600" y="3721100"/>
          <p14:tracePt t="93222" x="6819900" y="3721100"/>
          <p14:tracePt t="93231" x="6819900" y="3727450"/>
          <p14:tracePt t="93247" x="6813550" y="3733800"/>
          <p14:tracePt t="93264" x="6807200" y="3740150"/>
          <p14:tracePt t="93280" x="6807200" y="3752850"/>
          <p14:tracePt t="93297" x="6800850" y="3752850"/>
          <p14:tracePt t="93315" x="6800850" y="3759200"/>
          <p14:tracePt t="93330" x="6800850" y="3771900"/>
          <p14:tracePt t="93347" x="6800850" y="3784600"/>
          <p14:tracePt t="93364" x="6800850" y="3797300"/>
          <p14:tracePt t="93381" x="6800850" y="3803650"/>
          <p14:tracePt t="93415" x="6800850" y="3816350"/>
          <p14:tracePt t="93447" x="6800850" y="3822700"/>
          <p14:tracePt t="93464" x="6800850" y="3829050"/>
          <p14:tracePt t="93481" x="6800850" y="3835400"/>
          <p14:tracePt t="93497" x="6800850" y="3854450"/>
          <p14:tracePt t="93514" x="6807200" y="3879850"/>
          <p14:tracePt t="93530" x="6826250" y="3924300"/>
          <p14:tracePt t="93547" x="6851650" y="3962400"/>
          <p14:tracePt t="93564" x="6870700" y="3981450"/>
          <p14:tracePt t="93580" x="6883400" y="4006850"/>
          <p14:tracePt t="93597" x="6896100" y="4025900"/>
          <p14:tracePt t="93614" x="6921500" y="4057650"/>
          <p14:tracePt t="93631" x="6940550" y="4076700"/>
          <p14:tracePt t="93647" x="6953250" y="4089400"/>
          <p14:tracePt t="93664" x="6972300" y="4108450"/>
          <p14:tracePt t="93681" x="6991350" y="4127500"/>
          <p14:tracePt t="93697" x="7016750" y="4146550"/>
          <p14:tracePt t="93714" x="7023100" y="4159250"/>
          <p14:tracePt t="93730" x="7035800" y="4165600"/>
          <p14:tracePt t="93879" x="7042150" y="4165600"/>
          <p14:tracePt t="93943" x="7048500" y="4165600"/>
          <p14:tracePt t="94079" x="7054850" y="4178300"/>
          <p14:tracePt t="94086" x="7061200" y="4191000"/>
          <p14:tracePt t="94102" x="7067550" y="4203700"/>
          <p14:tracePt t="94135" x="7067550" y="4210050"/>
          <p14:tracePt t="94183" x="7073900" y="4222750"/>
          <p14:tracePt t="94199" x="7080250" y="4229100"/>
          <p14:tracePt t="94206" x="7080250" y="4235450"/>
          <p14:tracePt t="94215" x="7086600" y="4241800"/>
          <p14:tracePt t="94231" x="7099300" y="4273550"/>
          <p14:tracePt t="94247" x="7118350" y="4311650"/>
          <p14:tracePt t="94264" x="7137400" y="4337050"/>
          <p14:tracePt t="94281" x="7156450" y="4356100"/>
          <p14:tracePt t="94297" x="7169150" y="4362450"/>
          <p14:tracePt t="94314" x="7175500" y="4362450"/>
          <p14:tracePt t="94331" x="7181850" y="4362450"/>
          <p14:tracePt t="94347" x="7181850" y="4368800"/>
          <p14:tracePt t="94364" x="7181850" y="4375150"/>
          <p14:tracePt t="94471" x="7181850" y="4381500"/>
          <p14:tracePt t="94487" x="7181850" y="4387850"/>
          <p14:tracePt t="94495" x="7175500" y="4394200"/>
          <p14:tracePt t="94503" x="7169150" y="4406900"/>
          <p14:tracePt t="94514" x="7162800" y="4413250"/>
          <p14:tracePt t="94531" x="7143750" y="4419600"/>
          <p14:tracePt t="94547" x="7137400" y="4425950"/>
          <p14:tracePt t="94591" x="7131050" y="4425950"/>
          <p14:tracePt t="94607" x="7118350" y="4425950"/>
          <p14:tracePt t="94615" x="7112000" y="4425950"/>
          <p14:tracePt t="94631" x="7099300" y="4425950"/>
          <p14:tracePt t="94647" x="7073900" y="4425950"/>
          <p14:tracePt t="94664" x="7048500" y="4425950"/>
          <p14:tracePt t="94681" x="7010400" y="4425950"/>
          <p14:tracePt t="94697" x="6972300" y="4425950"/>
          <p14:tracePt t="94714" x="6940550" y="4425950"/>
          <p14:tracePt t="94731" x="6902450" y="4425950"/>
          <p14:tracePt t="94748" x="6851650" y="4438650"/>
          <p14:tracePt t="94764" x="6775450" y="4451350"/>
          <p14:tracePt t="94781" x="6692900" y="4470400"/>
          <p14:tracePt t="94797" x="6616700" y="4489450"/>
          <p14:tracePt t="94815" x="6546850" y="4508500"/>
          <p14:tracePt t="94831" x="6496050" y="4521200"/>
          <p14:tracePt t="94847" x="6451600" y="4527550"/>
          <p14:tracePt t="94864" x="6407150" y="4533900"/>
          <p14:tracePt t="94881" x="6337300" y="4546600"/>
          <p14:tracePt t="94898" x="6248400" y="4552950"/>
          <p14:tracePt t="94914" x="6140450" y="4578350"/>
          <p14:tracePt t="94931" x="6057900" y="4591050"/>
          <p14:tracePt t="94948" x="5981700" y="4610100"/>
          <p14:tracePt t="94964" x="5918200" y="4616450"/>
          <p14:tracePt t="94981" x="5867400" y="4616450"/>
          <p14:tracePt t="94998" x="5829300" y="4616450"/>
          <p14:tracePt t="95015" x="5784850" y="4616450"/>
          <p14:tracePt t="95031" x="5734050" y="4616450"/>
          <p14:tracePt t="95047" x="5689600" y="4616450"/>
          <p14:tracePt t="95064" x="5600700" y="4616450"/>
          <p14:tracePt t="95081" x="5505450" y="4622800"/>
          <p14:tracePt t="95098" x="5403850" y="4622800"/>
          <p14:tracePt t="95114" x="5302250" y="4629150"/>
          <p14:tracePt t="95131" x="5200650" y="4629150"/>
          <p14:tracePt t="95147" x="5124450" y="4629150"/>
          <p14:tracePt t="95164" x="5080000" y="4629150"/>
          <p14:tracePt t="95181" x="5054600" y="4629150"/>
          <p14:tracePt t="95198" x="5041900" y="4629150"/>
          <p14:tracePt t="95214" x="5022850" y="4629150"/>
          <p14:tracePt t="95231" x="4997450" y="4616450"/>
          <p14:tracePt t="95248" x="4972050" y="4610100"/>
          <p14:tracePt t="95264" x="4940300" y="4610100"/>
          <p14:tracePt t="95281" x="4921250" y="4603750"/>
          <p14:tracePt t="95297" x="4914900" y="4603750"/>
          <p14:tracePt t="95331" x="4902200" y="4591050"/>
          <p14:tracePt t="95348" x="4876800" y="4591050"/>
          <p14:tracePt t="95364" x="4838700" y="4584700"/>
          <p14:tracePt t="95381" x="4826000" y="4584700"/>
          <p14:tracePt t="95398" x="4819650" y="4584700"/>
          <p14:tracePt t="95447" x="4819650" y="4578350"/>
          <p14:tracePt t="95527" x="4819650" y="4572000"/>
          <p14:tracePt t="95535" x="4826000" y="4572000"/>
          <p14:tracePt t="95543" x="4832350" y="4572000"/>
          <p14:tracePt t="95551" x="4838700" y="4572000"/>
          <p14:tracePt t="95565" x="4851400" y="4572000"/>
          <p14:tracePt t="95581" x="4857750" y="4572000"/>
          <p14:tracePt t="95598" x="4864100" y="4572000"/>
          <p14:tracePt t="95614" x="4883150" y="4572000"/>
          <p14:tracePt t="95631" x="4921250" y="4572000"/>
          <p14:tracePt t="95648" x="4940300" y="4572000"/>
          <p14:tracePt t="95664" x="4953000" y="4572000"/>
          <p14:tracePt t="95681" x="4965700" y="4572000"/>
          <p14:tracePt t="95698" x="4997450" y="4565650"/>
          <p14:tracePt t="95714" x="5029200" y="4565650"/>
          <p14:tracePt t="95731" x="5067300" y="4559300"/>
          <p14:tracePt t="95748" x="5111750" y="4552950"/>
          <p14:tracePt t="95764" x="5156200" y="4552950"/>
          <p14:tracePt t="95781" x="5207000" y="4546600"/>
          <p14:tracePt t="95797" x="5245100" y="4540250"/>
          <p14:tracePt t="95815" x="5295900" y="4533900"/>
          <p14:tracePt t="95831" x="5346700" y="4527550"/>
          <p14:tracePt t="95848" x="5410200" y="4521200"/>
          <p14:tracePt t="95864" x="5467350" y="4514850"/>
          <p14:tracePt t="95881" x="5505450" y="4508500"/>
          <p14:tracePt t="95897" x="5543550" y="4502150"/>
          <p14:tracePt t="95914" x="5581650" y="4502150"/>
          <p14:tracePt t="95931" x="5607050" y="4502150"/>
          <p14:tracePt t="95948" x="5645150" y="4502150"/>
          <p14:tracePt t="95965" x="5670550" y="4502150"/>
          <p14:tracePt t="95981" x="5708650" y="4502150"/>
          <p14:tracePt t="95997" x="5753100" y="4495800"/>
          <p14:tracePt t="96015" x="5822950" y="4495800"/>
          <p14:tracePt t="96031" x="5867400" y="4495800"/>
          <p14:tracePt t="96048" x="5911850" y="4495800"/>
          <p14:tracePt t="96064" x="5956300" y="4495800"/>
          <p14:tracePt t="96081" x="6000750" y="4495800"/>
          <p14:tracePt t="96098" x="6051550" y="4495800"/>
          <p14:tracePt t="96115" x="6096000" y="4489450"/>
          <p14:tracePt t="96131" x="6146800" y="4483100"/>
          <p14:tracePt t="96148" x="6184900" y="4483100"/>
          <p14:tracePt t="96165" x="6229350" y="4483100"/>
          <p14:tracePt t="96181" x="6267450" y="4476750"/>
          <p14:tracePt t="96198" x="6292850" y="4476750"/>
          <p14:tracePt t="96215" x="6356350" y="4476750"/>
          <p14:tracePt t="96231" x="6400800" y="4476750"/>
          <p14:tracePt t="96248" x="6438900" y="4476750"/>
          <p14:tracePt t="96265" x="6464300" y="4476750"/>
          <p14:tracePt t="96281" x="6483350" y="4476750"/>
          <p14:tracePt t="96298" x="6502400" y="4476750"/>
          <p14:tracePt t="96315" x="6521450" y="4476750"/>
          <p14:tracePt t="96331" x="6553200" y="4476750"/>
          <p14:tracePt t="96348" x="6597650" y="4476750"/>
          <p14:tracePt t="96365" x="6642100" y="4476750"/>
          <p14:tracePt t="96381" x="6680200" y="4476750"/>
          <p14:tracePt t="96398" x="6724650" y="4476750"/>
          <p14:tracePt t="96415" x="6794500" y="4476750"/>
          <p14:tracePt t="96431" x="6832600" y="4476750"/>
          <p14:tracePt t="96448" x="6870700" y="4476750"/>
          <p14:tracePt t="96465" x="6908800" y="4476750"/>
          <p14:tracePt t="96481" x="6940550" y="4470400"/>
          <p14:tracePt t="96498" x="6972300" y="4470400"/>
          <p14:tracePt t="96515" x="7004050" y="4470400"/>
          <p14:tracePt t="96531" x="7042150" y="4470400"/>
          <p14:tracePt t="96548" x="7073900" y="4470400"/>
          <p14:tracePt t="96565" x="7112000" y="4470400"/>
          <p14:tracePt t="96581" x="7175500" y="4464050"/>
          <p14:tracePt t="96598" x="7258050" y="4464050"/>
          <p14:tracePt t="96615" x="7346950" y="4451350"/>
          <p14:tracePt t="96631" x="7372350" y="4445000"/>
          <p14:tracePt t="96648" x="7385050" y="4445000"/>
          <p14:tracePt t="96665" x="7391400" y="4445000"/>
          <p14:tracePt t="96681" x="7404100" y="4445000"/>
          <p14:tracePt t="96698" x="7442200" y="4445000"/>
          <p14:tracePt t="96715" x="7480300" y="4445000"/>
          <p14:tracePt t="96731" x="7518400" y="4445000"/>
          <p14:tracePt t="96748" x="7537450" y="4451350"/>
          <p14:tracePt t="96765" x="7543800" y="4451350"/>
          <p14:tracePt t="96781" x="7550150" y="4451350"/>
          <p14:tracePt t="96887" x="7537450" y="4451350"/>
          <p14:tracePt t="96895" x="7531100" y="4451350"/>
          <p14:tracePt t="96903" x="7524750" y="4451350"/>
          <p14:tracePt t="96915" x="7505700" y="4445000"/>
          <p14:tracePt t="96931" x="7467600" y="4445000"/>
          <p14:tracePt t="96948" x="7423150" y="4445000"/>
          <p14:tracePt t="96965" x="7321550" y="4445000"/>
          <p14:tracePt t="96981" x="7188200" y="4445000"/>
          <p14:tracePt t="96998" x="7035800" y="4445000"/>
          <p14:tracePt t="97015" x="6826250" y="4464050"/>
          <p14:tracePt t="97031" x="6737350" y="4476750"/>
          <p14:tracePt t="97048" x="6680200" y="4483100"/>
          <p14:tracePt t="97065" x="6642100" y="4483100"/>
          <p14:tracePt t="97081" x="6623050" y="4483100"/>
          <p14:tracePt t="97098" x="6584950" y="4483100"/>
          <p14:tracePt t="97115" x="6521450" y="4483100"/>
          <p14:tracePt t="97131" x="6445250" y="4483100"/>
          <p14:tracePt t="97148" x="6362700" y="4483100"/>
          <p14:tracePt t="97165" x="6318250" y="4495800"/>
          <p14:tracePt t="97181" x="6280150" y="4508500"/>
          <p14:tracePt t="97198" x="6248400" y="4508500"/>
          <p14:tracePt t="97215" x="6210300" y="4508500"/>
          <p14:tracePt t="97231" x="6165850" y="4514850"/>
          <p14:tracePt t="97248" x="6108700" y="4514850"/>
          <p14:tracePt t="97265" x="6057900" y="4521200"/>
          <p14:tracePt t="97281" x="5988050" y="4521200"/>
          <p14:tracePt t="97298" x="5911850" y="4521200"/>
          <p14:tracePt t="97315" x="5822950" y="4521200"/>
          <p14:tracePt t="97331" x="5753100" y="4527550"/>
          <p14:tracePt t="97348" x="5702300" y="4533900"/>
          <p14:tracePt t="97365" x="5657850" y="4540250"/>
          <p14:tracePt t="97381" x="5626100" y="4540250"/>
          <p14:tracePt t="97398" x="5607050" y="4540250"/>
          <p14:tracePt t="97415" x="5575300" y="4540250"/>
          <p14:tracePt t="97431" x="5543550" y="4540250"/>
          <p14:tracePt t="97448" x="5492750" y="4540250"/>
          <p14:tracePt t="97465" x="5422900" y="4540250"/>
          <p14:tracePt t="97481" x="5353050" y="4540250"/>
          <p14:tracePt t="97498" x="5308600" y="4540250"/>
          <p14:tracePt t="97515" x="5270500" y="4552950"/>
          <p14:tracePt t="97531" x="5226050" y="4552950"/>
          <p14:tracePt t="97548" x="5175250" y="4559300"/>
          <p14:tracePt t="97565" x="5086350" y="4565650"/>
          <p14:tracePt t="97582" x="5041900" y="4572000"/>
          <p14:tracePt t="97598" x="5016500" y="4572000"/>
          <p14:tracePt t="97632" x="5010150" y="4572000"/>
          <p14:tracePt t="97648" x="4991100" y="4572000"/>
          <p14:tracePt t="97665" x="4959350" y="4572000"/>
          <p14:tracePt t="97682" x="4921250" y="4559300"/>
          <p14:tracePt t="97698" x="4895850" y="4559300"/>
          <p14:tracePt t="97732" x="4889500" y="4559300"/>
          <p14:tracePt t="97839" x="4902200" y="4559300"/>
          <p14:tracePt t="97855" x="4908550" y="4559300"/>
          <p14:tracePt t="97871" x="4914900" y="4559300"/>
          <p14:tracePt t="97879" x="4921250" y="4559300"/>
          <p14:tracePt t="97887" x="4927600" y="4559300"/>
          <p14:tracePt t="97898" x="4933950" y="4559300"/>
          <p14:tracePt t="97915" x="4946650" y="4559300"/>
          <p14:tracePt t="97932" x="4959350" y="4559300"/>
          <p14:tracePt t="97948" x="4972050" y="4559300"/>
          <p14:tracePt t="97965" x="4997450" y="4559300"/>
          <p14:tracePt t="97982" x="5035550" y="4559300"/>
          <p14:tracePt t="97998" x="5080000" y="4559300"/>
          <p14:tracePt t="98015" x="5162550" y="4559300"/>
          <p14:tracePt t="98031" x="5232400" y="4559300"/>
          <p14:tracePt t="98048" x="5308600" y="4559300"/>
          <p14:tracePt t="98065" x="5391150" y="4559300"/>
          <p14:tracePt t="98082" x="5467350" y="4546600"/>
          <p14:tracePt t="98098" x="5524500" y="4540250"/>
          <p14:tracePt t="98115" x="5588000" y="4527550"/>
          <p14:tracePt t="98132" x="5645150" y="4521200"/>
          <p14:tracePt t="98148" x="5689600" y="4521200"/>
          <p14:tracePt t="98165" x="5740400" y="4521200"/>
          <p14:tracePt t="98182" x="5810250" y="4514850"/>
          <p14:tracePt t="98198" x="5861050" y="4514850"/>
          <p14:tracePt t="98215" x="5943600" y="4508500"/>
          <p14:tracePt t="98231" x="5994400" y="4508500"/>
          <p14:tracePt t="98248" x="6045200" y="4508500"/>
          <p14:tracePt t="98265" x="6102350" y="4508500"/>
          <p14:tracePt t="98282" x="6146800" y="4502150"/>
          <p14:tracePt t="98298" x="6184900" y="4502150"/>
          <p14:tracePt t="98315" x="6223000" y="4502150"/>
          <p14:tracePt t="98332" x="6261100" y="4502150"/>
          <p14:tracePt t="98348" x="6305550" y="4502150"/>
          <p14:tracePt t="98365" x="6369050" y="4502150"/>
          <p14:tracePt t="98382" x="6426200" y="4502150"/>
          <p14:tracePt t="98398" x="6477000" y="4502150"/>
          <p14:tracePt t="98415" x="6527800" y="4502150"/>
          <p14:tracePt t="98431" x="6565900" y="4502150"/>
          <p14:tracePt t="98448" x="6604000" y="4502150"/>
          <p14:tracePt t="98465" x="6642100" y="4502150"/>
          <p14:tracePt t="98482" x="6673850" y="4502150"/>
          <p14:tracePt t="98498" x="6711950" y="4502150"/>
          <p14:tracePt t="98515" x="6743700" y="4502150"/>
          <p14:tracePt t="98532" x="6781800" y="4502150"/>
          <p14:tracePt t="98548" x="6832600" y="4502150"/>
          <p14:tracePt t="98565" x="6883400" y="4502150"/>
          <p14:tracePt t="98582" x="6934200" y="4502150"/>
          <p14:tracePt t="98598" x="6978650" y="4502150"/>
          <p14:tracePt t="98615" x="7048500" y="4502150"/>
          <p14:tracePt t="98632" x="7105650" y="4502150"/>
          <p14:tracePt t="98648" x="7156450" y="4502150"/>
          <p14:tracePt t="98665" x="7194550" y="4502150"/>
          <p14:tracePt t="98682" x="7232650" y="4502150"/>
          <p14:tracePt t="98698" x="7277100" y="4502150"/>
          <p14:tracePt t="98715" x="7334250" y="4502150"/>
          <p14:tracePt t="98732" x="7416800" y="4502150"/>
          <p14:tracePt t="98748" x="7480300" y="4502150"/>
          <p14:tracePt t="98765" x="7531100" y="4502150"/>
          <p14:tracePt t="98782" x="7543800" y="4502150"/>
          <p14:tracePt t="98798" x="7550150" y="4502150"/>
          <p14:tracePt t="99016" x="7543800" y="4502150"/>
          <p14:tracePt t="99023" x="7537450" y="4502150"/>
          <p14:tracePt t="99039" x="7531100" y="4502150"/>
          <p14:tracePt t="99056" x="7518400" y="4502150"/>
          <p14:tracePt t="99065" x="7518400" y="4495800"/>
          <p14:tracePt t="99082" x="7499350" y="4489450"/>
          <p14:tracePt t="99099" x="7486650" y="4489450"/>
          <p14:tracePt t="99115" x="7480300" y="4489450"/>
          <p14:tracePt t="99132" x="7461250" y="4489450"/>
          <p14:tracePt t="99149" x="7442200" y="4483100"/>
          <p14:tracePt t="99165" x="7410450" y="4483100"/>
          <p14:tracePt t="99182" x="7359650" y="4483100"/>
          <p14:tracePt t="99199" x="7289800" y="4483100"/>
          <p14:tracePt t="99215" x="7188200" y="4483100"/>
          <p14:tracePt t="99232" x="7124700" y="4483100"/>
          <p14:tracePt t="99248" x="7073900" y="4489450"/>
          <p14:tracePt t="99265" x="7042150" y="4489450"/>
          <p14:tracePt t="99282" x="7016750" y="4495800"/>
          <p14:tracePt t="99299" x="6985000" y="4495800"/>
          <p14:tracePt t="99315" x="6940550" y="4495800"/>
          <p14:tracePt t="99332" x="6858000" y="4495800"/>
          <p14:tracePt t="99349" x="6750050" y="4502150"/>
          <p14:tracePt t="99365" x="6635750" y="4508500"/>
          <p14:tracePt t="99382" x="6515100" y="4514850"/>
          <p14:tracePt t="99399" x="6413500" y="4527550"/>
          <p14:tracePt t="99415" x="6280150" y="4540250"/>
          <p14:tracePt t="99432" x="6210300" y="4540250"/>
          <p14:tracePt t="99449" x="6140450" y="4546600"/>
          <p14:tracePt t="99465" x="6096000" y="4546600"/>
          <p14:tracePt t="99482" x="6057900" y="4546600"/>
          <p14:tracePt t="99499" x="6013450" y="4546600"/>
          <p14:tracePt t="99515" x="5918200" y="4546600"/>
          <p14:tracePt t="99532" x="5791200" y="4546600"/>
          <p14:tracePt t="99549" x="5626100" y="4546600"/>
          <p14:tracePt t="99565" x="5435600" y="4546600"/>
          <p14:tracePt t="99582" x="5238750" y="4546600"/>
          <p14:tracePt t="99599" x="5080000" y="4540250"/>
          <p14:tracePt t="99615" x="4978400" y="4521200"/>
          <p14:tracePt t="99632" x="4959350" y="4508500"/>
          <p14:tracePt t="99649" x="4946650" y="4508500"/>
          <p14:tracePt t="99665" x="4933950" y="4502150"/>
          <p14:tracePt t="99682" x="4908550" y="4489450"/>
          <p14:tracePt t="99699" x="4870450" y="4483100"/>
          <p14:tracePt t="99715" x="4826000" y="4470400"/>
          <p14:tracePt t="99732" x="4756150" y="4464050"/>
          <p14:tracePt t="99749" x="4667250" y="4457700"/>
          <p14:tracePt t="99765" x="4597400" y="4457700"/>
          <p14:tracePt t="99782" x="4565650" y="4457700"/>
          <p14:tracePt t="99799" x="4559300" y="4457700"/>
          <p14:tracePt t="99880" x="4565650" y="4457700"/>
          <p14:tracePt t="99920" x="4572000" y="4457700"/>
          <p14:tracePt t="99928" x="4578350" y="4457700"/>
          <p14:tracePt t="99936" x="4591050" y="4464050"/>
          <p14:tracePt t="99949" x="4597400" y="4470400"/>
          <p14:tracePt t="99965" x="4629150" y="4476750"/>
          <p14:tracePt t="99982" x="4648200" y="4489450"/>
          <p14:tracePt t="99999" x="4673600" y="4495800"/>
          <p14:tracePt t="100015" x="4686300" y="4502150"/>
          <p14:tracePt t="100480" x="4692650" y="4514850"/>
          <p14:tracePt t="100488" x="4699000" y="4527550"/>
          <p14:tracePt t="100499" x="4718050" y="4540250"/>
          <p14:tracePt t="100516" x="4737100" y="4559300"/>
          <p14:tracePt t="100532" x="4768850" y="4572000"/>
          <p14:tracePt t="100549" x="4806950" y="4597400"/>
          <p14:tracePt t="100566" x="4838700" y="4622800"/>
          <p14:tracePt t="100582" x="4857750" y="4635500"/>
          <p14:tracePt t="100599" x="4876800" y="4654550"/>
          <p14:tracePt t="100616" x="4927600" y="4692650"/>
          <p14:tracePt t="100632" x="4972050" y="4724400"/>
          <p14:tracePt t="100649" x="5029200" y="4768850"/>
          <p14:tracePt t="100666" x="5099050" y="4819650"/>
          <p14:tracePt t="100682" x="5162550" y="4857750"/>
          <p14:tracePt t="100699" x="5187950" y="4876800"/>
          <p14:tracePt t="100716" x="5200650" y="4889500"/>
          <p14:tracePt t="100732" x="5200650" y="4895850"/>
          <p14:tracePt t="100749" x="5194300" y="4908550"/>
          <p14:tracePt t="100766" x="5156200" y="4921250"/>
          <p14:tracePt t="100782" x="5130800" y="4927600"/>
          <p14:tracePt t="100799" x="5099050" y="4921250"/>
          <p14:tracePt t="100816" x="5086350" y="4921250"/>
          <p14:tracePt t="100832" x="5080000" y="4921250"/>
          <p14:tracePt t="100866" x="5048250" y="4921250"/>
          <p14:tracePt t="100882" x="4978400" y="4921250"/>
          <p14:tracePt t="100899" x="4883150" y="4921250"/>
          <p14:tracePt t="100916" x="4768850" y="4921250"/>
          <p14:tracePt t="100932" x="4622800" y="4921250"/>
          <p14:tracePt t="100949" x="4470400" y="4921250"/>
          <p14:tracePt t="100966" x="4292600" y="4921250"/>
          <p14:tracePt t="100982" x="4133850" y="4914900"/>
          <p14:tracePt t="100999" x="3981450" y="4908550"/>
          <p14:tracePt t="101016" x="3848100" y="4883150"/>
          <p14:tracePt t="101032" x="3778250" y="4876800"/>
          <p14:tracePt t="101049" x="3714750" y="4864100"/>
          <p14:tracePt t="101066" x="3663950" y="4864100"/>
          <p14:tracePt t="101082" x="3587750" y="4864100"/>
          <p14:tracePt t="101099" x="3498850" y="4864100"/>
          <p14:tracePt t="101116" x="3378200" y="4851400"/>
          <p14:tracePt t="101132" x="3251200" y="4851400"/>
          <p14:tracePt t="101149" x="3162300" y="4851400"/>
          <p14:tracePt t="101166" x="3143250" y="4851400"/>
          <p14:tracePt t="101182" x="3143250" y="4845050"/>
          <p14:tracePt t="101199" x="3149600" y="4838700"/>
          <p14:tracePt t="101216" x="3162300" y="4838700"/>
          <p14:tracePt t="101456" x="3168650" y="4838700"/>
          <p14:tracePt t="101464" x="3168650" y="4832350"/>
          <p14:tracePt t="101488" x="3175000" y="4832350"/>
          <p14:tracePt t="101504" x="3175000" y="4826000"/>
          <p14:tracePt t="101520" x="3181350" y="4826000"/>
          <p14:tracePt t="101552" x="3187700" y="4819650"/>
          <p14:tracePt t="101576" x="3187700" y="4813300"/>
          <p14:tracePt t="101592" x="3194050" y="4813300"/>
          <p14:tracePt t="101609" x="3194050" y="4806950"/>
          <p14:tracePt t="101626" x="3200400" y="4800600"/>
          <p14:tracePt t="101688" x="3206750" y="4800600"/>
          <p14:tracePt t="101696" x="3206750" y="4794250"/>
          <p14:tracePt t="101752" x="3213100" y="4794250"/>
          <p14:tracePt t="101760" x="3219450" y="4794250"/>
          <p14:tracePt t="101776" x="3225800" y="4794250"/>
          <p14:tracePt t="101784" x="3238500" y="4794250"/>
          <p14:tracePt t="101799" x="3244850" y="4794250"/>
          <p14:tracePt t="101816" x="3270250" y="4794250"/>
          <p14:tracePt t="101833" x="3295650" y="4794250"/>
          <p14:tracePt t="101849" x="3333750" y="4794250"/>
          <p14:tracePt t="101866" x="3378200" y="4794250"/>
          <p14:tracePt t="101883" x="3435350" y="4787900"/>
          <p14:tracePt t="101899" x="3517900" y="4781550"/>
          <p14:tracePt t="101916" x="3619500" y="4775200"/>
          <p14:tracePt t="101933" x="3740150" y="4775200"/>
          <p14:tracePt t="101949" x="3835400" y="4762500"/>
          <p14:tracePt t="101966" x="3886200" y="4756150"/>
          <p14:tracePt t="101983" x="3917950" y="4749800"/>
          <p14:tracePt t="101999" x="3943350" y="4749800"/>
          <p14:tracePt t="102016" x="3968750" y="4749800"/>
          <p14:tracePt t="102033" x="4044950" y="4749800"/>
          <p14:tracePt t="102049" x="4127500" y="4749800"/>
          <p14:tracePt t="102066" x="4203700" y="4749800"/>
          <p14:tracePt t="102083" x="4279900" y="4749800"/>
          <p14:tracePt t="102099" x="4349750" y="4762500"/>
          <p14:tracePt t="102116" x="4413250" y="4762500"/>
          <p14:tracePt t="102133" x="4464050" y="4762500"/>
          <p14:tracePt t="102149" x="4508500" y="4762500"/>
          <p14:tracePt t="102166" x="4552950" y="4762500"/>
          <p14:tracePt t="102183" x="4597400" y="4762500"/>
          <p14:tracePt t="102199" x="4660900" y="4762500"/>
          <p14:tracePt t="102216" x="4762500" y="4762500"/>
          <p14:tracePt t="102232" x="4857750" y="4768850"/>
          <p14:tracePt t="102249" x="4927600" y="4768850"/>
          <p14:tracePt t="102266" x="4984750" y="4768850"/>
          <p14:tracePt t="102282" x="5048250" y="4768850"/>
          <p14:tracePt t="102299" x="5105400" y="4768850"/>
          <p14:tracePt t="102316" x="5149850" y="4768850"/>
          <p14:tracePt t="102333" x="5194300" y="4768850"/>
          <p14:tracePt t="102349" x="5238750" y="4768850"/>
          <p14:tracePt t="102366" x="5276850" y="4768850"/>
          <p14:tracePt t="102383" x="5308600" y="4768850"/>
          <p14:tracePt t="102399" x="5340350" y="4768850"/>
          <p14:tracePt t="102416" x="5397500" y="4768850"/>
          <p14:tracePt t="102432" x="5429250" y="4768850"/>
          <p14:tracePt t="102449" x="5467350" y="4768850"/>
          <p14:tracePt t="102466" x="5499100" y="4768850"/>
          <p14:tracePt t="102483" x="5518150" y="4768850"/>
          <p14:tracePt t="102499" x="5530850" y="4768850"/>
          <p14:tracePt t="102641" x="5511800" y="4768850"/>
          <p14:tracePt t="102650" x="5492750" y="4756150"/>
          <p14:tracePt t="102657" x="5467350" y="4756150"/>
          <p14:tracePt t="102666" x="5441950" y="4743450"/>
          <p14:tracePt t="102682" x="5378450" y="4724400"/>
          <p14:tracePt t="102699" x="5283200" y="4711700"/>
          <p14:tracePt t="102716" x="5187950" y="4705350"/>
          <p14:tracePt t="102733" x="5092700" y="4705350"/>
          <p14:tracePt t="102749" x="5016500" y="4705350"/>
          <p14:tracePt t="102766" x="4940300" y="4705350"/>
          <p14:tracePt t="102782" x="4870450" y="4705350"/>
          <p14:tracePt t="102799" x="4768850" y="4711700"/>
          <p14:tracePt t="102816" x="4641850" y="4718050"/>
          <p14:tracePt t="102833" x="4438650" y="4724400"/>
          <p14:tracePt t="102849" x="4298950" y="4724400"/>
          <p14:tracePt t="102866" x="4197350" y="4724400"/>
          <p14:tracePt t="102883" x="4127500" y="4730750"/>
          <p14:tracePt t="102899" x="4070350" y="4730750"/>
          <p14:tracePt t="102916" x="4000500" y="4730750"/>
          <p14:tracePt t="102933" x="3917950" y="4737100"/>
          <p14:tracePt t="102949" x="3829050" y="4743450"/>
          <p14:tracePt t="102966" x="3721100" y="4743450"/>
          <p14:tracePt t="102983" x="3638550" y="4743450"/>
          <p14:tracePt t="102999" x="3575050" y="4743450"/>
          <p14:tracePt t="103016" x="3530600" y="4749800"/>
          <p14:tracePt t="103033" x="3460750" y="4749800"/>
          <p14:tracePt t="103049" x="3403600" y="4749800"/>
          <p14:tracePt t="103066" x="3359150" y="4749800"/>
          <p14:tracePt t="103082" x="3352800" y="4749800"/>
          <p14:tracePt t="103099" x="3346450" y="4749800"/>
          <p14:tracePt t="103201" x="3340100" y="4749800"/>
          <p14:tracePt t="103473" x="3346450" y="4749800"/>
          <p14:tracePt t="103481" x="3365500" y="4749800"/>
          <p14:tracePt t="103489" x="3378200" y="4749800"/>
          <p14:tracePt t="103500" x="3397250" y="4749800"/>
          <p14:tracePt t="103516" x="3435350" y="4749800"/>
          <p14:tracePt t="103533" x="3479800" y="4749800"/>
          <p14:tracePt t="103550" x="3536950" y="4749800"/>
          <p14:tracePt t="103566" x="3625850" y="4756150"/>
          <p14:tracePt t="103583" x="3702050" y="4756150"/>
          <p14:tracePt t="103599" x="3797300" y="4762500"/>
          <p14:tracePt t="103616" x="3905250" y="4762500"/>
          <p14:tracePt t="103617" x="3968750" y="4762500"/>
          <p14:tracePt t="103633" x="4057650" y="4762500"/>
          <p14:tracePt t="103650" x="4152900" y="4762500"/>
          <p14:tracePt t="103666" x="4222750" y="4762500"/>
          <p14:tracePt t="103683" x="4286250" y="4762500"/>
          <p14:tracePt t="103700" x="4343400" y="4762500"/>
          <p14:tracePt t="103716" x="4400550" y="4762500"/>
          <p14:tracePt t="103733" x="4457700" y="4762500"/>
          <p14:tracePt t="103750" x="4527550" y="4762500"/>
          <p14:tracePt t="103766" x="4610100" y="4762500"/>
          <p14:tracePt t="103783" x="4705350" y="4762500"/>
          <p14:tracePt t="103800" x="4800600" y="4762500"/>
          <p14:tracePt t="103816" x="4870450" y="4762500"/>
          <p14:tracePt t="103833" x="4940300" y="4762500"/>
          <p14:tracePt t="103850" x="4965700" y="4762500"/>
          <p14:tracePt t="103866" x="4984750" y="4762500"/>
          <p14:tracePt t="103883" x="4997450" y="4762500"/>
          <p14:tracePt t="103900" x="5035550" y="4762500"/>
          <p14:tracePt t="103916" x="5086350" y="4775200"/>
          <p14:tracePt t="103933" x="5149850" y="4775200"/>
          <p14:tracePt t="103950" x="5194300" y="4781550"/>
          <p14:tracePt t="103966" x="5238750" y="4787900"/>
          <p14:tracePt t="103983" x="5270500" y="4794250"/>
          <p14:tracePt t="104000" x="5289550" y="4800600"/>
          <p14:tracePt t="104016" x="5314950" y="4800600"/>
          <p14:tracePt t="104033" x="5321300" y="4800600"/>
          <p14:tracePt t="105753" x="5327650" y="4800600"/>
          <p14:tracePt t="105761" x="5334000" y="4800600"/>
          <p14:tracePt t="105777" x="5340350" y="4800600"/>
          <p14:tracePt t="105794" x="5359400" y="4800600"/>
          <p14:tracePt t="105801" x="5403850" y="4781550"/>
          <p14:tracePt t="105817" x="5537200" y="4730750"/>
          <p14:tracePt t="105833" x="5664200" y="4660900"/>
          <p14:tracePt t="105850" x="5727700" y="4622800"/>
          <p14:tracePt t="105867" x="5740400" y="4610100"/>
          <p14:tracePt t="106010" x="5746750" y="4610100"/>
          <p14:tracePt t="106017" x="5746750" y="4603750"/>
          <p14:tracePt t="106073" x="5753100" y="4603750"/>
          <p14:tracePt t="106105" x="5759450" y="4597400"/>
          <p14:tracePt t="106113" x="5784850" y="4578350"/>
          <p14:tracePt t="106121" x="5822950" y="4559300"/>
          <p14:tracePt t="106134" x="5861050" y="4540250"/>
          <p14:tracePt t="106150" x="5918200" y="4502150"/>
          <p14:tracePt t="106167" x="5949950" y="4483100"/>
          <p14:tracePt t="106184" x="5956300" y="4483100"/>
          <p14:tracePt t="106200" x="5956300" y="4476750"/>
          <p14:tracePt t="106233" x="5943600" y="4476750"/>
          <p14:tracePt t="106250" x="5930900" y="4476750"/>
          <p14:tracePt t="106267" x="5886450" y="4476750"/>
          <p14:tracePt t="106284" x="5772150" y="4476750"/>
          <p14:tracePt t="106300" x="5626100" y="4476750"/>
          <p14:tracePt t="106317" x="5505450" y="4489450"/>
          <p14:tracePt t="106334" x="5448300" y="4495800"/>
          <p14:tracePt t="106350" x="5429250" y="4502150"/>
          <p14:tracePt t="106367" x="5416550" y="4508500"/>
          <p14:tracePt t="106383" x="5391150" y="4508500"/>
          <p14:tracePt t="106400" x="5353050" y="4508500"/>
          <p14:tracePt t="106417" x="5245100" y="4514850"/>
          <p14:tracePt t="106433" x="5168900" y="4521200"/>
          <p14:tracePt t="106450" x="5105400" y="4521200"/>
          <p14:tracePt t="106467" x="5086350" y="4521200"/>
          <p14:tracePt t="106484" x="5080000" y="4521200"/>
          <p14:tracePt t="106517" x="5073650" y="4514850"/>
          <p14:tracePt t="106534" x="5067300" y="4508500"/>
          <p14:tracePt t="106550" x="5054600" y="4495800"/>
          <p14:tracePt t="106567" x="5035550" y="4489450"/>
          <p14:tracePt t="106584" x="5003800" y="4483100"/>
          <p14:tracePt t="106600" x="4972050" y="4483100"/>
          <p14:tracePt t="106617" x="4864100" y="4495800"/>
          <p14:tracePt t="106633" x="4705350" y="4527550"/>
          <p14:tracePt t="106650" x="4502150" y="4552950"/>
          <p14:tracePt t="106667" x="4337050" y="4572000"/>
          <p14:tracePt t="106684" x="4279900" y="4578350"/>
          <p14:tracePt t="106721" x="4292600" y="4572000"/>
          <p14:tracePt t="106898" x="4286250" y="4584700"/>
          <p14:tracePt t="106905" x="4279900" y="4584700"/>
          <p14:tracePt t="106914" x="4267200" y="4591050"/>
          <p14:tracePt t="106921" x="4248150" y="4603750"/>
          <p14:tracePt t="106934" x="4229100" y="4603750"/>
          <p14:tracePt t="106950" x="4121150" y="4610100"/>
          <p14:tracePt t="106967" x="3987800" y="4635500"/>
          <p14:tracePt t="106984" x="3835400" y="4648200"/>
          <p14:tracePt t="107000" x="3708400" y="4654550"/>
          <p14:tracePt t="107017" x="3625850" y="4654550"/>
          <p14:tracePt t="107033" x="3619500" y="4654550"/>
          <p14:tracePt t="107458" x="3625850" y="4654550"/>
          <p14:tracePt t="107490" x="3632200" y="4654550"/>
          <p14:tracePt t="107730" x="3625850" y="4654550"/>
          <p14:tracePt t="108234" x="3613150" y="4660900"/>
          <p14:tracePt t="108242" x="3600450" y="4667250"/>
          <p14:tracePt t="108251" x="3575050" y="4679950"/>
          <p14:tracePt t="108267" x="3454400" y="4711700"/>
          <p14:tracePt t="108284" x="3263900" y="4730750"/>
          <p14:tracePt t="108301" x="2978150" y="4749800"/>
          <p14:tracePt t="108317" x="2647950" y="4749800"/>
          <p14:tracePt t="108334" x="2368550" y="4749800"/>
          <p14:tracePt t="108351" x="2171700" y="4749800"/>
          <p14:tracePt t="108367" x="2032000" y="4749800"/>
          <p14:tracePt t="108384" x="1911350" y="4749800"/>
          <p14:tracePt t="108401" x="1809750" y="4743450"/>
          <p14:tracePt t="108418" x="1663700" y="4730750"/>
          <p14:tracePt t="108434" x="1555750" y="4705350"/>
          <p14:tracePt t="108451" x="1441450" y="4692650"/>
          <p14:tracePt t="108467" x="1327150" y="4686300"/>
          <p14:tracePt t="108484" x="1250950" y="4667250"/>
          <p14:tracePt t="108501" x="1225550" y="4654550"/>
          <p14:tracePt t="108517" x="1225550" y="4641850"/>
          <p14:tracePt t="108551" x="1225550" y="4635500"/>
          <p14:tracePt t="108609" x="1225550" y="4629150"/>
          <p14:tracePt t="108618" x="1238250" y="4622800"/>
          <p14:tracePt t="108626" x="1250950" y="4610100"/>
          <p14:tracePt t="108634" x="1270000" y="4603750"/>
          <p14:tracePt t="108651" x="1327150" y="4578350"/>
          <p14:tracePt t="108667" x="1390650" y="4559300"/>
          <p14:tracePt t="108684" x="1460500" y="4546600"/>
          <p14:tracePt t="108701" x="1485900" y="4533900"/>
          <p14:tracePt t="108717" x="1492250" y="4527550"/>
          <p14:tracePt t="108770" x="1485900" y="4527550"/>
          <p14:tracePt t="108778" x="1454150" y="4527550"/>
          <p14:tracePt t="108786" x="1403350" y="4527550"/>
          <p14:tracePt t="108801" x="1346200" y="4521200"/>
          <p14:tracePt t="108818" x="1047750" y="4470400"/>
          <p14:tracePt t="108834" x="838200" y="4438650"/>
          <p14:tracePt t="108851" x="704850" y="4425950"/>
          <p14:tracePt t="108867" x="666750" y="4419600"/>
          <p14:tracePt t="108914" x="679450" y="4419600"/>
          <p14:tracePt t="108922" x="698500" y="4419600"/>
          <p14:tracePt t="108934" x="723900" y="4419600"/>
          <p14:tracePt t="108951" x="800100" y="4419600"/>
          <p14:tracePt t="108968" x="920750" y="4425950"/>
          <p14:tracePt t="108984" x="1047750" y="4438650"/>
          <p14:tracePt t="109001" x="1143000" y="4445000"/>
          <p14:tracePt t="109018" x="1187450" y="4445000"/>
          <p14:tracePt t="109074" x="1187450" y="4451350"/>
          <p14:tracePt t="109114" x="1187450" y="4457700"/>
          <p14:tracePt t="109122" x="1187450" y="4464050"/>
          <p14:tracePt t="109130" x="1200150" y="4470400"/>
          <p14:tracePt t="109138" x="1238250" y="4483100"/>
          <p14:tracePt t="109151" x="1276350" y="4502150"/>
          <p14:tracePt t="109168" x="1377950" y="4527550"/>
          <p14:tracePt t="109184" x="1479550" y="4540250"/>
          <p14:tracePt t="109201" x="1587500" y="4540250"/>
          <p14:tracePt t="109218" x="1695450" y="4540250"/>
          <p14:tracePt t="109234" x="1720850" y="4540250"/>
          <p14:tracePt t="109251" x="1752600" y="4540250"/>
          <p14:tracePt t="109268" x="1816100" y="4540250"/>
          <p14:tracePt t="109284" x="1936750" y="4540250"/>
          <p14:tracePt t="109301" x="2095500" y="4540250"/>
          <p14:tracePt t="109318" x="2273300" y="4533900"/>
          <p14:tracePt t="109334" x="2470150" y="4521200"/>
          <p14:tracePt t="109351" x="2635250" y="4521200"/>
          <p14:tracePt t="109368" x="2762250" y="4521200"/>
          <p14:tracePt t="109384" x="2825750" y="4521200"/>
          <p14:tracePt t="109401" x="2838450" y="4521200"/>
          <p14:tracePt t="109466" x="2844800" y="4521200"/>
          <p14:tracePt t="109475" x="2844800" y="4527550"/>
          <p14:tracePt t="109490" x="2851150" y="4527550"/>
          <p14:tracePt t="109890" x="2857500" y="4521200"/>
          <p14:tracePt t="109907" x="2870200" y="4521200"/>
          <p14:tracePt t="109914" x="2876550" y="4521200"/>
          <p14:tracePt t="109922" x="2876550" y="4514850"/>
          <p14:tracePt t="109934" x="2882900" y="4514850"/>
          <p14:tracePt t="109951" x="2889250" y="4514850"/>
          <p14:tracePt t="109986" x="2895600" y="4514850"/>
          <p14:tracePt t="109994" x="2933700" y="4514850"/>
          <p14:tracePt t="110002" x="2959100" y="4514850"/>
          <p14:tracePt t="110018" x="3048000" y="4514850"/>
          <p14:tracePt t="110034" x="3149600" y="4514850"/>
          <p14:tracePt t="110051" x="3225800" y="4514850"/>
          <p14:tracePt t="110068" x="3282950" y="4514850"/>
          <p14:tracePt t="110084" x="3340100" y="4514850"/>
          <p14:tracePt t="110101" x="3384550" y="4527550"/>
          <p14:tracePt t="110118" x="3473450" y="4540250"/>
          <p14:tracePt t="110134" x="3575050" y="4552950"/>
          <p14:tracePt t="110151" x="3695700" y="4559300"/>
          <p14:tracePt t="110168" x="3778250" y="4565650"/>
          <p14:tracePt t="110184" x="3841750" y="4565650"/>
          <p14:tracePt t="110201" x="3892550" y="4565650"/>
          <p14:tracePt t="110218" x="4057650" y="4591050"/>
          <p14:tracePt t="110234" x="4216400" y="4603750"/>
          <p14:tracePt t="110251" x="4476750" y="4616450"/>
          <p14:tracePt t="110268" x="4800600" y="4616450"/>
          <p14:tracePt t="110284" x="5041900" y="4603750"/>
          <p14:tracePt t="110301" x="5226050" y="4565650"/>
          <p14:tracePt t="110318" x="5346700" y="4546600"/>
          <p14:tracePt t="110334" x="5384800" y="4533900"/>
          <p14:tracePt t="110351" x="5410200" y="4527550"/>
          <p14:tracePt t="110368" x="5429250" y="4514850"/>
          <p14:tracePt t="110384" x="5448300" y="4502150"/>
          <p14:tracePt t="110401" x="5480050" y="4489450"/>
          <p14:tracePt t="110418" x="5575300" y="4476750"/>
          <p14:tracePt t="110434" x="5676900" y="4476750"/>
          <p14:tracePt t="110451" x="5784850" y="4476750"/>
          <p14:tracePt t="110468" x="5892800" y="4476750"/>
          <p14:tracePt t="110485" x="5975350" y="4476750"/>
          <p14:tracePt t="110501" x="6032500" y="4489450"/>
          <p14:tracePt t="110518" x="6070600" y="4508500"/>
          <p14:tracePt t="110535" x="6108700" y="4533900"/>
          <p14:tracePt t="110551" x="6146800" y="4559300"/>
          <p14:tracePt t="110568" x="6178550" y="4578350"/>
          <p14:tracePt t="110585" x="6223000" y="4610100"/>
          <p14:tracePt t="110601" x="6267450" y="4641850"/>
          <p14:tracePt t="110618" x="6369050" y="4679950"/>
          <p14:tracePt t="110634" x="6457950" y="4699000"/>
          <p14:tracePt t="110651" x="6565900" y="4699000"/>
          <p14:tracePt t="110668" x="6680200" y="4686300"/>
          <p14:tracePt t="110685" x="6781800" y="4654550"/>
          <p14:tracePt t="110701" x="6845300" y="4616450"/>
          <p14:tracePt t="110718" x="6883400" y="4591050"/>
          <p14:tracePt t="110735" x="6902450" y="4552950"/>
          <p14:tracePt t="110751" x="6908800" y="4508500"/>
          <p14:tracePt t="110768" x="6921500" y="4438650"/>
          <p14:tracePt t="110785" x="6946900" y="4349750"/>
          <p14:tracePt t="110801" x="6972300" y="4254500"/>
          <p14:tracePt t="110818" x="6997700" y="4171950"/>
          <p14:tracePt t="110834" x="6997700" y="4133850"/>
          <p14:tracePt t="110851" x="6997700" y="4095750"/>
          <p14:tracePt t="110868" x="7004050" y="4064000"/>
          <p14:tracePt t="110885" x="7004050" y="4006850"/>
          <p14:tracePt t="110901" x="7010400" y="3949700"/>
          <p14:tracePt t="110918" x="7010400" y="3905250"/>
          <p14:tracePt t="110935" x="7016750" y="3860800"/>
          <p14:tracePt t="110951" x="7016750" y="3829050"/>
          <p14:tracePt t="110968" x="7016750" y="3803650"/>
          <p14:tracePt t="110985" x="7016750" y="3778250"/>
          <p14:tracePt t="111001" x="7016750" y="3752850"/>
          <p14:tracePt t="111018" x="7016750" y="3714750"/>
          <p14:tracePt t="111034" x="7016750" y="3689350"/>
          <p14:tracePt t="111051" x="7016750" y="3651250"/>
          <p14:tracePt t="111068" x="7004050" y="3600450"/>
          <p14:tracePt t="111085" x="6991350" y="3543300"/>
          <p14:tracePt t="111101" x="6985000" y="3448050"/>
          <p14:tracePt t="111118" x="6985000" y="3371850"/>
          <p14:tracePt t="111135" x="6985000" y="3295650"/>
          <p14:tracePt t="111151" x="6997700" y="3219450"/>
          <p14:tracePt t="111168" x="7016750" y="3175000"/>
          <p14:tracePt t="111185" x="7016750" y="3155950"/>
          <p14:tracePt t="111201" x="7016750" y="3149600"/>
          <p14:tracePt t="111218" x="7016750" y="3143250"/>
          <p14:tracePt t="111274" x="7023100" y="3130550"/>
          <p14:tracePt t="111283" x="7035800" y="3117850"/>
          <p14:tracePt t="111291" x="7061200" y="3098800"/>
          <p14:tracePt t="111301" x="7099300" y="3073400"/>
          <p14:tracePt t="111318" x="7181850" y="3022600"/>
          <p14:tracePt t="111335" x="7219950" y="3009900"/>
          <p14:tracePt t="111351" x="7226300" y="3009900"/>
          <p14:tracePt t="111411" x="7226300" y="3016250"/>
          <p14:tracePt t="111426" x="7219950" y="3016250"/>
          <p14:tracePt t="111563" x="7219950" y="3022600"/>
          <p14:tracePt t="111571" x="7239000" y="3048000"/>
          <p14:tracePt t="111579" x="7239000" y="3054350"/>
          <p14:tracePt t="111618" x="7245350" y="3054350"/>
          <p14:tracePt t="111635" x="7258050" y="3041650"/>
          <p14:tracePt t="111643" x="7258050" y="3028950"/>
          <p14:tracePt t="111652" x="7264400" y="3009900"/>
          <p14:tracePt t="111668" x="7264400" y="2971800"/>
          <p14:tracePt t="111685" x="7264400" y="2940050"/>
          <p14:tracePt t="111701" x="7264400" y="2914650"/>
          <p14:tracePt t="111718" x="7264400" y="2889250"/>
          <p14:tracePt t="111735" x="7264400" y="2870200"/>
          <p14:tracePt t="111752" x="7264400" y="2857500"/>
          <p14:tracePt t="111768" x="7264400" y="2838450"/>
          <p14:tracePt t="111785" x="7264400" y="2825750"/>
          <p14:tracePt t="111802" x="7264400" y="2813050"/>
          <p14:tracePt t="111818" x="7264400" y="2806700"/>
          <p14:tracePt t="111883" x="7270750" y="2806700"/>
          <p14:tracePt t="111899" x="7283450" y="2819400"/>
          <p14:tracePt t="111907" x="7289800" y="2832100"/>
          <p14:tracePt t="111915" x="7302500" y="2857500"/>
          <p14:tracePt t="111923" x="7315200" y="2876550"/>
          <p14:tracePt t="111935" x="7321550" y="2901950"/>
          <p14:tracePt t="111952" x="7340600" y="2952750"/>
          <p14:tracePt t="111968" x="7353300" y="2990850"/>
          <p14:tracePt t="111985" x="7366000" y="3009900"/>
          <p14:tracePt t="112002" x="7366000" y="3016250"/>
          <p14:tracePt t="112035" x="7372350" y="3022600"/>
          <p14:tracePt t="112051" x="7385050" y="3028950"/>
          <p14:tracePt t="112068" x="7404100" y="3035300"/>
          <p14:tracePt t="112085" x="7410450" y="3041650"/>
          <p14:tracePt t="112118" x="7416800" y="3041650"/>
          <p14:tracePt t="112147" x="7416800" y="3048000"/>
          <p14:tracePt t="112155" x="7429500" y="3048000"/>
          <p14:tracePt t="112168" x="7429500" y="3054350"/>
          <p14:tracePt t="112185" x="7435850" y="3054350"/>
          <p14:tracePt t="112202" x="7435850" y="3060700"/>
          <p14:tracePt t="112218" x="7442200" y="3067050"/>
          <p14:tracePt t="112235" x="7454900" y="3079750"/>
          <p14:tracePt t="112252" x="7461250" y="3092450"/>
          <p14:tracePt t="112268" x="7467600" y="3105150"/>
          <p14:tracePt t="112285" x="7473950" y="3111500"/>
          <p14:tracePt t="112302" x="7480300" y="3117850"/>
          <p14:tracePt t="112318" x="7486650" y="3117850"/>
          <p14:tracePt t="112335" x="7486650" y="3124200"/>
          <p14:tracePt t="112352" x="7499350" y="3130550"/>
          <p14:tracePt t="112385" x="7505700" y="3130550"/>
          <p14:tracePt t="112402" x="7524750" y="3117850"/>
          <p14:tracePt t="112419" x="7575550" y="3060700"/>
          <p14:tracePt t="112435" x="7600950" y="3028950"/>
          <p14:tracePt t="112452" x="7607300" y="3016250"/>
          <p14:tracePt t="112468" x="7607300" y="3009900"/>
          <p14:tracePt t="112507" x="7607300" y="3003550"/>
          <p14:tracePt t="112523" x="7607300" y="2997200"/>
          <p14:tracePt t="112539" x="7607300" y="2990850"/>
          <p14:tracePt t="112555" x="7607300" y="2978150"/>
          <p14:tracePt t="112571" x="7620000" y="2965450"/>
          <p14:tracePt t="112585" x="7620000" y="2959100"/>
          <p14:tracePt t="112602" x="7639050" y="2927350"/>
          <p14:tracePt t="112618" x="7664450" y="2908300"/>
          <p14:tracePt t="112635" x="7670800" y="2908300"/>
          <p14:tracePt t="112652" x="7683500" y="2908300"/>
          <p14:tracePt t="112668" x="7715250" y="2908300"/>
          <p14:tracePt t="112685" x="7734300" y="2908300"/>
          <p14:tracePt t="112702" x="7740650" y="2914650"/>
          <p14:tracePt t="112779" x="7747000" y="2914650"/>
          <p14:tracePt t="114804" x="7740650" y="2921000"/>
          <p14:tracePt t="114812" x="7734300" y="2927350"/>
          <p14:tracePt t="114820" x="7721600" y="2940050"/>
          <p14:tracePt t="114835" x="7702550" y="2959100"/>
          <p14:tracePt t="114852" x="7677150" y="2971800"/>
          <p14:tracePt t="114869" x="7658100" y="2984500"/>
          <p14:tracePt t="114886" x="7651750" y="2990850"/>
          <p14:tracePt t="114902" x="7639050" y="2990850"/>
          <p14:tracePt t="114919" x="7639050" y="2997200"/>
          <p14:tracePt t="114936" x="7632700" y="2997200"/>
          <p14:tracePt t="114952" x="7620000" y="3003550"/>
          <p14:tracePt t="114969" x="7607300" y="3003550"/>
          <p14:tracePt t="114986" x="7588250" y="3003550"/>
          <p14:tracePt t="115002" x="7562850" y="3009900"/>
          <p14:tracePt t="115019" x="7524750" y="3009900"/>
          <p14:tracePt t="115035" x="7493000" y="3009900"/>
          <p14:tracePt t="115052" x="7480300" y="3009900"/>
          <p14:tracePt t="115069" x="7461250" y="3009900"/>
          <p14:tracePt t="115086" x="7454900" y="3003550"/>
          <p14:tracePt t="115102" x="7448550" y="3003550"/>
          <p14:tracePt t="115119" x="7442200" y="2997200"/>
          <p14:tracePt t="115136" x="7442200" y="2990850"/>
          <p14:tracePt t="115152" x="7429500" y="2984500"/>
          <p14:tracePt t="115169" x="7410450" y="2978150"/>
          <p14:tracePt t="115186" x="7391400" y="2965450"/>
          <p14:tracePt t="115202" x="7385050" y="2959100"/>
          <p14:tracePt t="115219" x="7385050" y="2952750"/>
          <p14:tracePt t="115235" x="7378700" y="2952750"/>
          <p14:tracePt t="115252" x="7378700" y="2946400"/>
          <p14:tracePt t="115286" x="7378700" y="2940050"/>
          <p14:tracePt t="115331" x="7378700" y="2933700"/>
          <p14:tracePt t="115652" x="7385050" y="2933700"/>
          <p14:tracePt t="116980" x="7391400" y="2933700"/>
          <p14:tracePt t="116988" x="7404100" y="2933700"/>
          <p14:tracePt t="116996" x="7423150" y="2933700"/>
          <p14:tracePt t="117004" x="7435850" y="2933700"/>
          <p14:tracePt t="117019" x="7467600" y="2933700"/>
          <p14:tracePt t="117036" x="7493000" y="2933700"/>
          <p14:tracePt t="117053" x="7499350" y="2933700"/>
          <p14:tracePt t="117100" x="7505700" y="2933700"/>
          <p14:tracePt t="117108" x="7524750" y="2933700"/>
          <p14:tracePt t="117119" x="7556500" y="2927350"/>
          <p14:tracePt t="117136" x="7594600" y="2921000"/>
          <p14:tracePt t="117153" x="7613650" y="2908300"/>
          <p14:tracePt t="117169" x="7626350" y="2901950"/>
          <p14:tracePt t="117186" x="7632700" y="2901950"/>
          <p14:tracePt t="117293" x="7639050" y="2901950"/>
          <p14:tracePt t="117316" x="7645400" y="2901950"/>
          <p14:tracePt t="117325" x="7651750" y="2908300"/>
          <p14:tracePt t="117332" x="7658100" y="2908300"/>
          <p14:tracePt t="117340" x="7664450" y="2908300"/>
          <p14:tracePt t="117353" x="7664450" y="2914650"/>
          <p14:tracePt t="117372" x="7670800" y="2914650"/>
          <p14:tracePt t="117404" x="7670800" y="2921000"/>
          <p14:tracePt t="117428" x="7677150" y="2927350"/>
          <p14:tracePt t="117436" x="7683500" y="2927350"/>
          <p14:tracePt t="117460" x="7683500" y="2933700"/>
          <p14:tracePt t="117468" x="7689850" y="2933700"/>
          <p14:tracePt t="117494" x="7696200" y="2933700"/>
          <p14:tracePt t="117500" x="7696200" y="2940050"/>
          <p14:tracePt t="117588" x="7702550" y="2940050"/>
          <p14:tracePt t="117596" x="7708900" y="2940050"/>
          <p14:tracePt t="117604" x="7715250" y="2940050"/>
          <p14:tracePt t="117628" x="7721600" y="2940050"/>
          <p14:tracePt t="117708" x="7727950" y="2940050"/>
          <p14:tracePt t="118388" x="7721600" y="2940050"/>
          <p14:tracePt t="118396" x="7715250" y="2940050"/>
          <p14:tracePt t="118404" x="7708900" y="2940050"/>
          <p14:tracePt t="118420" x="7696200" y="2940050"/>
          <p14:tracePt t="118436" x="7677150" y="2940050"/>
          <p14:tracePt t="118453" x="7664450" y="2940050"/>
          <p14:tracePt t="118470" x="7639050" y="2940050"/>
          <p14:tracePt t="118486" x="7620000" y="2940050"/>
          <p14:tracePt t="118503" x="7613650" y="2940050"/>
          <p14:tracePt t="118520" x="7600950" y="2940050"/>
          <p14:tracePt t="118536" x="7594600" y="2940050"/>
          <p14:tracePt t="118553" x="7575550" y="2927350"/>
          <p14:tracePt t="118570" x="7550150" y="2914650"/>
          <p14:tracePt t="118586" x="7518400" y="2908300"/>
          <p14:tracePt t="118603" x="7486650" y="2895600"/>
          <p14:tracePt t="118620" x="7467600" y="2889250"/>
          <p14:tracePt t="118636" x="7461250" y="2889250"/>
          <p14:tracePt t="118668" x="7461250" y="2882900"/>
          <p14:tracePt t="118684" x="7454900" y="2882900"/>
          <p14:tracePt t="118701" x="7448550" y="2882900"/>
          <p14:tracePt t="118708" x="7448550" y="2876550"/>
          <p14:tracePt t="118719" x="7442200" y="2876550"/>
          <p14:tracePt t="119108" x="7435850" y="2876550"/>
          <p14:tracePt t="119117" x="7416800" y="2882900"/>
          <p14:tracePt t="119124" x="7391400" y="2889250"/>
          <p14:tracePt t="119137" x="7372350" y="2895600"/>
          <p14:tracePt t="119153" x="7340600" y="2901950"/>
          <p14:tracePt t="119170" x="7321550" y="2908300"/>
          <p14:tracePt t="119187" x="7308850" y="2908300"/>
          <p14:tracePt t="119203" x="7289800" y="2908300"/>
          <p14:tracePt t="119220" x="7264400" y="2908300"/>
          <p14:tracePt t="119236" x="7245350" y="2914650"/>
          <p14:tracePt t="119253" x="7226300" y="2914650"/>
          <p14:tracePt t="119270" x="7200900" y="2914650"/>
          <p14:tracePt t="119287" x="7188200" y="2914650"/>
          <p14:tracePt t="119303" x="7175500" y="2914650"/>
          <p14:tracePt t="119320" x="7169150" y="2914650"/>
          <p14:tracePt t="119337" x="7150100" y="2914650"/>
          <p14:tracePt t="119353" x="7137400" y="2914650"/>
          <p14:tracePt t="119370" x="7112000" y="2914650"/>
          <p14:tracePt t="119387" x="7092950" y="2914650"/>
          <p14:tracePt t="119403" x="7073900" y="2914650"/>
          <p14:tracePt t="119420" x="7067550" y="2914650"/>
          <p14:tracePt t="119436" x="7054850" y="2914650"/>
          <p14:tracePt t="119453" x="7042150" y="2901950"/>
          <p14:tracePt t="119470" x="7004050" y="2901950"/>
          <p14:tracePt t="119487" x="6972300" y="2901950"/>
          <p14:tracePt t="119503" x="6921500" y="2901950"/>
          <p14:tracePt t="119520" x="6870700" y="2901950"/>
          <p14:tracePt t="119537" x="6838950" y="2901950"/>
          <p14:tracePt t="119553" x="6826250" y="2895600"/>
          <p14:tracePt t="119597" x="6826250" y="2889250"/>
          <p14:tracePt t="119605" x="6826250" y="2882900"/>
          <p14:tracePt t="119620" x="6819900" y="2876550"/>
          <p14:tracePt t="119637" x="6813550" y="2870200"/>
          <p14:tracePt t="119653" x="6813550" y="2863850"/>
          <p14:tracePt t="119670" x="6813550" y="2857500"/>
          <p14:tracePt t="119687" x="6807200" y="2857500"/>
          <p14:tracePt t="119717" x="6807200" y="2851150"/>
          <p14:tracePt t="119724" x="6800850" y="2851150"/>
          <p14:tracePt t="119748" x="6800850" y="2844800"/>
          <p14:tracePt t="119789" x="6794500" y="2844800"/>
          <p14:tracePt t="120013" x="6800850" y="2863850"/>
          <p14:tracePt t="120020" x="6800850" y="2882900"/>
          <p14:tracePt t="120029" x="6800850" y="2901950"/>
          <p14:tracePt t="120037" x="6800850" y="2933700"/>
          <p14:tracePt t="120053" x="6807200" y="2984500"/>
          <p14:tracePt t="120070" x="6807200" y="3054350"/>
          <p14:tracePt t="120087" x="6807200" y="3143250"/>
          <p14:tracePt t="120103" x="6794500" y="3238500"/>
          <p14:tracePt t="120120" x="6781800" y="3333750"/>
          <p14:tracePt t="120137" x="6775450" y="3403600"/>
          <p14:tracePt t="120154" x="6769100" y="3448050"/>
          <p14:tracePt t="120170" x="6769100" y="3486150"/>
          <p14:tracePt t="120187" x="6769100" y="3511550"/>
          <p14:tracePt t="120203" x="6769100" y="3536950"/>
          <p14:tracePt t="120220" x="6762750" y="3600450"/>
          <p14:tracePt t="120237" x="6750050" y="3670300"/>
          <p14:tracePt t="120253" x="6750050" y="3727450"/>
          <p14:tracePt t="120270" x="6750050" y="3835400"/>
          <p14:tracePt t="120287" x="6769100" y="3930650"/>
          <p14:tracePt t="120303" x="6788150" y="4032250"/>
          <p14:tracePt t="120320" x="6807200" y="4114800"/>
          <p14:tracePt t="120337" x="6819900" y="4171950"/>
          <p14:tracePt t="120354" x="6826250" y="4222750"/>
          <p14:tracePt t="120370" x="6826250" y="4273550"/>
          <p14:tracePt t="120387" x="6826250" y="4330700"/>
          <p14:tracePt t="120404" x="6826250" y="4381500"/>
          <p14:tracePt t="120420" x="6826250" y="4432300"/>
          <p14:tracePt t="120437" x="6832600" y="4457700"/>
          <p14:tracePt t="120453" x="6832600" y="4483100"/>
          <p14:tracePt t="120470" x="6838950" y="4502150"/>
          <p14:tracePt t="120487" x="6845300" y="4540250"/>
          <p14:tracePt t="120503" x="6851650" y="4597400"/>
          <p14:tracePt t="120520" x="6858000" y="4692650"/>
          <p14:tracePt t="120537" x="6858000" y="4800600"/>
          <p14:tracePt t="120553" x="6858000" y="4908550"/>
          <p14:tracePt t="120570" x="6858000" y="4997450"/>
          <p14:tracePt t="120587" x="6851650" y="5073650"/>
          <p14:tracePt t="120604" x="6851650" y="5124450"/>
          <p14:tracePt t="120620" x="6851650" y="5130800"/>
          <p14:tracePt t="120637" x="6851650" y="5137150"/>
          <p14:tracePt t="120925" x="6851650" y="5130800"/>
          <p14:tracePt t="120941" x="6845300" y="5124450"/>
          <p14:tracePt t="120949" x="6845300" y="5111750"/>
          <p14:tracePt t="120957" x="6845300" y="5092700"/>
          <p14:tracePt t="120970" x="6838950" y="5067300"/>
          <p14:tracePt t="120987" x="6838950" y="4972050"/>
          <p14:tracePt t="121004" x="6838950" y="4845050"/>
          <p14:tracePt t="121020" x="6851650" y="4591050"/>
          <p14:tracePt t="121037" x="6864350" y="4381500"/>
          <p14:tracePt t="121054" x="6864350" y="4197350"/>
          <p14:tracePt t="121070" x="6864350" y="4019550"/>
          <p14:tracePt t="121087" x="6864350" y="3841750"/>
          <p14:tracePt t="121104" x="6864350" y="3663950"/>
          <p14:tracePt t="121120" x="6877050" y="3517900"/>
          <p14:tracePt t="121137" x="6883400" y="3403600"/>
          <p14:tracePt t="121154" x="6883400" y="3327400"/>
          <p14:tracePt t="121170" x="6883400" y="3270250"/>
          <p14:tracePt t="121187" x="6877050" y="3219450"/>
          <p14:tracePt t="121203" x="6877050" y="3162300"/>
          <p14:tracePt t="121220" x="6883400" y="3041650"/>
          <p14:tracePt t="121237" x="6902450" y="2965450"/>
          <p14:tracePt t="121254" x="6908800" y="2908300"/>
          <p14:tracePt t="121270" x="6915150" y="2882900"/>
          <p14:tracePt t="121287" x="6915150" y="2876550"/>
          <p14:tracePt t="121357" x="6915150" y="2870200"/>
          <p14:tracePt t="121381" x="6915150" y="2863850"/>
          <p14:tracePt t="121397" x="6908800" y="2863850"/>
          <p14:tracePt t="121437" x="6908800" y="2857500"/>
          <p14:tracePt t="121445" x="6902450" y="2851150"/>
          <p14:tracePt t="121454" x="6902450" y="2844800"/>
          <p14:tracePt t="121470" x="6902450" y="2832100"/>
          <p14:tracePt t="121487" x="6902450" y="2819400"/>
          <p14:tracePt t="121613" x="6896100" y="2819400"/>
          <p14:tracePt t="121621" x="6889750" y="2819400"/>
          <p14:tracePt t="121629" x="6877050" y="2819400"/>
          <p14:tracePt t="121637" x="6864350" y="2819400"/>
          <p14:tracePt t="121654" x="6845300" y="2825750"/>
          <p14:tracePt t="121670" x="6826250" y="2825750"/>
          <p14:tracePt t="121687" x="6819900" y="2825750"/>
          <p14:tracePt t="121704" x="6813550" y="2832100"/>
          <p14:tracePt t="121741" x="6807200" y="2832100"/>
          <p14:tracePt t="121765" x="6800850" y="2832100"/>
          <p14:tracePt t="121789" x="6794500" y="2832100"/>
          <p14:tracePt t="121877" x="6813550" y="2832100"/>
          <p14:tracePt t="121886" x="6826250" y="2832100"/>
          <p14:tracePt t="121893" x="6845300" y="2832100"/>
          <p14:tracePt t="121904" x="6858000" y="2832100"/>
          <p14:tracePt t="121920" x="6877050" y="2832100"/>
          <p14:tracePt t="121937" x="6896100" y="2832100"/>
          <p14:tracePt t="121954" x="6902450" y="2832100"/>
          <p14:tracePt t="121997" x="6902450" y="2838450"/>
          <p14:tracePt t="122085" x="6902450" y="2844800"/>
          <p14:tracePt t="122093" x="6896100" y="2844800"/>
          <p14:tracePt t="122109" x="6889750" y="2844800"/>
          <p14:tracePt t="122120" x="6883400" y="2844800"/>
          <p14:tracePt t="122137" x="6870700" y="2851150"/>
          <p14:tracePt t="122325" x="6877050" y="2851150"/>
          <p14:tracePt t="122333" x="6883400" y="2851150"/>
          <p14:tracePt t="122341" x="6896100" y="2857500"/>
          <p14:tracePt t="122354" x="6921500" y="2870200"/>
          <p14:tracePt t="122371" x="6965950" y="2901950"/>
          <p14:tracePt t="122387" x="7054850" y="2965450"/>
          <p14:tracePt t="122404" x="7162800" y="3035300"/>
          <p14:tracePt t="122421" x="7410450" y="3181350"/>
          <p14:tracePt t="122437" x="7588250" y="3276600"/>
          <p14:tracePt t="122454" x="7696200" y="3327400"/>
          <p14:tracePt t="122471" x="7715250" y="3333750"/>
          <p14:tracePt t="122487" x="7721600" y="3340100"/>
          <p14:tracePt t="122504" x="7721600" y="3352800"/>
          <p14:tracePt t="122521" x="7734300" y="3371850"/>
          <p14:tracePt t="122537" x="7759700" y="3403600"/>
          <p14:tracePt t="122554" x="7791450" y="3448050"/>
          <p14:tracePt t="122571" x="7842250" y="3505200"/>
          <p14:tracePt t="122587" x="7899400" y="3562350"/>
          <p14:tracePt t="122604" x="7969250" y="3632200"/>
          <p14:tracePt t="122621" x="8026400" y="3689350"/>
          <p14:tracePt t="122637" x="8032750" y="3695700"/>
          <p14:tracePt t="123141" x="8026400" y="3695700"/>
          <p14:tracePt t="123149" x="8020050" y="3695700"/>
          <p14:tracePt t="123157" x="8013700" y="3689350"/>
          <p14:tracePt t="123171" x="7994650" y="3683000"/>
          <p14:tracePt t="123187" x="7962900" y="3663950"/>
          <p14:tracePt t="123204" x="7912100" y="3632200"/>
          <p14:tracePt t="123221" x="7791450" y="3556000"/>
          <p14:tracePt t="123237" x="7696200" y="3511550"/>
          <p14:tracePt t="123254" x="7620000" y="3467100"/>
          <p14:tracePt t="123271" x="7531100" y="3416300"/>
          <p14:tracePt t="123288" x="7429500" y="3352800"/>
          <p14:tracePt t="123304" x="7315200" y="3302000"/>
          <p14:tracePt t="123321" x="7200900" y="3251200"/>
          <p14:tracePt t="123337" x="7092950" y="3213100"/>
          <p14:tracePt t="123354" x="7010400" y="3181350"/>
          <p14:tracePt t="123371" x="6908800" y="3143250"/>
          <p14:tracePt t="123388" x="6813550" y="3105150"/>
          <p14:tracePt t="123404" x="6705600" y="3079750"/>
          <p14:tracePt t="123421" x="6559550" y="3041650"/>
          <p14:tracePt t="123437" x="6470650" y="3028950"/>
          <p14:tracePt t="123454" x="6388100" y="3009900"/>
          <p14:tracePt t="123471" x="6318250" y="2997200"/>
          <p14:tracePt t="123488" x="6254750" y="2978150"/>
          <p14:tracePt t="123504" x="6184900" y="2946400"/>
          <p14:tracePt t="123521" x="6121400" y="2914650"/>
          <p14:tracePt t="123538" x="6076950" y="2889250"/>
          <p14:tracePt t="123554" x="6057900" y="2870200"/>
          <p14:tracePt t="123571" x="6032500" y="2857500"/>
          <p14:tracePt t="123588" x="6013450" y="2844800"/>
          <p14:tracePt t="123604" x="5994400" y="2832100"/>
          <p14:tracePt t="123621" x="5956300" y="2819400"/>
          <p14:tracePt t="123637" x="5937250" y="2819400"/>
          <p14:tracePt t="123654" x="5930900" y="2819400"/>
          <p14:tracePt t="123790" x="5937250" y="2819400"/>
          <p14:tracePt t="123798" x="5949950" y="2819400"/>
          <p14:tracePt t="123805" x="5956300" y="2819400"/>
          <p14:tracePt t="123821" x="5975350" y="2819400"/>
          <p14:tracePt t="123837" x="5981700" y="2819400"/>
          <p14:tracePt t="123854" x="5994400" y="2819400"/>
          <p14:tracePt t="123888" x="6000750" y="2819400"/>
          <p14:tracePt t="123904" x="6007100" y="2819400"/>
          <p14:tracePt t="124182" x="6019800" y="2819400"/>
          <p14:tracePt t="124189" x="6038850" y="2813050"/>
          <p14:tracePt t="124198" x="6045200" y="2813050"/>
          <p14:tracePt t="124214" x="6051550" y="2806700"/>
          <p14:tracePt t="124221" x="6057900" y="2806700"/>
          <p14:tracePt t="124303" x="6064250" y="2806700"/>
          <p14:tracePt t="124429" x="6070600" y="2806700"/>
          <p14:tracePt t="124455" x="6076950" y="2806700"/>
          <p14:tracePt t="124470" x="6083300" y="2806700"/>
          <p14:tracePt t="124478" x="6089650" y="2806700"/>
          <p14:tracePt t="124488" x="6108700" y="2806700"/>
          <p14:tracePt t="124504" x="6134100" y="2819400"/>
          <p14:tracePt t="124521" x="6153150" y="2819400"/>
          <p14:tracePt t="124538" x="6159500" y="2825750"/>
          <p14:tracePt t="124554" x="6165850" y="2825750"/>
          <p14:tracePt t="124571" x="6178550" y="2825750"/>
          <p14:tracePt t="124588" x="6197600" y="2825750"/>
          <p14:tracePt t="124605" x="6216650" y="2825750"/>
          <p14:tracePt t="124621" x="6229350" y="2825750"/>
          <p14:tracePt t="124678" x="6235700" y="2825750"/>
          <p14:tracePt t="124758" x="6242050" y="2825750"/>
          <p14:tracePt t="124766" x="6248400" y="2825750"/>
          <p14:tracePt t="124774" x="6254750" y="2825750"/>
          <p14:tracePt t="124788" x="6261100" y="2825750"/>
          <p14:tracePt t="124805" x="6286500" y="2825750"/>
          <p14:tracePt t="124821" x="6305550" y="2819400"/>
          <p14:tracePt t="124855" x="6311900" y="2819400"/>
          <p14:tracePt t="124934" x="6324600" y="2819400"/>
          <p14:tracePt t="124942" x="6337300" y="2819400"/>
          <p14:tracePt t="124958" x="6343650" y="2819400"/>
          <p14:tracePt t="124991" x="6350000" y="2825750"/>
          <p14:tracePt t="124998" x="6356350" y="2825750"/>
          <p14:tracePt t="125014" x="6362700" y="2825750"/>
          <p14:tracePt t="125782" x="6356350" y="2825750"/>
          <p14:tracePt t="125790" x="6350000" y="2832100"/>
          <p14:tracePt t="125798" x="6343650" y="2832100"/>
          <p14:tracePt t="125806" x="6337300" y="2838450"/>
          <p14:tracePt t="125822" x="6324600" y="2844800"/>
          <p14:tracePt t="125838" x="6318250" y="2844800"/>
          <p14:tracePt t="125855" x="6305550" y="2844800"/>
          <p14:tracePt t="125871" x="6292850" y="2851150"/>
          <p14:tracePt t="125888" x="6286500" y="2851150"/>
          <p14:tracePt t="125905" x="6280150" y="2857500"/>
          <p14:tracePt t="125921" x="6267450" y="2863850"/>
          <p14:tracePt t="125938" x="6261100" y="2863850"/>
          <p14:tracePt t="125955" x="6242050" y="2876550"/>
          <p14:tracePt t="125972" x="6223000" y="2882900"/>
          <p14:tracePt t="125988" x="6210300" y="2889250"/>
          <p14:tracePt t="126005" x="6197600" y="2889250"/>
          <p14:tracePt t="126022" x="6172200" y="2908300"/>
          <p14:tracePt t="126038" x="6153150" y="2921000"/>
          <p14:tracePt t="126055" x="6121400" y="2940050"/>
          <p14:tracePt t="126071" x="6083300" y="2952750"/>
          <p14:tracePt t="126088" x="6070600" y="2965450"/>
          <p14:tracePt t="126214" x="6064250" y="2971800"/>
          <p14:tracePt t="126319" x="6057900" y="2971800"/>
          <p14:tracePt t="126334" x="6045200" y="2971800"/>
          <p14:tracePt t="126366" x="6038850" y="2971800"/>
          <p14:tracePt t="126758" x="6038850" y="2959100"/>
          <p14:tracePt t="126766" x="6038850" y="2933700"/>
          <p14:tracePt t="126774" x="6038850" y="2927350"/>
          <p14:tracePt t="126788" x="6038850" y="2901950"/>
          <p14:tracePt t="126805" x="6032500" y="2870200"/>
          <p14:tracePt t="126822" x="6026150" y="2844800"/>
          <p14:tracePt t="126838" x="6026150" y="2832100"/>
          <p14:tracePt t="126872" x="6019800" y="2832100"/>
          <p14:tracePt t="127206" x="6013450" y="2838450"/>
          <p14:tracePt t="127214" x="6007100" y="2838450"/>
          <p14:tracePt t="127222" x="6000750" y="2838450"/>
          <p14:tracePt t="127246" x="5994400" y="2838450"/>
          <p14:tracePt t="127270" x="5988050" y="2838450"/>
          <p14:tracePt t="127286" x="5981700" y="2838450"/>
          <p14:tracePt t="127294" x="5975350" y="2832100"/>
          <p14:tracePt t="127310" x="5969000" y="2832100"/>
          <p14:tracePt t="127322" x="5956300" y="2825750"/>
          <p14:tracePt t="127338" x="5943600" y="2825750"/>
          <p14:tracePt t="127355" x="5937250" y="2819400"/>
          <p14:tracePt t="128863" x="5943600" y="2819400"/>
          <p14:tracePt t="128887" x="5949950" y="2819400"/>
          <p14:tracePt t="128895" x="5956300" y="2819400"/>
          <p14:tracePt t="128926" x="5962650" y="2819400"/>
          <p14:tracePt t="130823" x="5969000" y="2819400"/>
          <p14:tracePt t="130839" x="5981700" y="2819400"/>
          <p14:tracePt t="130847" x="5988050" y="2819400"/>
          <p14:tracePt t="130863" x="5994400" y="2819400"/>
          <p14:tracePt t="130873" x="6000750" y="2819400"/>
          <p14:tracePt t="130889" x="6007100" y="2819400"/>
          <p14:tracePt t="130906" x="6013450" y="2819400"/>
          <p14:tracePt t="130923" x="6019800" y="2819400"/>
          <p14:tracePt t="130939" x="6038850" y="2819400"/>
          <p14:tracePt t="130956" x="6045200" y="2819400"/>
          <p14:tracePt t="131137" x="6038850" y="2819400"/>
          <p14:tracePt t="131152" x="6032500" y="2819400"/>
          <p14:tracePt t="131159" x="6026150" y="2819400"/>
          <p14:tracePt t="131183" x="6019800" y="2819400"/>
          <p14:tracePt t="131207" x="6013450" y="2819400"/>
          <p14:tracePt t="131616" x="6019800" y="2819400"/>
          <p14:tracePt t="131655" x="6026150" y="2819400"/>
          <p14:tracePt t="131663" x="6032500" y="2819400"/>
          <p14:tracePt t="131673" x="6038850" y="2819400"/>
          <p14:tracePt t="131695" x="6045200" y="2825750"/>
          <p14:tracePt t="131706" x="6051550" y="2825750"/>
          <p14:tracePt t="131775" x="6057900" y="2825750"/>
          <p14:tracePt t="131807" x="6064250" y="2825750"/>
          <p14:tracePt t="131816" x="6070600" y="2832100"/>
          <p14:tracePt t="131823" x="6076950" y="2832100"/>
          <p14:tracePt t="131841" x="6083300" y="2838450"/>
          <p14:tracePt t="132095" x="6076950" y="2838450"/>
          <p14:tracePt t="132121" x="6070600" y="2838450"/>
          <p14:tracePt t="132127" x="6064250" y="2838450"/>
          <p14:tracePt t="132136" x="6057900" y="2838450"/>
          <p14:tracePt t="132144" x="6051550" y="2838450"/>
          <p14:tracePt t="132156" x="6045200" y="2838450"/>
          <p14:tracePt t="132173" x="6038850" y="2838450"/>
          <p14:tracePt t="132199" x="6032500" y="2838450"/>
          <p14:tracePt t="132223" x="6026150" y="2838450"/>
          <p14:tracePt t="132231" x="6019800" y="2838450"/>
          <p14:tracePt t="132240" x="6007100" y="2844800"/>
          <p14:tracePt t="132256" x="5994400" y="2844800"/>
          <p14:tracePt t="132273" x="5988050" y="2844800"/>
          <p14:tracePt t="132290" x="5981700" y="2844800"/>
          <p14:tracePt t="132480" x="5975350" y="2844800"/>
          <p14:tracePt t="132600" x="5969000" y="2844800"/>
          <p14:tracePt t="132640" x="5962650" y="2851150"/>
          <p14:tracePt t="133647" x="5969000" y="2851150"/>
          <p14:tracePt t="133656" x="5975350" y="2857500"/>
          <p14:tracePt t="133665" x="5981700" y="2857500"/>
          <p14:tracePt t="133673" x="6000750" y="2857500"/>
          <p14:tracePt t="133690" x="6032500" y="2876550"/>
          <p14:tracePt t="133707" x="6057900" y="2882900"/>
          <p14:tracePt t="133723" x="6089650" y="2889250"/>
          <p14:tracePt t="133740" x="6102350" y="2895600"/>
          <p14:tracePt t="133757" x="6115050" y="2895600"/>
          <p14:tracePt t="133808" x="6121400" y="2895600"/>
          <p14:tracePt t="133816" x="6134100" y="2895600"/>
          <p14:tracePt t="133824" x="6146800" y="2895600"/>
          <p14:tracePt t="133840" x="6184900" y="2895600"/>
          <p14:tracePt t="133857" x="6216650" y="2895600"/>
          <p14:tracePt t="133873" x="6223000" y="2895600"/>
          <p14:tracePt t="133890" x="6235700" y="2895600"/>
          <p14:tracePt t="133928" x="6242050" y="2895600"/>
          <p14:tracePt t="133968" x="6254750" y="2895600"/>
          <p14:tracePt t="133976" x="6267450" y="2889250"/>
          <p14:tracePt t="133984" x="6280150" y="2889250"/>
          <p14:tracePt t="133992" x="6292850" y="2882900"/>
          <p14:tracePt t="134007" x="6305550" y="2882900"/>
          <p14:tracePt t="134024" x="6350000" y="2870200"/>
          <p14:tracePt t="134040" x="6362700" y="2857500"/>
          <p14:tracePt t="134057" x="6369050" y="2857500"/>
          <p14:tracePt t="134120" x="6381750" y="2851150"/>
          <p14:tracePt t="134128" x="6407150" y="2844800"/>
          <p14:tracePt t="134136" x="6419850" y="2844800"/>
          <p14:tracePt t="134144" x="6445250" y="2838450"/>
          <p14:tracePt t="134157" x="6464300" y="2832100"/>
          <p14:tracePt t="134173" x="6489700" y="2825750"/>
          <p14:tracePt t="134190" x="6502400" y="2825750"/>
          <p14:tracePt t="134207" x="6508750" y="2825750"/>
          <p14:tracePt t="134224" x="6515100" y="2825750"/>
          <p14:tracePt t="134352" x="6508750" y="2825750"/>
          <p14:tracePt t="134360" x="6489700" y="2825750"/>
          <p14:tracePt t="134368" x="6477000" y="2825750"/>
          <p14:tracePt t="134376" x="6464300" y="2825750"/>
          <p14:tracePt t="134390" x="6451600" y="2825750"/>
          <p14:tracePt t="134407" x="6426200" y="2825750"/>
          <p14:tracePt t="134424" x="6413500" y="2825750"/>
          <p14:tracePt t="134440" x="6407150" y="2825750"/>
          <p14:tracePt t="134560" x="6419850" y="2832100"/>
          <p14:tracePt t="134568" x="6426200" y="2844800"/>
          <p14:tracePt t="134576" x="6432550" y="2857500"/>
          <p14:tracePt t="134590" x="6438900" y="2863850"/>
          <p14:tracePt t="134607" x="6438900" y="2882900"/>
          <p14:tracePt t="134624" x="6451600" y="2914650"/>
          <p14:tracePt t="134640" x="6451600" y="2933700"/>
          <p14:tracePt t="134657" x="6451600" y="2984500"/>
          <p14:tracePt t="134674" x="6451600" y="3073400"/>
          <p14:tracePt t="134690" x="6451600" y="3187700"/>
          <p14:tracePt t="134707" x="6457950" y="3340100"/>
          <p14:tracePt t="134724" x="6477000" y="3505200"/>
          <p14:tracePt t="134740" x="6496050" y="3670300"/>
          <p14:tracePt t="134757" x="6527800" y="3835400"/>
          <p14:tracePt t="134774" x="6534150" y="3994150"/>
          <p14:tracePt t="134790" x="6540500" y="4140200"/>
          <p14:tracePt t="134807" x="6527800" y="4241800"/>
          <p14:tracePt t="134824" x="6489700" y="4362450"/>
          <p14:tracePt t="134840" x="6470650" y="4419600"/>
          <p14:tracePt t="134857" x="6451600" y="4457700"/>
          <p14:tracePt t="134874" x="6438900" y="4508500"/>
          <p14:tracePt t="134890" x="6426200" y="4546600"/>
          <p14:tracePt t="134907" x="6419850" y="4591050"/>
          <p14:tracePt t="134924" x="6407150" y="4654550"/>
          <p14:tracePt t="134940" x="6394450" y="4749800"/>
          <p14:tracePt t="134957" x="6394450" y="4838700"/>
          <p14:tracePt t="134974" x="6381750" y="4914900"/>
          <p14:tracePt t="134990" x="6381750" y="4972050"/>
          <p14:tracePt t="135007" x="6375400" y="4997450"/>
          <p14:tracePt t="135024" x="6369050" y="5003800"/>
          <p14:tracePt t="135152" x="6369050" y="5010150"/>
          <p14:tracePt t="135160" x="6375400" y="5010150"/>
          <p14:tracePt t="135168" x="6381750" y="5010150"/>
          <p14:tracePt t="135192" x="6381750" y="5016500"/>
          <p14:tracePt t="135528" x="6388100" y="5016500"/>
          <p14:tracePt t="135761" x="6394450" y="5016500"/>
          <p14:tracePt t="135768" x="6400800" y="5016500"/>
          <p14:tracePt t="136712" x="6407150" y="5016500"/>
          <p14:tracePt t="136777" x="6413500" y="5016500"/>
          <p14:tracePt t="136809" x="6419850" y="5016500"/>
          <p14:tracePt t="136832" x="6426200" y="5016500"/>
          <p14:tracePt t="136905" x="6432550" y="5016500"/>
          <p14:tracePt t="136912" x="6438900" y="5016500"/>
          <p14:tracePt t="136921" x="6445250" y="5016500"/>
          <p14:tracePt t="136929" x="6451600" y="5016500"/>
          <p14:tracePt t="136941" x="6457950" y="5016500"/>
          <p14:tracePt t="136958" x="6464300" y="5016500"/>
          <p14:tracePt t="136974" x="6470650" y="5016500"/>
          <p14:tracePt t="137097" x="6477000" y="5016500"/>
          <p14:tracePt t="137513" x="6489700" y="5010150"/>
          <p14:tracePt t="137521" x="6521450" y="4946650"/>
          <p14:tracePt t="137529" x="6534150" y="4902200"/>
          <p14:tracePt t="137541" x="6534150" y="4876800"/>
          <p14:tracePt t="137558" x="6534150" y="4832350"/>
          <p14:tracePt t="137574" x="6508750" y="4781550"/>
          <p14:tracePt t="137591" x="6483350" y="4730750"/>
          <p14:tracePt t="137608" x="6457950" y="4686300"/>
          <p14:tracePt t="137624" x="6451600" y="4578350"/>
          <p14:tracePt t="137641" x="6445250" y="4470400"/>
          <p14:tracePt t="137657" x="6438900" y="4330700"/>
          <p14:tracePt t="137674" x="6432550" y="4203700"/>
          <p14:tracePt t="137691" x="6407150" y="4095750"/>
          <p14:tracePt t="137708" x="6394450" y="3975100"/>
          <p14:tracePt t="137724" x="6381750" y="3898900"/>
          <p14:tracePt t="137741" x="6375400" y="3854450"/>
          <p14:tracePt t="137758" x="6375400" y="3829050"/>
          <p14:tracePt t="137774" x="6375400" y="3803650"/>
          <p14:tracePt t="137791" x="6375400" y="3784600"/>
          <p14:tracePt t="137808" x="6375400" y="3765550"/>
          <p14:tracePt t="137824" x="6375400" y="3721100"/>
          <p14:tracePt t="137841" x="6375400" y="3702050"/>
          <p14:tracePt t="137858" x="6375400" y="3676650"/>
          <p14:tracePt t="137874" x="6375400" y="3638550"/>
          <p14:tracePt t="137891" x="6375400" y="3594100"/>
          <p14:tracePt t="137908" x="6375400" y="3543300"/>
          <p14:tracePt t="137924" x="6375400" y="3492500"/>
          <p14:tracePt t="137941" x="6381750" y="3448050"/>
          <p14:tracePt t="137958" x="6394450" y="3416300"/>
          <p14:tracePt t="137974" x="6394450" y="3397250"/>
          <p14:tracePt t="137991" x="6394450" y="3371850"/>
          <p14:tracePt t="138008" x="6400800" y="3352800"/>
          <p14:tracePt t="138024" x="6407150" y="3295650"/>
          <p14:tracePt t="138041" x="6426200" y="3244850"/>
          <p14:tracePt t="138058" x="6445250" y="3200400"/>
          <p14:tracePt t="138074" x="6457950" y="3149600"/>
          <p14:tracePt t="138091" x="6457950" y="3111500"/>
          <p14:tracePt t="138108" x="6457950" y="3105150"/>
          <p14:tracePt t="138141" x="6457950" y="3098800"/>
          <p14:tracePt t="138185" x="6457950" y="3092450"/>
          <p14:tracePt t="138193" x="6457950" y="3079750"/>
          <p14:tracePt t="138201" x="6457950" y="3067050"/>
          <p14:tracePt t="138209" x="6457950" y="3054350"/>
          <p14:tracePt t="138224" x="6457950" y="3028950"/>
          <p14:tracePt t="138241" x="6457950" y="3009900"/>
          <p14:tracePt t="138258" x="6457950" y="2978150"/>
          <p14:tracePt t="138274" x="6457950" y="2965450"/>
          <p14:tracePt t="138291" x="6451600" y="2946400"/>
          <p14:tracePt t="138308" x="6451600" y="2927350"/>
          <p14:tracePt t="138324" x="6451600" y="2901950"/>
          <p14:tracePt t="138341" x="6464300" y="2870200"/>
          <p14:tracePt t="138358" x="6489700" y="2844800"/>
          <p14:tracePt t="138374" x="6515100" y="2819400"/>
          <p14:tracePt t="138391" x="6534150" y="2800350"/>
          <p14:tracePt t="138408" x="6553200" y="2781300"/>
          <p14:tracePt t="138425" x="6578600" y="2768600"/>
          <p14:tracePt t="138441" x="6584950" y="2768600"/>
          <p14:tracePt t="138458" x="6591300" y="2768600"/>
          <p14:tracePt t="138474" x="6591300" y="2762250"/>
          <p14:tracePt t="138491" x="6597650" y="2749550"/>
          <p14:tracePt t="138508" x="6610350" y="2736850"/>
          <p14:tracePt t="138524" x="6629400" y="2717800"/>
          <p14:tracePt t="138541" x="6654800" y="2679700"/>
          <p14:tracePt t="138558" x="6686550" y="2641600"/>
          <p14:tracePt t="138575" x="6718300" y="2616200"/>
          <p14:tracePt t="138591" x="6737350" y="2590800"/>
          <p14:tracePt t="138608" x="6743700" y="2584450"/>
          <p14:tracePt t="138624" x="6743700" y="2578100"/>
          <p14:tracePt t="138673" x="6743700" y="2565400"/>
          <p14:tracePt t="138681" x="6750050" y="2559050"/>
          <p14:tracePt t="138691" x="6750050" y="2546350"/>
          <p14:tracePt t="138708" x="6775450" y="2508250"/>
          <p14:tracePt t="138725" x="6807200" y="2451100"/>
          <p14:tracePt t="138741" x="6864350" y="2374900"/>
          <p14:tracePt t="138758" x="6921500" y="2298700"/>
          <p14:tracePt t="138775" x="6985000" y="2235200"/>
          <p14:tracePt t="138791" x="7042150" y="2184400"/>
          <p14:tracePt t="138808" x="7067550" y="2165350"/>
          <p14:tracePt t="138825" x="7092950" y="2159000"/>
          <p14:tracePt t="138866" x="7099300" y="2159000"/>
          <p14:tracePt t="138874" x="7105650" y="2159000"/>
          <p14:tracePt t="138891" x="7112000" y="2159000"/>
          <p14:tracePt t="138985" x="7086600" y="2171700"/>
          <p14:tracePt t="138993" x="7061200" y="2184400"/>
          <p14:tracePt t="139002" x="7029450" y="2197100"/>
          <p14:tracePt t="139009" x="6985000" y="2209800"/>
          <p14:tracePt t="139025" x="6877050" y="2235200"/>
          <p14:tracePt t="139041" x="6718300" y="2254250"/>
          <p14:tracePt t="139058" x="6515100" y="2279650"/>
          <p14:tracePt t="139075" x="6305550" y="2292350"/>
          <p14:tracePt t="139091" x="6102350" y="2298700"/>
          <p14:tracePt t="139108" x="5918200" y="2298700"/>
          <p14:tracePt t="139124" x="5816600" y="2298700"/>
          <p14:tracePt t="139141" x="5784850" y="2292350"/>
          <p14:tracePt t="139158" x="5778500" y="2292350"/>
          <p14:tracePt t="139175" x="5778500" y="2286000"/>
          <p14:tracePt t="139191" x="5778500" y="2279650"/>
          <p14:tracePt t="139234" x="5784850" y="2279650"/>
          <p14:tracePt t="139241" x="5797550" y="2279650"/>
          <p14:tracePt t="139250" x="5810250" y="2279650"/>
          <p14:tracePt t="139258" x="5822950" y="2286000"/>
          <p14:tracePt t="139275" x="5848350" y="2317750"/>
          <p14:tracePt t="139291" x="5867400" y="2374900"/>
          <p14:tracePt t="139308" x="5867400" y="2413000"/>
          <p14:tracePt t="139325" x="5861050" y="2451100"/>
          <p14:tracePt t="139341" x="5842000" y="2470150"/>
          <p14:tracePt t="139358" x="5810250" y="2489200"/>
          <p14:tracePt t="139374" x="5791200" y="2489200"/>
          <p14:tracePt t="139391" x="5778500" y="2489200"/>
          <p14:tracePt t="139408" x="5765800" y="2489200"/>
          <p14:tracePt t="139425" x="5759450" y="2489200"/>
          <p14:tracePt t="139690" x="5759450" y="2495550"/>
          <p14:tracePt t="139938" x="5759450" y="2501900"/>
          <p14:tracePt t="139953" x="5765800" y="2514600"/>
          <p14:tracePt t="139969" x="5765800" y="2527300"/>
          <p14:tracePt t="139985" x="5765800" y="2533650"/>
          <p14:tracePt t="139993" x="5765800" y="2546350"/>
          <p14:tracePt t="140001" x="5765800" y="2559050"/>
          <p14:tracePt t="140009" x="5759450" y="2565400"/>
          <p14:tracePt t="140025" x="5759450" y="2571750"/>
          <p14:tracePt t="140089" x="5753100" y="2571750"/>
          <p14:tracePt t="140113" x="5746750" y="2571750"/>
          <p14:tracePt t="140161" x="5746750" y="2565400"/>
          <p14:tracePt t="140177" x="5746750" y="2559050"/>
          <p14:tracePt t="140201" x="5740400" y="2552700"/>
          <p14:tracePt t="140249" x="5746750" y="2565400"/>
          <p14:tracePt t="140257" x="5759450" y="2571750"/>
          <p14:tracePt t="140265" x="5759450" y="2584450"/>
          <p14:tracePt t="140275" x="5759450" y="2609850"/>
          <p14:tracePt t="140291" x="5765800" y="2673350"/>
          <p14:tracePt t="150868" x="5772150" y="2673350"/>
          <p14:tracePt t="150876" x="5803900" y="2673350"/>
          <p14:tracePt t="150884" x="5848350" y="2686050"/>
          <p14:tracePt t="150894" x="5899150" y="2698750"/>
          <p14:tracePt t="150911" x="6013450" y="2717800"/>
          <p14:tracePt t="150927" x="6121400" y="2743200"/>
          <p14:tracePt t="150944" x="6242050" y="2787650"/>
          <p14:tracePt t="150961" x="6318250" y="2832100"/>
          <p14:tracePt t="150977" x="6375400" y="2882900"/>
          <p14:tracePt t="150994" x="6457950" y="2959100"/>
          <p14:tracePt t="151011" x="6565900" y="3060700"/>
          <p14:tracePt t="151027" x="6680200" y="3162300"/>
          <p14:tracePt t="151044" x="6775450" y="3270250"/>
          <p14:tracePt t="151061" x="6800850" y="3295650"/>
          <p14:tracePt t="151077" x="6807200" y="3308350"/>
          <p14:tracePt t="151140" x="6807200" y="3321050"/>
          <p14:tracePt t="151148" x="6813550" y="3321050"/>
          <p14:tracePt t="151156" x="6813550" y="3327400"/>
          <p14:tracePt t="151164" x="6819900" y="3327400"/>
          <p14:tracePt t="151212" x="6819900" y="3340100"/>
        </p14:tracePtLst>
      </p14:laserTraceLst>
    </p:ext>
  </p:extLs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838200" y="1143000"/>
            <a:ext cx="7848600" cy="160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dirty="0">
                <a:latin typeface="Times New Roman" panose="02020603050405020304" pitchFamily="18" charset="0"/>
              </a:rPr>
              <a:t>Information obtained by a NMR spectrum</a:t>
            </a:r>
          </a:p>
          <a:p>
            <a:pPr eaLnBrk="1" hangingPunct="1">
              <a:spcBef>
                <a:spcPct val="50000"/>
              </a:spcBef>
              <a:buFontTx/>
              <a:buNone/>
            </a:pPr>
            <a:r>
              <a:rPr lang="en-US" altLang="en-US" sz="1800" dirty="0">
                <a:latin typeface="Times New Roman" panose="02020603050405020304" pitchFamily="18" charset="0"/>
              </a:rPr>
              <a:t>	1. Chemical shift:  indicates the type of proton</a:t>
            </a:r>
          </a:p>
          <a:p>
            <a:pPr eaLnBrk="1" hangingPunct="1">
              <a:spcBef>
                <a:spcPct val="50000"/>
              </a:spcBef>
              <a:buFontTx/>
              <a:buNone/>
            </a:pPr>
            <a:r>
              <a:rPr lang="en-US" altLang="en-US" sz="1800" dirty="0">
                <a:latin typeface="Times New Roman" panose="02020603050405020304" pitchFamily="18" charset="0"/>
              </a:rPr>
              <a:t>	2. Relative areas: provide a ratio of the number of each type of H nucleus</a:t>
            </a:r>
          </a:p>
          <a:p>
            <a:pPr eaLnBrk="1" hangingPunct="1">
              <a:spcBef>
                <a:spcPct val="50000"/>
              </a:spcBef>
              <a:buFontTx/>
              <a:buNone/>
            </a:pPr>
            <a:r>
              <a:rPr lang="en-US" altLang="en-US" sz="1800" dirty="0">
                <a:latin typeface="Times New Roman" panose="02020603050405020304" pitchFamily="18" charset="0"/>
              </a:rPr>
              <a:t>	3. Number of nearest neighbors  (first order spectra)</a:t>
            </a: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504238" y="6218238"/>
            <a:ext cx="487362" cy="487362"/>
          </a:xfrm>
          <a:prstGeom prst="rect">
            <a:avLst/>
          </a:prstGeom>
        </p:spPr>
      </p:pic>
    </p:spTree>
    <p:extLst>
      <p:ext uri="{BB962C8B-B14F-4D97-AF65-F5344CB8AC3E}">
        <p14:creationId xmlns:p14="http://schemas.microsoft.com/office/powerpoint/2010/main" val="2266574772"/>
      </p:ext>
    </p:extLst>
  </p:cSld>
  <p:clrMapOvr>
    <a:masterClrMapping/>
  </p:clrMapOvr>
  <mc:AlternateContent xmlns:mc="http://schemas.openxmlformats.org/markup-compatibility/2006" xmlns:p14="http://schemas.microsoft.com/office/powerpoint/2010/main">
    <mc:Choice Requires="p14">
      <p:transition spd="slow" p14:dur="2000" advTm="106185"/>
    </mc:Choice>
    <mc:Fallback xmlns="">
      <p:transition spd="slow" advTm="10618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610" x="6819900" y="3346450"/>
          <p14:tracePt t="616" x="6851650" y="3390900"/>
          <p14:tracePt t="624" x="6877050" y="3422650"/>
          <p14:tracePt t="634" x="6902450" y="3454400"/>
          <p14:tracePt t="651" x="6991350" y="3549650"/>
          <p14:tracePt t="668" x="7086600" y="3657600"/>
          <p14:tracePt t="684" x="7175500" y="3746500"/>
          <p14:tracePt t="701" x="7207250" y="3778250"/>
          <p14:tracePt t="28863" x="7207250" y="3784600"/>
          <p14:tracePt t="28871" x="7207250" y="3797300"/>
          <p14:tracePt t="28879" x="7207250" y="3810000"/>
          <p14:tracePt t="28895" x="7207250" y="3816350"/>
          <p14:tracePt t="28907" x="7194550" y="3822700"/>
          <p14:tracePt t="28924" x="7169150" y="3829050"/>
          <p14:tracePt t="28941" x="7112000" y="3835400"/>
          <p14:tracePt t="28958" x="7067550" y="3835400"/>
          <p14:tracePt t="28975" x="7023100" y="3835400"/>
          <p14:tracePt t="28991" x="6972300" y="3816350"/>
          <p14:tracePt t="29008" x="6889750" y="3803650"/>
          <p14:tracePt t="29024" x="6826250" y="3803650"/>
          <p14:tracePt t="29041" x="6762750" y="3797300"/>
          <p14:tracePt t="29058" x="6699250" y="3797300"/>
          <p14:tracePt t="29074" x="6610350" y="3797300"/>
          <p14:tracePt t="29092" x="6515100" y="3784600"/>
          <p14:tracePt t="29107" x="6400800" y="3765550"/>
          <p14:tracePt t="29124" x="6254750" y="3740150"/>
          <p14:tracePt t="29141" x="6102350" y="3714750"/>
          <p14:tracePt t="29158" x="5962650" y="3683000"/>
          <p14:tracePt t="29174" x="5784850" y="3644900"/>
          <p14:tracePt t="29191" x="5664200" y="3613150"/>
          <p14:tracePt t="29208" x="5556250" y="3562350"/>
          <p14:tracePt t="29224" x="5454650" y="3517900"/>
          <p14:tracePt t="29241" x="5359400" y="3467100"/>
          <p14:tracePt t="29258" x="5270500" y="3416300"/>
          <p14:tracePt t="29274" x="5156200" y="3365500"/>
          <p14:tracePt t="29291" x="5022850" y="3295650"/>
          <p14:tracePt t="29307" x="4876800" y="3244850"/>
          <p14:tracePt t="29324" x="4718050" y="3181350"/>
          <p14:tracePt t="29341" x="4584700" y="3117850"/>
          <p14:tracePt t="29357" x="4457700" y="3060700"/>
          <p14:tracePt t="29375" x="4298950" y="2984500"/>
          <p14:tracePt t="29391" x="4184650" y="2927350"/>
          <p14:tracePt t="29408" x="4076700" y="2870200"/>
          <p14:tracePt t="29424" x="3975100" y="2825750"/>
          <p14:tracePt t="29441" x="3886200" y="2762250"/>
          <p14:tracePt t="29458" x="3822700" y="2724150"/>
          <p14:tracePt t="29474" x="3714750" y="2692400"/>
          <p14:tracePt t="29492" x="3594100" y="2641600"/>
          <p14:tracePt t="29508" x="3473450" y="2590800"/>
          <p14:tracePt t="29524" x="3346450" y="2546350"/>
          <p14:tracePt t="29541" x="3238500" y="2495550"/>
          <p14:tracePt t="29558" x="3136900" y="2451100"/>
          <p14:tracePt t="29575" x="3067050" y="2406650"/>
          <p14:tracePt t="29591" x="3035300" y="2387600"/>
          <p14:tracePt t="29608" x="2990850" y="2374900"/>
          <p14:tracePt t="29625" x="2959100" y="2362200"/>
          <p14:tracePt t="29641" x="2921000" y="2355850"/>
          <p14:tracePt t="29658" x="2870200" y="2349500"/>
          <p14:tracePt t="29675" x="2813050" y="2330450"/>
          <p14:tracePt t="29691" x="2781300" y="2311400"/>
          <p14:tracePt t="29708" x="2749550" y="2305050"/>
          <p14:tracePt t="29725" x="2730500" y="2292350"/>
          <p14:tracePt t="29741" x="2692400" y="2266950"/>
          <p14:tracePt t="29758" x="2673350" y="2254250"/>
          <p14:tracePt t="29775" x="2641600" y="2241550"/>
          <p14:tracePt t="29791" x="2616200" y="2235200"/>
          <p14:tracePt t="29808" x="2603500" y="2222500"/>
          <p14:tracePt t="29825" x="2603500" y="2216150"/>
          <p14:tracePt t="29976" x="2603500" y="2209800"/>
          <p14:tracePt t="29991" x="2609850" y="2209800"/>
          <p14:tracePt t="30015" x="2616200" y="2209800"/>
          <p14:tracePt t="30023" x="2622550" y="2209800"/>
          <p14:tracePt t="30039" x="2628900" y="2209800"/>
          <p14:tracePt t="30055" x="2635250" y="2209800"/>
          <p14:tracePt t="30071" x="2641600" y="2209800"/>
          <p14:tracePt t="30080" x="2647950" y="2209800"/>
          <p14:tracePt t="30103" x="2654300" y="2209800"/>
          <p14:tracePt t="30111" x="2660650" y="2209800"/>
          <p14:tracePt t="30135" x="2667000" y="2209800"/>
          <p14:tracePt t="30143" x="2673350" y="2209800"/>
          <p14:tracePt t="30168" x="2679700" y="2209800"/>
          <p14:tracePt t="30192" x="2686050" y="2209800"/>
          <p14:tracePt t="30199" x="2692400" y="2209800"/>
          <p14:tracePt t="30208" x="2698750" y="2209800"/>
          <p14:tracePt t="30225" x="2705100" y="2209800"/>
          <p14:tracePt t="30241" x="2717800" y="2209800"/>
          <p14:tracePt t="30258" x="2743200" y="2209800"/>
          <p14:tracePt t="30275" x="2755900" y="2209800"/>
          <p14:tracePt t="30291" x="2774950" y="2209800"/>
          <p14:tracePt t="30308" x="2781300" y="2209800"/>
          <p14:tracePt t="30325" x="2787650" y="2209800"/>
          <p14:tracePt t="30341" x="2794000" y="2209800"/>
          <p14:tracePt t="30358" x="2800350" y="2209800"/>
          <p14:tracePt t="30375" x="2819400" y="2209800"/>
          <p14:tracePt t="30391" x="2838450" y="2209800"/>
          <p14:tracePt t="30408" x="2863850" y="2209800"/>
          <p14:tracePt t="30425" x="2882900" y="2209800"/>
          <p14:tracePt t="30441" x="2901950" y="2209800"/>
          <p14:tracePt t="30458" x="2933700" y="2209800"/>
          <p14:tracePt t="30475" x="2978150" y="2209800"/>
          <p14:tracePt t="30491" x="3022600" y="2209800"/>
          <p14:tracePt t="30508" x="3067050" y="2216150"/>
          <p14:tracePt t="30525" x="3092450" y="2216150"/>
          <p14:tracePt t="30541" x="3111500" y="2216150"/>
          <p14:tracePt t="30558" x="3117850" y="2216150"/>
          <p14:tracePt t="30575" x="3124200" y="2216150"/>
          <p14:tracePt t="30608" x="3136900" y="2216150"/>
          <p14:tracePt t="30625" x="3187700" y="2216150"/>
          <p14:tracePt t="30641" x="3270250" y="2216150"/>
          <p14:tracePt t="30658" x="3365500" y="2216150"/>
          <p14:tracePt t="30675" x="3460750" y="2216150"/>
          <p14:tracePt t="30691" x="3511550" y="2216150"/>
          <p14:tracePt t="30708" x="3536950" y="2216150"/>
          <p14:tracePt t="30743" x="3543300" y="2216150"/>
          <p14:tracePt t="30775" x="3549650" y="2216150"/>
          <p14:tracePt t="30783" x="3562350" y="2216150"/>
          <p14:tracePt t="30791" x="3575050" y="2216150"/>
          <p14:tracePt t="30808" x="3587750" y="2216150"/>
          <p14:tracePt t="30825" x="3594100" y="2216150"/>
          <p14:tracePt t="30841" x="3600450" y="2216150"/>
          <p14:tracePt t="31207" x="3594100" y="2216150"/>
          <p14:tracePt t="31239" x="3587750" y="2216150"/>
          <p14:tracePt t="31263" x="3581400" y="2216150"/>
          <p14:tracePt t="31288" x="3581400" y="2209800"/>
          <p14:tracePt t="31295" x="3575050" y="2209800"/>
          <p14:tracePt t="31311" x="3568700" y="2209800"/>
          <p14:tracePt t="31319" x="3562350" y="2209800"/>
          <p14:tracePt t="31335" x="3556000" y="2209800"/>
          <p14:tracePt t="31343" x="3549650" y="2209800"/>
          <p14:tracePt t="31359" x="3543300" y="2209800"/>
          <p14:tracePt t="31376" x="3536950" y="2209800"/>
          <p14:tracePt t="77987" x="3543300" y="2216150"/>
          <p14:tracePt t="77996" x="3575050" y="2241550"/>
          <p14:tracePt t="78003" x="3600450" y="2279650"/>
          <p14:tracePt t="78019" x="3638550" y="2355850"/>
          <p14:tracePt t="78036" x="3670300" y="2413000"/>
          <p14:tracePt t="78053" x="3683000" y="2451100"/>
          <p14:tracePt t="78069" x="3689350" y="2476500"/>
          <p14:tracePt t="78086" x="3689350" y="2508250"/>
          <p14:tracePt t="78103" x="3689350" y="2533650"/>
          <p14:tracePt t="78119" x="3683000" y="2552700"/>
          <p14:tracePt t="78136" x="3670300" y="2571750"/>
          <p14:tracePt t="78153" x="3663950" y="2584450"/>
          <p14:tracePt t="78169" x="3651250" y="2597150"/>
          <p14:tracePt t="78186" x="3619500" y="2616200"/>
          <p14:tracePt t="78202" x="3575050" y="2622550"/>
          <p14:tracePt t="78219" x="3536950" y="2641600"/>
          <p14:tracePt t="78236" x="3505200" y="2647950"/>
          <p14:tracePt t="78252" x="3479800" y="2654300"/>
          <p14:tracePt t="78269" x="3467100" y="2654300"/>
          <p14:tracePt t="78286" x="3441700" y="2654300"/>
          <p14:tracePt t="78303" x="3409950" y="2660650"/>
          <p14:tracePt t="78319" x="3384550" y="2660650"/>
          <p14:tracePt t="78336" x="3359150" y="2660650"/>
          <p14:tracePt t="78353" x="3327400" y="2660650"/>
          <p14:tracePt t="78369" x="3308350" y="2660650"/>
          <p14:tracePt t="78386" x="3282950" y="2654300"/>
          <p14:tracePt t="78402" x="3263900" y="2654300"/>
          <p14:tracePt t="78419" x="3213100" y="2641600"/>
          <p14:tracePt t="78436" x="3162300" y="2641600"/>
          <p14:tracePt t="78453" x="3098800" y="2641600"/>
          <p14:tracePt t="78469" x="3041650" y="2641600"/>
          <p14:tracePt t="78486" x="2978150" y="2641600"/>
          <p14:tracePt t="78503" x="2901950" y="2641600"/>
          <p14:tracePt t="78519" x="2838450" y="2647950"/>
          <p14:tracePt t="78536" x="2768600" y="2660650"/>
          <p14:tracePt t="78553" x="2717800" y="2667000"/>
          <p14:tracePt t="78569" x="2673350" y="2667000"/>
          <p14:tracePt t="78586" x="2647950" y="2667000"/>
          <p14:tracePt t="78602" x="2609850" y="2667000"/>
          <p14:tracePt t="78619" x="2540000" y="2673350"/>
          <p14:tracePt t="78636" x="2451100" y="2692400"/>
          <p14:tracePt t="78653" x="2362200" y="2705100"/>
          <p14:tracePt t="78669" x="2266950" y="2711450"/>
          <p14:tracePt t="78686" x="2222500" y="2717800"/>
          <p14:tracePt t="78703" x="2197100" y="2717800"/>
          <p14:tracePt t="78719" x="2184400" y="2717800"/>
          <p14:tracePt t="78736" x="2184400" y="2711450"/>
          <p14:tracePt t="78770" x="2184400" y="2705100"/>
          <p14:tracePt t="78786" x="2178050" y="2705100"/>
          <p14:tracePt t="78811" x="2178050" y="2698750"/>
          <p14:tracePt t="78859" x="2178050" y="2692400"/>
          <p14:tracePt t="78867" x="2197100" y="2692400"/>
          <p14:tracePt t="78875" x="2209800" y="2686050"/>
          <p14:tracePt t="78886" x="2235200" y="2686050"/>
          <p14:tracePt t="78903" x="2298700" y="2686050"/>
          <p14:tracePt t="78919" x="2349500" y="2686050"/>
          <p14:tracePt t="78936" x="2419350" y="2686050"/>
          <p14:tracePt t="78953" x="2476500" y="2686050"/>
          <p14:tracePt t="78969" x="2565400" y="2686050"/>
          <p14:tracePt t="78986" x="2717800" y="2692400"/>
          <p14:tracePt t="79003" x="2870200" y="2692400"/>
          <p14:tracePt t="79019" x="3041650" y="2698750"/>
          <p14:tracePt t="79036" x="3181350" y="2698750"/>
          <p14:tracePt t="79053" x="3302000" y="2698750"/>
          <p14:tracePt t="79069" x="3397250" y="2698750"/>
          <p14:tracePt t="79086" x="3467100" y="2698750"/>
          <p14:tracePt t="79103" x="3511550" y="2698750"/>
          <p14:tracePt t="79120" x="3549650" y="2698750"/>
          <p14:tracePt t="79136" x="3587750" y="2698750"/>
          <p14:tracePt t="79153" x="3632200" y="2698750"/>
          <p14:tracePt t="79169" x="3708400" y="2698750"/>
          <p14:tracePt t="79186" x="3848100" y="2692400"/>
          <p14:tracePt t="79202" x="3937000" y="2692400"/>
          <p14:tracePt t="79219" x="4032250" y="2686050"/>
          <p14:tracePt t="79236" x="4108450" y="2686050"/>
          <p14:tracePt t="79253" x="4184650" y="2686050"/>
          <p14:tracePt t="79269" x="4248150" y="2686050"/>
          <p14:tracePt t="79286" x="4318000" y="2673350"/>
          <p14:tracePt t="79303" x="4394200" y="2667000"/>
          <p14:tracePt t="79320" x="4451350" y="2660650"/>
          <p14:tracePt t="79336" x="4514850" y="2654300"/>
          <p14:tracePt t="79353" x="4584700" y="2641600"/>
          <p14:tracePt t="79369" x="4616450" y="2635250"/>
          <p14:tracePt t="79387" x="4679950" y="2635250"/>
          <p14:tracePt t="79403" x="4737100" y="2635250"/>
          <p14:tracePt t="79419" x="4813300" y="2628900"/>
          <p14:tracePt t="79436" x="4921250" y="2616200"/>
          <p14:tracePt t="79453" x="5054600" y="2603500"/>
          <p14:tracePt t="79469" x="5181600" y="2590800"/>
          <p14:tracePt t="79486" x="5314950" y="2571750"/>
          <p14:tracePt t="79503" x="5422900" y="2552700"/>
          <p14:tracePt t="79520" x="5524500" y="2533650"/>
          <p14:tracePt t="79536" x="5600700" y="2533650"/>
          <p14:tracePt t="79553" x="5657850" y="2533650"/>
          <p14:tracePt t="79570" x="5708650" y="2533650"/>
          <p14:tracePt t="79587" x="5791200" y="2533650"/>
          <p14:tracePt t="79603" x="5861050" y="2533650"/>
          <p14:tracePt t="79620" x="5962650" y="2533650"/>
          <p14:tracePt t="79636" x="6057900" y="2533650"/>
          <p14:tracePt t="79653" x="6127750" y="2527300"/>
          <p14:tracePt t="79670" x="6184900" y="2520950"/>
          <p14:tracePt t="79686" x="6254750" y="2514600"/>
          <p14:tracePt t="79703" x="6305550" y="2508250"/>
          <p14:tracePt t="79720" x="6337300" y="2508250"/>
          <p14:tracePt t="79736" x="6369050" y="2508250"/>
          <p14:tracePt t="79753" x="6413500" y="2508250"/>
          <p14:tracePt t="79769" x="6483350" y="2508250"/>
          <p14:tracePt t="79771" x="6534150" y="2508250"/>
          <p14:tracePt t="79787" x="6648450" y="2501900"/>
          <p14:tracePt t="79803" x="6750050" y="2489200"/>
          <p14:tracePt t="79820" x="6819900" y="2482850"/>
          <p14:tracePt t="79836" x="6870700" y="2476500"/>
          <p14:tracePt t="80003" x="6864350" y="2476500"/>
          <p14:tracePt t="80011" x="6858000" y="2476500"/>
          <p14:tracePt t="80020" x="6845300" y="2476500"/>
          <p14:tracePt t="80036" x="6819900" y="2476500"/>
          <p14:tracePt t="80053" x="6794500" y="2476500"/>
          <p14:tracePt t="80070" x="6750050" y="2476500"/>
          <p14:tracePt t="80086" x="6673850" y="2476500"/>
          <p14:tracePt t="80103" x="6559550" y="2476500"/>
          <p14:tracePt t="80120" x="6394450" y="2489200"/>
          <p14:tracePt t="80136" x="6127750" y="2501900"/>
          <p14:tracePt t="80153" x="5784850" y="2546350"/>
          <p14:tracePt t="80170" x="5422900" y="2597150"/>
          <p14:tracePt t="80187" x="4959350" y="2679700"/>
          <p14:tracePt t="80203" x="4781550" y="2711450"/>
          <p14:tracePt t="80220" x="4654550" y="2724150"/>
          <p14:tracePt t="80236" x="4559300" y="2724150"/>
          <p14:tracePt t="80253" x="4476750" y="2724150"/>
          <p14:tracePt t="80269" x="4400550" y="2724150"/>
          <p14:tracePt t="80286" x="4298950" y="2724150"/>
          <p14:tracePt t="80303" x="4152900" y="2724150"/>
          <p14:tracePt t="80320" x="4019550" y="2724150"/>
          <p14:tracePt t="80336" x="3867150" y="2724150"/>
          <p14:tracePt t="80353" x="3733800" y="2724150"/>
          <p14:tracePt t="80369" x="3638550" y="2717800"/>
          <p14:tracePt t="80387" x="3549650" y="2711450"/>
          <p14:tracePt t="80403" x="3467100" y="2698750"/>
          <p14:tracePt t="80420" x="3340100" y="2673350"/>
          <p14:tracePt t="80436" x="3175000" y="2660650"/>
          <p14:tracePt t="80453" x="2971800" y="2635250"/>
          <p14:tracePt t="80470" x="2794000" y="2616200"/>
          <p14:tracePt t="80486" x="2679700" y="2603500"/>
          <p14:tracePt t="80503" x="2641600" y="2590800"/>
          <p14:tracePt t="80520" x="2628900" y="2584450"/>
          <p14:tracePt t="80571" x="2622550" y="2578100"/>
          <p14:tracePt t="80579" x="2609850" y="2571750"/>
          <p14:tracePt t="80587" x="2597150" y="2559050"/>
          <p14:tracePt t="80603" x="2571750" y="2546350"/>
          <p14:tracePt t="80620" x="2546350" y="2540000"/>
          <p14:tracePt t="80636" x="2508250" y="2527300"/>
          <p14:tracePt t="80653" x="2470150" y="2527300"/>
          <p14:tracePt t="80670" x="2432050" y="2527300"/>
          <p14:tracePt t="80686" x="2413000" y="2527300"/>
          <p14:tracePt t="81651" x="2419350" y="2527300"/>
          <p14:tracePt t="81659" x="2419350" y="2533650"/>
          <p14:tracePt t="81670" x="2419350" y="2546350"/>
          <p14:tracePt t="81687" x="2419350" y="2571750"/>
          <p14:tracePt t="81703" x="2419350" y="2603500"/>
          <p14:tracePt t="81720" x="2419350" y="2628900"/>
          <p14:tracePt t="81737" x="2419350" y="2641600"/>
          <p14:tracePt t="81754" x="2419350" y="2654300"/>
          <p14:tracePt t="81770" x="2419350" y="2667000"/>
          <p14:tracePt t="81786" x="2419350" y="2673350"/>
          <p14:tracePt t="81827" x="2425700" y="2673350"/>
          <p14:tracePt t="81867" x="2432050" y="2679700"/>
          <p14:tracePt t="81891" x="2432050" y="2686050"/>
          <p14:tracePt t="82227" x="2425700" y="2686050"/>
          <p14:tracePt t="82245" x="2425700" y="2679700"/>
          <p14:tracePt t="82275" x="2419350" y="2679700"/>
          <p14:tracePt t="82283" x="2419350" y="2673350"/>
          <p14:tracePt t="82307" x="2413000" y="2667000"/>
          <p14:tracePt t="82323" x="2413000" y="2660650"/>
          <p14:tracePt t="82340" x="2406650" y="2654300"/>
          <p14:tracePt t="83028" x="2413000" y="2654300"/>
          <p14:tracePt t="83044" x="2413000" y="2660650"/>
          <p14:tracePt t="83059" x="2419350" y="2660650"/>
          <p14:tracePt t="83332" x="2419350" y="2654300"/>
          <p14:tracePt t="83644" x="2425700" y="2654300"/>
          <p14:tracePt t="83668" x="2432050" y="2654300"/>
          <p14:tracePt t="83708" x="2432050" y="2647950"/>
          <p14:tracePt t="83732" x="2438400" y="2641600"/>
          <p14:tracePt t="83748" x="2438400" y="2635250"/>
          <p14:tracePt t="83771" x="2438400" y="2628900"/>
          <p14:tracePt t="83780" x="2438400" y="2622550"/>
          <p14:tracePt t="83788" x="2438400" y="2616200"/>
          <p14:tracePt t="83804" x="2444750" y="2609850"/>
          <p14:tracePt t="83821" x="2457450" y="2597150"/>
          <p14:tracePt t="83837" x="2476500" y="2590800"/>
          <p14:tracePt t="83854" x="2482850" y="2584450"/>
          <p14:tracePt t="83871" x="2495550" y="2584450"/>
          <p14:tracePt t="83887" x="2501900" y="2584450"/>
          <p14:tracePt t="83921" x="2514600" y="2584450"/>
          <p14:tracePt t="83937" x="2533650" y="2584450"/>
          <p14:tracePt t="83954" x="2578100" y="2584450"/>
          <p14:tracePt t="83971" x="2616200" y="2584450"/>
          <p14:tracePt t="83988" x="2679700" y="2584450"/>
          <p14:tracePt t="84004" x="2705100" y="2584450"/>
          <p14:tracePt t="84021" x="2717800" y="2584450"/>
          <p14:tracePt t="84037" x="2736850" y="2584450"/>
          <p14:tracePt t="84054" x="2749550" y="2584450"/>
          <p14:tracePt t="84071" x="2755900" y="2584450"/>
          <p14:tracePt t="84087" x="2762250" y="2584450"/>
          <p14:tracePt t="84104" x="2768600" y="2584450"/>
          <p14:tracePt t="84121" x="2774950" y="2584450"/>
          <p14:tracePt t="84137" x="2794000" y="2584450"/>
          <p14:tracePt t="84154" x="2838450" y="2584450"/>
          <p14:tracePt t="84171" x="2901950" y="2584450"/>
          <p14:tracePt t="84188" x="3022600" y="2584450"/>
          <p14:tracePt t="84204" x="3092450" y="2584450"/>
          <p14:tracePt t="84221" x="3149600" y="2584450"/>
          <p14:tracePt t="84237" x="3187700" y="2584450"/>
          <p14:tracePt t="84254" x="3219450" y="2584450"/>
          <p14:tracePt t="84271" x="3232150" y="2584450"/>
          <p14:tracePt t="84287" x="3238500" y="2584450"/>
          <p14:tracePt t="84317" x="3244850" y="2584450"/>
          <p14:tracePt t="84324" x="3257550" y="2584450"/>
          <p14:tracePt t="84337" x="3282950" y="2584450"/>
          <p14:tracePt t="84354" x="3384550" y="2597150"/>
          <p14:tracePt t="84371" x="3536950" y="2597150"/>
          <p14:tracePt t="84388" x="3771900" y="2597150"/>
          <p14:tracePt t="84404" x="3898900" y="2597150"/>
          <p14:tracePt t="84421" x="3987800" y="2590800"/>
          <p14:tracePt t="84437" x="4025900" y="2590800"/>
          <p14:tracePt t="84454" x="4044950" y="2590800"/>
          <p14:tracePt t="84471" x="4083050" y="2590800"/>
          <p14:tracePt t="84487" x="4127500" y="2597150"/>
          <p14:tracePt t="84504" x="4178300" y="2597150"/>
          <p14:tracePt t="84521" x="4235450" y="2603500"/>
          <p14:tracePt t="84537" x="4292600" y="2603500"/>
          <p14:tracePt t="84554" x="4298950" y="2603500"/>
          <p14:tracePt t="85861" x="4311650" y="2603500"/>
          <p14:tracePt t="85868" x="4318000" y="2603500"/>
          <p14:tracePt t="85884" x="4330700" y="2603500"/>
          <p14:tracePt t="85901" x="4337050" y="2603500"/>
          <p14:tracePt t="85908" x="4343400" y="2603500"/>
          <p14:tracePt t="85924" x="4349750" y="2603500"/>
          <p14:tracePt t="85940" x="4356100" y="2603500"/>
          <p14:tracePt t="85954" x="4375150" y="2603500"/>
          <p14:tracePt t="85971" x="4425950" y="2603500"/>
          <p14:tracePt t="85988" x="4552950" y="2603500"/>
          <p14:tracePt t="86004" x="4641850" y="2597150"/>
          <p14:tracePt t="86021" x="4724400" y="2590800"/>
          <p14:tracePt t="86038" x="4806950" y="2584450"/>
          <p14:tracePt t="86055" x="4857750" y="2578100"/>
          <p14:tracePt t="86071" x="4908550" y="2578100"/>
          <p14:tracePt t="86088" x="4959350" y="2571750"/>
          <p14:tracePt t="86104" x="4997450" y="2565400"/>
          <p14:tracePt t="86121" x="5035550" y="2565400"/>
          <p14:tracePt t="86138" x="5080000" y="2565400"/>
          <p14:tracePt t="86154" x="5124450" y="2559050"/>
          <p14:tracePt t="86171" x="5162550" y="2559050"/>
          <p14:tracePt t="86189" x="5232400" y="2559050"/>
          <p14:tracePt t="86204" x="5270500" y="2559050"/>
          <p14:tracePt t="86221" x="5321300" y="2559050"/>
          <p14:tracePt t="86238" x="5384800" y="2559050"/>
          <p14:tracePt t="86254" x="5480050" y="2559050"/>
          <p14:tracePt t="86271" x="5549900" y="2559050"/>
          <p14:tracePt t="86288" x="5600700" y="2559050"/>
          <p14:tracePt t="86304" x="5657850" y="2559050"/>
          <p14:tracePt t="86321" x="5676900" y="2559050"/>
          <p14:tracePt t="86492" x="5683250" y="2559050"/>
          <p14:tracePt t="87101" x="5689600" y="2565400"/>
          <p14:tracePt t="87133" x="5689600" y="2571750"/>
          <p14:tracePt t="87141" x="5695950" y="2571750"/>
          <p14:tracePt t="90365" x="5664200" y="2571750"/>
          <p14:tracePt t="90373" x="5645150" y="2571750"/>
          <p14:tracePt t="90381" x="5619750" y="2571750"/>
          <p14:tracePt t="90390" x="5594350" y="2571750"/>
          <p14:tracePt t="90405" x="5537200" y="2578100"/>
          <p14:tracePt t="90422" x="5486400" y="2584450"/>
          <p14:tracePt t="90439" x="5435600" y="2590800"/>
          <p14:tracePt t="90455" x="5410200" y="2590800"/>
          <p14:tracePt t="90472" x="5378450" y="2597150"/>
          <p14:tracePt t="90489" x="5314950" y="2609850"/>
          <p14:tracePt t="90505" x="5213350" y="2622550"/>
          <p14:tracePt t="90522" x="5111750" y="2628900"/>
          <p14:tracePt t="90539" x="4984750" y="2628900"/>
          <p14:tracePt t="90555" x="4851400" y="2635250"/>
          <p14:tracePt t="90572" x="4743450" y="2641600"/>
          <p14:tracePt t="90589" x="4597400" y="2654300"/>
          <p14:tracePt t="90605" x="4489450" y="2654300"/>
          <p14:tracePt t="90622" x="4368800" y="2667000"/>
          <p14:tracePt t="90640" x="4248150" y="2679700"/>
          <p14:tracePt t="90655" x="4121150" y="2686050"/>
          <p14:tracePt t="90672" x="3987800" y="2686050"/>
          <p14:tracePt t="90689" x="3854450" y="2686050"/>
          <p14:tracePt t="90706" x="3733800" y="2686050"/>
          <p14:tracePt t="90722" x="3644900" y="2686050"/>
          <p14:tracePt t="90739" x="3568700" y="2692400"/>
          <p14:tracePt t="90755" x="3473450" y="2692400"/>
          <p14:tracePt t="90772" x="3333750" y="2692400"/>
          <p14:tracePt t="90789" x="3060700" y="2686050"/>
          <p14:tracePt t="90805" x="2927350" y="2686050"/>
          <p14:tracePt t="90822" x="2819400" y="2686050"/>
          <p14:tracePt t="90839" x="2749550" y="2686050"/>
          <p14:tracePt t="90855" x="2673350" y="2679700"/>
          <p14:tracePt t="90872" x="2622550" y="2673350"/>
          <p14:tracePt t="90889" x="2565400" y="2660650"/>
          <p14:tracePt t="90906" x="2508250" y="2647950"/>
          <p14:tracePt t="90922" x="2451100" y="2628900"/>
          <p14:tracePt t="90939" x="2368550" y="2616200"/>
          <p14:tracePt t="90956" x="2260600" y="2609850"/>
          <p14:tracePt t="90972" x="2120900" y="2603500"/>
          <p14:tracePt t="90989" x="1911350" y="2597150"/>
          <p14:tracePt t="91005" x="1860550" y="2597150"/>
          <p14:tracePt t="91039" x="1879600" y="2590800"/>
          <p14:tracePt t="91056" x="1936750" y="2590800"/>
          <p14:tracePt t="91072" x="2006600" y="2584450"/>
          <p14:tracePt t="91089" x="2089150" y="2584450"/>
          <p14:tracePt t="91106" x="2171700" y="2584450"/>
          <p14:tracePt t="91122" x="2260600" y="2584450"/>
          <p14:tracePt t="91139" x="2336800" y="2590800"/>
          <p14:tracePt t="91156" x="2419350" y="2590800"/>
          <p14:tracePt t="91172" x="2540000" y="2597150"/>
          <p14:tracePt t="91189" x="2787650" y="2597150"/>
          <p14:tracePt t="91205" x="3016250" y="2590800"/>
          <p14:tracePt t="91222" x="3263900" y="2578100"/>
          <p14:tracePt t="91239" x="3460750" y="2559050"/>
          <p14:tracePt t="91256" x="3594100" y="2546350"/>
          <p14:tracePt t="91273" x="3714750" y="2546350"/>
          <p14:tracePt t="91289" x="3841750" y="2540000"/>
          <p14:tracePt t="91306" x="3968750" y="2540000"/>
          <p14:tracePt t="91322" x="4121150" y="2540000"/>
          <p14:tracePt t="91339" x="4273550" y="2546350"/>
          <p14:tracePt t="91356" x="4425950" y="2559050"/>
          <p14:tracePt t="91372" x="4552950" y="2578100"/>
          <p14:tracePt t="91389" x="4679950" y="2597150"/>
          <p14:tracePt t="91405" x="4730750" y="2603500"/>
          <p14:tracePt t="91422" x="4768850" y="2603500"/>
          <p14:tracePt t="91439" x="4806950" y="2616200"/>
          <p14:tracePt t="91456" x="4857750" y="2622550"/>
          <p14:tracePt t="91473" x="4895850" y="2622550"/>
          <p14:tracePt t="91489" x="4927600" y="2628900"/>
          <p14:tracePt t="91506" x="4946650" y="2628900"/>
          <p14:tracePt t="91522" x="4953000" y="2628900"/>
          <p14:tracePt t="91539" x="4959350" y="2628900"/>
          <p14:tracePt t="92158" x="4965700" y="2628900"/>
          <p14:tracePt t="92182" x="4972050" y="2628900"/>
          <p14:tracePt t="92189" x="4984750" y="2616200"/>
          <p14:tracePt t="92198" x="5003800" y="2609850"/>
          <p14:tracePt t="92206" x="5022850" y="2590800"/>
          <p14:tracePt t="92222" x="5054600" y="2559050"/>
          <p14:tracePt t="92239" x="5099050" y="2520950"/>
          <p14:tracePt t="92256" x="5143500" y="2470150"/>
          <p14:tracePt t="92273" x="5187950" y="2406650"/>
          <p14:tracePt t="92289" x="5232400" y="2324100"/>
          <p14:tracePt t="92306" x="5257800" y="2241550"/>
          <p14:tracePt t="92323" x="5257800" y="2190750"/>
          <p14:tracePt t="92339" x="5257800" y="2133600"/>
          <p14:tracePt t="92356" x="5245100" y="2076450"/>
          <p14:tracePt t="92373" x="5226050" y="2032000"/>
          <p14:tracePt t="92390" x="5187950" y="2000250"/>
          <p14:tracePt t="92406" x="5162550" y="1987550"/>
          <p14:tracePt t="92423" x="5156200" y="1974850"/>
          <p14:tracePt t="92439" x="5149850" y="1968500"/>
          <p14:tracePt t="92456" x="5137150" y="1955800"/>
          <p14:tracePt t="92473" x="5124450" y="1943100"/>
          <p14:tracePt t="92489" x="5118100" y="1930400"/>
          <p14:tracePt t="92506" x="5099050" y="1911350"/>
          <p14:tracePt t="92523" x="5099050" y="1898650"/>
          <p14:tracePt t="92539" x="5099050" y="1892300"/>
          <p14:tracePt t="92556" x="5099050" y="1879600"/>
          <p14:tracePt t="92573" x="5105400" y="1873250"/>
          <p14:tracePt t="92590" x="5118100" y="1866900"/>
          <p14:tracePt t="92630" x="5124450" y="1866900"/>
          <p14:tracePt t="92806" x="5124450" y="1873250"/>
          <p14:tracePt t="92814" x="5124450" y="1879600"/>
          <p14:tracePt t="92822" x="5124450" y="1885950"/>
          <p14:tracePt t="92839" x="5124450" y="1892300"/>
          <p14:tracePt t="92856" x="5124450" y="1905000"/>
          <p14:tracePt t="92873" x="5124450" y="1924050"/>
          <p14:tracePt t="92889" x="5130800" y="1943100"/>
          <p14:tracePt t="92906" x="5149850" y="1962150"/>
          <p14:tracePt t="92923" x="5175250" y="2000250"/>
          <p14:tracePt t="92939" x="5200650" y="2025650"/>
          <p14:tracePt t="92956" x="5238750" y="2044700"/>
          <p14:tracePt t="92973" x="5257800" y="2063750"/>
          <p14:tracePt t="92989" x="5264150" y="2063750"/>
          <p14:tracePt t="93006" x="5270500" y="2063750"/>
          <p14:tracePt t="93023" x="5283200" y="2070100"/>
          <p14:tracePt t="93039" x="5308600" y="2082800"/>
          <p14:tracePt t="93056" x="5340350" y="2089150"/>
          <p14:tracePt t="93073" x="5353050" y="2095500"/>
          <p14:tracePt t="93089" x="5353050" y="2101850"/>
          <p14:tracePt t="93134" x="5353050" y="2108200"/>
          <p14:tracePt t="93142" x="5334000" y="2114550"/>
          <p14:tracePt t="93156" x="5321300" y="2120900"/>
          <p14:tracePt t="93173" x="5270500" y="2127250"/>
          <p14:tracePt t="93190" x="5124450" y="2139950"/>
          <p14:tracePt t="93206" x="4972050" y="2152650"/>
          <p14:tracePt t="93223" x="4749800" y="2165350"/>
          <p14:tracePt t="93239" x="4476750" y="2197100"/>
          <p14:tracePt t="93256" x="4152900" y="2222500"/>
          <p14:tracePt t="93273" x="3841750" y="2260600"/>
          <p14:tracePt t="93289" x="3632200" y="2286000"/>
          <p14:tracePt t="93306" x="3524250" y="2298700"/>
          <p14:tracePt t="93323" x="3467100" y="2305050"/>
          <p14:tracePt t="93340" x="3448050" y="2305050"/>
          <p14:tracePt t="93356" x="3429000" y="2298700"/>
          <p14:tracePt t="93373" x="3409950" y="2292350"/>
          <p14:tracePt t="93390" x="3365500" y="2273300"/>
          <p14:tracePt t="93406" x="3327400" y="2260600"/>
          <p14:tracePt t="93423" x="3282950" y="2241550"/>
          <p14:tracePt t="93439" x="3232150" y="2228850"/>
          <p14:tracePt t="93456" x="3194050" y="2209800"/>
          <p14:tracePt t="93473" x="3155950" y="2203450"/>
          <p14:tracePt t="93490" x="3105150" y="2190750"/>
          <p14:tracePt t="93506" x="3016250" y="2178050"/>
          <p14:tracePt t="93523" x="2921000" y="2165350"/>
          <p14:tracePt t="93540" x="2851150" y="2159000"/>
          <p14:tracePt t="93556" x="2787650" y="2152650"/>
          <p14:tracePt t="93573" x="2755900" y="2139950"/>
          <p14:tracePt t="93590" x="2730500" y="2127250"/>
          <p14:tracePt t="93606" x="2724150" y="2120900"/>
          <p14:tracePt t="93623" x="2717800" y="2114550"/>
          <p14:tracePt t="93640" x="2711450" y="2114550"/>
          <p14:tracePt t="93656" x="2705100" y="2108200"/>
          <p14:tracePt t="93673" x="2698750" y="2108200"/>
          <p14:tracePt t="93690" x="2692400" y="2108200"/>
          <p14:tracePt t="93706" x="2686050" y="2108200"/>
          <p14:tracePt t="93740" x="2679700" y="2108200"/>
          <p14:tracePt t="93822" x="2686050" y="2108200"/>
          <p14:tracePt t="93830" x="2705100" y="2108200"/>
          <p14:tracePt t="93840" x="2717800" y="2108200"/>
          <p14:tracePt t="93856" x="2736850" y="2108200"/>
          <p14:tracePt t="93873" x="2755900" y="2114550"/>
          <p14:tracePt t="93889" x="2768600" y="2114550"/>
          <p14:tracePt t="93906" x="2774950" y="2120900"/>
          <p14:tracePt t="93923" x="2787650" y="2120900"/>
          <p14:tracePt t="93940" x="2813050" y="2133600"/>
          <p14:tracePt t="93956" x="2851150" y="2146300"/>
          <p14:tracePt t="93973" x="2908300" y="2165350"/>
          <p14:tracePt t="93990" x="3016250" y="2197100"/>
          <p14:tracePt t="94006" x="3079750" y="2203450"/>
          <p14:tracePt t="94023" x="3117850" y="2209800"/>
          <p14:tracePt t="94040" x="3143250" y="2209800"/>
          <p14:tracePt t="94056" x="3155950" y="2209800"/>
          <p14:tracePt t="94073" x="3162300" y="2209800"/>
          <p14:tracePt t="94089" x="3200400" y="2209800"/>
          <p14:tracePt t="94106" x="3244850" y="2209800"/>
          <p14:tracePt t="94123" x="3346450" y="2209800"/>
          <p14:tracePt t="94140" x="3448050" y="2209800"/>
          <p14:tracePt t="94156" x="3562350" y="2209800"/>
          <p14:tracePt t="94173" x="3644900" y="2209800"/>
          <p14:tracePt t="94189" x="3689350" y="2203450"/>
          <p14:tracePt t="94206" x="3721100" y="2203450"/>
          <p14:tracePt t="94223" x="3727450" y="2203450"/>
          <p14:tracePt t="94240" x="3752850" y="2203450"/>
          <p14:tracePt t="94256" x="3790950" y="2209800"/>
          <p14:tracePt t="94273" x="3848100" y="2209800"/>
          <p14:tracePt t="94290" x="3930650" y="2209800"/>
          <p14:tracePt t="94306" x="4006850" y="2209800"/>
          <p14:tracePt t="94323" x="4083050" y="2209800"/>
          <p14:tracePt t="94340" x="4159250" y="2203450"/>
          <p14:tracePt t="94356" x="4222750" y="2197100"/>
          <p14:tracePt t="94373" x="4273550" y="2197100"/>
          <p14:tracePt t="94390" x="4356100" y="2190750"/>
          <p14:tracePt t="94406" x="4400550" y="2190750"/>
          <p14:tracePt t="94423" x="4464050" y="2190750"/>
          <p14:tracePt t="94440" x="4514850" y="2190750"/>
          <p14:tracePt t="94456" x="4559300" y="2190750"/>
          <p14:tracePt t="94473" x="4603750" y="2190750"/>
          <p14:tracePt t="94490" x="4654550" y="2190750"/>
          <p14:tracePt t="94506" x="4705350" y="2190750"/>
          <p14:tracePt t="94523" x="4768850" y="2190750"/>
          <p14:tracePt t="94540" x="4838700" y="2184400"/>
          <p14:tracePt t="94556" x="4914900" y="2184400"/>
          <p14:tracePt t="94573" x="4991100" y="2184400"/>
          <p14:tracePt t="94590" x="5080000" y="2184400"/>
          <p14:tracePt t="94606" x="5137150" y="2184400"/>
          <p14:tracePt t="94623" x="5226050" y="2184400"/>
          <p14:tracePt t="94640" x="5276850" y="2184400"/>
          <p14:tracePt t="94656" x="5314950" y="2184400"/>
          <p14:tracePt t="94673" x="5346700" y="2184400"/>
          <p14:tracePt t="94690" x="5372100" y="2184400"/>
          <p14:tracePt t="94707" x="5391150" y="2184400"/>
          <p14:tracePt t="94723" x="5429250" y="2184400"/>
          <p14:tracePt t="94740" x="5467350" y="2190750"/>
          <p14:tracePt t="94756" x="5524500" y="2197100"/>
          <p14:tracePt t="94773" x="5581650" y="2197100"/>
          <p14:tracePt t="94790" x="5664200" y="2197100"/>
          <p14:tracePt t="94807" x="5702300" y="2197100"/>
          <p14:tracePt t="94823" x="5746750" y="2197100"/>
          <p14:tracePt t="94840" x="5816600" y="2197100"/>
          <p14:tracePt t="94856" x="5899150" y="2197100"/>
          <p14:tracePt t="94873" x="5981700" y="2197100"/>
          <p14:tracePt t="94890" x="6076950" y="2197100"/>
          <p14:tracePt t="94906" x="6153150" y="2197100"/>
          <p14:tracePt t="94923" x="6203950" y="2197100"/>
          <p14:tracePt t="94940" x="6267450" y="2197100"/>
          <p14:tracePt t="94956" x="6305550" y="2197100"/>
          <p14:tracePt t="94973" x="6369050" y="2197100"/>
          <p14:tracePt t="94990" x="6438900" y="2197100"/>
          <p14:tracePt t="95008" x="6572250" y="2197100"/>
          <p14:tracePt t="95023" x="6667500" y="2197100"/>
          <p14:tracePt t="95040" x="6769100" y="2190750"/>
          <p14:tracePt t="95057" x="6902450" y="2178050"/>
          <p14:tracePt t="95073" x="7035800" y="2165350"/>
          <p14:tracePt t="95090" x="7162800" y="2152650"/>
          <p14:tracePt t="95107" x="7302500" y="2133600"/>
          <p14:tracePt t="95123" x="7429500" y="2120900"/>
          <p14:tracePt t="95140" x="7524750" y="2108200"/>
          <p14:tracePt t="95157" x="7588250" y="2095500"/>
          <p14:tracePt t="95173" x="7632700" y="2089150"/>
          <p14:tracePt t="95190" x="7683500" y="2089150"/>
          <p14:tracePt t="95206" x="7727950" y="2089150"/>
          <p14:tracePt t="95223" x="7778750" y="2089150"/>
          <p14:tracePt t="95240" x="7854950" y="2089150"/>
          <p14:tracePt t="95256" x="7899400" y="2089150"/>
          <p14:tracePt t="95273" x="7943850" y="2089150"/>
          <p14:tracePt t="95290" x="7969250" y="2089150"/>
          <p14:tracePt t="95307" x="7975600" y="2089150"/>
          <p14:tracePt t="96407" x="7975600" y="2095500"/>
          <p14:tracePt t="96415" x="7981950" y="2095500"/>
          <p14:tracePt t="96424" x="7988300" y="2095500"/>
          <p14:tracePt t="96440" x="7988300" y="2108200"/>
          <p14:tracePt t="96457" x="7994650" y="2108200"/>
          <p14:tracePt t="96474" x="7994650" y="2114550"/>
          <p14:tracePt t="96679" x="7994650" y="2120900"/>
          <p14:tracePt t="96695" x="7994650" y="2133600"/>
          <p14:tracePt t="96711" x="7994650" y="2139950"/>
          <p14:tracePt t="96783" x="7994650" y="2146300"/>
          <p14:tracePt t="96791" x="7994650" y="2152650"/>
          <p14:tracePt t="96799" x="7994650" y="2159000"/>
          <p14:tracePt t="96815" x="7994650" y="2165350"/>
          <p14:tracePt t="104169" x="8020050" y="2203450"/>
          <p14:tracePt t="104177" x="8045450" y="2254250"/>
          <p14:tracePt t="104184" x="8070850" y="2305050"/>
          <p14:tracePt t="104193" x="8089900" y="2362200"/>
          <p14:tracePt t="104208" x="8134350" y="2451100"/>
          <p14:tracePt t="104225" x="8172450" y="2520950"/>
          <p14:tracePt t="104242" x="8204200" y="2584450"/>
          <p14:tracePt t="104259" x="8229600" y="2641600"/>
          <p14:tracePt t="104275" x="8280400" y="2724150"/>
          <p14:tracePt t="104292" x="8318500" y="2794000"/>
          <p14:tracePt t="104309" x="8375650" y="2876550"/>
          <p14:tracePt t="104325" x="8420100" y="2940050"/>
          <p14:tracePt t="104342" x="8470900" y="2997200"/>
          <p14:tracePt t="104359" x="8515350" y="3041650"/>
          <p14:tracePt t="104375" x="8547100" y="3067050"/>
          <p14:tracePt t="104393" x="8572500" y="3092450"/>
          <p14:tracePt t="104425" x="8578850" y="3092450"/>
          <p14:tracePt t="104442" x="8578850" y="3098800"/>
          <p14:tracePt t="104673" x="8578850" y="3143250"/>
          <p14:tracePt t="104681" x="8578850" y="3168650"/>
          <p14:tracePt t="104689" x="8578850" y="3213100"/>
          <p14:tracePt t="104697" x="8566150" y="3257550"/>
          <p14:tracePt t="104709" x="8553450" y="3302000"/>
          <p14:tracePt t="104725" x="8515350" y="3397250"/>
          <p14:tracePt t="104742" x="8477250" y="3473450"/>
          <p14:tracePt t="104759" x="8458200" y="3517900"/>
          <p14:tracePt t="104775" x="8432800" y="3530600"/>
          <p14:tracePt t="104792" x="8413750" y="3543300"/>
          <p14:tracePt t="104809" x="8375650" y="3543300"/>
          <p14:tracePt t="104825" x="8337550" y="3556000"/>
          <p14:tracePt t="104842" x="8274050" y="3568700"/>
          <p14:tracePt t="104859" x="8216900" y="3575050"/>
          <p14:tracePt t="104875" x="8178800" y="3575050"/>
          <p14:tracePt t="104892" x="8159750" y="3581400"/>
          <p14:tracePt t="104909" x="8140700" y="3587750"/>
          <p14:tracePt t="104969" x="8134350" y="3587750"/>
          <p14:tracePt t="105001" x="8128000" y="3587750"/>
          <p14:tracePt t="105025" x="8121650" y="3587750"/>
          <p14:tracePt t="105049" x="8115300" y="3587750"/>
          <p14:tracePt t="105058" x="8108950" y="3587750"/>
          <p14:tracePt t="105065" x="8102600" y="3587750"/>
          <p14:tracePt t="105081" x="8096250" y="3587750"/>
          <p14:tracePt t="105092" x="8089900" y="3587750"/>
          <p14:tracePt t="105109" x="8083550" y="3587750"/>
          <p14:tracePt t="105125" x="8077200" y="3587750"/>
          <p14:tracePt t="105169" x="8070850" y="3587750"/>
          <p14:tracePt t="105441" x="8064500" y="3581400"/>
          <p14:tracePt t="105457" x="8058150" y="3581400"/>
          <p14:tracePt t="105465" x="8051800" y="3568700"/>
          <p14:tracePt t="105476" x="8045450" y="3568700"/>
          <p14:tracePt t="105492" x="8045450" y="3562350"/>
          <p14:tracePt t="105522" x="8039100" y="3562350"/>
        </p14:tracePtLst>
      </p14:laserTraceLst>
    </p:ext>
  </p:extLs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533400" y="5586839"/>
            <a:ext cx="8077200" cy="461665"/>
          </a:xfrm>
          <a:prstGeom prst="rect">
            <a:avLst/>
          </a:prstGeom>
        </p:spPr>
        <p:txBody>
          <a:bodyPr wrap="square">
            <a:spAutoFit/>
          </a:bodyPr>
          <a:lstStyle/>
          <a:p>
            <a:r>
              <a:rPr lang="en-US" altLang="en-US" dirty="0">
                <a:cs typeface="Times New Roman" panose="02020603050405020304" pitchFamily="18" charset="0"/>
              </a:rPr>
              <a:t>Figure NMR-2. The NMR spectrum of t-</a:t>
            </a:r>
            <a:r>
              <a:rPr lang="en-US" altLang="en-US" dirty="0" err="1">
                <a:cs typeface="Times New Roman" panose="02020603050405020304" pitchFamily="18" charset="0"/>
              </a:rPr>
              <a:t>buyl</a:t>
            </a:r>
            <a:r>
              <a:rPr lang="en-US" altLang="en-US" dirty="0">
                <a:cs typeface="Times New Roman" panose="02020603050405020304" pitchFamily="18" charset="0"/>
              </a:rPr>
              <a:t> methyl ether</a:t>
            </a:r>
            <a:endParaRPr lang="en-US" altLang="en-US" dirty="0"/>
          </a:p>
        </p:txBody>
      </p:sp>
      <p:pic>
        <p:nvPicPr>
          <p:cNvPr id="12" name="Picture 1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334777" y="685800"/>
            <a:ext cx="6447053" cy="4731305"/>
          </a:xfrm>
          <a:prstGeom prst="rect">
            <a:avLst/>
          </a:prstGeom>
        </p:spPr>
      </p:pic>
      <p:graphicFrame>
        <p:nvGraphicFramePr>
          <p:cNvPr id="14" name="Object 13"/>
          <p:cNvGraphicFramePr>
            <a:graphicFrameLocks noChangeAspect="1"/>
          </p:cNvGraphicFramePr>
          <p:nvPr>
            <p:extLst>
              <p:ext uri="{D42A27DB-BD31-4B8C-83A1-F6EECF244321}">
                <p14:modId xmlns:p14="http://schemas.microsoft.com/office/powerpoint/2010/main" val="1975596503"/>
              </p:ext>
            </p:extLst>
          </p:nvPr>
        </p:nvGraphicFramePr>
        <p:xfrm>
          <a:off x="2590800" y="1600200"/>
          <a:ext cx="2026269" cy="1309688"/>
        </p:xfrm>
        <a:graphic>
          <a:graphicData uri="http://schemas.openxmlformats.org/presentationml/2006/ole">
            <mc:AlternateContent xmlns:mc="http://schemas.openxmlformats.org/markup-compatibility/2006">
              <mc:Choice xmlns:v="urn:schemas-microsoft-com:vml" Requires="v">
                <p:oleObj spid="_x0000_s98330" name="CS ChemDraw Drawing" r:id="rId6" imgW="1458432" imgH="943527" progId="ChemDraw.Document.6.0">
                  <p:embed/>
                </p:oleObj>
              </mc:Choice>
              <mc:Fallback>
                <p:oleObj name="CS ChemDraw Drawing" r:id="rId6" imgW="1458432" imgH="943527" progId="ChemDraw.Document.6.0">
                  <p:embed/>
                  <p:pic>
                    <p:nvPicPr>
                      <p:cNvPr id="0" name=""/>
                      <p:cNvPicPr/>
                      <p:nvPr/>
                    </p:nvPicPr>
                    <p:blipFill>
                      <a:blip r:embed="rId7"/>
                      <a:stretch>
                        <a:fillRect/>
                      </a:stretch>
                    </p:blipFill>
                    <p:spPr>
                      <a:xfrm>
                        <a:off x="2590800" y="1600200"/>
                        <a:ext cx="2026269" cy="1309688"/>
                      </a:xfrm>
                      <a:prstGeom prst="rect">
                        <a:avLst/>
                      </a:prstGeom>
                    </p:spPr>
                  </p:pic>
                </p:oleObj>
              </mc:Fallback>
            </mc:AlternateContent>
          </a:graphicData>
        </a:graphic>
      </p:graphicFrame>
      <p:sp>
        <p:nvSpPr>
          <p:cNvPr id="16" name="TextBox 15"/>
          <p:cNvSpPr txBox="1"/>
          <p:nvPr/>
        </p:nvSpPr>
        <p:spPr>
          <a:xfrm>
            <a:off x="5105400" y="1600200"/>
            <a:ext cx="533400" cy="461665"/>
          </a:xfrm>
          <a:prstGeom prst="rect">
            <a:avLst/>
          </a:prstGeom>
          <a:noFill/>
        </p:spPr>
        <p:txBody>
          <a:bodyPr wrap="square" rtlCol="0">
            <a:spAutoFit/>
          </a:bodyPr>
          <a:lstStyle/>
          <a:p>
            <a:r>
              <a:rPr lang="en-US" dirty="0"/>
              <a:t>1</a:t>
            </a:r>
          </a:p>
        </p:txBody>
      </p:sp>
      <p:sp>
        <p:nvSpPr>
          <p:cNvPr id="17" name="TextBox 16"/>
          <p:cNvSpPr txBox="1"/>
          <p:nvPr/>
        </p:nvSpPr>
        <p:spPr>
          <a:xfrm>
            <a:off x="6781800" y="1219200"/>
            <a:ext cx="685800" cy="457200"/>
          </a:xfrm>
          <a:prstGeom prst="rect">
            <a:avLst/>
          </a:prstGeom>
          <a:noFill/>
        </p:spPr>
        <p:txBody>
          <a:bodyPr wrap="square" rtlCol="0">
            <a:spAutoFit/>
          </a:bodyPr>
          <a:lstStyle/>
          <a:p>
            <a:r>
              <a:rPr lang="en-US" dirty="0"/>
              <a:t>3</a:t>
            </a:r>
          </a:p>
        </p:txBody>
      </p:sp>
      <p:pic>
        <p:nvPicPr>
          <p:cNvPr id="21" name="Audio 20">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504238" y="6218238"/>
            <a:ext cx="487362" cy="487362"/>
          </a:xfrm>
          <a:prstGeom prst="rect">
            <a:avLst/>
          </a:prstGeom>
        </p:spPr>
      </p:pic>
    </p:spTree>
    <p:extLst>
      <p:ext uri="{BB962C8B-B14F-4D97-AF65-F5344CB8AC3E}">
        <p14:creationId xmlns:p14="http://schemas.microsoft.com/office/powerpoint/2010/main" val="2121235446"/>
      </p:ext>
    </p:extLst>
  </p:cSld>
  <p:clrMapOvr>
    <a:masterClrMapping/>
  </p:clrMapOvr>
  <mc:AlternateContent xmlns:mc="http://schemas.openxmlformats.org/markup-compatibility/2006" xmlns:p14="http://schemas.microsoft.com/office/powerpoint/2010/main">
    <mc:Choice Requires="p14">
      <p:transition spd="slow" p14:dur="2000" advTm="118754"/>
    </mc:Choice>
    <mc:Fallback xmlns="">
      <p:transition spd="slow" advTm="11875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1"/>
                </p:tgtEl>
              </p:cMediaNode>
            </p:audio>
          </p:childTnLst>
        </p:cTn>
      </p:par>
    </p:tnLst>
  </p:timing>
  <p:extLst>
    <p:ext uri="{3A86A75C-4F4B-4683-9AE1-C65F6400EC91}">
      <p14:laserTraceLst xmlns:p14="http://schemas.microsoft.com/office/powerpoint/2010/main">
        <p14:tracePtLst>
          <p14:tracePt t="858" x="4673600" y="5308600"/>
          <p14:tracePt t="878" x="4673600" y="5295900"/>
          <p14:tracePt t="886" x="4660900" y="5270500"/>
          <p14:tracePt t="902" x="4648200" y="5213350"/>
          <p14:tracePt t="919" x="4635500" y="5143500"/>
          <p14:tracePt t="936" x="4635500" y="5080000"/>
          <p14:tracePt t="952" x="4635500" y="5029200"/>
          <p14:tracePt t="969" x="4629150" y="4984750"/>
          <p14:tracePt t="986" x="4616450" y="4946650"/>
          <p14:tracePt t="1002" x="4603750" y="4895850"/>
          <p14:tracePt t="1019" x="4584700" y="4845050"/>
          <p14:tracePt t="1036" x="4546600" y="4794250"/>
          <p14:tracePt t="1052" x="4489450" y="4724400"/>
          <p14:tracePt t="1069" x="4413250" y="4648200"/>
          <p14:tracePt t="1086" x="4298950" y="4527550"/>
          <p14:tracePt t="1102" x="4222750" y="4457700"/>
          <p14:tracePt t="1119" x="4114800" y="4381500"/>
          <p14:tracePt t="1136" x="3968750" y="4311650"/>
          <p14:tracePt t="1153" x="3752850" y="4203700"/>
          <p14:tracePt t="1169" x="3562350" y="4102100"/>
          <p14:tracePt t="1186" x="3403600" y="4019550"/>
          <p14:tracePt t="1203" x="3327400" y="3956050"/>
          <p14:tracePt t="1219" x="3270250" y="3905250"/>
          <p14:tracePt t="1236" x="3206750" y="3848100"/>
          <p14:tracePt t="1252" x="3124200" y="3797300"/>
          <p14:tracePt t="1269" x="3041650" y="3746500"/>
          <p14:tracePt t="1286" x="2914650" y="3676650"/>
          <p14:tracePt t="1303" x="2889250" y="3670300"/>
          <p14:tracePt t="1342" x="2889250" y="3663950"/>
          <p14:tracePt t="1366" x="2882900" y="3657600"/>
          <p14:tracePt t="1374" x="2876550" y="3657600"/>
          <p14:tracePt t="1386" x="2870200" y="3651250"/>
          <p14:tracePt t="1403" x="2870200" y="3638550"/>
          <p14:tracePt t="1419" x="2863850" y="3638550"/>
          <p14:tracePt t="1478" x="2863850" y="3632200"/>
          <p14:tracePt t="1790" x="2857500" y="3632200"/>
          <p14:tracePt t="1814" x="2851150" y="3625850"/>
          <p14:tracePt t="1822" x="2844800" y="3625850"/>
          <p14:tracePt t="1830" x="2838450" y="3619500"/>
          <p14:tracePt t="1839" x="2825750" y="3619500"/>
          <p14:tracePt t="1854" x="2819400" y="3619500"/>
          <p14:tracePt t="1869" x="2813050" y="3619500"/>
          <p14:tracePt t="1886" x="2800350" y="3619500"/>
          <p14:tracePt t="1919" x="2800350" y="3625850"/>
          <p14:tracePt t="43520" x="2800350" y="3632200"/>
          <p14:tracePt t="43528" x="2825750" y="3651250"/>
          <p14:tracePt t="43537" x="2844800" y="3670300"/>
          <p14:tracePt t="43546" x="2857500" y="3676650"/>
          <p14:tracePt t="43562" x="2889250" y="3702050"/>
          <p14:tracePt t="43579" x="2914650" y="3727450"/>
          <p14:tracePt t="43596" x="2933700" y="3752850"/>
          <p14:tracePt t="43612" x="2978150" y="3797300"/>
          <p14:tracePt t="43629" x="3009900" y="3829050"/>
          <p14:tracePt t="43646" x="3048000" y="3860800"/>
          <p14:tracePt t="43663" x="3073400" y="3886200"/>
          <p14:tracePt t="43665" x="3092450" y="3911600"/>
          <p14:tracePt t="43679" x="3105150" y="3937000"/>
          <p14:tracePt t="43697" x="3130550" y="4000500"/>
          <p14:tracePt t="43713" x="3136900" y="4038600"/>
          <p14:tracePt t="43729" x="3143250" y="4070350"/>
          <p14:tracePt t="43746" x="3143250" y="4095750"/>
          <p14:tracePt t="43763" x="3143250" y="4108450"/>
          <p14:tracePt t="43779" x="3143250" y="4133850"/>
          <p14:tracePt t="43796" x="3143250" y="4165600"/>
          <p14:tracePt t="43812" x="3143250" y="4197350"/>
          <p14:tracePt t="43829" x="3155950" y="4229100"/>
          <p14:tracePt t="43846" x="3175000" y="4267200"/>
          <p14:tracePt t="43863" x="3206750" y="4318000"/>
          <p14:tracePt t="43879" x="3257550" y="4387850"/>
          <p14:tracePt t="43897" x="3397250" y="4521200"/>
          <p14:tracePt t="43913" x="3524250" y="4610100"/>
          <p14:tracePt t="43929" x="3657600" y="4699000"/>
          <p14:tracePt t="43946" x="3790950" y="4775200"/>
          <p14:tracePt t="43963" x="3898900" y="4845050"/>
          <p14:tracePt t="43979" x="4000500" y="4895850"/>
          <p14:tracePt t="43996" x="4089400" y="4940300"/>
          <p14:tracePt t="44013" x="4165600" y="4978400"/>
          <p14:tracePt t="44029" x="4241800" y="5010150"/>
          <p14:tracePt t="44046" x="4305300" y="5048250"/>
          <p14:tracePt t="44063" x="4381500" y="5092700"/>
          <p14:tracePt t="44079" x="4483100" y="5143500"/>
          <p14:tracePt t="44097" x="4622800" y="5232400"/>
          <p14:tracePt t="44113" x="4711700" y="5270500"/>
          <p14:tracePt t="44129" x="4794250" y="5314950"/>
          <p14:tracePt t="44146" x="4864100" y="5359400"/>
          <p14:tracePt t="44163" x="4914900" y="5397500"/>
          <p14:tracePt t="44179" x="4946650" y="5422900"/>
          <p14:tracePt t="44196" x="4972050" y="5441950"/>
          <p14:tracePt t="44213" x="4997450" y="5454650"/>
          <p14:tracePt t="44229" x="5016500" y="5461000"/>
          <p14:tracePt t="44246" x="5035550" y="5467350"/>
          <p14:tracePt t="44263" x="5054600" y="5467350"/>
          <p14:tracePt t="44279" x="5086350" y="5467350"/>
          <p14:tracePt t="44296" x="5137150" y="5454650"/>
          <p14:tracePt t="44313" x="5168900" y="5429250"/>
          <p14:tracePt t="44329" x="5213350" y="5378450"/>
          <p14:tracePt t="44346" x="5257800" y="5334000"/>
          <p14:tracePt t="44363" x="5283200" y="5289550"/>
          <p14:tracePt t="44379" x="5302250" y="5251450"/>
          <p14:tracePt t="44396" x="5321300" y="5200650"/>
          <p14:tracePt t="44413" x="5340350" y="5168900"/>
          <p14:tracePt t="44429" x="5372100" y="5124450"/>
          <p14:tracePt t="44446" x="5384800" y="5099050"/>
          <p14:tracePt t="44463" x="5403850" y="5080000"/>
          <p14:tracePt t="44479" x="5435600" y="5048250"/>
          <p14:tracePt t="44496" x="5461000" y="5016500"/>
          <p14:tracePt t="44513" x="5467350" y="4997450"/>
          <p14:tracePt t="44529" x="5473700" y="4984750"/>
          <p14:tracePt t="44546" x="5486400" y="4972050"/>
          <p14:tracePt t="44563" x="5486400" y="4959350"/>
          <p14:tracePt t="44579" x="5499100" y="4940300"/>
          <p14:tracePt t="44596" x="5505450" y="4933950"/>
          <p14:tracePt t="44613" x="5505450" y="4927600"/>
          <p14:tracePt t="44629" x="5505450" y="4914900"/>
          <p14:tracePt t="44646" x="5505450" y="4908550"/>
          <p14:tracePt t="44679" x="5499100" y="4902200"/>
          <p14:tracePt t="44696" x="5492750" y="4895850"/>
          <p14:tracePt t="44713" x="5492750" y="4883150"/>
          <p14:tracePt t="44729" x="5480050" y="4876800"/>
          <p14:tracePt t="44746" x="5473700" y="4870450"/>
          <p14:tracePt t="44763" x="5454650" y="4864100"/>
          <p14:tracePt t="44779" x="5435600" y="4851400"/>
          <p14:tracePt t="44796" x="5422900" y="4851400"/>
          <p14:tracePt t="44813" x="5403850" y="4845050"/>
          <p14:tracePt t="44829" x="5384800" y="4845050"/>
          <p14:tracePt t="44846" x="5353050" y="4838700"/>
          <p14:tracePt t="44863" x="5340350" y="4838700"/>
          <p14:tracePt t="44880" x="5321300" y="4832350"/>
          <p14:tracePt t="44896" x="5283200" y="4813300"/>
          <p14:tracePt t="44913" x="5264150" y="4806950"/>
          <p14:tracePt t="44929" x="5251450" y="4806950"/>
          <p14:tracePt t="44946" x="5245100" y="4800600"/>
          <p14:tracePt t="44963" x="5238750" y="4794250"/>
          <p14:tracePt t="44979" x="5238750" y="4787900"/>
          <p14:tracePt t="44996" x="5232400" y="4787900"/>
          <p14:tracePt t="45030" x="5232400" y="4775200"/>
          <p14:tracePt t="45046" x="5232400" y="4768850"/>
          <p14:tracePt t="45063" x="5232400" y="4762500"/>
          <p14:tracePt t="45079" x="5238750" y="4756150"/>
          <p14:tracePt t="45096" x="5270500" y="4743450"/>
          <p14:tracePt t="45113" x="5289550" y="4737100"/>
          <p14:tracePt t="45129" x="5314950" y="4730750"/>
          <p14:tracePt t="45146" x="5334000" y="4724400"/>
          <p14:tracePt t="45163" x="5340350" y="4724400"/>
          <p14:tracePt t="45185" x="5346700" y="4724400"/>
          <p14:tracePt t="45196" x="5353050" y="4724400"/>
          <p14:tracePt t="45213" x="5365750" y="4724400"/>
          <p14:tracePt t="45230" x="5372100" y="4730750"/>
          <p14:tracePt t="45246" x="5372100" y="4743450"/>
          <p14:tracePt t="45263" x="5372100" y="4762500"/>
          <p14:tracePt t="45280" x="5346700" y="4787900"/>
          <p14:tracePt t="45297" x="5302250" y="4813300"/>
          <p14:tracePt t="45313" x="5270500" y="4832350"/>
          <p14:tracePt t="45329" x="5232400" y="4832350"/>
          <p14:tracePt t="45346" x="5219700" y="4832350"/>
          <p14:tracePt t="45363" x="5200650" y="4832350"/>
          <p14:tracePt t="45379" x="5187950" y="4826000"/>
          <p14:tracePt t="45396" x="5175250" y="4813300"/>
          <p14:tracePt t="45413" x="5168900" y="4787900"/>
          <p14:tracePt t="45430" x="5168900" y="4756150"/>
          <p14:tracePt t="45446" x="5168900" y="4724400"/>
          <p14:tracePt t="45463" x="5175250" y="4705350"/>
          <p14:tracePt t="45480" x="5175250" y="4699000"/>
          <p14:tracePt t="45496" x="5175250" y="4692650"/>
          <p14:tracePt t="45530" x="5181600" y="4692650"/>
          <p14:tracePt t="45546" x="5194300" y="4692650"/>
          <p14:tracePt t="45563" x="5213350" y="4705350"/>
          <p14:tracePt t="45580" x="5226050" y="4718050"/>
          <p14:tracePt t="45596" x="5226050" y="4737100"/>
          <p14:tracePt t="45613" x="5226050" y="4743450"/>
          <p14:tracePt t="45630" x="5226050" y="4749800"/>
          <p14:tracePt t="45663" x="5219700" y="4749800"/>
          <p14:tracePt t="45745" x="5213350" y="4756150"/>
          <p14:tracePt t="45753" x="5207000" y="4775200"/>
          <p14:tracePt t="45763" x="5200650" y="4794250"/>
          <p14:tracePt t="45780" x="5200650" y="4838700"/>
          <p14:tracePt t="45796" x="5194300" y="4927600"/>
          <p14:tracePt t="45813" x="5187950" y="5041900"/>
          <p14:tracePt t="45830" x="5156200" y="5137150"/>
          <p14:tracePt t="45846" x="5092700" y="5213350"/>
          <p14:tracePt t="45863" x="5029200" y="5283200"/>
          <p14:tracePt t="45880" x="5003800" y="5321300"/>
          <p14:tracePt t="45897" x="5003800" y="5378450"/>
          <p14:tracePt t="45913" x="5003800" y="5422900"/>
          <p14:tracePt t="45930" x="5003800" y="5467350"/>
          <p14:tracePt t="45946" x="5003800" y="5511800"/>
          <p14:tracePt t="45963" x="5010150" y="5543550"/>
          <p14:tracePt t="45980" x="5022850" y="5562600"/>
          <p14:tracePt t="45996" x="5029200" y="5575300"/>
          <p14:tracePt t="46013" x="5029200" y="5581650"/>
          <p14:tracePt t="49378" x="5010150" y="5575300"/>
          <p14:tracePt t="49386" x="4978400" y="5556250"/>
          <p14:tracePt t="49394" x="4953000" y="5537200"/>
          <p14:tracePt t="49402" x="4921250" y="5518150"/>
          <p14:tracePt t="49414" x="4902200" y="5505450"/>
          <p14:tracePt t="49430" x="4864100" y="5480050"/>
          <p14:tracePt t="49447" x="4819650" y="5441950"/>
          <p14:tracePt t="49464" x="4768850" y="5403850"/>
          <p14:tracePt t="49481" x="4724400" y="5372100"/>
          <p14:tracePt t="49497" x="4686300" y="5334000"/>
          <p14:tracePt t="49514" x="4660900" y="5314950"/>
          <p14:tracePt t="49531" x="4641850" y="5295900"/>
          <p14:tracePt t="49547" x="4629150" y="5289550"/>
          <p14:tracePt t="49564" x="4622800" y="5289550"/>
          <p14:tracePt t="49581" x="4622800" y="5283200"/>
          <p14:tracePt t="49658" x="4622800" y="5276850"/>
          <p14:tracePt t="49674" x="4622800" y="5270500"/>
          <p14:tracePt t="49690" x="4629150" y="5264150"/>
          <p14:tracePt t="49697" x="4629150" y="5251450"/>
          <p14:tracePt t="49706" x="4629150" y="5245100"/>
          <p14:tracePt t="49714" x="4629150" y="5232400"/>
          <p14:tracePt t="49731" x="4635500" y="5213350"/>
          <p14:tracePt t="49747" x="4635500" y="5194300"/>
          <p14:tracePt t="49764" x="4635500" y="5168900"/>
          <p14:tracePt t="49781" x="4635500" y="5130800"/>
          <p14:tracePt t="49797" x="4648200" y="5086350"/>
          <p14:tracePt t="49814" x="4654550" y="5054600"/>
          <p14:tracePt t="49831" x="4660900" y="5003800"/>
          <p14:tracePt t="49847" x="4667250" y="4965700"/>
          <p14:tracePt t="49864" x="4667250" y="4933950"/>
          <p14:tracePt t="49881" x="4673600" y="4902200"/>
          <p14:tracePt t="49897" x="4673600" y="4838700"/>
          <p14:tracePt t="49914" x="4673600" y="4756150"/>
          <p14:tracePt t="49931" x="4679950" y="4667250"/>
          <p14:tracePt t="49947" x="4699000" y="4552950"/>
          <p14:tracePt t="49964" x="4724400" y="4425950"/>
          <p14:tracePt t="49981" x="4743450" y="4305300"/>
          <p14:tracePt t="49997" x="4749800" y="4184650"/>
          <p14:tracePt t="50014" x="4756150" y="4083050"/>
          <p14:tracePt t="50031" x="4756150" y="4019550"/>
          <p14:tracePt t="50047" x="4756150" y="3968750"/>
          <p14:tracePt t="50064" x="4762500" y="3930650"/>
          <p14:tracePt t="50081" x="4781550" y="3879850"/>
          <p14:tracePt t="50097" x="4813300" y="3816350"/>
          <p14:tracePt t="50114" x="4838700" y="3778250"/>
          <p14:tracePt t="50131" x="4883150" y="3721100"/>
          <p14:tracePt t="50147" x="4927600" y="3676650"/>
          <p14:tracePt t="50164" x="4984750" y="3644900"/>
          <p14:tracePt t="50181" x="5054600" y="3619500"/>
          <p14:tracePt t="50197" x="5118100" y="3600450"/>
          <p14:tracePt t="50214" x="5162550" y="3600450"/>
          <p14:tracePt t="50231" x="5194300" y="3600450"/>
          <p14:tracePt t="50247" x="5238750" y="3600450"/>
          <p14:tracePt t="50264" x="5276850" y="3600450"/>
          <p14:tracePt t="50281" x="5346700" y="3619500"/>
          <p14:tracePt t="50298" x="5473700" y="3676650"/>
          <p14:tracePt t="50314" x="5568950" y="3727450"/>
          <p14:tracePt t="50331" x="5632450" y="3778250"/>
          <p14:tracePt t="50347" x="5664200" y="3816350"/>
          <p14:tracePt t="50364" x="5689600" y="3841750"/>
          <p14:tracePt t="50381" x="5708650" y="3873500"/>
          <p14:tracePt t="50397" x="5715000" y="3892550"/>
          <p14:tracePt t="50431" x="5715000" y="3898900"/>
          <p14:tracePt t="50498" x="5702300" y="3892550"/>
          <p14:tracePt t="50506" x="5702300" y="3886200"/>
          <p14:tracePt t="50515" x="5695950" y="3873500"/>
          <p14:tracePt t="50531" x="5689600" y="3848100"/>
          <p14:tracePt t="50547" x="5676900" y="3810000"/>
          <p14:tracePt t="50564" x="5657850" y="3765550"/>
          <p14:tracePt t="50581" x="5638800" y="3733800"/>
          <p14:tracePt t="50597" x="5613400" y="3676650"/>
          <p14:tracePt t="50614" x="5594350" y="3632200"/>
          <p14:tracePt t="50631" x="5568950" y="3587750"/>
          <p14:tracePt t="50648" x="5562600" y="3543300"/>
          <p14:tracePt t="50664" x="5543550" y="3511550"/>
          <p14:tracePt t="50681" x="5537200" y="3479800"/>
          <p14:tracePt t="50683" x="5530850" y="3473450"/>
          <p14:tracePt t="50698" x="5530850" y="3460750"/>
          <p14:tracePt t="50714" x="5524500" y="3454400"/>
          <p14:tracePt t="50731" x="5524500" y="3448050"/>
          <p14:tracePt t="50748" x="5524500" y="3441700"/>
          <p14:tracePt t="50764" x="5518150" y="3441700"/>
          <p14:tracePt t="50939" x="5511800" y="3441700"/>
          <p14:tracePt t="50954" x="5511800" y="3448050"/>
          <p14:tracePt t="50963" x="5505450" y="3448050"/>
          <p14:tracePt t="87419" x="5454650" y="3435350"/>
          <p14:tracePt t="87426" x="5397500" y="3416300"/>
          <p14:tracePt t="87440" x="5346700" y="3397250"/>
          <p14:tracePt t="87456" x="5295900" y="3371850"/>
          <p14:tracePt t="87473" x="5283200" y="3371850"/>
          <p14:tracePt t="87523" x="5270500" y="3371850"/>
          <p14:tracePt t="87531" x="5251450" y="3378200"/>
          <p14:tracePt t="87539" x="5226050" y="3378200"/>
          <p14:tracePt t="87556" x="5137150" y="3384550"/>
          <p14:tracePt t="87573" x="4978400" y="3384550"/>
          <p14:tracePt t="87589" x="4768850" y="3371850"/>
          <p14:tracePt t="87606" x="4572000" y="3365500"/>
          <p14:tracePt t="87623" x="4368800" y="3371850"/>
          <p14:tracePt t="87640" x="4159250" y="3403600"/>
          <p14:tracePt t="87656" x="3981450" y="3409950"/>
          <p14:tracePt t="87673" x="3854450" y="3409950"/>
          <p14:tracePt t="87689" x="3765550" y="3390900"/>
          <p14:tracePt t="87706" x="3632200" y="3340100"/>
          <p14:tracePt t="87723" x="3543300" y="3302000"/>
          <p14:tracePt t="87739" x="3441700" y="3251200"/>
          <p14:tracePt t="87756" x="3327400" y="3194050"/>
          <p14:tracePt t="87773" x="3219450" y="3130550"/>
          <p14:tracePt t="87789" x="3143250" y="3079750"/>
          <p14:tracePt t="87806" x="3054350" y="3028950"/>
          <p14:tracePt t="87823" x="2965450" y="2971800"/>
          <p14:tracePt t="87840" x="2863850" y="2895600"/>
          <p14:tracePt t="87856" x="2787650" y="2844800"/>
          <p14:tracePt t="87873" x="2724150" y="2781300"/>
          <p14:tracePt t="87889" x="2679700" y="2730500"/>
          <p14:tracePt t="87906" x="2647950" y="2673350"/>
          <p14:tracePt t="87923" x="2635250" y="2622550"/>
          <p14:tracePt t="87940" x="2628900" y="2571750"/>
          <p14:tracePt t="87956" x="2622550" y="2540000"/>
          <p14:tracePt t="87973" x="2622550" y="2508250"/>
          <p14:tracePt t="87990" x="2635250" y="2470150"/>
          <p14:tracePt t="88006" x="2667000" y="2406650"/>
          <p14:tracePt t="88023" x="2705100" y="2343150"/>
          <p14:tracePt t="88040" x="2730500" y="2292350"/>
          <p14:tracePt t="88056" x="2781300" y="2241550"/>
          <p14:tracePt t="88073" x="2838450" y="2178050"/>
          <p14:tracePt t="88090" x="2895600" y="2095500"/>
          <p14:tracePt t="88106" x="2946400" y="2006600"/>
          <p14:tracePt t="88123" x="2997200" y="1949450"/>
          <p14:tracePt t="88140" x="3035300" y="1905000"/>
          <p14:tracePt t="88156" x="3067050" y="1860550"/>
          <p14:tracePt t="88173" x="3098800" y="1835150"/>
          <p14:tracePt t="88190" x="3143250" y="1797050"/>
          <p14:tracePt t="88206" x="3194050" y="1771650"/>
          <p14:tracePt t="88223" x="3244850" y="1739900"/>
          <p14:tracePt t="88240" x="3282950" y="1714500"/>
          <p14:tracePt t="88256" x="3327400" y="1701800"/>
          <p14:tracePt t="88273" x="3365500" y="1676400"/>
          <p14:tracePt t="88290" x="3397250" y="1644650"/>
          <p14:tracePt t="88291" x="3409950" y="1631950"/>
          <p14:tracePt t="88306" x="3422650" y="1625600"/>
          <p14:tracePt t="88323" x="3422650" y="1619250"/>
          <p14:tracePt t="88420" x="3422650" y="1625600"/>
          <p14:tracePt t="88427" x="3422650" y="1644650"/>
          <p14:tracePt t="88440" x="3422650" y="1663700"/>
          <p14:tracePt t="88456" x="3416300" y="1708150"/>
          <p14:tracePt t="88473" x="3384550" y="1765300"/>
          <p14:tracePt t="88490" x="3359150" y="1816100"/>
          <p14:tracePt t="88506" x="3333750" y="1905000"/>
          <p14:tracePt t="88523" x="3327400" y="1943100"/>
          <p14:tracePt t="88540" x="3327400" y="1981200"/>
          <p14:tracePt t="88556" x="3327400" y="2038350"/>
          <p14:tracePt t="88573" x="3327400" y="2089150"/>
          <p14:tracePt t="88590" x="3327400" y="2133600"/>
          <p14:tracePt t="88606" x="3327400" y="2197100"/>
          <p14:tracePt t="88623" x="3340100" y="2241550"/>
          <p14:tracePt t="88640" x="3340100" y="2273300"/>
          <p14:tracePt t="88656" x="3346450" y="2286000"/>
          <p14:tracePt t="88673" x="3359150" y="2311400"/>
          <p14:tracePt t="88690" x="3397250" y="2349500"/>
          <p14:tracePt t="88706" x="3479800" y="2400300"/>
          <p14:tracePt t="88723" x="3549650" y="2444750"/>
          <p14:tracePt t="88740" x="3600450" y="2470150"/>
          <p14:tracePt t="88756" x="3638550" y="2501900"/>
          <p14:tracePt t="88773" x="3676650" y="2540000"/>
          <p14:tracePt t="88790" x="3689350" y="2590800"/>
          <p14:tracePt t="88806" x="3702050" y="2635250"/>
          <p14:tracePt t="88823" x="3702050" y="2686050"/>
          <p14:tracePt t="88840" x="3702050" y="2717800"/>
          <p14:tracePt t="88857" x="3689350" y="2768600"/>
          <p14:tracePt t="88873" x="3670300" y="2819400"/>
          <p14:tracePt t="88890" x="3644900" y="2870200"/>
          <p14:tracePt t="88907" x="3625850" y="2914650"/>
          <p14:tracePt t="88923" x="3613150" y="2933700"/>
          <p14:tracePt t="88940" x="3606800" y="2946400"/>
          <p14:tracePt t="88956" x="3594100" y="2952750"/>
          <p14:tracePt t="88973" x="3587750" y="2959100"/>
          <p14:tracePt t="88990" x="3568700" y="2965450"/>
          <p14:tracePt t="89007" x="3556000" y="2965450"/>
          <p14:tracePt t="89023" x="3543300" y="2965450"/>
          <p14:tracePt t="89040" x="3536950" y="2965450"/>
          <p14:tracePt t="89057" x="3530600" y="2959100"/>
          <p14:tracePt t="89073" x="3511550" y="2946400"/>
          <p14:tracePt t="89090" x="3486150" y="2927350"/>
          <p14:tracePt t="89107" x="3416300" y="2876550"/>
          <p14:tracePt t="89123" x="3346450" y="2825750"/>
          <p14:tracePt t="89140" x="3282950" y="2768600"/>
          <p14:tracePt t="89157" x="3244850" y="2717800"/>
          <p14:tracePt t="89173" x="3232150" y="2692400"/>
          <p14:tracePt t="89190" x="3232150" y="2679700"/>
          <p14:tracePt t="89207" x="3232150" y="2660650"/>
          <p14:tracePt t="89223" x="3232150" y="2654300"/>
          <p14:tracePt t="89259" x="3232150" y="2647950"/>
          <p14:tracePt t="89275" x="3232150" y="2641600"/>
          <p14:tracePt t="89307" x="3238500" y="2641600"/>
          <p14:tracePt t="89324" x="3244850" y="2641600"/>
          <p14:tracePt t="89339" x="3251200" y="2641600"/>
          <p14:tracePt t="89347" x="3257550" y="2641600"/>
          <p14:tracePt t="89363" x="3263900" y="2641600"/>
          <p14:tracePt t="89427" x="3270250" y="2641600"/>
          <p14:tracePt t="89435" x="3270250" y="2647950"/>
          <p14:tracePt t="89572" x="3270250" y="2641600"/>
          <p14:tracePt t="89579" x="3257550" y="2622550"/>
          <p14:tracePt t="89590" x="3251200" y="2609850"/>
          <p14:tracePt t="89607" x="3238500" y="2559050"/>
          <p14:tracePt t="89623" x="3232150" y="2533650"/>
          <p14:tracePt t="89640" x="3232150" y="2508250"/>
          <p14:tracePt t="89657" x="3232150" y="2489200"/>
          <p14:tracePt t="89673" x="3232150" y="2476500"/>
          <p14:tracePt t="89690" x="3232150" y="2470150"/>
          <p14:tracePt t="89707" x="3232150" y="2451100"/>
          <p14:tracePt t="89723" x="3232150" y="2444750"/>
          <p14:tracePt t="89740" x="3238500" y="2432050"/>
          <p14:tracePt t="89757" x="3244850" y="2419350"/>
          <p14:tracePt t="89773" x="3244850" y="2413000"/>
          <p14:tracePt t="89790" x="3251200" y="2406650"/>
          <p14:tracePt t="89807" x="3257550" y="2400300"/>
          <p14:tracePt t="89827" x="3263900" y="2393950"/>
          <p14:tracePt t="89840" x="3270250" y="2393950"/>
          <p14:tracePt t="89857" x="3282950" y="2387600"/>
          <p14:tracePt t="89873" x="3295650" y="2387600"/>
          <p14:tracePt t="89890" x="3308350" y="2381250"/>
          <p14:tracePt t="89907" x="3314700" y="2374900"/>
          <p14:tracePt t="89940" x="3314700" y="2368550"/>
          <p14:tracePt t="89957" x="3321050" y="2355850"/>
          <p14:tracePt t="89973" x="3327400" y="2349500"/>
          <p14:tracePt t="89990" x="3333750" y="2343150"/>
          <p14:tracePt t="90007" x="3333750" y="2330450"/>
          <p14:tracePt t="90023" x="3340100" y="2330450"/>
          <p14:tracePt t="90040" x="3340100" y="2324100"/>
          <p14:tracePt t="90073" x="3340100" y="2317750"/>
          <p14:tracePt t="90090" x="3346450" y="2317750"/>
          <p14:tracePt t="90131" x="3346450" y="2311400"/>
          <p14:tracePt t="90204" x="3352800" y="2311400"/>
          <p14:tracePt t="90227" x="3352800" y="2305050"/>
          <p14:tracePt t="90235" x="3359150" y="2305050"/>
          <p14:tracePt t="90259" x="3365500" y="2305050"/>
          <p14:tracePt t="90267" x="3365500" y="2298700"/>
          <p14:tracePt t="90412" x="3371850" y="2298700"/>
          <p14:tracePt t="91620" x="3378200" y="2298700"/>
          <p14:tracePt t="92333" x="3378200" y="2324100"/>
          <p14:tracePt t="92339" x="3378200" y="2330450"/>
          <p14:tracePt t="92348" x="3378200" y="2336800"/>
          <p14:tracePt t="92357" x="3378200" y="2343150"/>
          <p14:tracePt t="92374" x="3371850" y="2362200"/>
          <p14:tracePt t="92391" x="3371850" y="2381250"/>
          <p14:tracePt t="92407" x="3371850" y="2413000"/>
          <p14:tracePt t="92424" x="3365500" y="2432050"/>
          <p14:tracePt t="92441" x="3359150" y="2470150"/>
          <p14:tracePt t="92457" x="3352800" y="2489200"/>
          <p14:tracePt t="92474" x="3352800" y="2514600"/>
          <p14:tracePt t="92491" x="3352800" y="2540000"/>
          <p14:tracePt t="92507" x="3352800" y="2565400"/>
          <p14:tracePt t="92524" x="3352800" y="2584450"/>
          <p14:tracePt t="92541" x="3359150" y="2609850"/>
          <p14:tracePt t="92557" x="3365500" y="2616200"/>
          <p14:tracePt t="92574" x="3371850" y="2628900"/>
          <p14:tracePt t="92591" x="3378200" y="2654300"/>
          <p14:tracePt t="92607" x="3384550" y="2673350"/>
          <p14:tracePt t="92624" x="3390900" y="2692400"/>
          <p14:tracePt t="92641" x="3390900" y="2705100"/>
          <p14:tracePt t="92657" x="3403600" y="2724150"/>
          <p14:tracePt t="92674" x="3409950" y="2749550"/>
          <p14:tracePt t="92691" x="3422650" y="2774950"/>
          <p14:tracePt t="92707" x="3441700" y="2794000"/>
          <p14:tracePt t="92788" x="3448050" y="2794000"/>
          <p14:tracePt t="92813" x="3448050" y="2800350"/>
          <p14:tracePt t="92836" x="3448050" y="2806700"/>
          <p14:tracePt t="92860" x="3448050" y="2813050"/>
          <p14:tracePt t="92868" x="3441700" y="2813050"/>
          <p14:tracePt t="92876" x="3435350" y="2819400"/>
          <p14:tracePt t="92891" x="3422650" y="2825750"/>
          <p14:tracePt t="92907" x="3371850" y="2832100"/>
          <p14:tracePt t="92924" x="3333750" y="2832100"/>
          <p14:tracePt t="92941" x="3276600" y="2832100"/>
          <p14:tracePt t="92957" x="3219450" y="2825750"/>
          <p14:tracePt t="92974" x="3143250" y="2806700"/>
          <p14:tracePt t="92991" x="3054350" y="2768600"/>
          <p14:tracePt t="93007" x="2990850" y="2743200"/>
          <p14:tracePt t="93024" x="2927350" y="2711450"/>
          <p14:tracePt t="93041" x="2908300" y="2686050"/>
          <p14:tracePt t="93057" x="2876550" y="2641600"/>
          <p14:tracePt t="93074" x="2851150" y="2590800"/>
          <p14:tracePt t="93091" x="2819400" y="2533650"/>
          <p14:tracePt t="93108" x="2762250" y="2451100"/>
          <p14:tracePt t="93124" x="2705100" y="2387600"/>
          <p14:tracePt t="93141" x="2654300" y="2336800"/>
          <p14:tracePt t="93157" x="2622550" y="2286000"/>
          <p14:tracePt t="93174" x="2603500" y="2241550"/>
          <p14:tracePt t="93191" x="2597150" y="2197100"/>
          <p14:tracePt t="93208" x="2584450" y="2159000"/>
          <p14:tracePt t="93224" x="2578100" y="2114550"/>
          <p14:tracePt t="93241" x="2578100" y="2076450"/>
          <p14:tracePt t="93258" x="2578100" y="2032000"/>
          <p14:tracePt t="93274" x="2578100" y="1993900"/>
          <p14:tracePt t="93291" x="2571750" y="1955800"/>
          <p14:tracePt t="93292" x="2571750" y="1930400"/>
          <p14:tracePt t="93308" x="2571750" y="1885950"/>
          <p14:tracePt t="93324" x="2584450" y="1828800"/>
          <p14:tracePt t="93341" x="2628900" y="1752600"/>
          <p14:tracePt t="93358" x="2667000" y="1695450"/>
          <p14:tracePt t="93374" x="2692400" y="1657350"/>
          <p14:tracePt t="93391" x="2717800" y="1625600"/>
          <p14:tracePt t="93408" x="2743200" y="1593850"/>
          <p14:tracePt t="93424" x="2762250" y="1581150"/>
          <p14:tracePt t="93441" x="2800350" y="1568450"/>
          <p14:tracePt t="93458" x="2844800" y="1562100"/>
          <p14:tracePt t="93474" x="2901950" y="1555750"/>
          <p14:tracePt t="93491" x="2946400" y="1543050"/>
          <p14:tracePt t="93508" x="3009900" y="1536700"/>
          <p14:tracePt t="93524" x="3067050" y="1536700"/>
          <p14:tracePt t="93541" x="3124200" y="1536700"/>
          <p14:tracePt t="93557" x="3175000" y="1536700"/>
          <p14:tracePt t="93574" x="3225800" y="1536700"/>
          <p14:tracePt t="93591" x="3251200" y="1536700"/>
          <p14:tracePt t="93607" x="3276600" y="1543050"/>
          <p14:tracePt t="93624" x="3295650" y="1555750"/>
          <p14:tracePt t="93641" x="3314700" y="1568450"/>
          <p14:tracePt t="93657" x="3333750" y="1587500"/>
          <p14:tracePt t="93674" x="3352800" y="1612900"/>
          <p14:tracePt t="93691" x="3384550" y="1638300"/>
          <p14:tracePt t="93708" x="3416300" y="1676400"/>
          <p14:tracePt t="93724" x="3441700" y="1689100"/>
          <p14:tracePt t="93741" x="3454400" y="1708150"/>
          <p14:tracePt t="93758" x="3460750" y="1714500"/>
          <p14:tracePt t="93774" x="3460750" y="1720850"/>
          <p14:tracePt t="93791" x="3467100" y="1727200"/>
          <p14:tracePt t="93808" x="3473450" y="1746250"/>
          <p14:tracePt t="93824" x="3486150" y="1771650"/>
          <p14:tracePt t="93841" x="3505200" y="1816100"/>
          <p14:tracePt t="93858" x="3517900" y="1879600"/>
          <p14:tracePt t="93874" x="3543300" y="1949450"/>
          <p14:tracePt t="93891" x="3568700" y="2032000"/>
          <p14:tracePt t="93908" x="3587750" y="2165350"/>
          <p14:tracePt t="93924" x="3594100" y="2235200"/>
          <p14:tracePt t="93941" x="3594100" y="2286000"/>
          <p14:tracePt t="93958" x="3587750" y="2343150"/>
          <p14:tracePt t="93974" x="3575050" y="2393950"/>
          <p14:tracePt t="93991" x="3562350" y="2457450"/>
          <p14:tracePt t="94008" x="3556000" y="2520950"/>
          <p14:tracePt t="94024" x="3556000" y="2584450"/>
          <p14:tracePt t="94041" x="3556000" y="2622550"/>
          <p14:tracePt t="94058" x="3562350" y="2667000"/>
          <p14:tracePt t="94074" x="3581400" y="2724150"/>
          <p14:tracePt t="94091" x="3587750" y="2768600"/>
          <p14:tracePt t="94108" x="3600450" y="2813050"/>
          <p14:tracePt t="94124" x="3600450" y="2838450"/>
          <p14:tracePt t="94141" x="3594100" y="2863850"/>
          <p14:tracePt t="94158" x="3581400" y="2889250"/>
          <p14:tracePt t="94174" x="3562350" y="2914650"/>
          <p14:tracePt t="94191" x="3549650" y="2933700"/>
          <p14:tracePt t="94208" x="3511550" y="2946400"/>
          <p14:tracePt t="94224" x="3473450" y="2959100"/>
          <p14:tracePt t="94241" x="3429000" y="2959100"/>
          <p14:tracePt t="94258" x="3384550" y="2959100"/>
          <p14:tracePt t="94274" x="3327400" y="2959100"/>
          <p14:tracePt t="94291" x="3289300" y="2933700"/>
          <p14:tracePt t="94293" x="3276600" y="2921000"/>
          <p14:tracePt t="94308" x="3251200" y="2895600"/>
          <p14:tracePt t="94324" x="3232150" y="2876550"/>
          <p14:tracePt t="94341" x="3187700" y="2838450"/>
          <p14:tracePt t="94358" x="3136900" y="2794000"/>
          <p14:tracePt t="94374" x="3073400" y="2736850"/>
          <p14:tracePt t="94391" x="3048000" y="2705100"/>
          <p14:tracePt t="94408" x="3028950" y="2660650"/>
          <p14:tracePt t="94424" x="3016250" y="2622550"/>
          <p14:tracePt t="94441" x="2997200" y="2571750"/>
          <p14:tracePt t="94458" x="2990850" y="2552700"/>
          <p14:tracePt t="94474" x="2978150" y="2527300"/>
          <p14:tracePt t="94491" x="2952750" y="2482850"/>
          <p14:tracePt t="94508" x="2927350" y="2413000"/>
          <p14:tracePt t="94524" x="2921000" y="2362200"/>
          <p14:tracePt t="94541" x="2914650" y="2311400"/>
          <p14:tracePt t="94558" x="2914650" y="2260600"/>
          <p14:tracePt t="94574" x="2914650" y="2203450"/>
          <p14:tracePt t="94591" x="2914650" y="2139950"/>
          <p14:tracePt t="94608" x="2921000" y="2095500"/>
          <p14:tracePt t="94625" x="2921000" y="2057400"/>
          <p14:tracePt t="94642" x="2927350" y="2000250"/>
          <p14:tracePt t="94658" x="2933700" y="1968500"/>
          <p14:tracePt t="94674" x="2940050" y="1949450"/>
          <p14:tracePt t="94691" x="2940050" y="1930400"/>
          <p14:tracePt t="94708" x="2946400" y="1917700"/>
          <p14:tracePt t="94724" x="2959100" y="1911350"/>
          <p14:tracePt t="94741" x="2971800" y="1898650"/>
          <p14:tracePt t="94758" x="2984500" y="1885950"/>
          <p14:tracePt t="94774" x="2997200" y="1879600"/>
          <p14:tracePt t="94791" x="3022600" y="1873250"/>
          <p14:tracePt t="94808" x="3054350" y="1860550"/>
          <p14:tracePt t="94825" x="3086100" y="1860550"/>
          <p14:tracePt t="94841" x="3117850" y="1854200"/>
          <p14:tracePt t="94858" x="3136900" y="1847850"/>
          <p14:tracePt t="94875" x="3149600" y="1847850"/>
          <p14:tracePt t="94891" x="3162300" y="1847850"/>
          <p14:tracePt t="94908" x="3181350" y="1847850"/>
          <p14:tracePt t="94924" x="3194050" y="1847850"/>
          <p14:tracePt t="94941" x="3213100" y="1847850"/>
          <p14:tracePt t="94958" x="3225800" y="1847850"/>
          <p14:tracePt t="94975" x="3263900" y="1847850"/>
          <p14:tracePt t="94991" x="3302000" y="1847850"/>
          <p14:tracePt t="95008" x="3340100" y="1847850"/>
          <p14:tracePt t="95025" x="3365500" y="1847850"/>
          <p14:tracePt t="95041" x="3384550" y="1854200"/>
          <p14:tracePt t="95058" x="3390900" y="1854200"/>
          <p14:tracePt t="95075" x="3397250" y="1854200"/>
          <p14:tracePt t="95091" x="3397250" y="1860550"/>
          <p14:tracePt t="95108" x="3397250" y="1866900"/>
          <p14:tracePt t="95125" x="3409950" y="1879600"/>
          <p14:tracePt t="95141" x="3416300" y="1898650"/>
          <p14:tracePt t="95158" x="3429000" y="1930400"/>
          <p14:tracePt t="95175" x="3448050" y="1962150"/>
          <p14:tracePt t="95191" x="3473450" y="1993900"/>
          <p14:tracePt t="95208" x="3511550" y="2051050"/>
          <p14:tracePt t="95225" x="3562350" y="2114550"/>
          <p14:tracePt t="95241" x="3619500" y="2184400"/>
          <p14:tracePt t="95258" x="3657600" y="2254250"/>
          <p14:tracePt t="95275" x="3676650" y="2305050"/>
          <p14:tracePt t="95291" x="3689350" y="2343150"/>
          <p14:tracePt t="95293" x="3695700" y="2362200"/>
          <p14:tracePt t="95308" x="3702050" y="2406650"/>
          <p14:tracePt t="95325" x="3702050" y="2438400"/>
          <p14:tracePt t="95341" x="3702050" y="2457450"/>
          <p14:tracePt t="95358" x="3695700" y="2489200"/>
          <p14:tracePt t="95375" x="3689350" y="2527300"/>
          <p14:tracePt t="95391" x="3670300" y="2565400"/>
          <p14:tracePt t="95408" x="3644900" y="2603500"/>
          <p14:tracePt t="95425" x="3613150" y="2622550"/>
          <p14:tracePt t="95441" x="3587750" y="2635250"/>
          <p14:tracePt t="95458" x="3562350" y="2641600"/>
          <p14:tracePt t="95475" x="3536950" y="2654300"/>
          <p14:tracePt t="95491" x="3511550" y="2654300"/>
          <p14:tracePt t="95508" x="3486150" y="2660650"/>
          <p14:tracePt t="95525" x="3467100" y="2667000"/>
          <p14:tracePt t="95541" x="3441700" y="2667000"/>
          <p14:tracePt t="95558" x="3403600" y="2660650"/>
          <p14:tracePt t="95575" x="3352800" y="2635250"/>
          <p14:tracePt t="95591" x="3289300" y="2597150"/>
          <p14:tracePt t="95608" x="3232150" y="2565400"/>
          <p14:tracePt t="95625" x="3175000" y="2540000"/>
          <p14:tracePt t="95641" x="3105150" y="2508250"/>
          <p14:tracePt t="95658" x="3048000" y="2489200"/>
          <p14:tracePt t="95675" x="3022600" y="2476500"/>
          <p14:tracePt t="95691" x="3003550" y="2470150"/>
          <p14:tracePt t="95708" x="2990850" y="2451100"/>
          <p14:tracePt t="95725" x="2971800" y="2425700"/>
          <p14:tracePt t="95742" x="2952750" y="2387600"/>
          <p14:tracePt t="95758" x="2946400" y="2343150"/>
          <p14:tracePt t="95775" x="2940050" y="2298700"/>
          <p14:tracePt t="95791" x="2940050" y="2228850"/>
          <p14:tracePt t="95808" x="2940050" y="2184400"/>
          <p14:tracePt t="95825" x="2940050" y="2133600"/>
          <p14:tracePt t="95841" x="2940050" y="2095500"/>
          <p14:tracePt t="95858" x="2940050" y="2057400"/>
          <p14:tracePt t="95875" x="2940050" y="2012950"/>
          <p14:tracePt t="95891" x="2946400" y="1962150"/>
          <p14:tracePt t="95908" x="3003550" y="1866900"/>
          <p14:tracePt t="95925" x="3041650" y="1803400"/>
          <p14:tracePt t="95942" x="3079750" y="1746250"/>
          <p14:tracePt t="95958" x="3111500" y="1714500"/>
          <p14:tracePt t="95975" x="3124200" y="1695450"/>
          <p14:tracePt t="95991" x="3130550" y="1695450"/>
          <p14:tracePt t="96008" x="3136900" y="1695450"/>
          <p14:tracePt t="96025" x="3143250" y="1695450"/>
          <p14:tracePt t="96042" x="3162300" y="1695450"/>
          <p14:tracePt t="96058" x="3206750" y="1695450"/>
          <p14:tracePt t="96075" x="3238500" y="1695450"/>
          <p14:tracePt t="96091" x="3270250" y="1695450"/>
          <p14:tracePt t="96108" x="3327400" y="1695450"/>
          <p14:tracePt t="96125" x="3340100" y="1695450"/>
          <p14:tracePt t="96142" x="3359150" y="1695450"/>
          <p14:tracePt t="96158" x="3378200" y="1708150"/>
          <p14:tracePt t="96175" x="3403600" y="1727200"/>
          <p14:tracePt t="96191" x="3422650" y="1739900"/>
          <p14:tracePt t="96208" x="3454400" y="1758950"/>
          <p14:tracePt t="96225" x="3473450" y="1778000"/>
          <p14:tracePt t="96242" x="3498850" y="1797050"/>
          <p14:tracePt t="96258" x="3524250" y="1809750"/>
          <p14:tracePt t="96275" x="3549650" y="1841500"/>
          <p14:tracePt t="96292" x="3575050" y="1866900"/>
          <p14:tracePt t="96293" x="3581400" y="1873250"/>
          <p14:tracePt t="96308" x="3600450" y="1898650"/>
          <p14:tracePt t="96325" x="3619500" y="1930400"/>
          <p14:tracePt t="96341" x="3638550" y="1968500"/>
          <p14:tracePt t="96358" x="3657600" y="2000250"/>
          <p14:tracePt t="96375" x="3663950" y="2032000"/>
          <p14:tracePt t="96392" x="3670300" y="2063750"/>
          <p14:tracePt t="96408" x="3683000" y="2095500"/>
          <p14:tracePt t="96425" x="3683000" y="2127250"/>
          <p14:tracePt t="96442" x="3689350" y="2165350"/>
          <p14:tracePt t="96458" x="3702050" y="2216150"/>
          <p14:tracePt t="96475" x="3702050" y="2254250"/>
          <p14:tracePt t="96492" x="3702050" y="2292350"/>
          <p14:tracePt t="96508" x="3702050" y="2343150"/>
          <p14:tracePt t="96525" x="3702050" y="2362200"/>
          <p14:tracePt t="96542" x="3695700" y="2387600"/>
          <p14:tracePt t="96558" x="3676650" y="2406650"/>
          <p14:tracePt t="96575" x="3670300" y="2425700"/>
          <p14:tracePt t="96592" x="3651250" y="2457450"/>
          <p14:tracePt t="96608" x="3625850" y="2476500"/>
          <p14:tracePt t="96625" x="3606800" y="2495550"/>
          <p14:tracePt t="96642" x="3581400" y="2514600"/>
          <p14:tracePt t="96658" x="3556000" y="2527300"/>
          <p14:tracePt t="96675" x="3536950" y="2540000"/>
          <p14:tracePt t="96692" x="3517900" y="2546350"/>
          <p14:tracePt t="96708" x="3505200" y="2546350"/>
          <p14:tracePt t="96725" x="3492500" y="2552700"/>
          <p14:tracePt t="96742" x="3479800" y="2559050"/>
          <p14:tracePt t="96758" x="3467100" y="2559050"/>
          <p14:tracePt t="96775" x="3441700" y="2571750"/>
          <p14:tracePt t="96791" x="3403600" y="2578100"/>
          <p14:tracePt t="96808" x="3359150" y="2584450"/>
          <p14:tracePt t="96825" x="3321050" y="2590800"/>
          <p14:tracePt t="96842" x="3289300" y="2590800"/>
          <p14:tracePt t="96858" x="3270250" y="2590800"/>
          <p14:tracePt t="96875" x="3244850" y="2584450"/>
          <p14:tracePt t="96892" x="3238500" y="2571750"/>
          <p14:tracePt t="96909" x="3225800" y="2552700"/>
          <p14:tracePt t="96925" x="3219450" y="2533650"/>
          <p14:tracePt t="96942" x="3206750" y="2520950"/>
          <p14:tracePt t="96958" x="3200400" y="2514600"/>
          <p14:tracePt t="96975" x="3194050" y="2501900"/>
          <p14:tracePt t="96992" x="3181350" y="2482850"/>
          <p14:tracePt t="97008" x="3162300" y="2463800"/>
          <p14:tracePt t="97025" x="3149600" y="2444750"/>
          <p14:tracePt t="97042" x="3136900" y="2425700"/>
          <p14:tracePt t="97058" x="3117850" y="2406650"/>
          <p14:tracePt t="97075" x="3111500" y="2374900"/>
          <p14:tracePt t="97092" x="3105150" y="2330450"/>
          <p14:tracePt t="97108" x="3105150" y="2292350"/>
          <p14:tracePt t="97125" x="3098800" y="2273300"/>
          <p14:tracePt t="97142" x="3092450" y="2254250"/>
          <p14:tracePt t="97158" x="3079750" y="2235200"/>
          <p14:tracePt t="97175" x="3073400" y="2209800"/>
          <p14:tracePt t="97192" x="3067050" y="2184400"/>
          <p14:tracePt t="97208" x="3067050" y="2159000"/>
          <p14:tracePt t="97225" x="3067050" y="2120900"/>
          <p14:tracePt t="97242" x="3067050" y="2089150"/>
          <p14:tracePt t="97258" x="3067050" y="2057400"/>
          <p14:tracePt t="97275" x="3073400" y="2012950"/>
          <p14:tracePt t="97292" x="3092450" y="1968500"/>
          <p14:tracePt t="97293" x="3098800" y="1936750"/>
          <p14:tracePt t="97308" x="3111500" y="1898650"/>
          <p14:tracePt t="97325" x="3124200" y="1866900"/>
          <p14:tracePt t="97342" x="3130550" y="1860550"/>
          <p14:tracePt t="97358" x="3130550" y="1847850"/>
          <p14:tracePt t="97392" x="3136900" y="1841500"/>
          <p14:tracePt t="97408" x="3136900" y="1835150"/>
          <p14:tracePt t="97425" x="3149600" y="1822450"/>
          <p14:tracePt t="97442" x="3168650" y="1816100"/>
          <p14:tracePt t="97459" x="3187700" y="1809750"/>
          <p14:tracePt t="97475" x="3232150" y="1797050"/>
          <p14:tracePt t="97492" x="3270250" y="1790700"/>
          <p14:tracePt t="97508" x="3321050" y="1790700"/>
          <p14:tracePt t="97525" x="3346450" y="1790700"/>
          <p14:tracePt t="97559" x="3359150" y="1790700"/>
          <p14:tracePt t="97575" x="3365500" y="1790700"/>
          <p14:tracePt t="97592" x="3371850" y="1803400"/>
          <p14:tracePt t="97609" x="3378200" y="1809750"/>
          <p14:tracePt t="97625" x="3390900" y="1835150"/>
          <p14:tracePt t="97642" x="3403600" y="1854200"/>
          <p14:tracePt t="97658" x="3422650" y="1892300"/>
          <p14:tracePt t="97675" x="3441700" y="1917700"/>
          <p14:tracePt t="97692" x="3460750" y="1949450"/>
          <p14:tracePt t="97709" x="3486150" y="2000250"/>
          <p14:tracePt t="97725" x="3492500" y="2038350"/>
          <p14:tracePt t="97742" x="3505200" y="2063750"/>
          <p14:tracePt t="97759" x="3505200" y="2095500"/>
          <p14:tracePt t="97775" x="3517900" y="2120900"/>
          <p14:tracePt t="97792" x="3524250" y="2146300"/>
          <p14:tracePt t="97809" x="3530600" y="2171700"/>
          <p14:tracePt t="97825" x="3536950" y="2209800"/>
          <p14:tracePt t="97842" x="3543300" y="2247900"/>
          <p14:tracePt t="97859" x="3549650" y="2273300"/>
          <p14:tracePt t="97875" x="3556000" y="2298700"/>
          <p14:tracePt t="97892" x="3562350" y="2336800"/>
          <p14:tracePt t="97909" x="3562350" y="2368550"/>
          <p14:tracePt t="97925" x="3562350" y="2393950"/>
          <p14:tracePt t="97942" x="3562350" y="2419350"/>
          <p14:tracePt t="97959" x="3562350" y="2438400"/>
          <p14:tracePt t="97975" x="3562350" y="2463800"/>
          <p14:tracePt t="97992" x="3562350" y="2476500"/>
          <p14:tracePt t="98009" x="3562350" y="2501900"/>
          <p14:tracePt t="98025" x="3556000" y="2520950"/>
          <p14:tracePt t="98042" x="3549650" y="2552700"/>
          <p14:tracePt t="98059" x="3530600" y="2578100"/>
          <p14:tracePt t="98075" x="3517900" y="2603500"/>
          <p14:tracePt t="98092" x="3498850" y="2628900"/>
          <p14:tracePt t="98109" x="3460750" y="2667000"/>
          <p14:tracePt t="98125" x="3422650" y="2698750"/>
          <p14:tracePt t="98142" x="3397250" y="2724150"/>
          <p14:tracePt t="98159" x="3371850" y="2730500"/>
          <p14:tracePt t="98175" x="3352800" y="2736850"/>
          <p14:tracePt t="98192" x="3314700" y="2743200"/>
          <p14:tracePt t="98209" x="3276600" y="2743200"/>
          <p14:tracePt t="98225" x="3238500" y="2736850"/>
          <p14:tracePt t="98242" x="3200400" y="2724150"/>
          <p14:tracePt t="98259" x="3168650" y="2705100"/>
          <p14:tracePt t="98275" x="3143250" y="2698750"/>
          <p14:tracePt t="98292" x="3130550" y="2686050"/>
          <p14:tracePt t="98294" x="3124200" y="2679700"/>
          <p14:tracePt t="98309" x="3105150" y="2667000"/>
          <p14:tracePt t="98325" x="3079750" y="2641600"/>
          <p14:tracePt t="98342" x="3054350" y="2603500"/>
          <p14:tracePt t="98359" x="3035300" y="2578100"/>
          <p14:tracePt t="98375" x="3028950" y="2540000"/>
          <p14:tracePt t="98392" x="3016250" y="2520950"/>
          <p14:tracePt t="98409" x="2997200" y="2482850"/>
          <p14:tracePt t="98425" x="2978150" y="2444750"/>
          <p14:tracePt t="98442" x="2952750" y="2406650"/>
          <p14:tracePt t="98459" x="2921000" y="2381250"/>
          <p14:tracePt t="98475" x="2895600" y="2343150"/>
          <p14:tracePt t="98492" x="2870200" y="2305050"/>
          <p14:tracePt t="98509" x="2857500" y="2254250"/>
          <p14:tracePt t="98525" x="2851150" y="2228850"/>
          <p14:tracePt t="98542" x="2851150" y="2190750"/>
          <p14:tracePt t="98559" x="2851150" y="2165350"/>
          <p14:tracePt t="98575" x="2851150" y="2133600"/>
          <p14:tracePt t="98592" x="2851150" y="2095500"/>
          <p14:tracePt t="98609" x="2857500" y="2082800"/>
          <p14:tracePt t="98625" x="2870200" y="2057400"/>
          <p14:tracePt t="98642" x="2876550" y="2038350"/>
          <p14:tracePt t="98659" x="2895600" y="2025650"/>
          <p14:tracePt t="98675" x="2914650" y="2006600"/>
          <p14:tracePt t="98692" x="2946400" y="1981200"/>
          <p14:tracePt t="98709" x="2984500" y="1949450"/>
          <p14:tracePt t="98725" x="3003550" y="1936750"/>
          <p14:tracePt t="98742" x="3028950" y="1911350"/>
          <p14:tracePt t="98759" x="3054350" y="1898650"/>
          <p14:tracePt t="98775" x="3073400" y="1892300"/>
          <p14:tracePt t="98792" x="3092450" y="1885950"/>
          <p14:tracePt t="98809" x="3105150" y="1885950"/>
          <p14:tracePt t="98826" x="3124200" y="1885950"/>
          <p14:tracePt t="98842" x="3136900" y="1885950"/>
          <p14:tracePt t="98859" x="3149600" y="1892300"/>
          <p14:tracePt t="98875" x="3162300" y="1898650"/>
          <p14:tracePt t="98892" x="3181350" y="1905000"/>
          <p14:tracePt t="98909" x="3206750" y="1930400"/>
          <p14:tracePt t="98925" x="3225800" y="1949450"/>
          <p14:tracePt t="98942" x="3244850" y="1962150"/>
          <p14:tracePt t="98959" x="3257550" y="1974850"/>
          <p14:tracePt t="98975" x="3276600" y="1987550"/>
          <p14:tracePt t="98992" x="3289300" y="2000250"/>
          <p14:tracePt t="99009" x="3308350" y="2025650"/>
          <p14:tracePt t="99026" x="3333750" y="2044700"/>
          <p14:tracePt t="99042" x="3352800" y="2070100"/>
          <p14:tracePt t="99059" x="3359150" y="2095500"/>
          <p14:tracePt t="99075" x="3371850" y="2114550"/>
          <p14:tracePt t="99092" x="3378200" y="2146300"/>
          <p14:tracePt t="99109" x="3403600" y="2197100"/>
          <p14:tracePt t="99125" x="3416300" y="2228850"/>
          <p14:tracePt t="99142" x="3422650" y="2266950"/>
          <p14:tracePt t="99159" x="3435350" y="2311400"/>
          <p14:tracePt t="99175" x="3441700" y="2349500"/>
          <p14:tracePt t="99192" x="3448050" y="2387600"/>
          <p14:tracePt t="99209" x="3460750" y="2432050"/>
          <p14:tracePt t="99226" x="3460750" y="2476500"/>
          <p14:tracePt t="99242" x="3460750" y="2501900"/>
          <p14:tracePt t="99259" x="3460750" y="2527300"/>
          <p14:tracePt t="99275" x="3460750" y="2540000"/>
          <p14:tracePt t="99292" x="3454400" y="2552700"/>
          <p14:tracePt t="99309" x="3454400" y="2559050"/>
          <p14:tracePt t="99325" x="3448050" y="2565400"/>
          <p14:tracePt t="99342" x="3441700" y="2565400"/>
          <p14:tracePt t="99359" x="3435350" y="2571750"/>
          <p14:tracePt t="99376" x="3429000" y="2578100"/>
          <p14:tracePt t="99392" x="3422650" y="2584450"/>
          <p14:tracePt t="99409" x="3416300" y="2584450"/>
          <p14:tracePt t="99622" x="3416300" y="2597150"/>
          <p14:tracePt t="99629" x="3416300" y="2603500"/>
          <p14:tracePt t="99638" x="3416300" y="2616200"/>
          <p14:tracePt t="99645" x="3416300" y="2622550"/>
          <p14:tracePt t="99659" x="3416300" y="2635250"/>
          <p14:tracePt t="99676" x="3416300" y="2673350"/>
          <p14:tracePt t="99692" x="3448050" y="2717800"/>
          <p14:tracePt t="99710" x="3517900" y="2768600"/>
          <p14:tracePt t="99726" x="3556000" y="2794000"/>
          <p14:tracePt t="99742" x="3575050" y="2806700"/>
          <p14:tracePt t="99759" x="3600450" y="2819400"/>
          <p14:tracePt t="99776" x="3625850" y="2825750"/>
          <p14:tracePt t="99792" x="3670300" y="2832100"/>
          <p14:tracePt t="99809" x="3702050" y="2832100"/>
          <p14:tracePt t="99826" x="3752850" y="2832100"/>
          <p14:tracePt t="99842" x="3841750" y="2832100"/>
          <p14:tracePt t="99859" x="3962400" y="2832100"/>
          <p14:tracePt t="99876" x="4089400" y="2813050"/>
          <p14:tracePt t="99892" x="4197350" y="2787650"/>
          <p14:tracePt t="99909" x="4311650" y="2749550"/>
          <p14:tracePt t="99927" x="4337050" y="2736850"/>
          <p14:tracePt t="99942" x="4349750" y="2730500"/>
          <p14:tracePt t="99959" x="4362450" y="2730500"/>
          <p14:tracePt t="99976" x="4400550" y="2724150"/>
          <p14:tracePt t="99992" x="4445000" y="2711450"/>
          <p14:tracePt t="100009" x="4502150" y="2679700"/>
          <p14:tracePt t="100026" x="4546600" y="2647950"/>
          <p14:tracePt t="100042" x="4559300" y="2635250"/>
          <p14:tracePt t="100059" x="4559300" y="2628900"/>
          <p14:tracePt t="100092" x="4552950" y="2622550"/>
          <p14:tracePt t="100109" x="4527550" y="2616200"/>
          <p14:tracePt t="100126" x="4521200" y="2616200"/>
          <p14:tracePt t="100143" x="4514850" y="2616200"/>
          <p14:tracePt t="100159" x="4508500" y="2616200"/>
          <p14:tracePt t="100176" x="4502150" y="2609850"/>
          <p14:tracePt t="100193" x="4495800" y="2609850"/>
          <p14:tracePt t="100294" x="4495800" y="2616200"/>
          <p14:tracePt t="100302" x="4495800" y="2622550"/>
          <p14:tracePt t="100309" x="4495800" y="2628900"/>
          <p14:tracePt t="100326" x="4495800" y="2641600"/>
          <p14:tracePt t="100342" x="4495800" y="2647950"/>
          <p14:tracePt t="100359" x="4489450" y="2660650"/>
          <p14:tracePt t="100376" x="4470400" y="2673350"/>
          <p14:tracePt t="100393" x="4457700" y="2686050"/>
          <p14:tracePt t="100409" x="4438650" y="2698750"/>
          <p14:tracePt t="100426" x="4419600" y="2705100"/>
          <p14:tracePt t="100443" x="4413250" y="2705100"/>
          <p14:tracePt t="100459" x="4400550" y="2705100"/>
          <p14:tracePt t="100476" x="4387850" y="2705100"/>
          <p14:tracePt t="100493" x="4375150" y="2692400"/>
          <p14:tracePt t="100509" x="4368800" y="2673350"/>
          <p14:tracePt t="100526" x="4368800" y="2654300"/>
          <p14:tracePt t="100543" x="4368800" y="2622550"/>
          <p14:tracePt t="100559" x="4368800" y="2597150"/>
          <p14:tracePt t="100576" x="4368800" y="2578100"/>
          <p14:tracePt t="100593" x="4375150" y="2565400"/>
          <p14:tracePt t="100609" x="4381500" y="2559050"/>
          <p14:tracePt t="100626" x="4387850" y="2552700"/>
          <p14:tracePt t="100643" x="4394200" y="2552700"/>
          <p14:tracePt t="100659" x="4400550" y="2552700"/>
          <p14:tracePt t="100676" x="4406900" y="2552700"/>
          <p14:tracePt t="100693" x="4413250" y="2565400"/>
          <p14:tracePt t="100709" x="4419600" y="2578100"/>
          <p14:tracePt t="100726" x="4419600" y="2584450"/>
          <p14:tracePt t="100743" x="4419600" y="2590800"/>
          <p14:tracePt t="100759" x="4419600" y="2597150"/>
          <p14:tracePt t="100776" x="4413250" y="2603500"/>
          <p14:tracePt t="100793" x="4387850" y="2609850"/>
          <p14:tracePt t="100809" x="4375150" y="2616200"/>
          <p14:tracePt t="100966" x="4368800" y="2616200"/>
          <p14:tracePt t="100990" x="4362450" y="2616200"/>
          <p14:tracePt t="101038" x="4356100" y="2616200"/>
          <p14:tracePt t="101134" x="4356100" y="2609850"/>
          <p14:tracePt t="101142" x="4362450" y="2609850"/>
          <p14:tracePt t="101174" x="4368800" y="2609850"/>
          <p14:tracePt t="101239" x="4375150" y="2609850"/>
          <p14:tracePt t="104999" x="4381500" y="2609850"/>
          <p14:tracePt t="105007" x="4381500" y="2616200"/>
          <p14:tracePt t="105015" x="4387850" y="2616200"/>
          <p14:tracePt t="105027" x="4387850" y="2622550"/>
          <p14:tracePt t="105044" x="4387850" y="2628900"/>
          <p14:tracePt t="105060" x="4394200" y="2635250"/>
          <p14:tracePt t="105094" x="4394200" y="2641600"/>
          <p14:tracePt t="105110" x="4394200" y="2654300"/>
          <p14:tracePt t="105127" x="4394200" y="2660650"/>
          <p14:tracePt t="105144" x="4400550" y="2673350"/>
          <p14:tracePt t="105160" x="4406900" y="2698750"/>
          <p14:tracePt t="105177" x="4425950" y="2717800"/>
          <p14:tracePt t="105194" x="4457700" y="2743200"/>
          <p14:tracePt t="105210" x="4483100" y="2774950"/>
          <p14:tracePt t="105227" x="4514850" y="2794000"/>
          <p14:tracePt t="105244" x="4533900" y="2806700"/>
          <p14:tracePt t="105260" x="4584700" y="2832100"/>
          <p14:tracePt t="105277" x="4660900" y="2876550"/>
          <p14:tracePt t="105294" x="4737100" y="2927350"/>
          <p14:tracePt t="105296" x="4775200" y="2952750"/>
          <p14:tracePt t="105310" x="4845050" y="3009900"/>
          <p14:tracePt t="105327" x="4921250" y="3060700"/>
          <p14:tracePt t="105344" x="4978400" y="3105150"/>
          <p14:tracePt t="105360" x="4997450" y="3130550"/>
          <p14:tracePt t="105377" x="5022850" y="3143250"/>
          <p14:tracePt t="105394" x="5029200" y="3162300"/>
          <p14:tracePt t="105410" x="5035550" y="3175000"/>
          <p14:tracePt t="105427" x="5041900" y="3187700"/>
          <p14:tracePt t="105444" x="5041900" y="3194050"/>
          <p14:tracePt t="105477" x="5041900" y="3200400"/>
          <p14:tracePt t="105494" x="5029200" y="3200400"/>
          <p14:tracePt t="105510" x="4997450" y="3200400"/>
          <p14:tracePt t="105527" x="4972050" y="3181350"/>
          <p14:tracePt t="105544" x="4927600" y="3143250"/>
          <p14:tracePt t="105560" x="4889500" y="3105150"/>
          <p14:tracePt t="105577" x="4845050" y="3054350"/>
          <p14:tracePt t="105594" x="4787900" y="2971800"/>
          <p14:tracePt t="105610" x="4724400" y="2863850"/>
          <p14:tracePt t="105627" x="4692650" y="2787650"/>
          <p14:tracePt t="105644" x="4679950" y="2730500"/>
          <p14:tracePt t="105660" x="4673600" y="2711450"/>
          <p14:tracePt t="105677" x="4667250" y="2698750"/>
          <p14:tracePt t="105694" x="4648200" y="2679700"/>
          <p14:tracePt t="105711" x="4610100" y="2641600"/>
          <p14:tracePt t="105727" x="4597400" y="2628900"/>
          <p14:tracePt t="105744" x="4584700" y="2616200"/>
          <p14:tracePt t="105760" x="4584700" y="2609850"/>
          <p14:tracePt t="105794" x="4578350" y="2609850"/>
          <p14:tracePt t="105810" x="4578350" y="2603500"/>
          <p14:tracePt t="105827" x="4546600" y="2590800"/>
          <p14:tracePt t="105844" x="4508500" y="2571750"/>
          <p14:tracePt t="105860" x="4489450" y="2565400"/>
          <p14:tracePt t="105877" x="4470400" y="2565400"/>
          <p14:tracePt t="105894" x="4464050" y="2565400"/>
          <p14:tracePt t="105927" x="4457700" y="2565400"/>
          <p14:tracePt t="105992" x="4457700" y="2571750"/>
          <p14:tracePt t="105999" x="4457700" y="2584450"/>
          <p14:tracePt t="106011" x="4457700" y="2590800"/>
          <p14:tracePt t="106027" x="4457700" y="2603500"/>
          <p14:tracePt t="106044" x="4457700" y="2616200"/>
          <p14:tracePt t="106061" x="4457700" y="2635250"/>
          <p14:tracePt t="106077" x="4457700" y="2641600"/>
          <p14:tracePt t="106111" x="4457700" y="2647950"/>
          <p14:tracePt t="107583" x="4464050" y="2647950"/>
          <p14:tracePt t="107592" x="4514850" y="2647950"/>
          <p14:tracePt t="107599" x="4572000" y="2647950"/>
          <p14:tracePt t="107611" x="4616450" y="2654300"/>
          <p14:tracePt t="107627" x="4724400" y="2692400"/>
          <p14:tracePt t="107644" x="4813300" y="2749550"/>
          <p14:tracePt t="107661" x="4870450" y="2800350"/>
          <p14:tracePt t="107678" x="4965700" y="2844800"/>
          <p14:tracePt t="107694" x="5105400" y="2882900"/>
          <p14:tracePt t="107711" x="5321300" y="2965450"/>
          <p14:tracePt t="107727" x="5473700" y="3028950"/>
          <p14:tracePt t="107744" x="5594350" y="3079750"/>
          <p14:tracePt t="107761" x="5746750" y="3149600"/>
          <p14:tracePt t="107777" x="5899150" y="3238500"/>
          <p14:tracePt t="107794" x="6051550" y="3340100"/>
          <p14:tracePt t="107811" x="6223000" y="3454400"/>
          <p14:tracePt t="107828" x="6362700" y="3543300"/>
          <p14:tracePt t="107844" x="6483350" y="3625850"/>
          <p14:tracePt t="107861" x="6584950" y="3695700"/>
          <p14:tracePt t="107878" x="6686550" y="3752850"/>
          <p14:tracePt t="107894" x="6781800" y="3803650"/>
          <p14:tracePt t="107911" x="6896100" y="3873500"/>
          <p14:tracePt t="107927" x="6965950" y="3898900"/>
          <p14:tracePt t="107944" x="7029450" y="3924300"/>
          <p14:tracePt t="107961" x="7092950" y="3930650"/>
          <p14:tracePt t="107978" x="7150100" y="3930650"/>
          <p14:tracePt t="107994" x="7213600" y="3930650"/>
          <p14:tracePt t="108011" x="7264400" y="3930650"/>
          <p14:tracePt t="108028" x="7308850" y="3937000"/>
          <p14:tracePt t="108044" x="7366000" y="3943350"/>
          <p14:tracePt t="108061" x="7416800" y="3949700"/>
          <p14:tracePt t="108078" x="7480300" y="3949700"/>
          <p14:tracePt t="108094" x="7543800" y="3956050"/>
          <p14:tracePt t="108111" x="7658100" y="3975100"/>
          <p14:tracePt t="108128" x="7696200" y="3981450"/>
          <p14:tracePt t="108144" x="7702550" y="3981450"/>
          <p14:tracePt t="108178" x="7708900" y="3981450"/>
          <p14:tracePt t="108207" x="7734300" y="3994150"/>
          <p14:tracePt t="108216" x="7759700" y="4006850"/>
          <p14:tracePt t="108228" x="7804150" y="4025900"/>
          <p14:tracePt t="108244" x="7912100" y="4076700"/>
          <p14:tracePt t="108261" x="8020050" y="4114800"/>
          <p14:tracePt t="108278" x="8134350" y="4133850"/>
          <p14:tracePt t="108294" x="8204200" y="4146550"/>
          <p14:tracePt t="108296" x="8242300" y="4152900"/>
          <p14:tracePt t="108311" x="8286750" y="4159250"/>
          <p14:tracePt t="108328" x="8312150" y="4165600"/>
          <p14:tracePt t="108344" x="8324850" y="4171950"/>
          <p14:tracePt t="108361" x="8337550" y="4171950"/>
          <p14:tracePt t="108378" x="8343900" y="4171950"/>
          <p14:tracePt t="108544" x="8350250" y="4171950"/>
          <p14:tracePt t="108552" x="8369300" y="4171950"/>
          <p14:tracePt t="108561" x="8382000" y="4171950"/>
          <p14:tracePt t="108578" x="8401050" y="4171950"/>
          <p14:tracePt t="108594" x="8413750" y="4171950"/>
          <p14:tracePt t="108611" x="8420100" y="4178300"/>
          <p14:tracePt t="108628" x="8432800" y="4184650"/>
          <p14:tracePt t="108645" x="8439150" y="4191000"/>
          <p14:tracePt t="108661" x="8451850" y="4191000"/>
          <p14:tracePt t="108678" x="8464550" y="4191000"/>
          <p14:tracePt t="108695" x="8496300" y="4191000"/>
          <p14:tracePt t="108711" x="8521700" y="4203700"/>
          <p14:tracePt t="108864" x="8528050" y="4203700"/>
          <p14:tracePt t="108880" x="8534400" y="4203700"/>
          <p14:tracePt t="109136" x="8528050" y="4203700"/>
          <p14:tracePt t="109143" x="8528050" y="4197350"/>
          <p14:tracePt t="109152" x="8521700" y="4197350"/>
          <p14:tracePt t="109161" x="8515350" y="4197350"/>
          <p14:tracePt t="109178" x="8509000" y="4191000"/>
          <p14:tracePt t="109195" x="8496300" y="4178300"/>
          <p14:tracePt t="109211" x="8477250" y="4165600"/>
          <p14:tracePt t="109228" x="8470900" y="4159250"/>
          <p14:tracePt t="109245" x="8458200" y="4152900"/>
          <p14:tracePt t="109261" x="8451850" y="4146550"/>
          <p14:tracePt t="109278" x="8439150" y="4146550"/>
          <p14:tracePt t="109295" x="8432800" y="4146550"/>
          <p14:tracePt t="109311" x="8426450" y="4146550"/>
          <p14:tracePt t="109328" x="8420100" y="4146550"/>
          <p14:tracePt t="109345" x="8420100" y="4140200"/>
          <p14:tracePt t="109400" x="8413750" y="4133850"/>
          <p14:tracePt t="109472" x="8413750" y="4127500"/>
          <p14:tracePt t="109544" x="8413750" y="4121150"/>
          <p14:tracePt t="110161" x="8407400" y="4121150"/>
          <p14:tracePt t="110168" x="8382000" y="4121150"/>
          <p14:tracePt t="110178" x="8343900" y="4114800"/>
          <p14:tracePt t="110195" x="8223250" y="4114800"/>
          <p14:tracePt t="110212" x="8039100" y="4114800"/>
          <p14:tracePt t="110228" x="7753350" y="4114800"/>
          <p14:tracePt t="110245" x="7327900" y="4146550"/>
          <p14:tracePt t="110262" x="6813550" y="4146550"/>
          <p14:tracePt t="110278" x="6229350" y="4146550"/>
          <p14:tracePt t="110295" x="5645150" y="4146550"/>
          <p14:tracePt t="110312" x="4851400" y="4146550"/>
          <p14:tracePt t="110329" x="4368800" y="4146550"/>
          <p14:tracePt t="110345" x="3937000" y="4146550"/>
          <p14:tracePt t="110362" x="3600450" y="4133850"/>
          <p14:tracePt t="110378" x="3403600" y="4083050"/>
          <p14:tracePt t="110395" x="3282950" y="4019550"/>
          <p14:tracePt t="110412" x="3194050" y="3943350"/>
          <p14:tracePt t="110428" x="3155950" y="3892550"/>
          <p14:tracePt t="110445" x="3124200" y="3835400"/>
          <p14:tracePt t="110462" x="3092450" y="3790950"/>
          <p14:tracePt t="110478" x="3048000" y="3740150"/>
          <p14:tracePt t="110495" x="2990850" y="3689350"/>
          <p14:tracePt t="110512" x="2806700" y="3587750"/>
          <p14:tracePt t="110529" x="2667000" y="3517900"/>
          <p14:tracePt t="110545" x="2533650" y="3454400"/>
          <p14:tracePt t="110562" x="2463800" y="3403600"/>
          <p14:tracePt t="110578" x="2451100" y="3378200"/>
          <p14:tracePt t="110595" x="2470150" y="3359150"/>
          <p14:tracePt t="110612" x="2501900" y="3333750"/>
          <p14:tracePt t="110628" x="2546350" y="3302000"/>
          <p14:tracePt t="110645" x="2597150" y="3276600"/>
          <p14:tracePt t="110662" x="2692400" y="3200400"/>
          <p14:tracePt t="110678" x="2832100" y="3130550"/>
          <p14:tracePt t="110695" x="2978150" y="3124200"/>
          <p14:tracePt t="110712" x="3143250" y="3155950"/>
          <p14:tracePt t="110728" x="3206750" y="3213100"/>
          <p14:tracePt t="110745" x="3238500" y="3263900"/>
          <p14:tracePt t="110762" x="3244850" y="3302000"/>
          <p14:tracePt t="110778" x="3238500" y="3321050"/>
          <p14:tracePt t="110795" x="3232150" y="3321050"/>
          <p14:tracePt t="110812" x="3225800" y="3321050"/>
          <p14:tracePt t="110832" x="3225800" y="3314700"/>
          <p14:tracePt t="110848" x="3225800" y="3308350"/>
          <p14:tracePt t="110864" x="3225800" y="3302000"/>
          <p14:tracePt t="110879" x="3232150" y="3302000"/>
          <p14:tracePt t="110895" x="3270250" y="3302000"/>
          <p14:tracePt t="110912" x="3302000" y="3302000"/>
          <p14:tracePt t="110928" x="3327400" y="3302000"/>
          <p14:tracePt t="110945" x="3365500" y="3321050"/>
          <p14:tracePt t="110962" x="3409950" y="3346450"/>
          <p14:tracePt t="110978" x="3422650" y="3359150"/>
          <p14:tracePt t="110995" x="3435350" y="3371850"/>
          <p14:tracePt t="111012" x="3448050" y="3390900"/>
          <p14:tracePt t="111028" x="3454400" y="3403600"/>
          <p14:tracePt t="111096" x="3448050" y="3403600"/>
          <p14:tracePt t="111120" x="3441700" y="3403600"/>
          <p14:tracePt t="111152" x="3441700" y="3397250"/>
          <p14:tracePt t="111176" x="3435350" y="3397250"/>
          <p14:tracePt t="111186" x="3435350" y="3390900"/>
          <p14:tracePt t="111217" x="3435350" y="3384550"/>
          <p14:tracePt t="111248" x="3429000" y="3384550"/>
          <p14:tracePt t="111264" x="3429000" y="3378200"/>
          <p14:tracePt t="111273" x="3429000" y="3371850"/>
          <p14:tracePt t="111280" x="3429000" y="3365500"/>
          <p14:tracePt t="111304" x="3429000" y="3359150"/>
          <p14:tracePt t="111352" x="3429000" y="3352800"/>
          <p14:tracePt t="111360" x="3429000" y="3346450"/>
          <p14:tracePt t="111368" x="3429000" y="3340100"/>
          <p14:tracePt t="111378" x="3422650" y="3321050"/>
          <p14:tracePt t="111395" x="3416300" y="3282950"/>
          <p14:tracePt t="111412" x="3416300" y="3257550"/>
          <p14:tracePt t="111428" x="3416300" y="3232150"/>
          <p14:tracePt t="111445" x="3416300" y="3206750"/>
          <p14:tracePt t="111462" x="3422650" y="3187700"/>
          <p14:tracePt t="111479" x="3429000" y="3162300"/>
          <p14:tracePt t="111495" x="3435350" y="3155950"/>
          <p14:tracePt t="111512" x="3454400" y="3149600"/>
          <p14:tracePt t="111528" x="3479800" y="3149600"/>
          <p14:tracePt t="111545" x="3530600" y="3149600"/>
          <p14:tracePt t="111562" x="3619500" y="3155950"/>
          <p14:tracePt t="111579" x="3721100" y="3168650"/>
          <p14:tracePt t="111595" x="3816350" y="3194050"/>
          <p14:tracePt t="111612" x="3879850" y="3225800"/>
          <p14:tracePt t="111629" x="3905250" y="3251200"/>
          <p14:tracePt t="111645" x="3911600" y="3263900"/>
          <p14:tracePt t="111662" x="3911600" y="3289300"/>
          <p14:tracePt t="111679" x="3911600" y="3302000"/>
          <p14:tracePt t="111695" x="3911600" y="3308350"/>
          <p14:tracePt t="111712" x="3911600" y="3314700"/>
          <p14:tracePt t="111729" x="3911600" y="3321050"/>
          <p14:tracePt t="111745" x="3917950" y="3327400"/>
          <p14:tracePt t="111762" x="3924300" y="3346450"/>
          <p14:tracePt t="111779" x="3937000" y="3359150"/>
          <p14:tracePt t="111795" x="3937000" y="3384550"/>
          <p14:tracePt t="111812" x="3949700" y="3397250"/>
          <p14:tracePt t="111828" x="3956050" y="3409950"/>
          <p14:tracePt t="111845" x="3975100" y="3422650"/>
          <p14:tracePt t="111862" x="3981450" y="3435350"/>
          <p14:tracePt t="111879" x="3994150" y="3441700"/>
          <p14:tracePt t="111895" x="4006850" y="3454400"/>
          <p14:tracePt t="111912" x="4032250" y="3467100"/>
          <p14:tracePt t="111928" x="4038600" y="3473450"/>
          <p14:tracePt t="111945" x="4051300" y="3479800"/>
          <p14:tracePt t="111962" x="4083050" y="3492500"/>
          <p14:tracePt t="111979" x="4108450" y="3511550"/>
          <p14:tracePt t="111995" x="4140200" y="3524250"/>
          <p14:tracePt t="112012" x="4159250" y="3530600"/>
          <p14:tracePt t="112029" x="4171950" y="3543300"/>
          <p14:tracePt t="112045" x="4178300" y="3543300"/>
          <p14:tracePt t="112062" x="4184650" y="3543300"/>
          <p14:tracePt t="112079" x="4197350" y="3549650"/>
          <p14:tracePt t="112095" x="4222750" y="3568700"/>
          <p14:tracePt t="112112" x="4260850" y="3581400"/>
          <p14:tracePt t="112129" x="4279900" y="3581400"/>
          <p14:tracePt t="112145" x="4292600" y="3587750"/>
          <p14:tracePt t="112162" x="4298950" y="3594100"/>
          <p14:tracePt t="112179" x="4311650" y="3594100"/>
          <p14:tracePt t="112195" x="4362450" y="3613150"/>
          <p14:tracePt t="112212" x="4425950" y="3625850"/>
          <p14:tracePt t="112229" x="4476750" y="3638550"/>
          <p14:tracePt t="112245" x="4527550" y="3651250"/>
          <p14:tracePt t="112262" x="4552950" y="3657600"/>
          <p14:tracePt t="112279" x="4597400" y="3676650"/>
          <p14:tracePt t="112295" x="4641850" y="3695700"/>
          <p14:tracePt t="112297" x="4679950" y="3714750"/>
          <p14:tracePt t="112312" x="4762500" y="3740150"/>
          <p14:tracePt t="112329" x="4857750" y="3759200"/>
          <p14:tracePt t="112345" x="4978400" y="3771900"/>
          <p14:tracePt t="112362" x="5118100" y="3778250"/>
          <p14:tracePt t="112379" x="5270500" y="3778250"/>
          <p14:tracePt t="112395" x="5448300" y="3740150"/>
          <p14:tracePt t="112412" x="5632450" y="3708400"/>
          <p14:tracePt t="112429" x="5835650" y="3657600"/>
          <p14:tracePt t="112445" x="5988050" y="3632200"/>
          <p14:tracePt t="112462" x="6096000" y="3625850"/>
          <p14:tracePt t="112479" x="6140450" y="3625850"/>
          <p14:tracePt t="112495" x="6184900" y="3625850"/>
          <p14:tracePt t="112512" x="6254750" y="3644900"/>
          <p14:tracePt t="112529" x="6330950" y="3670300"/>
          <p14:tracePt t="112545" x="6375400" y="3683000"/>
          <p14:tracePt t="112562" x="6388100" y="3683000"/>
          <p14:tracePt t="112579" x="6388100" y="3689350"/>
          <p14:tracePt t="112595" x="6330950" y="3689350"/>
          <p14:tracePt t="112612" x="6197600" y="3689350"/>
          <p14:tracePt t="112629" x="5969000" y="3689350"/>
          <p14:tracePt t="112645" x="5638800" y="3689350"/>
          <p14:tracePt t="112662" x="5403850" y="3689350"/>
          <p14:tracePt t="112679" x="5283200" y="3689350"/>
          <p14:tracePt t="112695" x="5187950" y="3689350"/>
          <p14:tracePt t="112712" x="5143500" y="3683000"/>
          <p14:tracePt t="112745" x="5156200" y="3683000"/>
          <p14:tracePt t="112762" x="5181600" y="3683000"/>
          <p14:tracePt t="112779" x="5194300" y="3683000"/>
          <p14:tracePt t="112812" x="5200650" y="3683000"/>
          <p14:tracePt t="112873" x="5194300" y="3683000"/>
          <p14:tracePt t="112881" x="5187950" y="3683000"/>
          <p14:tracePt t="112897" x="5181600" y="3683000"/>
          <p14:tracePt t="112905" x="5168900" y="3676650"/>
          <p14:tracePt t="112913" x="5162550" y="3676650"/>
          <p14:tracePt t="112929" x="5156200" y="3670300"/>
          <p14:tracePt t="112945" x="5143500" y="3670300"/>
          <p14:tracePt t="112962" x="5143500" y="3663950"/>
          <p14:tracePt t="112979" x="5137150" y="3663950"/>
          <p14:tracePt t="113017" x="5130800" y="3657600"/>
          <p14:tracePt t="113033" x="5124450" y="3651250"/>
          <p14:tracePt t="113057" x="5118100" y="3651250"/>
          <p14:tracePt t="113065" x="5111750" y="3651250"/>
          <p14:tracePt t="113079" x="5111750" y="3644900"/>
          <p14:tracePt t="113095" x="5105400" y="3644900"/>
          <p14:tracePt t="113113" x="5080000" y="3644900"/>
          <p14:tracePt t="113129" x="5060950" y="3644900"/>
          <p14:tracePt t="113145" x="5041900" y="3644900"/>
          <p14:tracePt t="113162" x="5035550" y="3644900"/>
          <p14:tracePt t="113425" x="5041900" y="3644900"/>
          <p14:tracePt t="113457" x="5054600" y="3644900"/>
          <p14:tracePt t="113474" x="5060950" y="3644900"/>
          <p14:tracePt t="113489" x="5067300" y="3644900"/>
          <p14:tracePt t="113649" x="5067300" y="3638550"/>
          <p14:tracePt t="113705" x="5067300" y="3632200"/>
          <p14:tracePt t="113713" x="5060950" y="3632200"/>
          <p14:tracePt t="113857" x="5054600" y="3632200"/>
          <p14:tracePt t="113874" x="5048250" y="3632200"/>
          <p14:tracePt t="113921" x="5048250" y="3638550"/>
          <p14:tracePt t="113929" x="5041900" y="3638550"/>
          <p14:tracePt t="114009" x="5035550" y="3638550"/>
          <p14:tracePt t="114041" x="5029200" y="3638550"/>
          <p14:tracePt t="114049" x="5022850" y="3638550"/>
          <p14:tracePt t="114065" x="5016500" y="3638550"/>
          <p14:tracePt t="114075" x="4997450" y="3632200"/>
          <p14:tracePt t="114081" x="4978400" y="3625850"/>
          <p14:tracePt t="114096" x="4959350" y="3619500"/>
          <p14:tracePt t="114112" x="4870450" y="3600450"/>
          <p14:tracePt t="114129" x="4800600" y="3587750"/>
          <p14:tracePt t="114146" x="4718050" y="3568700"/>
          <p14:tracePt t="114162" x="4622800" y="3543300"/>
          <p14:tracePt t="114179" x="4533900" y="3524250"/>
          <p14:tracePt t="114196" x="4470400" y="3511550"/>
          <p14:tracePt t="114212" x="4413250" y="3505200"/>
          <p14:tracePt t="114229" x="4362450" y="3479800"/>
          <p14:tracePt t="114246" x="4286250" y="3454400"/>
          <p14:tracePt t="114262" x="4191000" y="3416300"/>
          <p14:tracePt t="114279" x="4102100" y="3371850"/>
          <p14:tracePt t="114296" x="3994150" y="3321050"/>
          <p14:tracePt t="114298" x="3943350" y="3295650"/>
          <p14:tracePt t="114313" x="3841750" y="3244850"/>
          <p14:tracePt t="114329" x="3765550" y="3206750"/>
          <p14:tracePt t="114346" x="3689350" y="3155950"/>
          <p14:tracePt t="114362" x="3638550" y="3117850"/>
          <p14:tracePt t="114379" x="3613150" y="3092450"/>
          <p14:tracePt t="114396" x="3594100" y="3060700"/>
          <p14:tracePt t="114412" x="3575050" y="3041650"/>
          <p14:tracePt t="114429" x="3556000" y="3022600"/>
          <p14:tracePt t="114446" x="3536950" y="2997200"/>
          <p14:tracePt t="114463" x="3498850" y="2952750"/>
          <p14:tracePt t="114479" x="3460750" y="2895600"/>
          <p14:tracePt t="114496" x="3416300" y="2825750"/>
          <p14:tracePt t="114513" x="3359150" y="2705100"/>
          <p14:tracePt t="114529" x="3340100" y="2622550"/>
          <p14:tracePt t="114546" x="3321050" y="2571750"/>
          <p14:tracePt t="114563" x="3308350" y="2527300"/>
          <p14:tracePt t="114579" x="3302000" y="2514600"/>
          <p14:tracePt t="114596" x="3302000" y="2508250"/>
          <p14:tracePt t="114649" x="3308350" y="2508250"/>
          <p14:tracePt t="114697" x="3314700" y="2508250"/>
          <p14:tracePt t="114713" x="3321050" y="2508250"/>
          <p14:tracePt t="114737" x="3327400" y="2508250"/>
          <p14:tracePt t="114801" x="3321050" y="2508250"/>
          <p14:tracePt t="114817" x="3314700" y="2508250"/>
          <p14:tracePt t="114881" x="3314700" y="2514600"/>
          <p14:tracePt t="114889" x="3314700" y="2520950"/>
          <p14:tracePt t="114898" x="3321050" y="2527300"/>
          <p14:tracePt t="114913" x="3321050" y="2565400"/>
          <p14:tracePt t="114929" x="3321050" y="2641600"/>
          <p14:tracePt t="114946" x="3321050" y="2762250"/>
          <p14:tracePt t="114963" x="3308350" y="2940050"/>
          <p14:tracePt t="114979" x="3321050" y="3162300"/>
          <p14:tracePt t="114996" x="3390900" y="3346450"/>
          <p14:tracePt t="115013" x="3492500" y="3473450"/>
          <p14:tracePt t="115029" x="3676650" y="3594100"/>
          <p14:tracePt t="115046" x="3873500" y="3689350"/>
          <p14:tracePt t="115063" x="3994150" y="3733800"/>
          <p14:tracePt t="115079" x="4095750" y="3771900"/>
          <p14:tracePt t="115096" x="4203700" y="3816350"/>
          <p14:tracePt t="115113" x="4324350" y="3873500"/>
          <p14:tracePt t="115129" x="4375150" y="3911600"/>
          <p14:tracePt t="115146" x="4425950" y="3949700"/>
          <p14:tracePt t="115163" x="4457700" y="3962400"/>
          <p14:tracePt t="115197" x="4464050" y="3962400"/>
          <p14:tracePt t="115212" x="4470400" y="3962400"/>
          <p14:tracePt t="115229" x="4476750" y="3956050"/>
          <p14:tracePt t="115246" x="4476750" y="3949700"/>
          <p14:tracePt t="115263" x="4483100" y="3943350"/>
          <p14:tracePt t="115279" x="4483100" y="3937000"/>
          <p14:tracePt t="115296" x="4489450" y="3930650"/>
          <p14:tracePt t="115313" x="4489450" y="3924300"/>
          <p14:tracePt t="115329" x="4489450" y="3917950"/>
          <p14:tracePt t="115346" x="4489450" y="3911600"/>
          <p14:tracePt t="115369" x="4489450" y="3905250"/>
          <p14:tracePt t="115385" x="4495800" y="3905250"/>
          <p14:tracePt t="115396" x="4502150" y="3898900"/>
          <p14:tracePt t="115413" x="4508500" y="3886200"/>
          <p14:tracePt t="115429" x="4508500" y="3879850"/>
          <p14:tracePt t="115457" x="4508500" y="3873500"/>
          <p14:tracePt t="115561" x="4508500" y="3867150"/>
          <p14:tracePt t="115577" x="4502150" y="3867150"/>
          <p14:tracePt t="115593" x="4502150" y="3860800"/>
          <p14:tracePt t="115601" x="4495800" y="3848100"/>
          <p14:tracePt t="115613" x="4495800" y="3841750"/>
          <p14:tracePt t="115630" x="4489450" y="3835400"/>
          <p14:tracePt t="115646" x="4489450" y="3829050"/>
          <p14:tracePt t="115849" x="4483100" y="3829050"/>
          <p14:tracePt t="116161" x="4489450" y="3829050"/>
          <p14:tracePt t="116169" x="4508500" y="3829050"/>
          <p14:tracePt t="116180" x="4521200" y="3829050"/>
          <p14:tracePt t="116196" x="4572000" y="3816350"/>
          <p14:tracePt t="116213" x="4641850" y="3816350"/>
          <p14:tracePt t="116230" x="4711700" y="3822700"/>
          <p14:tracePt t="116246" x="4800600" y="3848100"/>
          <p14:tracePt t="116263" x="4902200" y="3867150"/>
          <p14:tracePt t="116280" x="5022850" y="3886200"/>
          <p14:tracePt t="116296" x="5143500" y="3886200"/>
          <p14:tracePt t="116298" x="5219700" y="3886200"/>
          <p14:tracePt t="116313" x="5334000" y="3886200"/>
          <p14:tracePt t="116329" x="5410200" y="3886200"/>
          <p14:tracePt t="116346" x="5480050" y="3886200"/>
          <p14:tracePt t="116363" x="5581650" y="3886200"/>
          <p14:tracePt t="116380" x="5778500" y="3886200"/>
          <p14:tracePt t="116396" x="6108700" y="3886200"/>
          <p14:tracePt t="116413" x="6413500" y="3873500"/>
          <p14:tracePt t="116430" x="6616700" y="3867150"/>
          <p14:tracePt t="116446" x="6794500" y="3867150"/>
          <p14:tracePt t="116463" x="6959600" y="3867150"/>
          <p14:tracePt t="116480" x="7118350" y="3879850"/>
          <p14:tracePt t="116496" x="7251700" y="3911600"/>
          <p14:tracePt t="116513" x="7480300" y="3937000"/>
          <p14:tracePt t="116530" x="7620000" y="3949700"/>
          <p14:tracePt t="116546" x="7702550" y="3949700"/>
          <p14:tracePt t="116563" x="7791450" y="3949700"/>
          <p14:tracePt t="116580" x="7842250" y="3949700"/>
          <p14:tracePt t="116596" x="7867650" y="3949700"/>
          <p14:tracePt t="116613" x="7912100" y="3949700"/>
          <p14:tracePt t="116630" x="8026400" y="3956050"/>
          <p14:tracePt t="116646" x="8159750" y="3956050"/>
          <p14:tracePt t="116663" x="8261350" y="3956050"/>
          <p14:tracePt t="116680" x="8293100" y="3956050"/>
          <p14:tracePt t="116696" x="8299450" y="3956050"/>
          <p14:tracePt t="116713" x="8312150" y="3962400"/>
          <p14:tracePt t="116730" x="8343900" y="3968750"/>
          <p14:tracePt t="116746" x="8407400" y="3981450"/>
          <p14:tracePt t="116763" x="8439150" y="3981450"/>
          <p14:tracePt t="116955" x="8439150" y="3968750"/>
          <p14:tracePt t="116969" x="8439150" y="3962400"/>
          <p14:tracePt t="116978" x="8432800" y="3956050"/>
          <p14:tracePt t="116986" x="8432800" y="3949700"/>
          <p14:tracePt t="116996" x="8426450" y="3949700"/>
          <p14:tracePt t="117013" x="8426450" y="3943350"/>
          <p14:tracePt t="117034" x="8420100" y="3943350"/>
          <p14:tracePt t="117210" x="8413750" y="3943350"/>
          <p14:tracePt t="117234" x="8407400" y="3943350"/>
          <p14:tracePt t="117242" x="8401050" y="3943350"/>
          <p14:tracePt t="117282" x="8394700" y="3943350"/>
          <p14:tracePt t="117314" x="8394700" y="3937000"/>
          <p14:tracePt t="117323" x="8382000" y="3937000"/>
          <p14:tracePt t="117339" x="8375650" y="3930650"/>
        </p14:tracePtLst>
      </p14:laserTraceLst>
    </p:ext>
  </p:extLs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127" y="381000"/>
            <a:ext cx="8734447" cy="571500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TextBox 5"/>
          <p:cNvSpPr txBox="1"/>
          <p:nvPr/>
        </p:nvSpPr>
        <p:spPr>
          <a:xfrm>
            <a:off x="5867400" y="838200"/>
            <a:ext cx="1219200" cy="457200"/>
          </a:xfrm>
          <a:prstGeom prst="rect">
            <a:avLst/>
          </a:prstGeom>
          <a:noFill/>
        </p:spPr>
        <p:txBody>
          <a:bodyPr wrap="square" rtlCol="0">
            <a:spAutoFit/>
          </a:bodyPr>
          <a:lstStyle/>
          <a:p>
            <a:r>
              <a:rPr lang="en-US" dirty="0"/>
              <a:t>          2</a:t>
            </a:r>
          </a:p>
        </p:txBody>
      </p:sp>
      <p:sp>
        <p:nvSpPr>
          <p:cNvPr id="7" name="TextBox 6"/>
          <p:cNvSpPr txBox="1"/>
          <p:nvPr/>
        </p:nvSpPr>
        <p:spPr>
          <a:xfrm>
            <a:off x="7239000" y="838200"/>
            <a:ext cx="1143000" cy="461665"/>
          </a:xfrm>
          <a:prstGeom prst="rect">
            <a:avLst/>
          </a:prstGeom>
          <a:noFill/>
        </p:spPr>
        <p:txBody>
          <a:bodyPr wrap="square" rtlCol="0">
            <a:spAutoFit/>
          </a:bodyPr>
          <a:lstStyle/>
          <a:p>
            <a:r>
              <a:rPr lang="en-US" dirty="0"/>
              <a:t>3        3</a:t>
            </a:r>
          </a:p>
        </p:txBody>
      </p:sp>
      <p:pic>
        <p:nvPicPr>
          <p:cNvPr id="10" name="Audio 9">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504238" y="6218238"/>
            <a:ext cx="487362" cy="487362"/>
          </a:xfrm>
          <a:prstGeom prst="rect">
            <a:avLst/>
          </a:prstGeom>
        </p:spPr>
      </p:pic>
    </p:spTree>
    <p:extLst>
      <p:ext uri="{BB962C8B-B14F-4D97-AF65-F5344CB8AC3E}">
        <p14:creationId xmlns:p14="http://schemas.microsoft.com/office/powerpoint/2010/main" val="2258652732"/>
      </p:ext>
    </p:extLst>
  </p:cSld>
  <p:clrMapOvr>
    <a:masterClrMapping/>
  </p:clrMapOvr>
  <mc:AlternateContent xmlns:mc="http://schemas.openxmlformats.org/markup-compatibility/2006" xmlns:p14="http://schemas.microsoft.com/office/powerpoint/2010/main">
    <mc:Choice Requires="p14">
      <p:transition spd="slow" p14:dur="2000" advTm="99391"/>
    </mc:Choice>
    <mc:Fallback xmlns="">
      <p:transition spd="slow" advTm="9939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extLst>
    <p:ext uri="{3A86A75C-4F4B-4683-9AE1-C65F6400EC91}">
      <p14:laserTraceLst xmlns:p14="http://schemas.microsoft.com/office/powerpoint/2010/main">
        <p14:tracePtLst>
          <p14:tracePt t="640" x="8318500" y="3930650"/>
          <p14:tracePt t="648" x="8216900" y="3924300"/>
          <p14:tracePt t="656" x="8032750" y="3905250"/>
          <p14:tracePt t="664" x="7823200" y="3879850"/>
          <p14:tracePt t="676" x="7550150" y="3835400"/>
          <p14:tracePt t="693" x="6991350" y="3797300"/>
          <p14:tracePt t="710" x="6457950" y="3790950"/>
          <p14:tracePt t="726" x="5956300" y="3778250"/>
          <p14:tracePt t="743" x="5594350" y="3733800"/>
          <p14:tracePt t="760" x="5194300" y="3663950"/>
          <p14:tracePt t="776" x="4908550" y="3613150"/>
          <p14:tracePt t="793" x="4603750" y="3543300"/>
          <p14:tracePt t="810" x="4337050" y="3479800"/>
          <p14:tracePt t="826" x="4146550" y="3435350"/>
          <p14:tracePt t="843" x="4032250" y="3403600"/>
          <p14:tracePt t="860" x="3937000" y="3365500"/>
          <p14:tracePt t="876" x="3860800" y="3327400"/>
          <p14:tracePt t="893" x="3790950" y="3282950"/>
          <p14:tracePt t="910" x="3746500" y="3257550"/>
          <p14:tracePt t="926" x="3727450" y="3238500"/>
          <p14:tracePt t="943" x="3721100" y="3238500"/>
          <p14:tracePt t="13819" x="3670300" y="3232150"/>
          <p14:tracePt t="13829" x="3625850" y="3225800"/>
          <p14:tracePt t="13835" x="3606800" y="3225800"/>
          <p14:tracePt t="13846" x="3594100" y="3219450"/>
          <p14:tracePt t="13863" x="3581400" y="3219450"/>
          <p14:tracePt t="14099" x="3587750" y="3219450"/>
          <p14:tracePt t="14108" x="3644900" y="3232150"/>
          <p14:tracePt t="14115" x="3714750" y="3244850"/>
          <p14:tracePt t="14129" x="3797300" y="3263900"/>
          <p14:tracePt t="14146" x="3968750" y="3314700"/>
          <p14:tracePt t="14163" x="4152900" y="3416300"/>
          <p14:tracePt t="14179" x="4235450" y="3473450"/>
          <p14:tracePt t="14196" x="4311650" y="3524250"/>
          <p14:tracePt t="14213" x="4406900" y="3587750"/>
          <p14:tracePt t="14229" x="4533900" y="3676650"/>
          <p14:tracePt t="14246" x="4743450" y="3790950"/>
          <p14:tracePt t="14263" x="5003800" y="3962400"/>
          <p14:tracePt t="14280" x="5289550" y="4133850"/>
          <p14:tracePt t="14296" x="5619750" y="4286250"/>
          <p14:tracePt t="14313" x="5911850" y="4413250"/>
          <p14:tracePt t="14329" x="6165850" y="4521200"/>
          <p14:tracePt t="14346" x="6350000" y="4597400"/>
          <p14:tracePt t="14363" x="6559550" y="4654550"/>
          <p14:tracePt t="14379" x="6680200" y="4679950"/>
          <p14:tracePt t="14396" x="6807200" y="4692650"/>
          <p14:tracePt t="14413" x="6927850" y="4692650"/>
          <p14:tracePt t="14429" x="7023100" y="4692650"/>
          <p14:tracePt t="14446" x="7143750" y="4686300"/>
          <p14:tracePt t="14463" x="7270750" y="4673600"/>
          <p14:tracePt t="14480" x="7404100" y="4660900"/>
          <p14:tracePt t="14496" x="7543800" y="4641850"/>
          <p14:tracePt t="14513" x="7689850" y="4622800"/>
          <p14:tracePt t="14529" x="7861300" y="4591050"/>
          <p14:tracePt t="14546" x="7994650" y="4565650"/>
          <p14:tracePt t="14548" x="8051800" y="4552950"/>
          <p14:tracePt t="14563" x="8083550" y="4546600"/>
          <p14:tracePt t="14603" x="8096250" y="4546600"/>
          <p14:tracePt t="14613" x="8115300" y="4546600"/>
          <p14:tracePt t="14630" x="8185150" y="4533900"/>
          <p14:tracePt t="14646" x="8267700" y="4502150"/>
          <p14:tracePt t="14663" x="8312150" y="4470400"/>
          <p14:tracePt t="14680" x="8331200" y="4457700"/>
          <p14:tracePt t="14696" x="8337550" y="4438650"/>
          <p14:tracePt t="14713" x="8337550" y="4419600"/>
          <p14:tracePt t="14730" x="8331200" y="4381500"/>
          <p14:tracePt t="14746" x="8312150" y="4343400"/>
          <p14:tracePt t="14763" x="8293100" y="4273550"/>
          <p14:tracePt t="14780" x="8280400" y="4241800"/>
          <p14:tracePt t="14796" x="8267700" y="4229100"/>
          <p14:tracePt t="14813" x="8261350" y="4222750"/>
          <p14:tracePt t="14846" x="8261350" y="4216400"/>
          <p14:tracePt t="14909" x="8255000" y="4216400"/>
          <p14:tracePt t="14915" x="8235950" y="4222750"/>
          <p14:tracePt t="14924" x="8216900" y="4222750"/>
          <p14:tracePt t="14931" x="8197850" y="4229100"/>
          <p14:tracePt t="14946" x="8178800" y="4229100"/>
          <p14:tracePt t="14963" x="8128000" y="4235450"/>
          <p14:tracePt t="14980" x="8102600" y="4235450"/>
          <p14:tracePt t="14996" x="8096250" y="4235450"/>
          <p14:tracePt t="15077" x="8089900" y="4235450"/>
          <p14:tracePt t="15100" x="8083550" y="4235450"/>
          <p14:tracePt t="15109" x="8083550" y="4229100"/>
          <p14:tracePt t="15115" x="8077200" y="4229100"/>
          <p14:tracePt t="15131" x="8077200" y="4222750"/>
          <p14:tracePt t="15172" x="8077200" y="4216400"/>
          <p14:tracePt t="15493" x="8070850" y="4216400"/>
          <p14:tracePt t="15516" x="8064500" y="4216400"/>
          <p14:tracePt t="15572" x="8058150" y="4216400"/>
          <p14:tracePt t="15636" x="8051800" y="4216400"/>
          <p14:tracePt t="15756" x="8045450" y="4216400"/>
          <p14:tracePt t="15796" x="8039100" y="4216400"/>
          <p14:tracePt t="16196" x="8032750" y="4216400"/>
          <p14:tracePt t="16228" x="8032750" y="4210050"/>
          <p14:tracePt t="16236" x="8026400" y="4210050"/>
          <p14:tracePt t="16244" x="8026400" y="4203700"/>
          <p14:tracePt t="16292" x="8026400" y="4197350"/>
          <p14:tracePt t="16372" x="8026400" y="4184650"/>
          <p14:tracePt t="16380" x="8026400" y="4178300"/>
          <p14:tracePt t="16388" x="8020050" y="4171950"/>
          <p14:tracePt t="16396" x="8020050" y="4165600"/>
          <p14:tracePt t="16413" x="8013700" y="4159250"/>
          <p14:tracePt t="16447" x="8013700" y="4152900"/>
          <p14:tracePt t="16484" x="8013700" y="4146550"/>
          <p14:tracePt t="17398" x="8007350" y="4146550"/>
          <p14:tracePt t="17428" x="8001000" y="4146550"/>
          <p14:tracePt t="17476" x="8001000" y="4140200"/>
          <p14:tracePt t="17821" x="7994650" y="4140200"/>
          <p14:tracePt t="18268" x="7988300" y="4140200"/>
          <p14:tracePt t="18277" x="7988300" y="4152900"/>
          <p14:tracePt t="18284" x="7981950" y="4159250"/>
          <p14:tracePt t="18297" x="7969250" y="4171950"/>
          <p14:tracePt t="18314" x="7950200" y="4203700"/>
          <p14:tracePt t="18331" x="7924800" y="4248150"/>
          <p14:tracePt t="18347" x="7899400" y="4286250"/>
          <p14:tracePt t="18364" x="7848600" y="4349750"/>
          <p14:tracePt t="18380" x="7804150" y="4387850"/>
          <p14:tracePt t="18397" x="7753350" y="4413250"/>
          <p14:tracePt t="18414" x="7715250" y="4445000"/>
          <p14:tracePt t="18431" x="7670800" y="4476750"/>
          <p14:tracePt t="18447" x="7626350" y="4495800"/>
          <p14:tracePt t="18464" x="7588250" y="4514850"/>
          <p14:tracePt t="18481" x="7524750" y="4546600"/>
          <p14:tracePt t="18497" x="7461250" y="4584700"/>
          <p14:tracePt t="18514" x="7391400" y="4616450"/>
          <p14:tracePt t="18531" x="7340600" y="4648200"/>
          <p14:tracePt t="18547" x="7302500" y="4660900"/>
          <p14:tracePt t="18549" x="7289800" y="4667250"/>
          <p14:tracePt t="18564" x="7270750" y="4673600"/>
          <p14:tracePt t="18580" x="7251700" y="4673600"/>
          <p14:tracePt t="18597" x="7245350" y="4673600"/>
          <p14:tracePt t="18614" x="7232650" y="4673600"/>
          <p14:tracePt t="18631" x="7226300" y="4673600"/>
          <p14:tracePt t="18647" x="7207250" y="4673600"/>
          <p14:tracePt t="18664" x="7188200" y="4667250"/>
          <p14:tracePt t="18681" x="7150100" y="4667250"/>
          <p14:tracePt t="18697" x="7112000" y="4667250"/>
          <p14:tracePt t="18714" x="7080250" y="4686300"/>
          <p14:tracePt t="18731" x="7054850" y="4692650"/>
          <p14:tracePt t="18747" x="7035800" y="4699000"/>
          <p14:tracePt t="18764" x="7016750" y="4705350"/>
          <p14:tracePt t="18853" x="7010400" y="4705350"/>
          <p14:tracePt t="18869" x="7004050" y="4711700"/>
          <p14:tracePt t="18877" x="6997700" y="4711700"/>
          <p14:tracePt t="18893" x="6991350" y="4711700"/>
          <p14:tracePt t="18948" x="6985000" y="4711700"/>
          <p14:tracePt t="18957" x="6978650" y="4711700"/>
          <p14:tracePt t="18964" x="6972300" y="4711700"/>
          <p14:tracePt t="18981" x="6959600" y="4711700"/>
          <p14:tracePt t="18997" x="6953250" y="4705350"/>
          <p14:tracePt t="19014" x="6946900" y="4705350"/>
          <p14:tracePt t="19221" x="6946900" y="4699000"/>
          <p14:tracePt t="19396" x="6953250" y="4699000"/>
          <p14:tracePt t="19885" x="6953250" y="4692650"/>
          <p14:tracePt t="19901" x="6953250" y="4686300"/>
          <p14:tracePt t="22717" x="6934200" y="4686300"/>
          <p14:tracePt t="22725" x="6889750" y="4686300"/>
          <p14:tracePt t="22733" x="6851650" y="4686300"/>
          <p14:tracePt t="22748" x="6826250" y="4686300"/>
          <p14:tracePt t="22765" x="6731000" y="4673600"/>
          <p14:tracePt t="22781" x="6667500" y="4667250"/>
          <p14:tracePt t="22798" x="6604000" y="4660900"/>
          <p14:tracePt t="22815" x="6565900" y="4654550"/>
          <p14:tracePt t="22832" x="6527800" y="4648200"/>
          <p14:tracePt t="22848" x="6489700" y="4641850"/>
          <p14:tracePt t="22865" x="6419850" y="4629150"/>
          <p14:tracePt t="22882" x="6311900" y="4610100"/>
          <p14:tracePt t="22898" x="6216650" y="4591050"/>
          <p14:tracePt t="22915" x="6115050" y="4572000"/>
          <p14:tracePt t="22932" x="6038850" y="4546600"/>
          <p14:tracePt t="22948" x="5988050" y="4521200"/>
          <p14:tracePt t="22965" x="5918200" y="4470400"/>
          <p14:tracePt t="22981" x="5873750" y="4438650"/>
          <p14:tracePt t="22998" x="5803900" y="4394200"/>
          <p14:tracePt t="23015" x="5708650" y="4343400"/>
          <p14:tracePt t="23032" x="5594350" y="4286250"/>
          <p14:tracePt t="23048" x="5486400" y="4241800"/>
          <p14:tracePt t="23065" x="5378450" y="4191000"/>
          <p14:tracePt t="23082" x="5289550" y="4140200"/>
          <p14:tracePt t="23098" x="5175250" y="4102100"/>
          <p14:tracePt t="23115" x="5060950" y="4070350"/>
          <p14:tracePt t="23132" x="4940300" y="4038600"/>
          <p14:tracePt t="23148" x="4838700" y="4013200"/>
          <p14:tracePt t="23165" x="4743450" y="3962400"/>
          <p14:tracePt t="23181" x="4673600" y="3911600"/>
          <p14:tracePt t="23198" x="4610100" y="3873500"/>
          <p14:tracePt t="23215" x="4540250" y="3841750"/>
          <p14:tracePt t="23232" x="4476750" y="3816350"/>
          <p14:tracePt t="23248" x="4413250" y="3784600"/>
          <p14:tracePt t="23265" x="4343400" y="3759200"/>
          <p14:tracePt t="23282" x="4260850" y="3714750"/>
          <p14:tracePt t="23298" x="4178300" y="3676650"/>
          <p14:tracePt t="23315" x="4076700" y="3619500"/>
          <p14:tracePt t="23332" x="3968750" y="3549650"/>
          <p14:tracePt t="23348" x="3860800" y="3467100"/>
          <p14:tracePt t="23365" x="3733800" y="3340100"/>
          <p14:tracePt t="23382" x="3670300" y="3270250"/>
          <p14:tracePt t="23398" x="3619500" y="3194050"/>
          <p14:tracePt t="23415" x="3562350" y="3136900"/>
          <p14:tracePt t="23432" x="3524250" y="3098800"/>
          <p14:tracePt t="23448" x="3498850" y="3079750"/>
          <p14:tracePt t="23465" x="3479800" y="3060700"/>
          <p14:tracePt t="23482" x="3454400" y="3048000"/>
          <p14:tracePt t="23498" x="3429000" y="3016250"/>
          <p14:tracePt t="23515" x="3409950" y="2990850"/>
          <p14:tracePt t="23532" x="3384550" y="2946400"/>
          <p14:tracePt t="23548" x="3352800" y="2889250"/>
          <p14:tracePt t="23565" x="3282950" y="2749550"/>
          <p14:tracePt t="23582" x="3238500" y="2641600"/>
          <p14:tracePt t="23598" x="3194050" y="2527300"/>
          <p14:tracePt t="23615" x="3143250" y="2438400"/>
          <p14:tracePt t="23632" x="3073400" y="2343150"/>
          <p14:tracePt t="23648" x="3022600" y="2266950"/>
          <p14:tracePt t="23665" x="2997200" y="2216150"/>
          <p14:tracePt t="23682" x="2978150" y="2171700"/>
          <p14:tracePt t="23698" x="2971800" y="2152650"/>
          <p14:tracePt t="23715" x="2959100" y="2127250"/>
          <p14:tracePt t="23732" x="2946400" y="2114550"/>
          <p14:tracePt t="23748" x="2927350" y="2089150"/>
          <p14:tracePt t="23765" x="2921000" y="2044700"/>
          <p14:tracePt t="23782" x="2901950" y="2025650"/>
          <p14:tracePt t="23798" x="2895600" y="2012950"/>
          <p14:tracePt t="23815" x="2889250" y="2006600"/>
          <p14:tracePt t="23878" x="2882900" y="2006600"/>
          <p14:tracePt t="23918" x="2876550" y="2006600"/>
          <p14:tracePt t="23958" x="2870200" y="2006600"/>
          <p14:tracePt t="23982" x="2863850" y="2006600"/>
          <p14:tracePt t="24006" x="2863850" y="2012950"/>
          <p14:tracePt t="24022" x="2857500" y="2012950"/>
          <p14:tracePt t="24342" x="2857500" y="2019300"/>
          <p14:tracePt t="24350" x="2857500" y="2025650"/>
          <p14:tracePt t="24358" x="2863850" y="2025650"/>
          <p14:tracePt t="24367" x="2876550" y="2025650"/>
          <p14:tracePt t="24382" x="2895600" y="2038350"/>
          <p14:tracePt t="24398" x="2933700" y="2044700"/>
          <p14:tracePt t="24415" x="2971800" y="2063750"/>
          <p14:tracePt t="24432" x="2997200" y="2070100"/>
          <p14:tracePt t="24449" x="3048000" y="2082800"/>
          <p14:tracePt t="24465" x="3124200" y="2101850"/>
          <p14:tracePt t="24482" x="3251200" y="2108200"/>
          <p14:tracePt t="24498" x="3390900" y="2108200"/>
          <p14:tracePt t="24515" x="3543300" y="2095500"/>
          <p14:tracePt t="24532" x="3663950" y="2076450"/>
          <p14:tracePt t="24549" x="3752850" y="2063750"/>
          <p14:tracePt t="24565" x="3810000" y="2051050"/>
          <p14:tracePt t="24582" x="3822700" y="2051050"/>
          <p14:tracePt t="24622" x="3829050" y="2051050"/>
          <p14:tracePt t="24632" x="3841750" y="2051050"/>
          <p14:tracePt t="24649" x="3848100" y="2051050"/>
          <p14:tracePt t="24678" x="3848100" y="2057400"/>
          <p14:tracePt t="24686" x="3848100" y="2070100"/>
          <p14:tracePt t="24699" x="3848100" y="2082800"/>
          <p14:tracePt t="24715" x="3822700" y="2095500"/>
          <p14:tracePt t="24732" x="3810000" y="2108200"/>
          <p14:tracePt t="24749" x="3797300" y="2108200"/>
          <p14:tracePt t="24765" x="3803650" y="2108200"/>
          <p14:tracePt t="24782" x="3835400" y="2108200"/>
          <p14:tracePt t="24799" x="3854450" y="2101850"/>
          <p14:tracePt t="24815" x="3879850" y="2101850"/>
          <p14:tracePt t="24832" x="3886200" y="2114550"/>
          <p14:tracePt t="24849" x="3892550" y="2133600"/>
          <p14:tracePt t="24865" x="3911600" y="2159000"/>
          <p14:tracePt t="24882" x="3924300" y="2190750"/>
          <p14:tracePt t="24899" x="3930650" y="2235200"/>
          <p14:tracePt t="24915" x="3860800" y="2311400"/>
          <p14:tracePt t="24932" x="3676650" y="2381250"/>
          <p14:tracePt t="24949" x="3441700" y="2406650"/>
          <p14:tracePt t="24965" x="3079750" y="2317750"/>
          <p14:tracePt t="24982" x="2832100" y="2190750"/>
          <p14:tracePt t="24999" x="2654300" y="2101850"/>
          <p14:tracePt t="25015" x="2565400" y="2057400"/>
          <p14:tracePt t="25032" x="2540000" y="2044700"/>
          <p14:tracePt t="25049" x="2533650" y="2038350"/>
          <p14:tracePt t="25086" x="2533650" y="2032000"/>
          <p14:tracePt t="25102" x="2540000" y="2025650"/>
          <p14:tracePt t="25115" x="2546350" y="2019300"/>
          <p14:tracePt t="25132" x="2559050" y="2012950"/>
          <p14:tracePt t="25149" x="2571750" y="2006600"/>
          <p14:tracePt t="25166" x="2597150" y="2006600"/>
          <p14:tracePt t="25182" x="2603500" y="2006600"/>
          <p14:tracePt t="25199" x="2616200" y="2006600"/>
          <p14:tracePt t="25215" x="2628900" y="2006600"/>
          <p14:tracePt t="25232" x="2647950" y="2006600"/>
          <p14:tracePt t="25249" x="2660650" y="2006600"/>
          <p14:tracePt t="25266" x="2667000" y="2006600"/>
          <p14:tracePt t="25282" x="2673350" y="2006600"/>
          <p14:tracePt t="25299" x="2679700" y="2012950"/>
          <p14:tracePt t="25332" x="2679700" y="2019300"/>
          <p14:tracePt t="25350" x="2673350" y="2019300"/>
          <p14:tracePt t="25654" x="2679700" y="2025650"/>
          <p14:tracePt t="25662" x="2686050" y="2025650"/>
          <p14:tracePt t="25678" x="2692400" y="2025650"/>
          <p14:tracePt t="25686" x="2698750" y="2025650"/>
          <p14:tracePt t="25702" x="2705100" y="2025650"/>
          <p14:tracePt t="25715" x="2717800" y="2032000"/>
          <p14:tracePt t="25732" x="2743200" y="2044700"/>
          <p14:tracePt t="25749" x="2774950" y="2057400"/>
          <p14:tracePt t="25766" x="2806700" y="2076450"/>
          <p14:tracePt t="25782" x="2832100" y="2082800"/>
          <p14:tracePt t="25799" x="2857500" y="2095500"/>
          <p14:tracePt t="25815" x="2895600" y="2101850"/>
          <p14:tracePt t="25832" x="2965450" y="2114550"/>
          <p14:tracePt t="25849" x="3067050" y="2127250"/>
          <p14:tracePt t="25866" x="3194050" y="2127250"/>
          <p14:tracePt t="25882" x="3346450" y="2127250"/>
          <p14:tracePt t="25899" x="3473450" y="2114550"/>
          <p14:tracePt t="25916" x="3619500" y="2101850"/>
          <p14:tracePt t="25932" x="3797300" y="2076450"/>
          <p14:tracePt t="25949" x="3987800" y="2051050"/>
          <p14:tracePt t="25966" x="4318000" y="1968500"/>
          <p14:tracePt t="25983" x="4483100" y="1924050"/>
          <p14:tracePt t="25999" x="4616450" y="1892300"/>
          <p14:tracePt t="26016" x="4730750" y="1854200"/>
          <p14:tracePt t="26032" x="4806950" y="1835150"/>
          <p14:tracePt t="26049" x="4883150" y="1809750"/>
          <p14:tracePt t="26066" x="4997450" y="1784350"/>
          <p14:tracePt t="26082" x="5124450" y="1752600"/>
          <p14:tracePt t="26099" x="5308600" y="1708150"/>
          <p14:tracePt t="26116" x="5454650" y="1670050"/>
          <p14:tracePt t="26132" x="5588000" y="1631950"/>
          <p14:tracePt t="26149" x="5715000" y="1600200"/>
          <p14:tracePt t="26166" x="5949950" y="1536700"/>
          <p14:tracePt t="26182" x="6070600" y="1492250"/>
          <p14:tracePt t="26199" x="6191250" y="1460500"/>
          <p14:tracePt t="26216" x="6305550" y="1416050"/>
          <p14:tracePt t="26232" x="6419850" y="1377950"/>
          <p14:tracePt t="26249" x="6527800" y="1339850"/>
          <p14:tracePt t="26266" x="6604000" y="1295400"/>
          <p14:tracePt t="26283" x="6673850" y="1257300"/>
          <p14:tracePt t="26299" x="6711950" y="1244600"/>
          <p14:tracePt t="26316" x="6731000" y="1231900"/>
          <p14:tracePt t="26358" x="6737350" y="1231900"/>
          <p14:tracePt t="26374" x="6756400" y="1225550"/>
          <p14:tracePt t="26383" x="6781800" y="1219200"/>
          <p14:tracePt t="26399" x="6838950" y="1206500"/>
          <p14:tracePt t="26416" x="6864350" y="1200150"/>
          <p14:tracePt t="26502" x="6864350" y="1193800"/>
          <p14:tracePt t="26710" x="6864350" y="1206500"/>
          <p14:tracePt t="26718" x="6864350" y="1238250"/>
          <p14:tracePt t="26726" x="6864350" y="1263650"/>
          <p14:tracePt t="26734" x="6864350" y="1308100"/>
          <p14:tracePt t="26749" x="6864350" y="1352550"/>
          <p14:tracePt t="26766" x="6845300" y="1549400"/>
          <p14:tracePt t="26783" x="6838950" y="1695450"/>
          <p14:tracePt t="26799" x="6838950" y="1860550"/>
          <p14:tracePt t="26816" x="6838950" y="2000250"/>
          <p14:tracePt t="26833" x="6838950" y="2127250"/>
          <p14:tracePt t="26849" x="6838950" y="2247900"/>
          <p14:tracePt t="26866" x="6845300" y="2374900"/>
          <p14:tracePt t="26882" x="6858000" y="2508250"/>
          <p14:tracePt t="26899" x="6864350" y="2635250"/>
          <p14:tracePt t="26916" x="6870700" y="2755900"/>
          <p14:tracePt t="26933" x="6870700" y="2876550"/>
          <p14:tracePt t="26949" x="6845300" y="2990850"/>
          <p14:tracePt t="26966" x="6819900" y="3136900"/>
          <p14:tracePt t="26983" x="6813550" y="3213100"/>
          <p14:tracePt t="26999" x="6813550" y="3289300"/>
          <p14:tracePt t="27016" x="6813550" y="3384550"/>
          <p14:tracePt t="27032" x="6826250" y="3479800"/>
          <p14:tracePt t="27049" x="6832600" y="3575050"/>
          <p14:tracePt t="27066" x="6832600" y="3670300"/>
          <p14:tracePt t="27082" x="6832600" y="3771900"/>
          <p14:tracePt t="27099" x="6845300" y="3854450"/>
          <p14:tracePt t="27116" x="6864350" y="3898900"/>
          <p14:tracePt t="27133" x="6889750" y="3943350"/>
          <p14:tracePt t="27149" x="6908800" y="3968750"/>
          <p14:tracePt t="27166" x="6921500" y="4006850"/>
          <p14:tracePt t="27183" x="6927850" y="4013200"/>
          <p14:tracePt t="27199" x="6934200" y="4025900"/>
          <p14:tracePt t="27216" x="6934200" y="4038600"/>
          <p14:tracePt t="27233" x="6953250" y="4089400"/>
          <p14:tracePt t="27249" x="6972300" y="4165600"/>
          <p14:tracePt t="27266" x="6991350" y="4235450"/>
          <p14:tracePt t="27282" x="7004050" y="4318000"/>
          <p14:tracePt t="27299" x="7010400" y="4368800"/>
          <p14:tracePt t="27316" x="7016750" y="4413250"/>
          <p14:tracePt t="27333" x="7016750" y="4432300"/>
          <p14:tracePt t="27349" x="7016750" y="4451350"/>
          <p14:tracePt t="27366" x="7016750" y="4470400"/>
          <p14:tracePt t="27383" x="7016750" y="4476750"/>
          <p14:tracePt t="27399" x="7010400" y="4476750"/>
          <p14:tracePt t="27416" x="7004050" y="4483100"/>
          <p14:tracePt t="27433" x="6991350" y="4483100"/>
          <p14:tracePt t="27449" x="6985000" y="4489450"/>
          <p14:tracePt t="27466" x="6978650" y="4489450"/>
          <p14:tracePt t="27534" x="6972300" y="4489450"/>
          <p14:tracePt t="27799" x="6972300" y="4483100"/>
          <p14:tracePt t="27807" x="6972300" y="4476750"/>
          <p14:tracePt t="27871" x="6972300" y="4470400"/>
          <p14:tracePt t="27886" x="6978650" y="4470400"/>
          <p14:tracePt t="27895" x="6978650" y="4464050"/>
          <p14:tracePt t="31327" x="6959600" y="4457700"/>
          <p14:tracePt t="31335" x="6953250" y="4457700"/>
          <p14:tracePt t="31343" x="6940550" y="4451350"/>
          <p14:tracePt t="31361" x="6934200" y="4451350"/>
          <p14:tracePt t="31367" x="6921500" y="4451350"/>
          <p14:tracePt t="31383" x="6908800" y="4445000"/>
          <p14:tracePt t="31400" x="6889750" y="4438650"/>
          <p14:tracePt t="31417" x="6864350" y="4438650"/>
          <p14:tracePt t="31434" x="6826250" y="4432300"/>
          <p14:tracePt t="31450" x="6775450" y="4413250"/>
          <p14:tracePt t="31467" x="6692900" y="4387850"/>
          <p14:tracePt t="31484" x="6629400" y="4368800"/>
          <p14:tracePt t="31500" x="6591300" y="4356100"/>
          <p14:tracePt t="31517" x="6540500" y="4337050"/>
          <p14:tracePt t="31534" x="6470650" y="4318000"/>
          <p14:tracePt t="31550" x="6388100" y="4292600"/>
          <p14:tracePt t="31567" x="6203950" y="4222750"/>
          <p14:tracePt t="31583" x="6070600" y="4171950"/>
          <p14:tracePt t="31600" x="5949950" y="4108450"/>
          <p14:tracePt t="31617" x="5822950" y="4038600"/>
          <p14:tracePt t="31634" x="5702300" y="3949700"/>
          <p14:tracePt t="31650" x="5594350" y="3879850"/>
          <p14:tracePt t="31667" x="5486400" y="3816350"/>
          <p14:tracePt t="31684" x="5353050" y="3746500"/>
          <p14:tracePt t="31700" x="5226050" y="3683000"/>
          <p14:tracePt t="31717" x="5118100" y="3625850"/>
          <p14:tracePt t="31734" x="5029200" y="3568700"/>
          <p14:tracePt t="31750" x="4933950" y="3530600"/>
          <p14:tracePt t="31767" x="4800600" y="3467100"/>
          <p14:tracePt t="31784" x="4724400" y="3435350"/>
          <p14:tracePt t="31800" x="4641850" y="3397250"/>
          <p14:tracePt t="31817" x="4552950" y="3365500"/>
          <p14:tracePt t="31834" x="4476750" y="3333750"/>
          <p14:tracePt t="31850" x="4413250" y="3295650"/>
          <p14:tracePt t="31867" x="4349750" y="3251200"/>
          <p14:tracePt t="31884" x="4267200" y="3206750"/>
          <p14:tracePt t="31900" x="4178300" y="3155950"/>
          <p14:tracePt t="31917" x="4083050" y="3086100"/>
          <p14:tracePt t="31934" x="3975100" y="3016250"/>
          <p14:tracePt t="31950" x="3867150" y="2965450"/>
          <p14:tracePt t="31967" x="3765550" y="2889250"/>
          <p14:tracePt t="31983" x="3721100" y="2851150"/>
          <p14:tracePt t="32000" x="3683000" y="2825750"/>
          <p14:tracePt t="32017" x="3657600" y="2806700"/>
          <p14:tracePt t="32034" x="3613150" y="2768600"/>
          <p14:tracePt t="32050" x="3562350" y="2749550"/>
          <p14:tracePt t="32067" x="3486150" y="2711450"/>
          <p14:tracePt t="32084" x="3403600" y="2673350"/>
          <p14:tracePt t="32100" x="3340100" y="2635250"/>
          <p14:tracePt t="32117" x="3251200" y="2590800"/>
          <p14:tracePt t="32134" x="3168650" y="2552700"/>
          <p14:tracePt t="32151" x="3086100" y="2520950"/>
          <p14:tracePt t="32167" x="2978150" y="2476500"/>
          <p14:tracePt t="32184" x="2914650" y="2457450"/>
          <p14:tracePt t="32200" x="2876550" y="2438400"/>
          <p14:tracePt t="32217" x="2851150" y="2419350"/>
          <p14:tracePt t="32234" x="2825750" y="2413000"/>
          <p14:tracePt t="32250" x="2781300" y="2393950"/>
          <p14:tracePt t="32267" x="2717800" y="2362200"/>
          <p14:tracePt t="32284" x="2660650" y="2336800"/>
          <p14:tracePt t="32301" x="2609850" y="2311400"/>
          <p14:tracePt t="32317" x="2578100" y="2286000"/>
          <p14:tracePt t="32334" x="2533650" y="2266950"/>
          <p14:tracePt t="32350" x="2476500" y="2247900"/>
          <p14:tracePt t="32367" x="2400300" y="2228850"/>
          <p14:tracePt t="32384" x="2355850" y="2203450"/>
          <p14:tracePt t="32400" x="2292350" y="2178050"/>
          <p14:tracePt t="32417" x="2254250" y="2159000"/>
          <p14:tracePt t="32434" x="2222500" y="2139950"/>
          <p14:tracePt t="32451" x="2203450" y="2133600"/>
          <p14:tracePt t="32467" x="2171700" y="2120900"/>
          <p14:tracePt t="32484" x="2152650" y="2114550"/>
          <p14:tracePt t="32501" x="2133600" y="2101850"/>
          <p14:tracePt t="32535" x="2127250" y="2101850"/>
          <p14:tracePt t="32551" x="2120900" y="2095500"/>
          <p14:tracePt t="32567" x="2089150" y="2095500"/>
          <p14:tracePt t="32584" x="2063750" y="2089150"/>
          <p14:tracePt t="32601" x="2038350" y="2082800"/>
          <p14:tracePt t="32617" x="2025650" y="2076450"/>
          <p14:tracePt t="32634" x="2019300" y="2070100"/>
          <p14:tracePt t="32651" x="2006600" y="2057400"/>
          <p14:tracePt t="32667" x="2000250" y="2051050"/>
          <p14:tracePt t="32700" x="1993900" y="2051050"/>
          <p14:tracePt t="34216" x="2000250" y="2051050"/>
          <p14:tracePt t="34224" x="2006600" y="2051050"/>
          <p14:tracePt t="34234" x="2019300" y="2051050"/>
          <p14:tracePt t="34251" x="2032000" y="2063750"/>
          <p14:tracePt t="34268" x="2057400" y="2076450"/>
          <p14:tracePt t="34284" x="2082800" y="2089150"/>
          <p14:tracePt t="34301" x="2101850" y="2089150"/>
          <p14:tracePt t="34318" x="2127250" y="2095500"/>
          <p14:tracePt t="34334" x="2209800" y="2114550"/>
          <p14:tracePt t="34351" x="2355850" y="2146300"/>
          <p14:tracePt t="34368" x="2774950" y="2171700"/>
          <p14:tracePt t="34384" x="3098800" y="2171700"/>
          <p14:tracePt t="34401" x="3346450" y="2171700"/>
          <p14:tracePt t="34418" x="3524250" y="2159000"/>
          <p14:tracePt t="34434" x="3702050" y="2152650"/>
          <p14:tracePt t="34451" x="3892550" y="2152650"/>
          <p14:tracePt t="34468" x="4083050" y="2152650"/>
          <p14:tracePt t="34484" x="4267200" y="2159000"/>
          <p14:tracePt t="34501" x="4438650" y="2159000"/>
          <p14:tracePt t="34518" x="4578350" y="2159000"/>
          <p14:tracePt t="34534" x="4705350" y="2159000"/>
          <p14:tracePt t="34551" x="4857750" y="2165350"/>
          <p14:tracePt t="34568" x="5086350" y="2165350"/>
          <p14:tracePt t="34584" x="5207000" y="2165350"/>
          <p14:tracePt t="34601" x="5334000" y="2165350"/>
          <p14:tracePt t="34618" x="5473700" y="2165350"/>
          <p14:tracePt t="34634" x="5600700" y="2165350"/>
          <p14:tracePt t="34651" x="5721350" y="2165350"/>
          <p14:tracePt t="34668" x="5842000" y="2165350"/>
          <p14:tracePt t="34684" x="5981700" y="2165350"/>
          <p14:tracePt t="34701" x="6102350" y="2165350"/>
          <p14:tracePt t="34718" x="6223000" y="2165350"/>
          <p14:tracePt t="34734" x="6337300" y="2159000"/>
          <p14:tracePt t="34751" x="6477000" y="2159000"/>
          <p14:tracePt t="34768" x="6661150" y="2152650"/>
          <p14:tracePt t="34784" x="6756400" y="2146300"/>
          <p14:tracePt t="34801" x="6832600" y="2139950"/>
          <p14:tracePt t="34818" x="6921500" y="2139950"/>
          <p14:tracePt t="34834" x="7004050" y="2139950"/>
          <p14:tracePt t="34851" x="7092950" y="2139950"/>
          <p14:tracePt t="34868" x="7124700" y="2139950"/>
          <p14:tracePt t="34884" x="7156450" y="2139950"/>
          <p14:tracePt t="34901" x="7219950" y="2146300"/>
          <p14:tracePt t="34918" x="7277100" y="2146300"/>
          <p14:tracePt t="34934" x="7366000" y="2152650"/>
          <p14:tracePt t="34951" x="7435850" y="2159000"/>
          <p14:tracePt t="34968" x="7493000" y="2159000"/>
          <p14:tracePt t="34984" x="7512050" y="2159000"/>
          <p14:tracePt t="35152" x="7512050" y="2165350"/>
          <p14:tracePt t="35162" x="7505700" y="2165350"/>
          <p14:tracePt t="35177" x="7499350" y="2171700"/>
          <p14:tracePt t="35186" x="7493000" y="2171700"/>
          <p14:tracePt t="35201" x="7480300" y="2171700"/>
          <p14:tracePt t="35218" x="7467600" y="2171700"/>
          <p14:tracePt t="35235" x="7461250" y="2178050"/>
          <p14:tracePt t="35251" x="7454900" y="2178050"/>
          <p14:tracePt t="35352" x="7448550" y="2178050"/>
          <p14:tracePt t="35368" x="7442200" y="2178050"/>
          <p14:tracePt t="35378" x="7435850" y="2171700"/>
          <p14:tracePt t="35392" x="7435850" y="2165350"/>
          <p14:tracePt t="35401" x="7429500" y="2165350"/>
          <p14:tracePt t="35496" x="7423150" y="2165350"/>
          <p14:tracePt t="35504" x="7416800" y="2165350"/>
          <p14:tracePt t="35512" x="7410450" y="2165350"/>
          <p14:tracePt t="35528" x="7404100" y="2165350"/>
          <p14:tracePt t="35552" x="7391400" y="2165350"/>
          <p14:tracePt t="35562" x="7385050" y="2165350"/>
          <p14:tracePt t="35577" x="7372350" y="2165350"/>
          <p14:tracePt t="35592" x="7366000" y="2165350"/>
          <p14:tracePt t="35656" x="7359650" y="2165350"/>
          <p14:tracePt t="35704" x="7353300" y="2165350"/>
          <p14:tracePt t="35713" x="7346950" y="2165350"/>
          <p14:tracePt t="35736" x="7340600" y="2165350"/>
          <p14:tracePt t="35801" x="7334250" y="2165350"/>
          <p14:tracePt t="35808" x="7321550" y="2165350"/>
          <p14:tracePt t="35818" x="7315200" y="2165350"/>
          <p14:tracePt t="35835" x="7302500" y="2165350"/>
          <p14:tracePt t="35868" x="7296150" y="2165350"/>
          <p14:tracePt t="35888" x="7289800" y="2165350"/>
          <p14:tracePt t="35912" x="7283450" y="2165350"/>
          <p14:tracePt t="36048" x="7277100" y="2165350"/>
          <p14:tracePt t="36072" x="7270750" y="2165350"/>
          <p14:tracePt t="36193" x="7264400" y="2165350"/>
          <p14:tracePt t="36240" x="7258050" y="2165350"/>
          <p14:tracePt t="36264" x="7251700" y="2165350"/>
          <p14:tracePt t="36288" x="7245350" y="2165350"/>
          <p14:tracePt t="36304" x="7239000" y="2165350"/>
          <p14:tracePt t="36312" x="7232650" y="2165350"/>
          <p14:tracePt t="36482" x="7226300" y="2165350"/>
          <p14:tracePt t="36489" x="7219950" y="2165350"/>
          <p14:tracePt t="36497" x="7213600" y="2165350"/>
          <p14:tracePt t="37169" x="7219950" y="2165350"/>
          <p14:tracePt t="37177" x="7232650" y="2171700"/>
          <p14:tracePt t="37185" x="7239000" y="2171700"/>
          <p14:tracePt t="37202" x="7264400" y="2178050"/>
          <p14:tracePt t="37218" x="7296150" y="2197100"/>
          <p14:tracePt t="37235" x="7334250" y="2216150"/>
          <p14:tracePt t="37251" x="7359650" y="2228850"/>
          <p14:tracePt t="37268" x="7385050" y="2247900"/>
          <p14:tracePt t="37285" x="7416800" y="2260600"/>
          <p14:tracePt t="37302" x="7442200" y="2273300"/>
          <p14:tracePt t="37318" x="7454900" y="2292350"/>
          <p14:tracePt t="37335" x="7480300" y="2305050"/>
          <p14:tracePt t="37352" x="7505700" y="2317750"/>
          <p14:tracePt t="37368" x="7556500" y="2355850"/>
          <p14:tracePt t="37385" x="7594600" y="2374900"/>
          <p14:tracePt t="37401" x="7620000" y="2387600"/>
          <p14:tracePt t="37418" x="7639050" y="2400300"/>
          <p14:tracePt t="37435" x="7651750" y="2406650"/>
          <p14:tracePt t="37452" x="7670800" y="2413000"/>
          <p14:tracePt t="37468" x="7689850" y="2425700"/>
          <p14:tracePt t="37485" x="7715250" y="2432050"/>
          <p14:tracePt t="37502" x="7753350" y="2451100"/>
          <p14:tracePt t="37518" x="7810500" y="2457450"/>
          <p14:tracePt t="37535" x="7848600" y="2470150"/>
          <p14:tracePt t="37552" x="7905750" y="2476500"/>
          <p14:tracePt t="37568" x="7988300" y="2501900"/>
          <p14:tracePt t="37585" x="8058150" y="2514600"/>
          <p14:tracePt t="37602" x="8083550" y="2520950"/>
          <p14:tracePt t="37618" x="8096250" y="2527300"/>
          <p14:tracePt t="37635" x="8102600" y="2527300"/>
          <p14:tracePt t="37652" x="8108950" y="2533650"/>
          <p14:tracePt t="37668" x="8115300" y="2540000"/>
          <p14:tracePt t="37685" x="8121650" y="2540000"/>
          <p14:tracePt t="37702" x="8128000" y="2546350"/>
          <p14:tracePt t="37718" x="8134350" y="2546350"/>
          <p14:tracePt t="37735" x="8134350" y="2552700"/>
          <p14:tracePt t="37857" x="8134350" y="2559050"/>
          <p14:tracePt t="37866" x="8128000" y="2559050"/>
          <p14:tracePt t="37873" x="8128000" y="2565400"/>
          <p14:tracePt t="37885" x="8121650" y="2565400"/>
          <p14:tracePt t="37902" x="8108950" y="2571750"/>
          <p14:tracePt t="37918" x="8096250" y="2578100"/>
          <p14:tracePt t="37935" x="8089900" y="2578100"/>
          <p14:tracePt t="37952" x="8083550" y="2584450"/>
          <p14:tracePt t="37969" x="8070850" y="2584450"/>
          <p14:tracePt t="38009" x="8064500" y="2584450"/>
          <p14:tracePt t="38825" x="8020050" y="2584450"/>
          <p14:tracePt t="38833" x="7981950" y="2584450"/>
          <p14:tracePt t="38841" x="7918450" y="2584450"/>
          <p14:tracePt t="38852" x="7854950" y="2584450"/>
          <p14:tracePt t="38869" x="7658100" y="2616200"/>
          <p14:tracePt t="38885" x="7366000" y="2654300"/>
          <p14:tracePt t="38902" x="7042150" y="2679700"/>
          <p14:tracePt t="38919" x="6705600" y="2711450"/>
          <p14:tracePt t="38935" x="6470650" y="2736850"/>
          <p14:tracePt t="38952" x="6369050" y="2749550"/>
          <p14:tracePt t="38970" x="6330950" y="2755900"/>
          <p14:tracePt t="38986" x="6324600" y="2755900"/>
          <p14:tracePt t="39019" x="6286500" y="2749550"/>
          <p14:tracePt t="39035" x="6248400" y="2743200"/>
          <p14:tracePt t="39052" x="6197600" y="2736850"/>
          <p14:tracePt t="39069" x="6159500" y="2730500"/>
          <p14:tracePt t="39085" x="6134100" y="2717800"/>
          <p14:tracePt t="39102" x="6115050" y="2717800"/>
          <p14:tracePt t="39119" x="6108700" y="2717800"/>
          <p14:tracePt t="39135" x="6096000" y="2717800"/>
          <p14:tracePt t="39201" x="6096000" y="2724150"/>
          <p14:tracePt t="45523" x="6083300" y="2711450"/>
          <p14:tracePt t="45531" x="6038850" y="2679700"/>
          <p14:tracePt t="45539" x="6007100" y="2654300"/>
          <p14:tracePt t="45553" x="5994400" y="2641600"/>
          <p14:tracePt t="45570" x="5943600" y="2609850"/>
          <p14:tracePt t="45587" x="5880100" y="2597150"/>
          <p14:tracePt t="45604" x="5797550" y="2584450"/>
          <p14:tracePt t="45620" x="5695950" y="2571750"/>
          <p14:tracePt t="45637" x="5607050" y="2540000"/>
          <p14:tracePt t="45654" x="5530850" y="2495550"/>
          <p14:tracePt t="45670" x="5473700" y="2438400"/>
          <p14:tracePt t="45687" x="5416550" y="2393950"/>
          <p14:tracePt t="45704" x="5372100" y="2355850"/>
          <p14:tracePt t="45720" x="5314950" y="2311400"/>
          <p14:tracePt t="45737" x="5251450" y="2292350"/>
          <p14:tracePt t="45754" x="5213350" y="2286000"/>
          <p14:tracePt t="45770" x="5187950" y="2279650"/>
          <p14:tracePt t="45787" x="5137150" y="2279650"/>
          <p14:tracePt t="45804" x="5003800" y="2279650"/>
          <p14:tracePt t="45820" x="4800600" y="2279650"/>
          <p14:tracePt t="45837" x="4502150" y="2279650"/>
          <p14:tracePt t="45854" x="4248150" y="2260600"/>
          <p14:tracePt t="45870" x="4108450" y="2222500"/>
          <p14:tracePt t="45887" x="4064000" y="2184400"/>
          <p14:tracePt t="45904" x="4057650" y="2165350"/>
          <p14:tracePt t="45920" x="4044950" y="2159000"/>
          <p14:tracePt t="45937" x="4038600" y="2152650"/>
          <p14:tracePt t="45954" x="3987800" y="2146300"/>
          <p14:tracePt t="45971" x="3886200" y="2127250"/>
          <p14:tracePt t="45987" x="3867150" y="2120900"/>
          <p14:tracePt t="46020" x="3867150" y="2114550"/>
          <p14:tracePt t="46037" x="3867150" y="2108200"/>
          <p14:tracePt t="46054" x="3860800" y="2108200"/>
          <p14:tracePt t="46070" x="3841750" y="2095500"/>
          <p14:tracePt t="46087" x="3816350" y="2070100"/>
          <p14:tracePt t="46104" x="3803650" y="2063750"/>
          <p14:tracePt t="46120" x="3803650" y="2057400"/>
          <p14:tracePt t="46154" x="3816350" y="2051050"/>
          <p14:tracePt t="46171" x="3829050" y="2051050"/>
          <p14:tracePt t="46187" x="3841750" y="2051050"/>
          <p14:tracePt t="46204" x="3854450" y="2051050"/>
          <p14:tracePt t="46220" x="3860800" y="2051050"/>
          <p14:tracePt t="46237" x="3873500" y="2051050"/>
          <p14:tracePt t="46356" x="3879850" y="2051050"/>
          <p14:tracePt t="46491" x="3879850" y="2057400"/>
          <p14:tracePt t="46523" x="3873500" y="2063750"/>
          <p14:tracePt t="46531" x="3867150" y="2070100"/>
          <p14:tracePt t="46547" x="3860800" y="2070100"/>
          <p14:tracePt t="46555" x="3841750" y="2070100"/>
          <p14:tracePt t="46572" x="3810000" y="2082800"/>
          <p14:tracePt t="46587" x="3765550" y="2089150"/>
          <p14:tracePt t="46604" x="3727450" y="2095500"/>
          <p14:tracePt t="46621" x="3683000" y="2095500"/>
          <p14:tracePt t="46637" x="3606800" y="2095500"/>
          <p14:tracePt t="46654" x="3511550" y="2108200"/>
          <p14:tracePt t="46671" x="3416300" y="2114550"/>
          <p14:tracePt t="46687" x="3352800" y="2127250"/>
          <p14:tracePt t="46704" x="3314700" y="2133600"/>
          <p14:tracePt t="46721" x="3289300" y="2133600"/>
          <p14:tracePt t="46995" x="3295650" y="2133600"/>
          <p14:tracePt t="47891" x="3302000" y="2133600"/>
          <p14:tracePt t="47995" x="3308350" y="2133600"/>
          <p14:tracePt t="48077" x="3314700" y="2133600"/>
          <p14:tracePt t="48141" x="3321050" y="2133600"/>
          <p14:tracePt t="48251" x="3321050" y="2139950"/>
          <p14:tracePt t="48371" x="3321050" y="2146300"/>
          <p14:tracePt t="48388" x="3333750" y="2146300"/>
          <p14:tracePt t="48395" x="3352800" y="2146300"/>
          <p14:tracePt t="48404" x="3378200" y="2152650"/>
          <p14:tracePt t="48421" x="3422650" y="2178050"/>
          <p14:tracePt t="48438" x="3448050" y="2190750"/>
          <p14:tracePt t="48454" x="3467100" y="2197100"/>
          <p14:tracePt t="48471" x="3473450" y="2203450"/>
          <p14:tracePt t="48504" x="3479800" y="2203450"/>
          <p14:tracePt t="48523" x="3486150" y="2203450"/>
          <p14:tracePt t="48538" x="3498850" y="2209800"/>
          <p14:tracePt t="48554" x="3511550" y="2216150"/>
          <p14:tracePt t="48571" x="3517900" y="2216150"/>
          <p14:tracePt t="48587" x="3524250" y="2222500"/>
          <p14:tracePt t="48645" x="3511550" y="2222500"/>
          <p14:tracePt t="48651" x="3498850" y="2228850"/>
          <p14:tracePt t="48667" x="3486150" y="2228850"/>
          <p14:tracePt t="48676" x="3479800" y="2228850"/>
          <p14:tracePt t="48688" x="3473450" y="2228850"/>
          <p14:tracePt t="48704" x="3460750" y="2228850"/>
          <p14:tracePt t="48721" x="3448050" y="2228850"/>
          <p14:tracePt t="48738" x="3435350" y="2228850"/>
          <p14:tracePt t="48754" x="3422650" y="2228850"/>
          <p14:tracePt t="48771" x="3416300" y="2228850"/>
          <p14:tracePt t="48899" x="3422650" y="2228850"/>
          <p14:tracePt t="49004" x="3403600" y="2228850"/>
          <p14:tracePt t="49012" x="3384550" y="2228850"/>
          <p14:tracePt t="49021" x="3378200" y="2228850"/>
          <p14:tracePt t="49038" x="3359150" y="2228850"/>
          <p14:tracePt t="49071" x="3352800" y="2228850"/>
          <p14:tracePt t="49116" x="3346450" y="2228850"/>
          <p14:tracePt t="49123" x="3327400" y="2228850"/>
          <p14:tracePt t="49131" x="3308350" y="2228850"/>
          <p14:tracePt t="49139" x="3282950" y="2228850"/>
          <p14:tracePt t="49154" x="3263900" y="2228850"/>
          <p14:tracePt t="49171" x="3206750" y="2228850"/>
          <p14:tracePt t="49188" x="3175000" y="2228850"/>
          <p14:tracePt t="49204" x="3168650" y="2228850"/>
          <p14:tracePt t="49252" x="3162300" y="2228850"/>
          <p14:tracePt t="49260" x="3149600" y="2228850"/>
          <p14:tracePt t="49271" x="3136900" y="2228850"/>
          <p14:tracePt t="49288" x="3124200" y="2222500"/>
          <p14:tracePt t="49305" x="3105150" y="2222500"/>
          <p14:tracePt t="49321" x="3086100" y="2222500"/>
          <p14:tracePt t="49338" x="3079750" y="2222500"/>
          <p14:tracePt t="49355" x="3067050" y="2222500"/>
          <p14:tracePt t="49371" x="3048000" y="2222500"/>
          <p14:tracePt t="49388" x="3016250" y="2216150"/>
          <p14:tracePt t="49404" x="2997200" y="2216150"/>
          <p14:tracePt t="49421" x="2971800" y="2209800"/>
          <p14:tracePt t="49438" x="2959100" y="2209800"/>
          <p14:tracePt t="49454" x="2952750" y="2203450"/>
          <p14:tracePt t="49471" x="2933700" y="2197100"/>
          <p14:tracePt t="49488" x="2927350" y="2197100"/>
          <p14:tracePt t="49505" x="2921000" y="2197100"/>
          <p14:tracePt t="49580" x="2914650" y="2197100"/>
          <p14:tracePt t="49588" x="2895600" y="2197100"/>
          <p14:tracePt t="49596" x="2889250" y="2197100"/>
          <p14:tracePt t="49604" x="2870200" y="2190750"/>
          <p14:tracePt t="49621" x="2825750" y="2178050"/>
          <p14:tracePt t="49638" x="2800350" y="2171700"/>
          <p14:tracePt t="49655" x="2781300" y="2159000"/>
          <p14:tracePt t="49671" x="2768600" y="2146300"/>
          <p14:tracePt t="49688" x="2755900" y="2133600"/>
          <p14:tracePt t="49705" x="2743200" y="2127250"/>
          <p14:tracePt t="49721" x="2730500" y="2114550"/>
          <p14:tracePt t="49738" x="2724150" y="2101850"/>
          <p14:tracePt t="49755" x="2717800" y="2089150"/>
          <p14:tracePt t="49771" x="2717800" y="2082800"/>
          <p14:tracePt t="49788" x="2717800" y="2076450"/>
          <p14:tracePt t="49820" x="2724150" y="2076450"/>
          <p14:tracePt t="49828" x="2730500" y="2070100"/>
          <p14:tracePt t="49844" x="2736850" y="2070100"/>
          <p14:tracePt t="49855" x="2743200" y="2070100"/>
          <p14:tracePt t="49916" x="2749550" y="2070100"/>
          <p14:tracePt t="50252" x="2755900" y="2070100"/>
          <p14:tracePt t="50300" x="2762250" y="2070100"/>
          <p14:tracePt t="50356" x="2768600" y="2070100"/>
          <p14:tracePt t="51300" x="2774950" y="2070100"/>
          <p14:tracePt t="51308" x="2794000" y="2070100"/>
          <p14:tracePt t="51316" x="2800350" y="2070100"/>
          <p14:tracePt t="51324" x="2806700" y="2070100"/>
          <p14:tracePt t="51338" x="2819400" y="2070100"/>
          <p14:tracePt t="51355" x="2832100" y="2070100"/>
          <p14:tracePt t="51372" x="2838450" y="2070100"/>
          <p14:tracePt t="51500" x="2844800" y="2070100"/>
          <p14:tracePt t="51516" x="2851150" y="2070100"/>
          <p14:tracePt t="51532" x="2863850" y="2070100"/>
          <p14:tracePt t="51540" x="2882900" y="2070100"/>
          <p14:tracePt t="51548" x="2901950" y="2070100"/>
          <p14:tracePt t="51556" x="2921000" y="2070100"/>
          <p14:tracePt t="51572" x="2946400" y="2070100"/>
          <p14:tracePt t="51588" x="2984500" y="2070100"/>
          <p14:tracePt t="51605" x="3022600" y="2070100"/>
          <p14:tracePt t="51622" x="3054350" y="2070100"/>
          <p14:tracePt t="51638" x="3073400" y="2070100"/>
          <p14:tracePt t="51655" x="3105150" y="2070100"/>
          <p14:tracePt t="51672" x="3181350" y="2070100"/>
          <p14:tracePt t="51688" x="3282950" y="2070100"/>
          <p14:tracePt t="51705" x="3359150" y="2070100"/>
          <p14:tracePt t="51722" x="3416300" y="2070100"/>
          <p14:tracePt t="51738" x="3422650" y="2063750"/>
          <p14:tracePt t="51957" x="3429000" y="2063750"/>
          <p14:tracePt t="51964" x="3435350" y="2063750"/>
          <p14:tracePt t="51972" x="3454400" y="2070100"/>
          <p14:tracePt t="51988" x="3498850" y="2095500"/>
          <p14:tracePt t="52005" x="3600450" y="2146300"/>
          <p14:tracePt t="52022" x="3759200" y="2209800"/>
          <p14:tracePt t="52038" x="4044950" y="2311400"/>
          <p14:tracePt t="52055" x="4375150" y="2413000"/>
          <p14:tracePt t="52072" x="4718050" y="2495550"/>
          <p14:tracePt t="52088" x="5073650" y="2578100"/>
          <p14:tracePt t="52105" x="5365750" y="2647950"/>
          <p14:tracePt t="52122" x="5568950" y="2705100"/>
          <p14:tracePt t="52139" x="5746750" y="2755900"/>
          <p14:tracePt t="52155" x="5905500" y="2813050"/>
          <p14:tracePt t="52172" x="6165850" y="2921000"/>
          <p14:tracePt t="52188" x="6343650" y="2997200"/>
          <p14:tracePt t="52205" x="6464300" y="3048000"/>
          <p14:tracePt t="52222" x="6572250" y="3092450"/>
          <p14:tracePt t="52239" x="6680200" y="3136900"/>
          <p14:tracePt t="52255" x="6775450" y="3200400"/>
          <p14:tracePt t="52272" x="6858000" y="3257550"/>
          <p14:tracePt t="52288" x="6927850" y="3314700"/>
          <p14:tracePt t="52305" x="6997700" y="3378200"/>
          <p14:tracePt t="52322" x="7054850" y="3441700"/>
          <p14:tracePt t="52339" x="7118350" y="3511550"/>
          <p14:tracePt t="52355" x="7156450" y="3556000"/>
          <p14:tracePt t="52372" x="7200900" y="3606800"/>
          <p14:tracePt t="52389" x="7219950" y="3632200"/>
          <p14:tracePt t="52405" x="7245350" y="3663950"/>
          <p14:tracePt t="52422" x="7277100" y="3708400"/>
          <p14:tracePt t="52438" x="7302500" y="3740150"/>
          <p14:tracePt t="52455" x="7327900" y="3765550"/>
          <p14:tracePt t="52472" x="7359650" y="3778250"/>
          <p14:tracePt t="52488" x="7391400" y="3778250"/>
          <p14:tracePt t="52505" x="7404100" y="3778250"/>
          <p14:tracePt t="52540" x="7410450" y="3778250"/>
          <p14:tracePt t="52555" x="7423150" y="3778250"/>
          <p14:tracePt t="52572" x="7600950" y="3771900"/>
          <p14:tracePt t="52588" x="7797800" y="3759200"/>
          <p14:tracePt t="52605" x="7956550" y="3746500"/>
          <p14:tracePt t="52622" x="8051800" y="3740150"/>
          <p14:tracePt t="52639" x="8096250" y="3740150"/>
          <p14:tracePt t="52655" x="8108950" y="3740150"/>
          <p14:tracePt t="52764" x="8108950" y="3746500"/>
          <p14:tracePt t="52780" x="8102600" y="3746500"/>
          <p14:tracePt t="52812" x="8096250" y="3746500"/>
          <p14:tracePt t="52885" x="8089900" y="3746500"/>
          <p14:tracePt t="52900" x="8083550" y="3746500"/>
          <p14:tracePt t="52924" x="8077200" y="3746500"/>
          <p14:tracePt t="52932" x="8070850" y="3746500"/>
          <p14:tracePt t="52997" x="8064500" y="3746500"/>
          <p14:tracePt t="53037" x="8058150" y="3746500"/>
          <p14:tracePt t="53044" x="8045450" y="3746500"/>
          <p14:tracePt t="53055" x="8039100" y="3746500"/>
          <p14:tracePt t="53072" x="8026400" y="3746500"/>
          <p14:tracePt t="53088" x="8013700" y="3746500"/>
          <p14:tracePt t="53105" x="8001000" y="3746500"/>
          <p14:tracePt t="53122" x="7981950" y="3740150"/>
          <p14:tracePt t="53139" x="7962900" y="3740150"/>
          <p14:tracePt t="53155" x="7950200" y="3740150"/>
          <p14:tracePt t="53172" x="7943850" y="3740150"/>
          <p14:tracePt t="53205" x="7943850" y="3733800"/>
          <p14:tracePt t="53228" x="7937500" y="3733800"/>
          <p14:tracePt t="53238" x="7937500" y="3727450"/>
          <p14:tracePt t="53260" x="7931150" y="3727450"/>
          <p14:tracePt t="53477" x="7924800" y="3721100"/>
          <p14:tracePt t="53494" x="7893050" y="3721100"/>
          <p14:tracePt t="53500" x="7861300" y="3721100"/>
          <p14:tracePt t="53509" x="7810500" y="3721100"/>
          <p14:tracePt t="53522" x="7740650" y="3727450"/>
          <p14:tracePt t="53539" x="7480300" y="3771900"/>
          <p14:tracePt t="53555" x="7054850" y="3892550"/>
          <p14:tracePt t="53573" x="6496050" y="4070350"/>
          <p14:tracePt t="53589" x="6318250" y="4127500"/>
          <p14:tracePt t="53605" x="6248400" y="4146550"/>
          <p14:tracePt t="53622" x="6229350" y="4146550"/>
          <p14:tracePt t="53639" x="6223000" y="4146550"/>
          <p14:tracePt t="53655" x="6159500" y="4133850"/>
          <p14:tracePt t="53672" x="6083300" y="4127500"/>
          <p14:tracePt t="53689" x="6013450" y="4121150"/>
          <p14:tracePt t="53706" x="5969000" y="4133850"/>
          <p14:tracePt t="53722" x="5956300" y="4133850"/>
          <p14:tracePt t="53739" x="5956300" y="4140200"/>
          <p14:tracePt t="53941" x="5962650" y="4140200"/>
          <p14:tracePt t="53949" x="5975350" y="4146550"/>
          <p14:tracePt t="53957" x="5975350" y="4152900"/>
          <p14:tracePt t="53972" x="5994400" y="4191000"/>
          <p14:tracePt t="53989" x="6032500" y="4248150"/>
          <p14:tracePt t="54006" x="6089650" y="4343400"/>
          <p14:tracePt t="54022" x="6159500" y="4464050"/>
          <p14:tracePt t="54039" x="6210300" y="4616450"/>
          <p14:tracePt t="54056" x="6216650" y="4749800"/>
          <p14:tracePt t="54072" x="6216650" y="4857750"/>
          <p14:tracePt t="54089" x="6184900" y="4953000"/>
          <p14:tracePt t="54106" x="6165850" y="4991100"/>
          <p14:tracePt t="54122" x="6153150" y="5016500"/>
          <p14:tracePt t="54139" x="6140450" y="5022850"/>
          <p14:tracePt t="54156" x="6134100" y="5022850"/>
          <p14:tracePt t="54172" x="6102350" y="5022850"/>
          <p14:tracePt t="54189" x="6051550" y="5010150"/>
          <p14:tracePt t="54206" x="5981700" y="4997450"/>
          <p14:tracePt t="54222" x="5899150" y="4984750"/>
          <p14:tracePt t="54239" x="5848350" y="4978400"/>
          <p14:tracePt t="54256" x="5816600" y="4965700"/>
          <p14:tracePt t="54272" x="5803900" y="4959350"/>
          <p14:tracePt t="54289" x="5765800" y="4946650"/>
          <p14:tracePt t="54306" x="5708650" y="4914900"/>
          <p14:tracePt t="54322" x="5594350" y="4889500"/>
          <p14:tracePt t="54339" x="5416550" y="4857750"/>
          <p14:tracePt t="54356" x="5156200" y="4857750"/>
          <p14:tracePt t="54372" x="4838700" y="4857750"/>
          <p14:tracePt t="54389" x="4711700" y="4857750"/>
          <p14:tracePt t="54406" x="4679950" y="4857750"/>
          <p14:tracePt t="54461" x="4673600" y="4857750"/>
          <p14:tracePt t="54486" x="4660900" y="4851400"/>
          <p14:tracePt t="54493" x="4660900" y="4845050"/>
          <p14:tracePt t="54501" x="4641850" y="4838700"/>
          <p14:tracePt t="54509" x="4629150" y="4826000"/>
          <p14:tracePt t="54522" x="4603750" y="4819650"/>
          <p14:tracePt t="54539" x="4578350" y="4800600"/>
          <p14:tracePt t="54556" x="4565650" y="4787900"/>
          <p14:tracePt t="54573" x="4552950" y="4768850"/>
          <p14:tracePt t="54589" x="4552950" y="4762500"/>
          <p14:tracePt t="54661" x="4559300" y="4762500"/>
          <p14:tracePt t="54686" x="4565650" y="4762500"/>
          <p14:tracePt t="54693" x="4572000" y="4762500"/>
          <p14:tracePt t="54701" x="4584700" y="4762500"/>
          <p14:tracePt t="54709" x="4597400" y="4762500"/>
          <p14:tracePt t="54722" x="4603750" y="4762500"/>
          <p14:tracePt t="54739" x="4616450" y="4762500"/>
          <p14:tracePt t="54805" x="4616450" y="4756150"/>
          <p14:tracePt t="54837" x="4610100" y="4749800"/>
          <p14:tracePt t="54861" x="4597400" y="4743450"/>
          <p14:tracePt t="54869" x="4597400" y="4737100"/>
          <p14:tracePt t="54877" x="4591050" y="4737100"/>
          <p14:tracePt t="54889" x="4591050" y="4730750"/>
          <p14:tracePt t="54906" x="4578350" y="4724400"/>
          <p14:tracePt t="54923" x="4572000" y="4711700"/>
          <p14:tracePt t="54939" x="4565650" y="4705350"/>
          <p14:tracePt t="54956" x="4565650" y="4692650"/>
          <p14:tracePt t="54973" x="4546600" y="4648200"/>
          <p14:tracePt t="54989" x="4546600" y="4622800"/>
          <p14:tracePt t="55006" x="4546600" y="4597400"/>
          <p14:tracePt t="55022" x="4546600" y="4578350"/>
          <p14:tracePt t="55039" x="4546600" y="4572000"/>
          <p14:tracePt t="55285" x="4540250" y="4572000"/>
          <p14:tracePt t="55309" x="4533900" y="4572000"/>
          <p14:tracePt t="55597" x="4533900" y="4578350"/>
          <p14:tracePt t="55686" x="4533900" y="4584700"/>
          <p14:tracePt t="55701" x="4540250" y="4591050"/>
          <p14:tracePt t="55717" x="4546600" y="4597400"/>
          <p14:tracePt t="55733" x="4552950" y="4610100"/>
          <p14:tracePt t="55741" x="4559300" y="4610100"/>
          <p14:tracePt t="55749" x="4559300" y="4616450"/>
          <p14:tracePt t="55757" x="4565650" y="4629150"/>
          <p14:tracePt t="55773" x="4591050" y="4648200"/>
          <p14:tracePt t="55789" x="4616450" y="4673600"/>
          <p14:tracePt t="55806" x="4654550" y="4705350"/>
          <p14:tracePt t="55823" x="4699000" y="4743450"/>
          <p14:tracePt t="55839" x="4743450" y="4775200"/>
          <p14:tracePt t="55856" x="4756150" y="4787900"/>
          <p14:tracePt t="55873" x="4762500" y="4794250"/>
          <p14:tracePt t="55889" x="4768850" y="4794250"/>
          <p14:tracePt t="55906" x="4794250" y="4813300"/>
          <p14:tracePt t="55923" x="4864100" y="4832350"/>
          <p14:tracePt t="55939" x="4984750" y="4857750"/>
          <p14:tracePt t="55956" x="5156200" y="4876800"/>
          <p14:tracePt t="55973" x="5403850" y="4876800"/>
          <p14:tracePt t="55989" x="5549900" y="4876800"/>
          <p14:tracePt t="56006" x="5664200" y="4857750"/>
          <p14:tracePt t="56023" x="5727700" y="4845050"/>
          <p14:tracePt t="56039" x="5765800" y="4832350"/>
          <p14:tracePt t="56056" x="5791200" y="4832350"/>
          <p14:tracePt t="56073" x="5835650" y="4832350"/>
          <p14:tracePt t="56089" x="5924550" y="4832350"/>
          <p14:tracePt t="56106" x="6019800" y="4832350"/>
          <p14:tracePt t="56123" x="6108700" y="4832350"/>
          <p14:tracePt t="56139" x="6146800" y="4826000"/>
          <p14:tracePt t="56156" x="6172200" y="4813300"/>
          <p14:tracePt t="56173" x="6197600" y="4813300"/>
          <p14:tracePt t="56189" x="6229350" y="4813300"/>
          <p14:tracePt t="56206" x="6267450" y="4806950"/>
          <p14:tracePt t="56223" x="6305550" y="4794250"/>
          <p14:tracePt t="56239" x="6369050" y="4781550"/>
          <p14:tracePt t="56256" x="6438900" y="4768850"/>
          <p14:tracePt t="56273" x="6483350" y="4749800"/>
          <p14:tracePt t="56289" x="6502400" y="4743450"/>
          <p14:tracePt t="56306" x="6515100" y="4737100"/>
          <p14:tracePt t="56323" x="6527800" y="4737100"/>
          <p14:tracePt t="56340" x="6565900" y="4730750"/>
          <p14:tracePt t="56356" x="6623050" y="4718050"/>
          <p14:tracePt t="56373" x="6686550" y="4705350"/>
          <p14:tracePt t="56389" x="6705600" y="4699000"/>
          <p14:tracePt t="56406" x="6718300" y="4692650"/>
          <p14:tracePt t="56440" x="6737350" y="4692650"/>
          <p14:tracePt t="56456" x="6750050" y="4692650"/>
          <p14:tracePt t="56473" x="6775450" y="4686300"/>
          <p14:tracePt t="56490" x="6807200" y="4667250"/>
          <p14:tracePt t="56506" x="6845300" y="4654550"/>
          <p14:tracePt t="56523" x="6896100" y="4629150"/>
          <p14:tracePt t="56540" x="6959600" y="4603750"/>
          <p14:tracePt t="56556" x="7016750" y="4572000"/>
          <p14:tracePt t="56573" x="7080250" y="4546600"/>
          <p14:tracePt t="56589" x="7086600" y="4533900"/>
          <p14:tracePt t="56687" x="7086600" y="4527550"/>
          <p14:tracePt t="56741" x="7080250" y="4527550"/>
          <p14:tracePt t="56765" x="7073900" y="4527550"/>
          <p14:tracePt t="56781" x="7067550" y="4527550"/>
          <p14:tracePt t="56806" x="7061200" y="4527550"/>
          <p14:tracePt t="56837" x="7054850" y="4527550"/>
          <p14:tracePt t="56989" x="7067550" y="4527550"/>
          <p14:tracePt t="56997" x="7086600" y="4527550"/>
          <p14:tracePt t="57006" x="7105650" y="4533900"/>
          <p14:tracePt t="57023" x="7137400" y="4533900"/>
          <p14:tracePt t="57039" x="7156450" y="4533900"/>
          <p14:tracePt t="57093" x="7162800" y="4540250"/>
          <p14:tracePt t="57101" x="7162800" y="4546600"/>
          <p14:tracePt t="57109" x="7181850" y="4559300"/>
          <p14:tracePt t="57123" x="7181850" y="4572000"/>
          <p14:tracePt t="57140" x="7194550" y="4584700"/>
          <p14:tracePt t="57156" x="7194550" y="4597400"/>
          <p14:tracePt t="57173" x="7194550" y="4616450"/>
          <p14:tracePt t="57189" x="7188200" y="4622800"/>
          <p14:tracePt t="57207" x="7181850" y="4629150"/>
          <p14:tracePt t="57223" x="7175500" y="4629150"/>
          <p14:tracePt t="57239" x="7162800" y="4641850"/>
          <p14:tracePt t="57256" x="7150100" y="4648200"/>
          <p14:tracePt t="57273" x="7137400" y="4654550"/>
          <p14:tracePt t="57290" x="7124700" y="4660900"/>
          <p14:tracePt t="57365" x="7131050" y="4648200"/>
          <p14:tracePt t="57373" x="7137400" y="4648200"/>
          <p14:tracePt t="57381" x="7137400" y="4641850"/>
          <p14:tracePt t="57391" x="7143750" y="4641850"/>
          <p14:tracePt t="57407" x="7150100" y="4635500"/>
          <p14:tracePt t="57423" x="7156450" y="4635500"/>
          <p14:tracePt t="57494" x="7143750" y="4629150"/>
          <p14:tracePt t="57501" x="7118350" y="4622800"/>
          <p14:tracePt t="57510" x="7099300" y="4622800"/>
          <p14:tracePt t="57523" x="7061200" y="4616450"/>
          <p14:tracePt t="57541" x="6972300" y="4616450"/>
          <p14:tracePt t="57556" x="6953250" y="4616450"/>
          <p14:tracePt t="57573" x="6921500" y="4616450"/>
          <p14:tracePt t="57661" x="6921500" y="4610100"/>
          <p14:tracePt t="57677" x="6921500" y="4603750"/>
          <p14:tracePt t="57910" x="6921500" y="4597400"/>
          <p14:tracePt t="57990" x="6927850" y="4597400"/>
          <p14:tracePt t="58310" x="6915150" y="4591050"/>
          <p14:tracePt t="58317" x="6883400" y="4584700"/>
          <p14:tracePt t="58325" x="6826250" y="4572000"/>
          <p14:tracePt t="58340" x="6756400" y="4559300"/>
          <p14:tracePt t="58357" x="6483350" y="4527550"/>
          <p14:tracePt t="58373" x="5905500" y="4451350"/>
          <p14:tracePt t="58390" x="5480050" y="4406900"/>
          <p14:tracePt t="58407" x="5099050" y="4349750"/>
          <p14:tracePt t="58423" x="4686300" y="4248150"/>
          <p14:tracePt t="58440" x="4210050" y="4127500"/>
          <p14:tracePt t="58457" x="3752850" y="3968750"/>
          <p14:tracePt t="58473" x="3390900" y="3797300"/>
          <p14:tracePt t="58490" x="3136900" y="3644900"/>
          <p14:tracePt t="58507" x="2990850" y="3524250"/>
          <p14:tracePt t="58523" x="2889250" y="3397250"/>
          <p14:tracePt t="58540" x="2800350" y="3289300"/>
          <p14:tracePt t="58557" x="2711450" y="3175000"/>
          <p14:tracePt t="58573" x="2603500" y="3028950"/>
          <p14:tracePt t="58590" x="2565400" y="2927350"/>
          <p14:tracePt t="58607" x="2552700" y="2863850"/>
          <p14:tracePt t="58623" x="2540000" y="2813050"/>
          <p14:tracePt t="58640" x="2527300" y="2762250"/>
          <p14:tracePt t="58657" x="2527300" y="2730500"/>
          <p14:tracePt t="58673" x="2527300" y="2686050"/>
          <p14:tracePt t="58690" x="2527300" y="2635250"/>
          <p14:tracePt t="58707" x="2527300" y="2571750"/>
          <p14:tracePt t="58723" x="2527300" y="2514600"/>
          <p14:tracePt t="58740" x="2514600" y="2425700"/>
          <p14:tracePt t="58757" x="2501900" y="2336800"/>
          <p14:tracePt t="58773" x="2495550" y="2184400"/>
          <p14:tracePt t="58790" x="2495550" y="2101850"/>
          <p14:tracePt t="58807" x="2495550" y="2038350"/>
          <p14:tracePt t="58823" x="2501900" y="1987550"/>
          <p14:tracePt t="58840" x="2508250" y="1968500"/>
          <p14:tracePt t="58857" x="2508250" y="1955800"/>
          <p14:tracePt t="58890" x="2508250" y="1949450"/>
          <p14:tracePt t="58907" x="2514600" y="1949450"/>
          <p14:tracePt t="58923" x="2533650" y="1936750"/>
          <p14:tracePt t="58940" x="2552700" y="1930400"/>
          <p14:tracePt t="58957" x="2559050" y="1917700"/>
          <p14:tracePt t="58973" x="2597150" y="1898650"/>
          <p14:tracePt t="58990" x="2622550" y="1892300"/>
          <p14:tracePt t="59007" x="2641600" y="1885950"/>
          <p14:tracePt t="59023" x="2654300" y="1879600"/>
          <p14:tracePt t="59040" x="2660650" y="1879600"/>
          <p14:tracePt t="59057" x="2673350" y="1879600"/>
          <p14:tracePt t="59074" x="2679700" y="1879600"/>
          <p14:tracePt t="59090" x="2686050" y="1892300"/>
          <p14:tracePt t="59107" x="2692400" y="1892300"/>
          <p14:tracePt t="59123" x="2705100" y="1898650"/>
          <p14:tracePt t="59157" x="2705100" y="1905000"/>
          <p14:tracePt t="59173" x="2711450" y="1905000"/>
          <p14:tracePt t="59215" x="2711450" y="1911350"/>
          <p14:tracePt t="59223" x="2711450" y="1917700"/>
          <p14:tracePt t="59230" x="2717800" y="1917700"/>
          <p14:tracePt t="59240" x="2717800" y="1924050"/>
          <p14:tracePt t="59257" x="2717800" y="1936750"/>
          <p14:tracePt t="59274" x="2717800" y="1943100"/>
          <p14:tracePt t="59406" x="2717800" y="1949450"/>
          <p14:tracePt t="59487" x="2717800" y="1955800"/>
          <p14:tracePt t="59494" x="2736850" y="1987550"/>
          <p14:tracePt t="59503" x="2762250" y="2025650"/>
          <p14:tracePt t="59510" x="2800350" y="2082800"/>
          <p14:tracePt t="59524" x="2838450" y="2146300"/>
          <p14:tracePt t="59540" x="2984500" y="2317750"/>
          <p14:tracePt t="59557" x="3219450" y="2546350"/>
          <p14:tracePt t="59574" x="3613150" y="2863850"/>
          <p14:tracePt t="59590" x="3822700" y="3003550"/>
          <p14:tracePt t="59607" x="4006850" y="3117850"/>
          <p14:tracePt t="59624" x="4159250" y="3200400"/>
          <p14:tracePt t="59640" x="4298950" y="3270250"/>
          <p14:tracePt t="59657" x="4438650" y="3327400"/>
          <p14:tracePt t="59674" x="4591050" y="3409950"/>
          <p14:tracePt t="59690" x="4800600" y="3498850"/>
          <p14:tracePt t="59707" x="4946650" y="3556000"/>
          <p14:tracePt t="59724" x="5060950" y="3594100"/>
          <p14:tracePt t="59740" x="5168900" y="3619500"/>
          <p14:tracePt t="59757" x="5257800" y="3644900"/>
          <p14:tracePt t="59774" x="5422900" y="3689350"/>
          <p14:tracePt t="59790" x="5543550" y="3708400"/>
          <p14:tracePt t="59807" x="5695950" y="3733800"/>
          <p14:tracePt t="59824" x="5842000" y="3765550"/>
          <p14:tracePt t="59840" x="5981700" y="3797300"/>
          <p14:tracePt t="59857" x="6102350" y="3829050"/>
          <p14:tracePt t="59874" x="6216650" y="3860800"/>
          <p14:tracePt t="59890" x="6318250" y="3905250"/>
          <p14:tracePt t="59907" x="6438900" y="3943350"/>
          <p14:tracePt t="59924" x="6546850" y="3987800"/>
          <p14:tracePt t="59940" x="6629400" y="4013200"/>
          <p14:tracePt t="59957" x="6692900" y="4038600"/>
          <p14:tracePt t="59974" x="6775450" y="4070350"/>
          <p14:tracePt t="59990" x="6845300" y="4102100"/>
          <p14:tracePt t="60007" x="6877050" y="4121150"/>
          <p14:tracePt t="60024" x="6889750" y="4133850"/>
          <p14:tracePt t="60040" x="6896100" y="4140200"/>
          <p14:tracePt t="60057" x="6902450" y="4152900"/>
          <p14:tracePt t="60074" x="6940550" y="4178300"/>
          <p14:tracePt t="60090" x="6991350" y="4216400"/>
          <p14:tracePt t="60107" x="7067550" y="4273550"/>
          <p14:tracePt t="60124" x="7169150" y="4343400"/>
          <p14:tracePt t="60140" x="7245350" y="4406900"/>
          <p14:tracePt t="60157" x="7296150" y="4457700"/>
          <p14:tracePt t="60174" x="7334250" y="4514850"/>
          <p14:tracePt t="60190" x="7353300" y="4533900"/>
          <p14:tracePt t="60207" x="7366000" y="4559300"/>
          <p14:tracePt t="60224" x="7366000" y="4565650"/>
          <p14:tracePt t="60240" x="7366000" y="4572000"/>
          <p14:tracePt t="60274" x="7366000" y="4584700"/>
          <p14:tracePt t="60290" x="7372350" y="4610100"/>
          <p14:tracePt t="60307" x="7416800" y="4648200"/>
          <p14:tracePt t="60324" x="7467600" y="4667250"/>
          <p14:tracePt t="60340" x="7518400" y="4705350"/>
          <p14:tracePt t="60357" x="7588250" y="4730750"/>
          <p14:tracePt t="60374" x="7689850" y="4781550"/>
          <p14:tracePt t="60390" x="7753350" y="4794250"/>
          <p14:tracePt t="60407" x="7778750" y="4800600"/>
          <p14:tracePt t="60424" x="7797800" y="4800600"/>
          <p14:tracePt t="60494" x="7804150" y="4800600"/>
          <p14:tracePt t="60504" x="7810500" y="4800600"/>
          <p14:tracePt t="60526" x="7816850" y="4800600"/>
          <p14:tracePt t="60638" x="7810500" y="4800600"/>
          <p14:tracePt t="60646" x="7797800" y="4800600"/>
          <p14:tracePt t="60654" x="7772400" y="4800600"/>
          <p14:tracePt t="60662" x="7727950" y="4800600"/>
          <p14:tracePt t="60674" x="7683500" y="4800600"/>
          <p14:tracePt t="60690" x="7569200" y="4800600"/>
          <p14:tracePt t="60707" x="7448550" y="4800600"/>
          <p14:tracePt t="60725" x="7353300" y="4800600"/>
          <p14:tracePt t="60740" x="7283450" y="4800600"/>
          <p14:tracePt t="60757" x="7213600" y="4787900"/>
          <p14:tracePt t="60774" x="7137400" y="4768850"/>
          <p14:tracePt t="60790" x="7067550" y="4749800"/>
          <p14:tracePt t="60807" x="6991350" y="4737100"/>
          <p14:tracePt t="60824" x="6953250" y="4724400"/>
          <p14:tracePt t="60840" x="6934200" y="4718050"/>
          <p14:tracePt t="60934" x="6934200" y="4711700"/>
          <p14:tracePt t="60958" x="6927850" y="4711700"/>
          <p14:tracePt t="60982" x="6927850" y="4705350"/>
          <p14:tracePt t="60990" x="6921500" y="4705350"/>
          <p14:tracePt t="60998" x="6915150" y="4705350"/>
          <p14:tracePt t="61007" x="6915150" y="4699000"/>
          <p14:tracePt t="61024" x="6908800" y="4699000"/>
          <p14:tracePt t="61550" x="6908800" y="4692650"/>
          <p14:tracePt t="61895" x="6902450" y="4686300"/>
          <p14:tracePt t="61928" x="6902450" y="4679950"/>
          <p14:tracePt t="61943" x="6902450" y="4673600"/>
          <p14:tracePt t="62295" x="6902450" y="4679950"/>
          <p14:tracePt t="63247" x="6896100" y="4679950"/>
          <p14:tracePt t="63271" x="6889750" y="4679950"/>
          <p14:tracePt t="63295" x="6889750" y="4673600"/>
          <p14:tracePt t="63303" x="6883400" y="4673600"/>
          <p14:tracePt t="63455" x="6883400" y="4679950"/>
          <p14:tracePt t="63479" x="6883400" y="4686300"/>
          <p14:tracePt t="63495" x="6889750" y="4686300"/>
          <p14:tracePt t="63511" x="6896100" y="4686300"/>
          <p14:tracePt t="63519" x="6896100" y="4692650"/>
          <p14:tracePt t="63687" x="6902450" y="4692650"/>
          <p14:tracePt t="63711" x="6908800" y="4692650"/>
          <p14:tracePt t="63719" x="6921500" y="4692650"/>
          <p14:tracePt t="63727" x="6921500" y="4699000"/>
          <p14:tracePt t="63741" x="6927850" y="4699000"/>
          <p14:tracePt t="63758" x="6934200" y="4705350"/>
          <p14:tracePt t="63775" x="6940550" y="4705350"/>
          <p14:tracePt t="63887" x="6940550" y="4699000"/>
          <p14:tracePt t="63919" x="6940550" y="4692650"/>
          <p14:tracePt t="63935" x="6934200" y="4679950"/>
          <p14:tracePt t="63943" x="6921500" y="4679950"/>
          <p14:tracePt t="63951" x="6921500" y="4673600"/>
          <p14:tracePt t="63959" x="6908800" y="4673600"/>
          <p14:tracePt t="63975" x="6864350" y="4654550"/>
          <p14:tracePt t="63991" x="6775450" y="4635500"/>
          <p14:tracePt t="64008" x="6673850" y="4610100"/>
          <p14:tracePt t="64024" x="6584950" y="4578350"/>
          <p14:tracePt t="64041" x="6515100" y="4540250"/>
          <p14:tracePt t="64058" x="6464300" y="4508500"/>
          <p14:tracePt t="64075" x="6426200" y="4476750"/>
          <p14:tracePt t="64091" x="6381750" y="4445000"/>
          <p14:tracePt t="64108" x="6311900" y="4400550"/>
          <p14:tracePt t="64124" x="6216650" y="4349750"/>
          <p14:tracePt t="64141" x="6057900" y="4292600"/>
          <p14:tracePt t="64158" x="5861050" y="4235450"/>
          <p14:tracePt t="64175" x="5670550" y="4165600"/>
          <p14:tracePt t="64191" x="5588000" y="4127500"/>
          <p14:tracePt t="64208" x="5524500" y="4089400"/>
          <p14:tracePt t="64224" x="5467350" y="4044950"/>
          <p14:tracePt t="64241" x="5391150" y="4019550"/>
          <p14:tracePt t="64258" x="5308600" y="3968750"/>
          <p14:tracePt t="64275" x="5200650" y="3911600"/>
          <p14:tracePt t="64292" x="5086350" y="3873500"/>
          <p14:tracePt t="64308" x="4953000" y="3822700"/>
          <p14:tracePt t="64325" x="4813300" y="3771900"/>
          <p14:tracePt t="64342" x="4686300" y="3714750"/>
          <p14:tracePt t="64358" x="4540250" y="3657600"/>
          <p14:tracePt t="64375" x="4356100" y="3536950"/>
          <p14:tracePt t="64391" x="4229100" y="3454400"/>
          <p14:tracePt t="64408" x="4121150" y="3359150"/>
          <p14:tracePt t="64424" x="4019550" y="3257550"/>
          <p14:tracePt t="64441" x="3962400" y="3181350"/>
          <p14:tracePt t="64458" x="3917950" y="3098800"/>
          <p14:tracePt t="64475" x="3873500" y="3028950"/>
          <p14:tracePt t="64491" x="3835400" y="2952750"/>
          <p14:tracePt t="64508" x="3822700" y="2882900"/>
          <p14:tracePt t="64524" x="3810000" y="2806700"/>
          <p14:tracePt t="64541" x="3803650" y="2736850"/>
          <p14:tracePt t="64558" x="3797300" y="2673350"/>
          <p14:tracePt t="64575" x="3778250" y="2559050"/>
          <p14:tracePt t="64591" x="3765550" y="2501900"/>
          <p14:tracePt t="64608" x="3752850" y="2457450"/>
          <p14:tracePt t="64625" x="3740150" y="2432050"/>
          <p14:tracePt t="64641" x="3740150" y="2413000"/>
          <p14:tracePt t="64658" x="3740150" y="2393950"/>
          <p14:tracePt t="64675" x="3740150" y="2355850"/>
          <p14:tracePt t="64691" x="3740150" y="2311400"/>
          <p14:tracePt t="64708" x="3746500" y="2241550"/>
          <p14:tracePt t="64725" x="3765550" y="2171700"/>
          <p14:tracePt t="64741" x="3784600" y="2101850"/>
          <p14:tracePt t="64758" x="3810000" y="2044700"/>
          <p14:tracePt t="64775" x="3829050" y="1987550"/>
          <p14:tracePt t="64792" x="3829050" y="1981200"/>
          <p14:tracePt t="64808" x="3829050" y="1974850"/>
          <p14:tracePt t="64841" x="3841750" y="1974850"/>
          <p14:tracePt t="64858" x="3854450" y="1974850"/>
          <p14:tracePt t="64875" x="3867150" y="1968500"/>
          <p14:tracePt t="64892" x="3886200" y="1962150"/>
          <p14:tracePt t="64909" x="3898900" y="1949450"/>
          <p14:tracePt t="64942" x="3905250" y="1949450"/>
          <p14:tracePt t="65071" x="3905250" y="1955800"/>
          <p14:tracePt t="65079" x="3905250" y="1962150"/>
          <p14:tracePt t="65095" x="3905250" y="1968500"/>
          <p14:tracePt t="65129" x="3905250" y="1974850"/>
          <p14:tracePt t="65143" x="3905250" y="1987550"/>
          <p14:tracePt t="65151" x="3905250" y="2000250"/>
          <p14:tracePt t="65159" x="3917950" y="2019300"/>
          <p14:tracePt t="65175" x="3943350" y="2063750"/>
          <p14:tracePt t="65191" x="4013200" y="2159000"/>
          <p14:tracePt t="65208" x="4146550" y="2279650"/>
          <p14:tracePt t="65225" x="4432300" y="2501900"/>
          <p14:tracePt t="65242" x="4762500" y="2724150"/>
          <p14:tracePt t="65258" x="5060950" y="2895600"/>
          <p14:tracePt t="65275" x="5289550" y="3003550"/>
          <p14:tracePt t="65292" x="5480050" y="3092450"/>
          <p14:tracePt t="65308" x="5651500" y="3162300"/>
          <p14:tracePt t="65326" x="5816600" y="3238500"/>
          <p14:tracePt t="65342" x="5956300" y="3308350"/>
          <p14:tracePt t="65358" x="6057900" y="3371850"/>
          <p14:tracePt t="65375" x="6242050" y="3505200"/>
          <p14:tracePt t="65391" x="6350000" y="3575050"/>
          <p14:tracePt t="65408" x="6451600" y="3644900"/>
          <p14:tracePt t="65425" x="6546850" y="3695700"/>
          <p14:tracePt t="65442" x="6623050" y="3727450"/>
          <p14:tracePt t="65458" x="6718300" y="3771900"/>
          <p14:tracePt t="65475" x="6775450" y="3810000"/>
          <p14:tracePt t="65492" x="6838950" y="3841750"/>
          <p14:tracePt t="65508" x="6896100" y="3879850"/>
          <p14:tracePt t="65525" x="6946900" y="3924300"/>
          <p14:tracePt t="65542" x="6991350" y="3956050"/>
          <p14:tracePt t="65558" x="7023100" y="3987800"/>
          <p14:tracePt t="65575" x="7067550" y="4019550"/>
          <p14:tracePt t="65591" x="7118350" y="4051300"/>
          <p14:tracePt t="65608" x="7162800" y="4070350"/>
          <p14:tracePt t="65625" x="7181850" y="4089400"/>
          <p14:tracePt t="65642" x="7200900" y="4095750"/>
          <p14:tracePt t="65658" x="7213600" y="4102100"/>
          <p14:tracePt t="65675" x="7226300" y="4108450"/>
          <p14:tracePt t="65711" x="7232650" y="4114800"/>
          <p14:tracePt t="65725" x="7239000" y="4121150"/>
          <p14:tracePt t="65742" x="7251700" y="4133850"/>
          <p14:tracePt t="65758" x="7258050" y="4146550"/>
          <p14:tracePt t="65775" x="7258050" y="4159250"/>
          <p14:tracePt t="65808" x="7258050" y="4165600"/>
          <p14:tracePt t="65825" x="7251700" y="4171950"/>
          <p14:tracePt t="65842" x="7245350" y="4178300"/>
          <p14:tracePt t="65875" x="7239000" y="4178300"/>
          <p14:tracePt t="65904" x="7239000" y="4184650"/>
          <p14:tracePt t="65911" x="7232650" y="4184650"/>
          <p14:tracePt t="65936" x="7226300" y="4184650"/>
          <p14:tracePt t="65968" x="7219950" y="4184650"/>
          <p14:tracePt t="66120" x="7213600" y="4184650"/>
          <p14:tracePt t="67976" x="7213600" y="4178300"/>
          <p14:tracePt t="70705" x="7162800" y="4178300"/>
          <p14:tracePt t="70713" x="7112000" y="4171950"/>
          <p14:tracePt t="70721" x="7067550" y="4165600"/>
          <p14:tracePt t="70728" x="7042150" y="4165600"/>
          <p14:tracePt t="70743" x="7023100" y="4165600"/>
          <p14:tracePt t="70760" x="7016750" y="4165600"/>
          <p14:tracePt t="70913" x="6997700" y="4159250"/>
          <p14:tracePt t="70921" x="6953250" y="4140200"/>
          <p14:tracePt t="70928" x="6902450" y="4121150"/>
          <p14:tracePt t="70943" x="6845300" y="4102100"/>
          <p14:tracePt t="70960" x="6680200" y="4064000"/>
          <p14:tracePt t="70976" x="6432550" y="4013200"/>
          <p14:tracePt t="70993" x="6311900" y="3987800"/>
          <p14:tracePt t="71010" x="6210300" y="3962400"/>
          <p14:tracePt t="71026" x="6083300" y="3911600"/>
          <p14:tracePt t="71043" x="5988050" y="3879850"/>
          <p14:tracePt t="71059" x="5899150" y="3835400"/>
          <p14:tracePt t="71076" x="5797550" y="3771900"/>
          <p14:tracePt t="71093" x="5695950" y="3714750"/>
          <p14:tracePt t="71110" x="5607050" y="3657600"/>
          <p14:tracePt t="71126" x="5549900" y="3600450"/>
          <p14:tracePt t="71143" x="5486400" y="3549650"/>
          <p14:tracePt t="71160" x="5429250" y="3505200"/>
          <p14:tracePt t="71176" x="5346700" y="3441700"/>
          <p14:tracePt t="71193" x="5283200" y="3403600"/>
          <p14:tracePt t="71210" x="5207000" y="3352800"/>
          <p14:tracePt t="71226" x="5137150" y="3308350"/>
          <p14:tracePt t="71243" x="5086350" y="3257550"/>
          <p14:tracePt t="71260" x="5035550" y="3213100"/>
          <p14:tracePt t="71276" x="4978400" y="3149600"/>
          <p14:tracePt t="71293" x="4933950" y="3098800"/>
          <p14:tracePt t="71310" x="4895850" y="3054350"/>
          <p14:tracePt t="71326" x="4864100" y="3016250"/>
          <p14:tracePt t="71343" x="4838700" y="2971800"/>
          <p14:tracePt t="71360" x="4800600" y="2921000"/>
          <p14:tracePt t="71376" x="4737100" y="2832100"/>
          <p14:tracePt t="71393" x="4699000" y="2749550"/>
          <p14:tracePt t="71410" x="4660900" y="2673350"/>
          <p14:tracePt t="71426" x="4616450" y="2609850"/>
          <p14:tracePt t="71443" x="4552950" y="2527300"/>
          <p14:tracePt t="71460" x="4476750" y="2438400"/>
          <p14:tracePt t="71476" x="4394200" y="2336800"/>
          <p14:tracePt t="71493" x="4356100" y="2273300"/>
          <p14:tracePt t="71510" x="4337050" y="2222500"/>
          <p14:tracePt t="71526" x="4318000" y="2190750"/>
          <p14:tracePt t="71543" x="4298950" y="2171700"/>
          <p14:tracePt t="71560" x="4267200" y="2152650"/>
          <p14:tracePt t="71576" x="4184650" y="2101850"/>
          <p14:tracePt t="71593" x="4127500" y="2070100"/>
          <p14:tracePt t="71610" x="4076700" y="2044700"/>
          <p14:tracePt t="71626" x="4032250" y="2012950"/>
          <p14:tracePt t="71643" x="4006850" y="2000250"/>
          <p14:tracePt t="71660" x="3994150" y="1993900"/>
          <p14:tracePt t="71676" x="3987800" y="1987550"/>
          <p14:tracePt t="71729" x="3987800" y="1993900"/>
          <p14:tracePt t="71737" x="3987800" y="2000250"/>
          <p14:tracePt t="71745" x="3981450" y="2006600"/>
          <p14:tracePt t="71760" x="3968750" y="2019300"/>
          <p14:tracePt t="71777" x="3937000" y="2038350"/>
          <p14:tracePt t="71793" x="3937000" y="2044700"/>
          <p14:tracePt t="71810" x="3930650" y="2044700"/>
          <p14:tracePt t="71826" x="3930650" y="2051050"/>
          <p14:tracePt t="71843" x="3937000" y="2057400"/>
          <p14:tracePt t="71860" x="3956050" y="2063750"/>
          <p14:tracePt t="71877" x="3981450" y="2082800"/>
          <p14:tracePt t="71893" x="4006850" y="2108200"/>
          <p14:tracePt t="71910" x="4025900" y="2139950"/>
          <p14:tracePt t="71927" x="4032250" y="2178050"/>
          <p14:tracePt t="71943" x="4032250" y="2190750"/>
          <p14:tracePt t="71960" x="4038600" y="2203450"/>
          <p14:tracePt t="71993" x="4044950" y="2209800"/>
          <p14:tracePt t="72025" x="4044950" y="2216150"/>
          <p14:tracePt t="72097" x="4051300" y="2222500"/>
          <p14:tracePt t="72105" x="4076700" y="2228850"/>
          <p14:tracePt t="72113" x="4108450" y="2241550"/>
          <p14:tracePt t="72127" x="4133850" y="2254250"/>
          <p14:tracePt t="72143" x="4216400" y="2279650"/>
          <p14:tracePt t="72160" x="4305300" y="2317750"/>
          <p14:tracePt t="72177" x="4489450" y="2349500"/>
          <p14:tracePt t="72193" x="4641850" y="2368550"/>
          <p14:tracePt t="72210" x="4838700" y="2387600"/>
          <p14:tracePt t="72227" x="5092700" y="2387600"/>
          <p14:tracePt t="72243" x="5302250" y="2387600"/>
          <p14:tracePt t="72260" x="5505450" y="2374900"/>
          <p14:tracePt t="72277" x="5683250" y="2355850"/>
          <p14:tracePt t="72293" x="5835650" y="2324100"/>
          <p14:tracePt t="72310" x="5930900" y="2324100"/>
          <p14:tracePt t="72327" x="5994400" y="2317750"/>
          <p14:tracePt t="72343" x="6045200" y="2317750"/>
          <p14:tracePt t="72360" x="6121400" y="2317750"/>
          <p14:tracePt t="72377" x="6229350" y="2305050"/>
          <p14:tracePt t="72393" x="6292850" y="2292350"/>
          <p14:tracePt t="72410" x="6350000" y="2279650"/>
          <p14:tracePt t="72427" x="6426200" y="2254250"/>
          <p14:tracePt t="72443" x="6502400" y="2235200"/>
          <p14:tracePt t="72460" x="6546850" y="2209800"/>
          <p14:tracePt t="72477" x="6565900" y="2197100"/>
          <p14:tracePt t="72493" x="6578600" y="2190750"/>
          <p14:tracePt t="72510" x="6597650" y="2184400"/>
          <p14:tracePt t="72527" x="6642100" y="2171700"/>
          <p14:tracePt t="72543" x="6699250" y="2146300"/>
          <p14:tracePt t="72560" x="6769100" y="2120900"/>
          <p14:tracePt t="72577" x="6851650" y="2095500"/>
          <p14:tracePt t="72593" x="6889750" y="2082800"/>
          <p14:tracePt t="72610" x="6921500" y="2082800"/>
          <p14:tracePt t="72627" x="6940550" y="2082800"/>
          <p14:tracePt t="72643" x="6959600" y="2076450"/>
          <p14:tracePt t="72660" x="6965950" y="2076450"/>
          <p14:tracePt t="72677" x="6985000" y="2070100"/>
          <p14:tracePt t="72693" x="7010400" y="2070100"/>
          <p14:tracePt t="72710" x="7054850" y="2070100"/>
          <p14:tracePt t="72727" x="7118350" y="2070100"/>
          <p14:tracePt t="72743" x="7175500" y="2070100"/>
          <p14:tracePt t="72760" x="7219950" y="2070100"/>
          <p14:tracePt t="72777" x="7270750" y="2076450"/>
          <p14:tracePt t="72793" x="7277100" y="2082800"/>
          <p14:tracePt t="72810" x="7283450" y="2095500"/>
          <p14:tracePt t="72827" x="7296150" y="2120900"/>
          <p14:tracePt t="72843" x="7302500" y="2146300"/>
          <p14:tracePt t="72860" x="7315200" y="2171700"/>
          <p14:tracePt t="72877" x="7327900" y="2190750"/>
          <p14:tracePt t="72893" x="7327900" y="2203450"/>
          <p14:tracePt t="72910" x="7327900" y="2209800"/>
          <p14:tracePt t="72927" x="7315200" y="2222500"/>
          <p14:tracePt t="72943" x="7308850" y="2228850"/>
          <p14:tracePt t="72977" x="7302500" y="2235200"/>
          <p14:tracePt t="72993" x="7296150" y="2235200"/>
          <p14:tracePt t="73010" x="7296150" y="2241550"/>
          <p14:tracePt t="73027" x="7289800" y="2241550"/>
          <p14:tracePt t="73043" x="7289800" y="2247900"/>
          <p14:tracePt t="73060" x="7283450" y="2254250"/>
          <p14:tracePt t="73077" x="7277100" y="2266950"/>
          <p14:tracePt t="73093" x="7277100" y="2273300"/>
          <p14:tracePt t="73110" x="7264400" y="2286000"/>
          <p14:tracePt t="73127" x="7264400" y="2292350"/>
          <p14:tracePt t="73143" x="7258050" y="2298700"/>
          <p14:tracePt t="73177" x="7258050" y="2311400"/>
          <p14:tracePt t="73193" x="7251700" y="2317750"/>
          <p14:tracePt t="73227" x="7245350" y="2324100"/>
          <p14:tracePt t="73243" x="7245350" y="2330450"/>
          <p14:tracePt t="73260" x="7245350" y="2343150"/>
          <p14:tracePt t="73277" x="7245350" y="2362200"/>
          <p14:tracePt t="73293" x="7245350" y="2368550"/>
          <p14:tracePt t="73505" x="7239000" y="2368550"/>
          <p14:tracePt t="73529" x="7239000" y="2374900"/>
          <p14:tracePt t="73545" x="7232650" y="2374900"/>
          <p14:tracePt t="73561" x="7232650" y="2381250"/>
          <p14:tracePt t="73569" x="7226300" y="2387600"/>
          <p14:tracePt t="73577" x="7219950" y="2387600"/>
          <p14:tracePt t="73593" x="7213600" y="2393950"/>
          <p14:tracePt t="73689" x="7213600" y="2400300"/>
          <p14:tracePt t="74073" x="7207250" y="2400300"/>
          <p14:tracePt t="74217" x="7200900" y="2400300"/>
          <p14:tracePt t="74251" x="7194550" y="2400300"/>
          <p14:tracePt t="74257" x="7181850" y="2393950"/>
          <p14:tracePt t="74274" x="7175500" y="2393950"/>
          <p14:tracePt t="74282" x="7169150" y="2393950"/>
          <p14:tracePt t="74294" x="7162800" y="2393950"/>
          <p14:tracePt t="74310" x="7156450" y="2387600"/>
          <p14:tracePt t="74327" x="7150100" y="2387600"/>
          <p14:tracePt t="74344" x="7137400" y="2387600"/>
          <p14:tracePt t="74360" x="7118350" y="2387600"/>
          <p14:tracePt t="74377" x="7061200" y="2393950"/>
          <p14:tracePt t="74393" x="7010400" y="2400300"/>
          <p14:tracePt t="74410" x="6972300" y="2406650"/>
          <p14:tracePt t="74427" x="6940550" y="2406650"/>
          <p14:tracePt t="74444" x="6902450" y="2406650"/>
          <p14:tracePt t="74460" x="6864350" y="2413000"/>
          <p14:tracePt t="74477" x="6826250" y="2425700"/>
          <p14:tracePt t="74494" x="6781800" y="2425700"/>
          <p14:tracePt t="74510" x="6724650" y="2438400"/>
          <p14:tracePt t="74527" x="6667500" y="2444750"/>
          <p14:tracePt t="74544" x="6623050" y="2451100"/>
          <p14:tracePt t="74560" x="6572250" y="2451100"/>
          <p14:tracePt t="74577" x="6483350" y="2457450"/>
          <p14:tracePt t="74594" x="6432550" y="2457450"/>
          <p14:tracePt t="74610" x="6394450" y="2457450"/>
          <p14:tracePt t="74627" x="6356350" y="2470150"/>
          <p14:tracePt t="74644" x="6318250" y="2476500"/>
          <p14:tracePt t="74660" x="6261100" y="2489200"/>
          <p14:tracePt t="74677" x="6153150" y="2508250"/>
          <p14:tracePt t="74694" x="6038850" y="2540000"/>
          <p14:tracePt t="74710" x="5918200" y="2559050"/>
          <p14:tracePt t="74727" x="5784850" y="2590800"/>
          <p14:tracePt t="74744" x="5657850" y="2616200"/>
          <p14:tracePt t="74761" x="5556250" y="2635250"/>
          <p14:tracePt t="74777" x="5334000" y="2660650"/>
          <p14:tracePt t="74794" x="5130800" y="2679700"/>
          <p14:tracePt t="74810" x="4953000" y="2711450"/>
          <p14:tracePt t="74827" x="4787900" y="2736850"/>
          <p14:tracePt t="74844" x="4660900" y="2749550"/>
          <p14:tracePt t="74861" x="4546600" y="2755900"/>
          <p14:tracePt t="74877" x="4438650" y="2755900"/>
          <p14:tracePt t="74894" x="4311650" y="2762250"/>
          <p14:tracePt t="74911" x="4184650" y="2762250"/>
          <p14:tracePt t="74927" x="4051300" y="2762250"/>
          <p14:tracePt t="74944" x="3930650" y="2762250"/>
          <p14:tracePt t="74961" x="3848100" y="2749550"/>
          <p14:tracePt t="74977" x="3752850" y="2724150"/>
          <p14:tracePt t="74994" x="3689350" y="2711450"/>
          <p14:tracePt t="75011" x="3625850" y="2692400"/>
          <p14:tracePt t="75027" x="3536950" y="2673350"/>
          <p14:tracePt t="75044" x="3479800" y="2660650"/>
          <p14:tracePt t="75061" x="3429000" y="2641600"/>
          <p14:tracePt t="75077" x="3397250" y="2628900"/>
          <p14:tracePt t="75094" x="3352800" y="2609850"/>
          <p14:tracePt t="75111" x="3308350" y="2597150"/>
          <p14:tracePt t="75127" x="3257550" y="2571750"/>
          <p14:tracePt t="75144" x="3200400" y="2559050"/>
          <p14:tracePt t="75161" x="3155950" y="2546350"/>
          <p14:tracePt t="75177" x="3079750" y="2540000"/>
          <p14:tracePt t="75194" x="3035300" y="2527300"/>
          <p14:tracePt t="75211" x="3009900" y="2520950"/>
          <p14:tracePt t="75227" x="2990850" y="2520950"/>
          <p14:tracePt t="75244" x="2959100" y="2508250"/>
          <p14:tracePt t="75261" x="2889250" y="2495550"/>
          <p14:tracePt t="75277" x="2794000" y="2476500"/>
          <p14:tracePt t="75294" x="2673350" y="2470150"/>
          <p14:tracePt t="75311" x="2578100" y="2457450"/>
          <p14:tracePt t="75327" x="2508250" y="2451100"/>
          <p14:tracePt t="75344" x="2463800" y="2444750"/>
          <p14:tracePt t="75361" x="2444750" y="2425700"/>
          <p14:tracePt t="75377" x="2432050" y="2419350"/>
          <p14:tracePt t="75394" x="2400300" y="2400300"/>
          <p14:tracePt t="75411" x="2362200" y="2374900"/>
          <p14:tracePt t="75427" x="2324100" y="2362200"/>
          <p14:tracePt t="75444" x="2286000" y="2349500"/>
          <p14:tracePt t="75461" x="2254250" y="2330450"/>
          <p14:tracePt t="75477" x="2222500" y="2324100"/>
          <p14:tracePt t="75494" x="2203450" y="2317750"/>
          <p14:tracePt t="75511" x="2190750" y="2311400"/>
          <p14:tracePt t="75527" x="2171700" y="2305050"/>
          <p14:tracePt t="75544" x="2159000" y="2292350"/>
          <p14:tracePt t="75561" x="2152650" y="2273300"/>
          <p14:tracePt t="75577" x="2139950" y="2247900"/>
          <p14:tracePt t="75594" x="2127250" y="2228850"/>
          <p14:tracePt t="75611" x="2114550" y="2209800"/>
          <p14:tracePt t="75627" x="2095500" y="2190750"/>
          <p14:tracePt t="75644" x="2076450" y="2178050"/>
          <p14:tracePt t="75661" x="2070100" y="2171700"/>
          <p14:tracePt t="75677" x="2063750" y="2159000"/>
          <p14:tracePt t="75694" x="2063750" y="2152650"/>
          <p14:tracePt t="75727" x="2063750" y="2146300"/>
          <p14:tracePt t="75746" x="2063750" y="2139950"/>
          <p14:tracePt t="75761" x="2063750" y="2133600"/>
          <p14:tracePt t="75786" x="2063750" y="2127250"/>
          <p14:tracePt t="75987" x="2076450" y="2127250"/>
          <p14:tracePt t="75994" x="2089150" y="2127250"/>
          <p14:tracePt t="76002" x="2101850" y="2127250"/>
          <p14:tracePt t="76011" x="2114550" y="2133600"/>
          <p14:tracePt t="76027" x="2190750" y="2146300"/>
          <p14:tracePt t="76044" x="2279650" y="2165350"/>
          <p14:tracePt t="76061" x="2393950" y="2178050"/>
          <p14:tracePt t="76077" x="2508250" y="2197100"/>
          <p14:tracePt t="76094" x="2609850" y="2216150"/>
          <p14:tracePt t="76111" x="2698750" y="2235200"/>
          <p14:tracePt t="76128" x="2794000" y="2254250"/>
          <p14:tracePt t="76144" x="2914650" y="2266950"/>
          <p14:tracePt t="76161" x="3060700" y="2298700"/>
          <p14:tracePt t="76178" x="3321050" y="2324100"/>
          <p14:tracePt t="76194" x="3492500" y="2336800"/>
          <p14:tracePt t="76211" x="3651250" y="2336800"/>
          <p14:tracePt t="76228" x="3810000" y="2349500"/>
          <p14:tracePt t="76244" x="3962400" y="2355850"/>
          <p14:tracePt t="76261" x="4114800" y="2362200"/>
          <p14:tracePt t="76278" x="4267200" y="2368550"/>
          <p14:tracePt t="76294" x="4457700" y="2368550"/>
          <p14:tracePt t="76311" x="4654550" y="2374900"/>
          <p14:tracePt t="76328" x="4832350" y="2374900"/>
          <p14:tracePt t="76344" x="5010150" y="2374900"/>
          <p14:tracePt t="76361" x="5219700" y="2368550"/>
          <p14:tracePt t="76378" x="5530850" y="2368550"/>
          <p14:tracePt t="76394" x="5746750" y="2368550"/>
          <p14:tracePt t="76411" x="5911850" y="2368550"/>
          <p14:tracePt t="76428" x="6089650" y="2368550"/>
          <p14:tracePt t="76444" x="6273800" y="2368550"/>
          <p14:tracePt t="76461" x="6426200" y="2374900"/>
          <p14:tracePt t="76478" x="6584950" y="2400300"/>
          <p14:tracePt t="76494" x="6743700" y="2419350"/>
          <p14:tracePt t="76511" x="6896100" y="2444750"/>
          <p14:tracePt t="76528" x="7035800" y="2457450"/>
          <p14:tracePt t="76544" x="7137400" y="2470150"/>
          <p14:tracePt t="76561" x="7226300" y="2489200"/>
          <p14:tracePt t="76578" x="7296150" y="2501900"/>
          <p14:tracePt t="76594" x="7302500" y="2514600"/>
          <p14:tracePt t="76611" x="7308850" y="2514600"/>
          <p14:tracePt t="76628" x="7334250" y="2533650"/>
          <p14:tracePt t="76644" x="7372350" y="2559050"/>
          <p14:tracePt t="76661" x="7429500" y="2590800"/>
          <p14:tracePt t="76678" x="7518400" y="2622550"/>
          <p14:tracePt t="76694" x="7594600" y="2641600"/>
          <p14:tracePt t="76711" x="7645400" y="2660650"/>
          <p14:tracePt t="76728" x="7670800" y="2673350"/>
          <p14:tracePt t="76744" x="7708900" y="2686050"/>
          <p14:tracePt t="76761" x="7747000" y="2711450"/>
          <p14:tracePt t="76778" x="7810500" y="2743200"/>
          <p14:tracePt t="76794" x="7835900" y="2749550"/>
          <p14:tracePt t="76811" x="7854950" y="2762250"/>
          <p14:tracePt t="76828" x="7886700" y="2774950"/>
          <p14:tracePt t="76844" x="7943850" y="2794000"/>
          <p14:tracePt t="76861" x="7975600" y="2806700"/>
          <p14:tracePt t="76878" x="7988300" y="2806700"/>
          <p14:tracePt t="76894" x="7988300" y="2813050"/>
          <p14:tracePt t="76911" x="7994650" y="2813050"/>
          <p14:tracePt t="76954" x="8001000" y="2819400"/>
          <p14:tracePt t="76979" x="8001000" y="2825750"/>
          <p14:tracePt t="77298" x="7994650" y="2825750"/>
          <p14:tracePt t="77330" x="7988300" y="2825750"/>
          <p14:tracePt t="77354" x="7981950" y="2819400"/>
          <p14:tracePt t="78290" x="7975600" y="2825750"/>
          <p14:tracePt t="78300" x="7969250" y="2844800"/>
          <p14:tracePt t="78306" x="7956550" y="2870200"/>
          <p14:tracePt t="78315" x="7931150" y="2921000"/>
          <p14:tracePt t="78328" x="7905750" y="2959100"/>
          <p14:tracePt t="78345" x="7842250" y="3060700"/>
          <p14:tracePt t="78361" x="7753350" y="3162300"/>
          <p14:tracePt t="78378" x="7600950" y="3302000"/>
          <p14:tracePt t="78394" x="7518400" y="3378200"/>
          <p14:tracePt t="78411" x="7435850" y="3454400"/>
          <p14:tracePt t="78428" x="7366000" y="3511550"/>
          <p14:tracePt t="78445" x="7315200" y="3562350"/>
          <p14:tracePt t="78461" x="7277100" y="3600450"/>
          <p14:tracePt t="78478" x="7251700" y="3625850"/>
          <p14:tracePt t="78495" x="7232650" y="3657600"/>
          <p14:tracePt t="78511" x="7219950" y="3689350"/>
          <p14:tracePt t="78528" x="7207250" y="3714750"/>
          <p14:tracePt t="78545" x="7194550" y="3733800"/>
          <p14:tracePt t="78561" x="7162800" y="3759200"/>
          <p14:tracePt t="78578" x="7099300" y="3803650"/>
          <p14:tracePt t="78594" x="7048500" y="3822700"/>
          <p14:tracePt t="78611" x="6965950" y="3860800"/>
          <p14:tracePt t="78628" x="6902450" y="3898900"/>
          <p14:tracePt t="78645" x="6826250" y="3930650"/>
          <p14:tracePt t="78661" x="6750050" y="3962400"/>
          <p14:tracePt t="78678" x="6661150" y="3994150"/>
          <p14:tracePt t="78695" x="6578600" y="4019550"/>
          <p14:tracePt t="78711" x="6483350" y="4032250"/>
          <p14:tracePt t="78728" x="6350000" y="4038600"/>
          <p14:tracePt t="78745" x="6223000" y="4038600"/>
          <p14:tracePt t="78761" x="6108700" y="4032250"/>
          <p14:tracePt t="78778" x="5962650" y="4000500"/>
          <p14:tracePt t="78795" x="5899150" y="3975100"/>
          <p14:tracePt t="78811" x="5867400" y="3956050"/>
          <p14:tracePt t="78828" x="5835650" y="3937000"/>
          <p14:tracePt t="78845" x="5803900" y="3917950"/>
          <p14:tracePt t="78861" x="5778500" y="3905250"/>
          <p14:tracePt t="78878" x="5759450" y="3892550"/>
          <p14:tracePt t="78895" x="5753100" y="3892550"/>
          <p14:tracePt t="78911" x="5753100" y="3886200"/>
          <p14:tracePt t="78928" x="5746750" y="3879850"/>
          <p14:tracePt t="78945" x="5746750" y="3873500"/>
          <p14:tracePt t="78978" x="5740400" y="3873500"/>
          <p14:tracePt t="79067" x="5740400" y="3867150"/>
          <p14:tracePt t="79083" x="5734050" y="3860800"/>
          <p14:tracePt t="79091" x="5734050" y="3854450"/>
          <p14:tracePt t="79099" x="5727700" y="3854450"/>
          <p14:tracePt t="79112" x="5721350" y="3848100"/>
          <p14:tracePt t="79128" x="5708650" y="3841750"/>
          <p14:tracePt t="79145" x="5702300" y="3841750"/>
          <p14:tracePt t="79162" x="5702300" y="3835400"/>
          <p14:tracePt t="79178" x="5734050" y="3835400"/>
          <p14:tracePt t="79195" x="5759450" y="3829050"/>
          <p14:tracePt t="79939" x="5765800" y="3829050"/>
          <p14:tracePt t="79946" x="5784850" y="3835400"/>
          <p14:tracePt t="79955" x="5829300" y="3854450"/>
          <p14:tracePt t="79963" x="5861050" y="3873500"/>
          <p14:tracePt t="79978" x="5930900" y="3911600"/>
          <p14:tracePt t="79995" x="5994400" y="3956050"/>
          <p14:tracePt t="80012" x="6076950" y="4013200"/>
          <p14:tracePt t="80028" x="6153150" y="4044950"/>
          <p14:tracePt t="80045" x="6235700" y="4076700"/>
          <p14:tracePt t="80062" x="6350000" y="4108450"/>
          <p14:tracePt t="80078" x="6489700" y="4152900"/>
          <p14:tracePt t="80095" x="6642100" y="4191000"/>
          <p14:tracePt t="80112" x="6819900" y="4235450"/>
          <p14:tracePt t="80128" x="6953250" y="4260850"/>
          <p14:tracePt t="80145" x="7061200" y="4286250"/>
          <p14:tracePt t="80162" x="7150100" y="4298950"/>
          <p14:tracePt t="80178" x="7302500" y="4311650"/>
          <p14:tracePt t="80195" x="7435850" y="4324350"/>
          <p14:tracePt t="80212" x="7607300" y="4337050"/>
          <p14:tracePt t="80228" x="7753350" y="4343400"/>
          <p14:tracePt t="80245" x="7861300" y="4343400"/>
          <p14:tracePt t="80262" x="7962900" y="4343400"/>
          <p14:tracePt t="80278" x="8039100" y="4343400"/>
          <p14:tracePt t="80295" x="8083550" y="4343400"/>
          <p14:tracePt t="80312" x="8089900" y="4343400"/>
          <p14:tracePt t="80403" x="8089900" y="4337050"/>
          <p14:tracePt t="80411" x="8089900" y="4324350"/>
          <p14:tracePt t="80419" x="8089900" y="4311650"/>
          <p14:tracePt t="80428" x="8089900" y="4305300"/>
          <p14:tracePt t="80445" x="8089900" y="4292600"/>
          <p14:tracePt t="80462" x="8089900" y="4267200"/>
          <p14:tracePt t="80479" x="8083550" y="4248150"/>
          <p14:tracePt t="80495" x="8083550" y="4235450"/>
          <p14:tracePt t="80512" x="8083550" y="4229100"/>
          <p14:tracePt t="80529" x="8083550" y="4222750"/>
          <p14:tracePt t="80635" x="8077200" y="4222750"/>
          <p14:tracePt t="80651" x="8064500" y="4222750"/>
          <p14:tracePt t="80659" x="8064500" y="4216400"/>
          <p14:tracePt t="80667" x="8058150" y="4216400"/>
          <p14:tracePt t="80679" x="8058150" y="4210050"/>
          <p14:tracePt t="80707" x="8051800" y="4210050"/>
          <p14:tracePt t="80755" x="8051800" y="4203700"/>
          <p14:tracePt t="81172" x="8051800" y="4210050"/>
          <p14:tracePt t="81179" x="8051800" y="4216400"/>
          <p14:tracePt t="81188" x="8051800" y="4222750"/>
          <p14:tracePt t="81196" x="8051800" y="4229100"/>
          <p14:tracePt t="81212" x="8051800" y="4235450"/>
          <p14:tracePt t="81229" x="8051800" y="4248150"/>
          <p14:tracePt t="81245" x="8051800" y="4260850"/>
          <p14:tracePt t="81262" x="8045450" y="4279900"/>
          <p14:tracePt t="81279" x="8045450" y="4298950"/>
          <p14:tracePt t="81295" x="8045450" y="4330700"/>
          <p14:tracePt t="81312" x="8032750" y="4362450"/>
          <p14:tracePt t="81328" x="8020050" y="4394200"/>
          <p14:tracePt t="81345" x="8001000" y="4419600"/>
          <p14:tracePt t="81362" x="7975600" y="4464050"/>
          <p14:tracePt t="81379" x="7924800" y="4521200"/>
          <p14:tracePt t="81395" x="7899400" y="4559300"/>
          <p14:tracePt t="81412" x="7861300" y="4597400"/>
          <p14:tracePt t="81429" x="7816850" y="4660900"/>
          <p14:tracePt t="81445" x="7759700" y="4718050"/>
          <p14:tracePt t="81462" x="7708900" y="4756150"/>
          <p14:tracePt t="81479" x="7670800" y="4781550"/>
          <p14:tracePt t="81495" x="7626350" y="4800600"/>
          <p14:tracePt t="81512" x="7581900" y="4819650"/>
          <p14:tracePt t="81529" x="7524750" y="4832350"/>
          <p14:tracePt t="81545" x="7461250" y="4838700"/>
          <p14:tracePt t="81562" x="7404100" y="4845050"/>
          <p14:tracePt t="81579" x="7327900" y="4864100"/>
          <p14:tracePt t="81595" x="7277100" y="4876800"/>
          <p14:tracePt t="81612" x="7239000" y="4876800"/>
          <p14:tracePt t="81629" x="7207250" y="4883150"/>
          <p14:tracePt t="81645" x="7181850" y="4883150"/>
          <p14:tracePt t="81662" x="7150100" y="4870450"/>
          <p14:tracePt t="81679" x="7124700" y="4857750"/>
          <p14:tracePt t="81695" x="7099300" y="4845050"/>
          <p14:tracePt t="81712" x="7067550" y="4826000"/>
          <p14:tracePt t="81729" x="7010400" y="4806950"/>
          <p14:tracePt t="81746" x="6946900" y="4781550"/>
          <p14:tracePt t="81762" x="6902450" y="4775200"/>
          <p14:tracePt t="81779" x="6883400" y="4762500"/>
          <p14:tracePt t="81835" x="6877050" y="4756150"/>
          <p14:tracePt t="81851" x="6877050" y="4749800"/>
          <p14:tracePt t="81867" x="6877050" y="4743450"/>
          <p14:tracePt t="81883" x="6877050" y="4737100"/>
          <p14:tracePt t="81891" x="6877050" y="4730750"/>
          <p14:tracePt t="81899" x="6877050" y="4724400"/>
          <p14:tracePt t="81912" x="6877050" y="4711700"/>
          <p14:tracePt t="81929" x="6877050" y="4699000"/>
          <p14:tracePt t="81946" x="6877050" y="4692650"/>
          <p14:tracePt t="81962" x="6883400" y="4692650"/>
          <p14:tracePt t="81979" x="6883400" y="4686300"/>
          <p14:tracePt t="82059" x="6889750" y="4686300"/>
          <p14:tracePt t="82075" x="6896100" y="4686300"/>
          <p14:tracePt t="82083" x="6896100" y="4679950"/>
          <p14:tracePt t="82139" x="6902450" y="4679950"/>
          <p14:tracePt t="82155" x="6902450" y="4673600"/>
          <p14:tracePt t="82907" x="6902450" y="4667250"/>
          <p14:tracePt t="83132" x="6908800" y="4667250"/>
          <p14:tracePt t="83332" x="6908800" y="4686300"/>
          <p14:tracePt t="83340" x="6908800" y="4705350"/>
          <p14:tracePt t="83347" x="6908800" y="4718050"/>
          <p14:tracePt t="83363" x="6908800" y="4737100"/>
          <p14:tracePt t="83379" x="6896100" y="4768850"/>
          <p14:tracePt t="83396" x="6889750" y="4775200"/>
          <p14:tracePt t="83413" x="6883400" y="4787900"/>
          <p14:tracePt t="83429" x="6883400" y="4794250"/>
          <p14:tracePt t="83446" x="6877050" y="4800600"/>
          <p14:tracePt t="83463" x="6870700" y="4813300"/>
          <p14:tracePt t="83479" x="6851650" y="4819650"/>
          <p14:tracePt t="83496" x="6832600" y="4826000"/>
          <p14:tracePt t="83513" x="6826250" y="4832350"/>
          <p14:tracePt t="83529" x="6826250" y="4838700"/>
          <p14:tracePt t="83546" x="6819900" y="4838700"/>
          <p14:tracePt t="83613" x="6813550" y="4838700"/>
          <p14:tracePt t="83645" x="6813550" y="4832350"/>
          <p14:tracePt t="83652" x="6813550" y="4826000"/>
          <p14:tracePt t="83662" x="6813550" y="4819650"/>
          <p14:tracePt t="83679" x="6807200" y="4813300"/>
          <p14:tracePt t="83696" x="6807200" y="4800600"/>
          <p14:tracePt t="83712" x="6807200" y="4775200"/>
          <p14:tracePt t="83729" x="6813550" y="4762500"/>
          <p14:tracePt t="83746" x="6826250" y="4743450"/>
          <p14:tracePt t="83763" x="6851650" y="4711700"/>
          <p14:tracePt t="83780" x="6870700" y="4679950"/>
          <p14:tracePt t="83796" x="6883400" y="4660900"/>
          <p14:tracePt t="83814" x="6896100" y="4641850"/>
          <p14:tracePt t="83829" x="6896100" y="4622800"/>
          <p14:tracePt t="83846" x="6896100" y="4616450"/>
          <p14:tracePt t="83863" x="6896100" y="4610100"/>
          <p14:tracePt t="83879" x="6896100" y="4603750"/>
          <p14:tracePt t="83896" x="6896100" y="4591050"/>
          <p14:tracePt t="83913" x="6896100" y="4578350"/>
          <p14:tracePt t="83929" x="6902450" y="4565650"/>
          <p14:tracePt t="83946" x="6908800" y="4559300"/>
          <p14:tracePt t="83979" x="6915150" y="4559300"/>
          <p14:tracePt t="84132" x="6921500" y="4559300"/>
          <p14:tracePt t="84140" x="6940550" y="4552950"/>
          <p14:tracePt t="84148" x="6953250" y="4546600"/>
          <p14:tracePt t="84162" x="6959600" y="4546600"/>
          <p14:tracePt t="84180" x="6985000" y="4533900"/>
          <p14:tracePt t="84196" x="6991350" y="4527550"/>
          <p14:tracePt t="84364" x="7023100" y="4527550"/>
          <p14:tracePt t="84372" x="7054850" y="4527550"/>
          <p14:tracePt t="84380" x="7092950" y="4527550"/>
          <p14:tracePt t="84396" x="7175500" y="4527550"/>
          <p14:tracePt t="84413" x="7270750" y="4521200"/>
          <p14:tracePt t="84429" x="7378700" y="4514850"/>
          <p14:tracePt t="84446" x="7473950" y="4502150"/>
          <p14:tracePt t="84463" x="7537450" y="4489450"/>
          <p14:tracePt t="84479" x="7581900" y="4483100"/>
          <p14:tracePt t="84496" x="7626350" y="4483100"/>
          <p14:tracePt t="84513" x="7670800" y="4483100"/>
          <p14:tracePt t="84530" x="7734300" y="4483100"/>
          <p14:tracePt t="84546" x="7797800" y="4483100"/>
          <p14:tracePt t="84563" x="7880350" y="4476750"/>
          <p14:tracePt t="84580" x="7969250" y="4451350"/>
          <p14:tracePt t="84596" x="7981950" y="4445000"/>
          <p14:tracePt t="84700" x="7981950" y="4438650"/>
          <p14:tracePt t="84708" x="7981950" y="4432300"/>
          <p14:tracePt t="84716" x="7981950" y="4425950"/>
          <p14:tracePt t="84730" x="7981950" y="4413250"/>
          <p14:tracePt t="84746" x="7988300" y="4406900"/>
          <p14:tracePt t="84763" x="7994650" y="4394200"/>
          <p14:tracePt t="84780" x="8001000" y="4394200"/>
          <p14:tracePt t="84828" x="8007350" y="4394200"/>
          <p14:tracePt t="85332" x="8007350" y="4381500"/>
          <p14:tracePt t="85340" x="7988300" y="4356100"/>
          <p14:tracePt t="85348" x="7975600" y="4349750"/>
          <p14:tracePt t="85363" x="7975600" y="4337050"/>
          <p14:tracePt t="85380" x="7943850" y="4292600"/>
          <p14:tracePt t="85396" x="7931150" y="4267200"/>
          <p14:tracePt t="85413" x="7918450" y="4241800"/>
          <p14:tracePt t="85430" x="7918450" y="4229100"/>
          <p14:tracePt t="85446" x="7905750" y="4210050"/>
          <p14:tracePt t="85463" x="7899400" y="4184650"/>
          <p14:tracePt t="85480" x="7893050" y="4159250"/>
          <p14:tracePt t="85496" x="7893050" y="4140200"/>
          <p14:tracePt t="85513" x="7893050" y="4127500"/>
          <p14:tracePt t="85529" x="7893050" y="4108450"/>
          <p14:tracePt t="85546" x="7893050" y="4089400"/>
          <p14:tracePt t="85563" x="7893050" y="4076700"/>
          <p14:tracePt t="85580" x="7893050" y="4070350"/>
          <p14:tracePt t="85940" x="7893050" y="4064000"/>
          <p14:tracePt t="85972" x="7893050" y="4057650"/>
          <p14:tracePt t="85988" x="7893050" y="4051300"/>
          <p14:tracePt t="86093" x="7893050" y="4044950"/>
          <p14:tracePt t="86100" x="7893050" y="4038600"/>
          <p14:tracePt t="86110" x="7893050" y="4025900"/>
          <p14:tracePt t="86117" x="7893050" y="4019550"/>
          <p14:tracePt t="86130" x="7893050" y="4013200"/>
          <p14:tracePt t="86147" x="7899400" y="3987800"/>
          <p14:tracePt t="86163" x="7912100" y="3962400"/>
          <p14:tracePt t="86181" x="7924800" y="3930650"/>
          <p14:tracePt t="86197" x="7924800" y="3924300"/>
          <p14:tracePt t="86525" x="7924800" y="3917950"/>
          <p14:tracePt t="86540" x="7924800" y="3911600"/>
          <p14:tracePt t="86548" x="7924800" y="3905250"/>
          <p14:tracePt t="86556" x="7924800" y="3898900"/>
          <p14:tracePt t="86564" x="7924800" y="3892550"/>
          <p14:tracePt t="86580" x="7924800" y="3879850"/>
          <p14:tracePt t="86596" x="7924800" y="3854450"/>
          <p14:tracePt t="86614" x="7924800" y="3829050"/>
          <p14:tracePt t="86630" x="7931150" y="3790950"/>
          <p14:tracePt t="86647" x="7937500" y="3778250"/>
          <p14:tracePt t="86663" x="7937500" y="3765550"/>
          <p14:tracePt t="86680" x="7937500" y="3759200"/>
          <p14:tracePt t="86716" x="7937500" y="3752850"/>
          <p14:tracePt t="86732" x="7937500" y="3746500"/>
          <p14:tracePt t="86747" x="7943850" y="3740150"/>
          <p14:tracePt t="86763" x="7943850" y="3733800"/>
          <p14:tracePt t="86813" x="7943850" y="3727450"/>
          <p14:tracePt t="86820" x="7950200" y="3727450"/>
          <p14:tracePt t="86830" x="7950200" y="3721100"/>
          <p14:tracePt t="86847" x="7950200" y="3708400"/>
          <p14:tracePt t="86863" x="7956550" y="3695700"/>
          <p14:tracePt t="86880" x="7962900" y="3689350"/>
          <p14:tracePt t="86897" x="7969250" y="3676650"/>
          <p14:tracePt t="86913" x="7981950" y="3663950"/>
          <p14:tracePt t="86930" x="7988300" y="3657600"/>
          <p14:tracePt t="86947" x="7994650" y="3651250"/>
          <p14:tracePt t="86963" x="7994650" y="3644900"/>
          <p14:tracePt t="87028" x="7994650" y="3638550"/>
          <p14:tracePt t="87076" x="7994650" y="3632200"/>
          <p14:tracePt t="87221" x="8001000" y="3644900"/>
          <p14:tracePt t="87229" x="8013700" y="3676650"/>
          <p14:tracePt t="87236" x="8020050" y="3695700"/>
          <p14:tracePt t="87247" x="8045450" y="3733800"/>
          <p14:tracePt t="87263" x="8096250" y="3797300"/>
          <p14:tracePt t="87280" x="8121650" y="3835400"/>
          <p14:tracePt t="87297" x="8140700" y="3867150"/>
          <p14:tracePt t="87314" x="8153400" y="3892550"/>
          <p14:tracePt t="87330" x="8159750" y="3905250"/>
          <p14:tracePt t="87347" x="8166100" y="3917950"/>
          <p14:tracePt t="87363" x="8166100" y="3943350"/>
          <p14:tracePt t="87380" x="8172450" y="3968750"/>
          <p14:tracePt t="87397" x="8172450" y="3987800"/>
          <p14:tracePt t="87413" x="8178800" y="4000500"/>
          <p14:tracePt t="87446" x="8178800" y="4006850"/>
          <p14:tracePt t="87540" x="8172450" y="4006850"/>
          <p14:tracePt t="87613" x="8166100" y="4006850"/>
          <p14:tracePt t="87646" x="8159750" y="4006850"/>
          <p14:tracePt t="87710" x="8153400" y="4006850"/>
          <p14:tracePt t="87741" x="8153400" y="4000500"/>
          <p14:tracePt t="87748" x="8147050" y="4000500"/>
          <p14:tracePt t="87805" x="8147050" y="3994150"/>
          <p14:tracePt t="88029" x="8140700" y="4000500"/>
          <p14:tracePt t="88037" x="8128000" y="4019550"/>
          <p14:tracePt t="88047" x="8121650" y="4032250"/>
          <p14:tracePt t="88063" x="8089900" y="4076700"/>
          <p14:tracePt t="88080" x="8032750" y="4121150"/>
          <p14:tracePt t="88097" x="7988300" y="4165600"/>
          <p14:tracePt t="88113" x="7950200" y="4203700"/>
          <p14:tracePt t="88130" x="7912100" y="4235450"/>
          <p14:tracePt t="88147" x="7893050" y="4254500"/>
          <p14:tracePt t="88163" x="7867650" y="4279900"/>
          <p14:tracePt t="88180" x="7842250" y="4318000"/>
          <p14:tracePt t="88197" x="7829550" y="4343400"/>
          <p14:tracePt t="88214" x="7816850" y="4381500"/>
          <p14:tracePt t="88230" x="7804150" y="4400550"/>
          <p14:tracePt t="88247" x="7785100" y="4413250"/>
          <p14:tracePt t="88263" x="7778750" y="4425950"/>
          <p14:tracePt t="88280" x="7759700" y="4438650"/>
          <p14:tracePt t="88297" x="7734300" y="4457700"/>
          <p14:tracePt t="88313" x="7708900" y="4476750"/>
          <p14:tracePt t="88330" x="7658100" y="4508500"/>
          <p14:tracePt t="88347" x="7600950" y="4527550"/>
          <p14:tracePt t="88364" x="7550150" y="4552950"/>
          <p14:tracePt t="88380" x="7499350" y="4578350"/>
          <p14:tracePt t="88397" x="7473950" y="4597400"/>
          <p14:tracePt t="88414" x="7442200" y="4616450"/>
          <p14:tracePt t="88430" x="7416800" y="4635500"/>
          <p14:tracePt t="88447" x="7385050" y="4648200"/>
          <p14:tracePt t="88463" x="7359650" y="4667250"/>
          <p14:tracePt t="88480" x="7321550" y="4686300"/>
          <p14:tracePt t="88497" x="7289800" y="4692650"/>
          <p14:tracePt t="88514" x="7264400" y="4711700"/>
          <p14:tracePt t="88530" x="7232650" y="4730750"/>
          <p14:tracePt t="88547" x="7207250" y="4737100"/>
          <p14:tracePt t="88563" x="7188200" y="4749800"/>
          <p14:tracePt t="88580" x="7169150" y="4749800"/>
          <p14:tracePt t="88597" x="7162800" y="4756150"/>
          <p14:tracePt t="88614" x="7156450" y="4762500"/>
          <p14:tracePt t="88630" x="7137400" y="4775200"/>
          <p14:tracePt t="88647" x="7112000" y="4781550"/>
          <p14:tracePt t="88663" x="7092950" y="4794250"/>
          <p14:tracePt t="88680" x="7086600" y="4794250"/>
          <p14:tracePt t="88765" x="7080250" y="4794250"/>
          <p14:tracePt t="88773" x="7067550" y="4800600"/>
          <p14:tracePt t="88781" x="7054850" y="4800600"/>
          <p14:tracePt t="88797" x="7042150" y="4800600"/>
          <p14:tracePt t="88814" x="7035800" y="4800600"/>
          <p14:tracePt t="88847" x="7029450" y="4800600"/>
          <p14:tracePt t="88864" x="7023100" y="4800600"/>
          <p14:tracePt t="88880" x="7004050" y="4800600"/>
          <p14:tracePt t="88897" x="6991350" y="4794250"/>
          <p14:tracePt t="88931" x="6985000" y="4794250"/>
          <p14:tracePt t="88949" x="6985000" y="4787900"/>
          <p14:tracePt t="88997" x="6978650" y="4781550"/>
          <p14:tracePt t="89005" x="6965950" y="4781550"/>
          <p14:tracePt t="89014" x="6965950" y="4775200"/>
          <p14:tracePt t="89030" x="6959600" y="4768850"/>
          <p14:tracePt t="89047" x="6953250" y="4768850"/>
          <p14:tracePt t="89064" x="6940550" y="4762500"/>
          <p14:tracePt t="89081" x="6934200" y="4762500"/>
          <p14:tracePt t="89097" x="6921500" y="4762500"/>
          <p14:tracePt t="89114" x="6908800" y="4756150"/>
          <p14:tracePt t="89147" x="6902450" y="4756150"/>
          <p14:tracePt t="89165" x="6902450" y="4749800"/>
          <p14:tracePt t="89493" x="6902450" y="4743450"/>
          <p14:tracePt t="89781" x="6902450" y="4737100"/>
          <p14:tracePt t="89789" x="6902450" y="4724400"/>
          <p14:tracePt t="89797" x="6902450" y="4718050"/>
          <p14:tracePt t="89814" x="6902450" y="4692650"/>
          <p14:tracePt t="89830" x="6908800" y="4686300"/>
          <p14:tracePt t="89847" x="6908800" y="4667250"/>
          <p14:tracePt t="89864" x="6908800" y="4654550"/>
          <p14:tracePt t="89881" x="6908800" y="4641850"/>
          <p14:tracePt t="89898" x="6908800" y="4629150"/>
          <p14:tracePt t="89914" x="6908800" y="4622800"/>
          <p14:tracePt t="89930" x="6908800" y="4610100"/>
          <p14:tracePt t="89947" x="6908800" y="4603750"/>
          <p14:tracePt t="89964" x="6915150" y="4597400"/>
          <p14:tracePt t="89981" x="6927850" y="4578350"/>
          <p14:tracePt t="89997" x="6934200" y="4565650"/>
          <p14:tracePt t="90014" x="6934200" y="4559300"/>
          <p14:tracePt t="90030" x="6934200" y="4552950"/>
          <p14:tracePt t="90064" x="6934200" y="4540250"/>
          <p14:tracePt t="90081" x="6934200" y="4533900"/>
          <p14:tracePt t="90097" x="6940550" y="4533900"/>
          <p14:tracePt t="90114" x="6940550" y="4527550"/>
          <p14:tracePt t="90131" x="6946900" y="4527550"/>
          <p14:tracePt t="90147" x="6953250" y="4521200"/>
          <p14:tracePt t="90181" x="6953250" y="4514850"/>
          <p14:tracePt t="90335" x="6959600" y="4514850"/>
          <p14:tracePt t="90405" x="6965950" y="4514850"/>
          <p14:tracePt t="90414" x="6965950" y="4508500"/>
          <p14:tracePt t="90421" x="6978650" y="4495800"/>
          <p14:tracePt t="90437" x="6985000" y="4489450"/>
          <p14:tracePt t="90448" x="6991350" y="4483100"/>
          <p14:tracePt t="90464" x="7004050" y="4470400"/>
          <p14:tracePt t="90481" x="7010400" y="4457700"/>
          <p14:tracePt t="90498" x="7016750" y="4451350"/>
          <p14:tracePt t="90757" x="7016750" y="4464050"/>
          <p14:tracePt t="90765" x="7023100" y="4476750"/>
          <p14:tracePt t="90773" x="7029450" y="4489450"/>
          <p14:tracePt t="90783" x="7042150" y="4495800"/>
          <p14:tracePt t="90797" x="7061200" y="4514850"/>
          <p14:tracePt t="90814" x="7073900" y="4533900"/>
          <p14:tracePt t="90831" x="7073900" y="4540250"/>
          <p14:tracePt t="90848" x="7080250" y="4540250"/>
          <p14:tracePt t="90864" x="7080250" y="4546600"/>
          <p14:tracePt t="91085" x="7073900" y="4546600"/>
          <p14:tracePt t="91101" x="7061200" y="4546600"/>
          <p14:tracePt t="91117" x="7048500" y="4546600"/>
          <p14:tracePt t="91125" x="7042150" y="4546600"/>
          <p14:tracePt t="91133" x="7016750" y="4546600"/>
          <p14:tracePt t="91148" x="6991350" y="4546600"/>
          <p14:tracePt t="91164" x="6927850" y="4533900"/>
          <p14:tracePt t="91181" x="6750050" y="4451350"/>
          <p14:tracePt t="91198" x="6591300" y="4375150"/>
          <p14:tracePt t="91214" x="6426200" y="4279900"/>
          <p14:tracePt t="91231" x="6305550" y="4210050"/>
          <p14:tracePt t="91248" x="6261100" y="4171950"/>
          <p14:tracePt t="91264" x="6254750" y="4152900"/>
          <p14:tracePt t="91281" x="6248400" y="4140200"/>
          <p14:tracePt t="91298" x="6248400" y="4127500"/>
          <p14:tracePt t="91314" x="6248400" y="4083050"/>
          <p14:tracePt t="91331" x="6242050" y="4051300"/>
          <p14:tracePt t="91348" x="6235700" y="4019550"/>
          <p14:tracePt t="91364" x="6229350" y="4000500"/>
          <p14:tracePt t="91381" x="6229350" y="3975100"/>
          <p14:tracePt t="91397" x="6229350" y="3968750"/>
          <p14:tracePt t="91414" x="6235700" y="3968750"/>
          <p14:tracePt t="91486" x="6242050" y="3968750"/>
          <p14:tracePt t="91621" x="6242050" y="3962400"/>
          <p14:tracePt t="91631" x="6248400" y="3956050"/>
          <p14:tracePt t="91637" x="6248400" y="3949700"/>
          <p14:tracePt t="91648" x="6248400" y="3943350"/>
          <p14:tracePt t="91664" x="6254750" y="3943350"/>
          <p14:tracePt t="91681" x="6261100" y="3930650"/>
          <p14:tracePt t="91698" x="6267450" y="3924300"/>
          <p14:tracePt t="91716" x="6267450" y="3917950"/>
          <p14:tracePt t="91731" x="6280150" y="3911600"/>
          <p14:tracePt t="91748" x="6280150" y="3905250"/>
          <p14:tracePt t="91765" x="6286500" y="3905250"/>
          <p14:tracePt t="91781" x="6305550" y="3892550"/>
          <p14:tracePt t="91798" x="6318250" y="3886200"/>
          <p14:tracePt t="91814" x="6330950" y="3879850"/>
          <p14:tracePt t="91831" x="6343650" y="3879850"/>
          <p14:tracePt t="91848" x="6356350" y="3873500"/>
          <p14:tracePt t="91865" x="6362700" y="3867150"/>
          <p14:tracePt t="91898" x="6369050" y="3867150"/>
          <p14:tracePt t="91918" x="6375400" y="3860800"/>
          <p14:tracePt t="92118" x="6369050" y="3860800"/>
          <p14:tracePt t="92133" x="6356350" y="3860800"/>
          <p14:tracePt t="92142" x="6343650" y="3860800"/>
          <p14:tracePt t="92247" x="6350000" y="3860800"/>
          <p14:tracePt t="92254" x="6356350" y="3860800"/>
          <p14:tracePt t="92264" x="6362700" y="3860800"/>
          <p14:tracePt t="92381" x="6356350" y="3860800"/>
          <p14:tracePt t="92390" x="6273800" y="3867150"/>
          <p14:tracePt t="92398" x="6197600" y="3873500"/>
          <p14:tracePt t="92415" x="6127750" y="3892550"/>
          <p14:tracePt t="92431" x="6121400" y="3898900"/>
          <p14:tracePt t="92448" x="6115050" y="3905250"/>
          <p14:tracePt t="92464" x="6108700" y="3911600"/>
          <p14:tracePt t="92502" x="6102350" y="3911600"/>
          <p14:tracePt t="92518" x="6096000" y="3911600"/>
          <p14:tracePt t="92531" x="6089650" y="3917950"/>
          <p14:tracePt t="92548" x="6051550" y="3930650"/>
          <p14:tracePt t="92565" x="6000750" y="3956050"/>
          <p14:tracePt t="92581" x="5962650" y="3987800"/>
          <p14:tracePt t="92598" x="5956300" y="4000500"/>
          <p14:tracePt t="92615" x="5956300" y="4019550"/>
          <p14:tracePt t="92631" x="5969000" y="4070350"/>
          <p14:tracePt t="92648" x="5988050" y="4102100"/>
          <p14:tracePt t="92665" x="6013450" y="4140200"/>
          <p14:tracePt t="92681" x="6051550" y="4184650"/>
          <p14:tracePt t="92698" x="6076950" y="4216400"/>
          <p14:tracePt t="92715" x="6096000" y="4235450"/>
          <p14:tracePt t="92731" x="6108700" y="4260850"/>
          <p14:tracePt t="92748" x="6115050" y="4267200"/>
          <p14:tracePt t="92765" x="6115050" y="4273550"/>
          <p14:tracePt t="92782" x="6115050" y="4279900"/>
          <p14:tracePt t="92798" x="6121400" y="4292600"/>
          <p14:tracePt t="92815" x="6121400" y="4298950"/>
          <p14:tracePt t="92831" x="6127750" y="4305300"/>
          <p14:tracePt t="92951" x="6127750" y="4311650"/>
          <p14:tracePt t="92958" x="6127750" y="4318000"/>
          <p14:tracePt t="92974" x="6127750" y="4324350"/>
          <p14:tracePt t="92990" x="6127750" y="4343400"/>
          <p14:tracePt t="92998" x="6127750" y="4362450"/>
          <p14:tracePt t="93015" x="6159500" y="4438650"/>
          <p14:tracePt t="93031" x="6216650" y="4578350"/>
          <p14:tracePt t="93048" x="6299200" y="4768850"/>
          <p14:tracePt t="93065" x="6445250" y="5048250"/>
          <p14:tracePt t="93082" x="6584950" y="5359400"/>
          <p14:tracePt t="93098" x="6756400" y="5721350"/>
          <p14:tracePt t="93115" x="6953250" y="6102350"/>
          <p14:tracePt t="93132" x="7099300" y="6388100"/>
          <p14:tracePt t="93148" x="7188200" y="6553200"/>
          <p14:tracePt t="93165" x="7245350" y="6680200"/>
          <p14:tracePt t="93182" x="7283450" y="6743700"/>
          <p14:tracePt t="93198" x="7283450" y="6756400"/>
          <p14:tracePt t="93455" x="7283450" y="6750050"/>
          <p14:tracePt t="93462" x="7277100" y="6737350"/>
          <p14:tracePt t="93470" x="7270750" y="6724650"/>
          <p14:tracePt t="93482" x="7264400" y="6711950"/>
          <p14:tracePt t="93498" x="7245350" y="6667500"/>
          <p14:tracePt t="93515" x="7219950" y="6604000"/>
          <p14:tracePt t="93531" x="7188200" y="6540500"/>
          <p14:tracePt t="93548" x="7162800" y="6502400"/>
          <p14:tracePt t="93565" x="7137400" y="6451600"/>
          <p14:tracePt t="93582" x="7086600" y="6369050"/>
          <p14:tracePt t="93598" x="7016750" y="6286500"/>
          <p14:tracePt t="93615" x="6915150" y="6197600"/>
          <p14:tracePt t="93631" x="6788150" y="6057900"/>
          <p14:tracePt t="93648" x="6673850" y="5918200"/>
          <p14:tracePt t="93665" x="6572250" y="5734050"/>
          <p14:tracePt t="93682" x="6470650" y="5549900"/>
          <p14:tracePt t="93699" x="6375400" y="5327650"/>
          <p14:tracePt t="93715" x="6318250" y="5200650"/>
          <p14:tracePt t="93731" x="6248400" y="5073650"/>
          <p14:tracePt t="93748" x="6172200" y="4972050"/>
          <p14:tracePt t="93765" x="6102350" y="4883150"/>
          <p14:tracePt t="93782" x="5994400" y="4743450"/>
          <p14:tracePt t="93798" x="5937250" y="4667250"/>
          <p14:tracePt t="93816" x="5892800" y="4578350"/>
          <p14:tracePt t="93831" x="5842000" y="4489450"/>
          <p14:tracePt t="93848" x="5791200" y="4394200"/>
          <p14:tracePt t="93865" x="5746750" y="4292600"/>
          <p14:tracePt t="93882" x="5721350" y="4197350"/>
          <p14:tracePt t="93898" x="5689600" y="4108450"/>
          <p14:tracePt t="93916" x="5664200" y="4051300"/>
          <p14:tracePt t="93932" x="5657850" y="4006850"/>
          <p14:tracePt t="93948" x="5651500" y="3981450"/>
          <p14:tracePt t="93965" x="5645150" y="3962400"/>
          <p14:tracePt t="93982" x="5645150" y="3956050"/>
          <p14:tracePt t="94063" x="5645150" y="3949700"/>
          <p14:tracePt t="94078" x="5651500" y="3949700"/>
          <p14:tracePt t="94086" x="5657850" y="3937000"/>
          <p14:tracePt t="94094" x="5670550" y="3917950"/>
          <p14:tracePt t="94102" x="5689600" y="3886200"/>
          <p14:tracePt t="94115" x="5708650" y="3860800"/>
          <p14:tracePt t="94131" x="5734050" y="3841750"/>
          <p14:tracePt t="94148" x="5778500" y="3797300"/>
          <p14:tracePt t="94165" x="5816600" y="3746500"/>
          <p14:tracePt t="94182" x="5854700" y="3676650"/>
          <p14:tracePt t="94198" x="5873750" y="3638550"/>
          <p14:tracePt t="94216" x="5880100" y="3625850"/>
          <p14:tracePt t="94231" x="5886450" y="3613150"/>
          <p14:tracePt t="94248" x="5886450" y="3606800"/>
          <p14:tracePt t="94351" x="5880100" y="3606800"/>
          <p14:tracePt t="94358" x="5867400" y="3613150"/>
          <p14:tracePt t="94366" x="5854700" y="3619500"/>
          <p14:tracePt t="94382" x="5835650" y="3625850"/>
          <p14:tracePt t="94398" x="5803900" y="3644900"/>
          <p14:tracePt t="94415" x="5772150" y="3663950"/>
          <p14:tracePt t="94432" x="5740400" y="3670300"/>
          <p14:tracePt t="94448" x="5727700" y="3670300"/>
          <p14:tracePt t="94465" x="5715000" y="3670300"/>
          <p14:tracePt t="94482" x="5708650" y="3670300"/>
          <p14:tracePt t="94499" x="5702300" y="3670300"/>
          <p14:tracePt t="94532" x="5695950" y="3670300"/>
          <p14:tracePt t="94548" x="5689600" y="3670300"/>
          <p14:tracePt t="94565" x="5683250" y="3670300"/>
          <p14:tracePt t="94582" x="5670550" y="3663950"/>
          <p14:tracePt t="94598" x="5664200" y="3663950"/>
          <p14:tracePt t="95736" x="5670550" y="3663950"/>
          <p14:tracePt t="95742" x="5676900" y="3676650"/>
          <p14:tracePt t="95752" x="5683250" y="3683000"/>
          <p14:tracePt t="95765" x="5683250" y="3689350"/>
        </p14:tracePtLst>
      </p14:laserTraceLst>
    </p:ext>
  </p:extLs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62000" y="103043"/>
            <a:ext cx="4343402" cy="284191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 name="Rectangle 2"/>
          <p:cNvSpPr/>
          <p:nvPr/>
        </p:nvSpPr>
        <p:spPr>
          <a:xfrm>
            <a:off x="682731" y="5987405"/>
            <a:ext cx="2887457" cy="461665"/>
          </a:xfrm>
          <a:prstGeom prst="rect">
            <a:avLst/>
          </a:prstGeom>
        </p:spPr>
        <p:txBody>
          <a:bodyPr wrap="square">
            <a:spAutoFit/>
          </a:bodyPr>
          <a:lstStyle/>
          <a:p>
            <a:pPr eaLnBrk="1" hangingPunct="1">
              <a:spcBef>
                <a:spcPct val="50000"/>
              </a:spcBef>
              <a:buFontTx/>
              <a:buNone/>
            </a:pPr>
            <a:r>
              <a:rPr lang="en-US" altLang="en-US" dirty="0"/>
              <a:t>Why the multiplicity?</a:t>
            </a:r>
          </a:p>
        </p:txBody>
      </p:sp>
      <p:sp>
        <p:nvSpPr>
          <p:cNvPr id="4" name="TextBox 3"/>
          <p:cNvSpPr txBox="1"/>
          <p:nvPr/>
        </p:nvSpPr>
        <p:spPr>
          <a:xfrm>
            <a:off x="4724400" y="838200"/>
            <a:ext cx="3505200" cy="461665"/>
          </a:xfrm>
          <a:prstGeom prst="rect">
            <a:avLst/>
          </a:prstGeom>
          <a:noFill/>
        </p:spPr>
        <p:txBody>
          <a:bodyPr wrap="square" rtlCol="0">
            <a:spAutoFit/>
          </a:bodyPr>
          <a:lstStyle/>
          <a:p>
            <a:r>
              <a:rPr lang="en-US" dirty="0"/>
              <a:t>  </a:t>
            </a:r>
          </a:p>
        </p:txBody>
      </p:sp>
      <p:sp>
        <p:nvSpPr>
          <p:cNvPr id="11" name="TextBox 10"/>
          <p:cNvSpPr txBox="1"/>
          <p:nvPr/>
        </p:nvSpPr>
        <p:spPr>
          <a:xfrm>
            <a:off x="3657600" y="304800"/>
            <a:ext cx="1143000" cy="369332"/>
          </a:xfrm>
          <a:prstGeom prst="rect">
            <a:avLst/>
          </a:prstGeom>
          <a:noFill/>
        </p:spPr>
        <p:txBody>
          <a:bodyPr wrap="square" rtlCol="0">
            <a:spAutoFit/>
          </a:bodyPr>
          <a:lstStyle/>
          <a:p>
            <a:r>
              <a:rPr lang="en-US" sz="1800" dirty="0"/>
              <a:t>2       3   3</a:t>
            </a:r>
          </a:p>
        </p:txBody>
      </p:sp>
      <p:sp>
        <p:nvSpPr>
          <p:cNvPr id="12" name="TextBox 11"/>
          <p:cNvSpPr txBox="1"/>
          <p:nvPr/>
        </p:nvSpPr>
        <p:spPr>
          <a:xfrm>
            <a:off x="3556667" y="3581399"/>
            <a:ext cx="1295400" cy="369332"/>
          </a:xfrm>
          <a:prstGeom prst="rect">
            <a:avLst/>
          </a:prstGeom>
          <a:noFill/>
        </p:spPr>
        <p:txBody>
          <a:bodyPr wrap="square" rtlCol="0">
            <a:spAutoFit/>
          </a:bodyPr>
          <a:lstStyle/>
          <a:p>
            <a:r>
              <a:rPr lang="en-US" sz="1800" dirty="0"/>
              <a:t> 2         1</a:t>
            </a:r>
          </a:p>
        </p:txBody>
      </p:sp>
      <p:sp>
        <p:nvSpPr>
          <p:cNvPr id="13" name="TextBox 12"/>
          <p:cNvSpPr txBox="1"/>
          <p:nvPr/>
        </p:nvSpPr>
        <p:spPr>
          <a:xfrm>
            <a:off x="5206012" y="3544454"/>
            <a:ext cx="533400" cy="369332"/>
          </a:xfrm>
          <a:prstGeom prst="rect">
            <a:avLst/>
          </a:prstGeom>
          <a:noFill/>
        </p:spPr>
        <p:txBody>
          <a:bodyPr wrap="square" rtlCol="0">
            <a:spAutoFit/>
          </a:bodyPr>
          <a:lstStyle/>
          <a:p>
            <a:r>
              <a:rPr lang="en-US" sz="1800" dirty="0"/>
              <a:t>9</a:t>
            </a:r>
          </a:p>
        </p:txBody>
      </p:sp>
      <p:graphicFrame>
        <p:nvGraphicFramePr>
          <p:cNvPr id="14" name="Object 13"/>
          <p:cNvGraphicFramePr>
            <a:graphicFrameLocks noChangeAspect="1"/>
          </p:cNvGraphicFramePr>
          <p:nvPr>
            <p:extLst>
              <p:ext uri="{D42A27DB-BD31-4B8C-83A1-F6EECF244321}">
                <p14:modId xmlns:p14="http://schemas.microsoft.com/office/powerpoint/2010/main" val="3960676721"/>
              </p:ext>
            </p:extLst>
          </p:nvPr>
        </p:nvGraphicFramePr>
        <p:xfrm>
          <a:off x="6039260" y="959294"/>
          <a:ext cx="1964254" cy="1128401"/>
        </p:xfrm>
        <a:graphic>
          <a:graphicData uri="http://schemas.openxmlformats.org/presentationml/2006/ole">
            <mc:AlternateContent xmlns:mc="http://schemas.openxmlformats.org/markup-compatibility/2006">
              <mc:Choice xmlns:v="urn:schemas-microsoft-com:vml" Requires="v">
                <p:oleObj spid="_x0000_s104483" name="CS ChemDraw Drawing" r:id="rId6" imgW="1491840" imgH="856627" progId="ChemDraw.Document.6.0">
                  <p:embed/>
                </p:oleObj>
              </mc:Choice>
              <mc:Fallback>
                <p:oleObj name="CS ChemDraw Drawing" r:id="rId6" imgW="1491840" imgH="856627" progId="ChemDraw.Document.6.0">
                  <p:embed/>
                  <p:pic>
                    <p:nvPicPr>
                      <p:cNvPr id="0" name=""/>
                      <p:cNvPicPr/>
                      <p:nvPr/>
                    </p:nvPicPr>
                    <p:blipFill>
                      <a:blip r:embed="rId7"/>
                      <a:stretch>
                        <a:fillRect/>
                      </a:stretch>
                    </p:blipFill>
                    <p:spPr>
                      <a:xfrm>
                        <a:off x="6039260" y="959294"/>
                        <a:ext cx="1964254" cy="1128401"/>
                      </a:xfrm>
                      <a:prstGeom prst="rect">
                        <a:avLst/>
                      </a:prstGeom>
                    </p:spPr>
                  </p:pic>
                </p:oleObj>
              </mc:Fallback>
            </mc:AlternateContent>
          </a:graphicData>
        </a:graphic>
      </p:graphicFrame>
      <p:pic>
        <p:nvPicPr>
          <p:cNvPr id="17" name="Picture 16"/>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90690" y="3033799"/>
            <a:ext cx="4962430" cy="3641783"/>
          </a:xfrm>
          <a:prstGeom prst="rect">
            <a:avLst/>
          </a:prstGeom>
        </p:spPr>
      </p:pic>
      <p:graphicFrame>
        <p:nvGraphicFramePr>
          <p:cNvPr id="18" name="Object 17"/>
          <p:cNvGraphicFramePr>
            <a:graphicFrameLocks noChangeAspect="1"/>
          </p:cNvGraphicFramePr>
          <p:nvPr>
            <p:extLst>
              <p:ext uri="{D42A27DB-BD31-4B8C-83A1-F6EECF244321}">
                <p14:modId xmlns:p14="http://schemas.microsoft.com/office/powerpoint/2010/main" val="2044289887"/>
              </p:ext>
            </p:extLst>
          </p:nvPr>
        </p:nvGraphicFramePr>
        <p:xfrm>
          <a:off x="6400800" y="3789156"/>
          <a:ext cx="2026269" cy="1309688"/>
        </p:xfrm>
        <a:graphic>
          <a:graphicData uri="http://schemas.openxmlformats.org/presentationml/2006/ole">
            <mc:AlternateContent xmlns:mc="http://schemas.openxmlformats.org/markup-compatibility/2006">
              <mc:Choice xmlns:v="urn:schemas-microsoft-com:vml" Requires="v">
                <p:oleObj spid="_x0000_s104484" name="CS ChemDraw Drawing" r:id="rId9" imgW="1458432" imgH="943527" progId="ChemDraw.Document.6.0">
                  <p:embed/>
                </p:oleObj>
              </mc:Choice>
              <mc:Fallback>
                <p:oleObj name="CS ChemDraw Drawing" r:id="rId9" imgW="1458432" imgH="943527" progId="ChemDraw.Document.6.0">
                  <p:embed/>
                  <p:pic>
                    <p:nvPicPr>
                      <p:cNvPr id="14" name="Object 13"/>
                      <p:cNvPicPr/>
                      <p:nvPr/>
                    </p:nvPicPr>
                    <p:blipFill>
                      <a:blip r:embed="rId10"/>
                      <a:stretch>
                        <a:fillRect/>
                      </a:stretch>
                    </p:blipFill>
                    <p:spPr>
                      <a:xfrm>
                        <a:off x="6400800" y="3789156"/>
                        <a:ext cx="2026269" cy="1309688"/>
                      </a:xfrm>
                      <a:prstGeom prst="rect">
                        <a:avLst/>
                      </a:prstGeom>
                    </p:spPr>
                  </p:pic>
                </p:oleObj>
              </mc:Fallback>
            </mc:AlternateContent>
          </a:graphicData>
        </a:graphic>
      </p:graphicFrame>
      <p:sp>
        <p:nvSpPr>
          <p:cNvPr id="19" name="TextBox 18"/>
          <p:cNvSpPr txBox="1"/>
          <p:nvPr/>
        </p:nvSpPr>
        <p:spPr>
          <a:xfrm>
            <a:off x="3505200" y="3729120"/>
            <a:ext cx="1600202" cy="461665"/>
          </a:xfrm>
          <a:prstGeom prst="rect">
            <a:avLst/>
          </a:prstGeom>
          <a:noFill/>
        </p:spPr>
        <p:txBody>
          <a:bodyPr wrap="square" rtlCol="0">
            <a:spAutoFit/>
          </a:bodyPr>
          <a:lstStyle/>
          <a:p>
            <a:r>
              <a:rPr lang="en-US" dirty="0"/>
              <a:t> 1             3</a:t>
            </a:r>
          </a:p>
        </p:txBody>
      </p:sp>
      <p:pic>
        <p:nvPicPr>
          <p:cNvPr id="21" name="Audio 20">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504238" y="6218238"/>
            <a:ext cx="487362" cy="487362"/>
          </a:xfrm>
          <a:prstGeom prst="rect">
            <a:avLst/>
          </a:prstGeom>
        </p:spPr>
      </p:pic>
    </p:spTree>
    <p:extLst>
      <p:ext uri="{BB962C8B-B14F-4D97-AF65-F5344CB8AC3E}">
        <p14:creationId xmlns:p14="http://schemas.microsoft.com/office/powerpoint/2010/main" val="3440309598"/>
      </p:ext>
    </p:extLst>
  </p:cSld>
  <p:clrMapOvr>
    <a:masterClrMapping/>
  </p:clrMapOvr>
  <mc:AlternateContent xmlns:mc="http://schemas.openxmlformats.org/markup-compatibility/2006" xmlns:p14="http://schemas.microsoft.com/office/powerpoint/2010/main">
    <mc:Choice Requires="p14">
      <p:transition spd="slow" p14:dur="2000" advTm="179477"/>
    </mc:Choice>
    <mc:Fallback xmlns="">
      <p:transition spd="slow" advTm="1794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1"/>
                </p:tgtEl>
              </p:cMediaNode>
            </p:audio>
          </p:childTnLst>
        </p:cTn>
      </p:par>
    </p:tnLst>
  </p:timing>
  <p:extLst>
    <p:ext uri="{3A86A75C-4F4B-4683-9AE1-C65F6400EC91}">
      <p14:laserTraceLst xmlns:p14="http://schemas.microsoft.com/office/powerpoint/2010/main">
        <p14:tracePtLst>
          <p14:tracePt t="1670" x="4140200" y="4025900"/>
          <p14:tracePt t="1787" x="4127500" y="4025900"/>
          <p14:tracePt t="1795" x="4108450" y="4025900"/>
          <p14:tracePt t="1803" x="4083050" y="4032250"/>
          <p14:tracePt t="1818" x="4051300" y="4038600"/>
          <p14:tracePt t="1835" x="3848100" y="4051300"/>
          <p14:tracePt t="1851" x="3517900" y="4051300"/>
          <p14:tracePt t="1868" x="3175000" y="4051300"/>
          <p14:tracePt t="1884" x="2965450" y="4051300"/>
          <p14:tracePt t="1901" x="2889250" y="4038600"/>
          <p14:tracePt t="1918" x="2870200" y="4032250"/>
          <p14:tracePt t="2027" x="2863850" y="4032250"/>
          <p14:tracePt t="2155" x="2857500" y="4025900"/>
          <p14:tracePt t="2171" x="2851150" y="4025900"/>
          <p14:tracePt t="2180" x="2844800" y="4019550"/>
          <p14:tracePt t="2195" x="2838450" y="4019550"/>
          <p14:tracePt t="2203" x="2825750" y="4019550"/>
          <p14:tracePt t="2218" x="2813050" y="4019550"/>
          <p14:tracePt t="2235" x="2794000" y="4006850"/>
          <p14:tracePt t="2251" x="2774950" y="4000500"/>
          <p14:tracePt t="2268" x="2762250" y="4000500"/>
          <p14:tracePt t="2285" x="2755900" y="4000500"/>
          <p14:tracePt t="2301" x="2749550" y="4000500"/>
          <p14:tracePt t="2318" x="2743200" y="4000500"/>
          <p14:tracePt t="2355" x="2736850" y="4000500"/>
          <p14:tracePt t="2380" x="2730500" y="4000500"/>
          <p14:tracePt t="2411" x="2724150" y="4000500"/>
          <p14:tracePt t="2427" x="2717800" y="4000500"/>
          <p14:tracePt t="2467" x="2736850" y="4000500"/>
          <p14:tracePt t="2475" x="2762250" y="4000500"/>
          <p14:tracePt t="2485" x="2781300" y="4000500"/>
          <p14:tracePt t="2501" x="2806700" y="4000500"/>
          <p14:tracePt t="10773" x="2774950" y="3987800"/>
          <p14:tracePt t="10781" x="2736850" y="3956050"/>
          <p14:tracePt t="10789" x="2705100" y="3937000"/>
          <p14:tracePt t="10803" x="2692400" y="3930650"/>
          <p14:tracePt t="10820" x="2686050" y="3930650"/>
          <p14:tracePt t="10837" x="2686050" y="3943350"/>
          <p14:tracePt t="10853" x="2781300" y="4044950"/>
          <p14:tracePt t="10870" x="2946400" y="4165600"/>
          <p14:tracePt t="10886" x="3073400" y="4260850"/>
          <p14:tracePt t="10903" x="3206750" y="4362450"/>
          <p14:tracePt t="10920" x="3340100" y="4476750"/>
          <p14:tracePt t="10937" x="3556000" y="4705350"/>
          <p14:tracePt t="10953" x="3803650" y="5035550"/>
          <p14:tracePt t="10971" x="4038600" y="5365750"/>
          <p14:tracePt t="10986" x="4197350" y="5556250"/>
          <p14:tracePt t="11003" x="4318000" y="5632450"/>
          <p14:tracePt t="11020" x="4464050" y="5657850"/>
          <p14:tracePt t="11037" x="4673600" y="5657850"/>
          <p14:tracePt t="11053" x="5149850" y="5600700"/>
          <p14:tracePt t="11070" x="5410200" y="5575300"/>
          <p14:tracePt t="11086" x="5594350" y="5562600"/>
          <p14:tracePt t="11103" x="5721350" y="5562600"/>
          <p14:tracePt t="11120" x="5829300" y="5556250"/>
          <p14:tracePt t="11137" x="6019800" y="5549900"/>
          <p14:tracePt t="11153" x="6235700" y="5543550"/>
          <p14:tracePt t="11170" x="6381750" y="5537200"/>
          <p14:tracePt t="11186" x="6457950" y="5537200"/>
          <p14:tracePt t="11204" x="6483350" y="5543550"/>
          <p14:tracePt t="11220" x="6502400" y="5549900"/>
          <p14:tracePt t="11237" x="6521450" y="5556250"/>
          <p14:tracePt t="11253" x="6553200" y="5562600"/>
          <p14:tracePt t="11270" x="6629400" y="5562600"/>
          <p14:tracePt t="11287" x="6718300" y="5562600"/>
          <p14:tracePt t="11303" x="6762750" y="5549900"/>
          <p14:tracePt t="11320" x="6794500" y="5530850"/>
          <p14:tracePt t="11337" x="6826250" y="5505450"/>
          <p14:tracePt t="11354" x="6858000" y="5473700"/>
          <p14:tracePt t="11371" x="6896100" y="5448300"/>
          <p14:tracePt t="11387" x="6915150" y="5429250"/>
          <p14:tracePt t="11404" x="6934200" y="5416550"/>
          <p14:tracePt t="11420" x="6940550" y="5410200"/>
          <p14:tracePt t="11437" x="6953250" y="5397500"/>
          <p14:tracePt t="11453" x="6965950" y="5384800"/>
          <p14:tracePt t="11470" x="6972300" y="5372100"/>
          <p14:tracePt t="11487" x="6978650" y="5359400"/>
          <p14:tracePt t="11504" x="6985000" y="5346700"/>
          <p14:tracePt t="11520" x="6985000" y="5340350"/>
          <p14:tracePt t="11554" x="6985000" y="5334000"/>
          <p14:tracePt t="11571" x="6985000" y="5321300"/>
          <p14:tracePt t="11587" x="6985000" y="5302250"/>
          <p14:tracePt t="11604" x="6985000" y="5289550"/>
          <p14:tracePt t="11620" x="6991350" y="5276850"/>
          <p14:tracePt t="11622" x="6991350" y="5270500"/>
          <p14:tracePt t="11637" x="6991350" y="5264150"/>
          <p14:tracePt t="11654" x="6991350" y="5257800"/>
          <p14:tracePt t="11670" x="6991350" y="5245100"/>
          <p14:tracePt t="11687" x="6991350" y="5200650"/>
          <p14:tracePt t="11703" x="6991350" y="5162550"/>
          <p14:tracePt t="11720" x="6991350" y="5111750"/>
          <p14:tracePt t="11737" x="6997700" y="5067300"/>
          <p14:tracePt t="11754" x="7004050" y="5022850"/>
          <p14:tracePt t="11770" x="7010400" y="4978400"/>
          <p14:tracePt t="11787" x="7010400" y="4940300"/>
          <p14:tracePt t="11804" x="7010400" y="4927600"/>
          <p14:tracePt t="11820" x="7010400" y="4921250"/>
          <p14:tracePt t="11949" x="7016750" y="4921250"/>
          <p14:tracePt t="11957" x="7016750" y="4933950"/>
          <p14:tracePt t="11973" x="7023100" y="4940300"/>
          <p14:tracePt t="11990" x="7023100" y="4946650"/>
          <p14:tracePt t="11998" x="7023100" y="4965700"/>
          <p14:tracePt t="12005" x="6997700" y="4984750"/>
          <p14:tracePt t="12020" x="6965950" y="5010150"/>
          <p14:tracePt t="12037" x="6775450" y="5073650"/>
          <p14:tracePt t="12053" x="6553200" y="5105400"/>
          <p14:tracePt t="12070" x="6273800" y="5137150"/>
          <p14:tracePt t="12087" x="6076950" y="5143500"/>
          <p14:tracePt t="12103" x="5937250" y="5149850"/>
          <p14:tracePt t="12120" x="5873750" y="5149850"/>
          <p14:tracePt t="12137" x="5810250" y="5149850"/>
          <p14:tracePt t="12154" x="5740400" y="5149850"/>
          <p14:tracePt t="12170" x="5670550" y="5149850"/>
          <p14:tracePt t="12187" x="5600700" y="5130800"/>
          <p14:tracePt t="12204" x="5543550" y="5105400"/>
          <p14:tracePt t="12220" x="5505450" y="5086350"/>
          <p14:tracePt t="12237" x="5473700" y="5073650"/>
          <p14:tracePt t="12253" x="5461000" y="5073650"/>
          <p14:tracePt t="12270" x="5461000" y="5067300"/>
          <p14:tracePt t="12287" x="5454650" y="5067300"/>
          <p14:tracePt t="12303" x="5448300" y="5060950"/>
          <p14:tracePt t="12320" x="5441950" y="5048250"/>
          <p14:tracePt t="12337" x="5435600" y="5029200"/>
          <p14:tracePt t="12354" x="5435600" y="5022850"/>
          <p14:tracePt t="12370" x="5429250" y="5016500"/>
          <p14:tracePt t="12387" x="5403850" y="5010150"/>
          <p14:tracePt t="12404" x="5346700" y="4997450"/>
          <p14:tracePt t="12420" x="5226050" y="4991100"/>
          <p14:tracePt t="12437" x="4997450" y="4991100"/>
          <p14:tracePt t="12453" x="4806950" y="5010150"/>
          <p14:tracePt t="12470" x="4584700" y="5029200"/>
          <p14:tracePt t="12487" x="4324350" y="5054600"/>
          <p14:tracePt t="12504" x="4051300" y="5086350"/>
          <p14:tracePt t="12520" x="3860800" y="5111750"/>
          <p14:tracePt t="12537" x="3695700" y="5137150"/>
          <p14:tracePt t="12554" x="3568700" y="5156200"/>
          <p14:tracePt t="12570" x="3441700" y="5175250"/>
          <p14:tracePt t="12587" x="3314700" y="5187950"/>
          <p14:tracePt t="12604" x="3232150" y="5187950"/>
          <p14:tracePt t="12620" x="3219450" y="5187950"/>
          <p14:tracePt t="12637" x="3232150" y="5187950"/>
          <p14:tracePt t="12654" x="3422650" y="5162550"/>
          <p14:tracePt t="12670" x="3924300" y="5092700"/>
          <p14:tracePt t="12687" x="4432300" y="5048250"/>
          <p14:tracePt t="12704" x="4552950" y="5048250"/>
          <p14:tracePt t="12737" x="4425950" y="5092700"/>
          <p14:tracePt t="12754" x="4222750" y="5162550"/>
          <p14:tracePt t="12771" x="4114800" y="5200650"/>
          <p14:tracePt t="12787" x="4114800" y="5207000"/>
          <p14:tracePt t="12821" x="4184650" y="5207000"/>
          <p14:tracePt t="12837" x="4267200" y="5207000"/>
          <p14:tracePt t="12854" x="4273550" y="5207000"/>
          <p14:tracePt t="12871" x="4279900" y="5207000"/>
          <p14:tracePt t="12959" x="4279900" y="5213350"/>
          <p14:tracePt t="12998" x="4279900" y="5219700"/>
          <p14:tracePt t="13038" x="4279900" y="5213350"/>
          <p14:tracePt t="13046" x="4279900" y="5200650"/>
          <p14:tracePt t="13054" x="4279900" y="5181600"/>
          <p14:tracePt t="13070" x="4279900" y="5149850"/>
          <p14:tracePt t="13088" x="4279900" y="5130800"/>
          <p14:tracePt t="13104" x="4298950" y="5105400"/>
          <p14:tracePt t="13121" x="4330700" y="5080000"/>
          <p14:tracePt t="13137" x="4375150" y="5067300"/>
          <p14:tracePt t="13154" x="4438650" y="5048250"/>
          <p14:tracePt t="13171" x="4521200" y="5041900"/>
          <p14:tracePt t="13187" x="4572000" y="5035550"/>
          <p14:tracePt t="13204" x="4610100" y="5035550"/>
          <p14:tracePt t="13221" x="4641850" y="5035550"/>
          <p14:tracePt t="13237" x="4673600" y="5041900"/>
          <p14:tracePt t="13254" x="4686300" y="5067300"/>
          <p14:tracePt t="13271" x="4692650" y="5092700"/>
          <p14:tracePt t="13287" x="4699000" y="5118100"/>
          <p14:tracePt t="13304" x="4699000" y="5124450"/>
          <p14:tracePt t="13321" x="4699000" y="5130800"/>
          <p14:tracePt t="13382" x="4699000" y="5124450"/>
          <p14:tracePt t="13390" x="4699000" y="5118100"/>
          <p14:tracePt t="13399" x="4699000" y="5105400"/>
          <p14:tracePt t="13414" x="4699000" y="5092700"/>
          <p14:tracePt t="13422" x="4699000" y="5086350"/>
          <p14:tracePt t="13437" x="4699000" y="5067300"/>
          <p14:tracePt t="13454" x="4699000" y="5029200"/>
          <p14:tracePt t="13471" x="4699000" y="4959350"/>
          <p14:tracePt t="13487" x="4699000" y="4864100"/>
          <p14:tracePt t="13504" x="4699000" y="4768850"/>
          <p14:tracePt t="13521" x="4692650" y="4686300"/>
          <p14:tracePt t="13537" x="4692650" y="4622800"/>
          <p14:tracePt t="13554" x="4692650" y="4584700"/>
          <p14:tracePt t="13571" x="4692650" y="4552950"/>
          <p14:tracePt t="13587" x="4705350" y="4521200"/>
          <p14:tracePt t="13604" x="4711700" y="4502150"/>
          <p14:tracePt t="13621" x="4718050" y="4489450"/>
          <p14:tracePt t="13662" x="4724400" y="4495800"/>
          <p14:tracePt t="13670" x="4730750" y="4521200"/>
          <p14:tracePt t="13678" x="4737100" y="4552950"/>
          <p14:tracePt t="13687" x="4743450" y="4578350"/>
          <p14:tracePt t="13704" x="4762500" y="4660900"/>
          <p14:tracePt t="13721" x="4762500" y="4743450"/>
          <p14:tracePt t="13737" x="4768850" y="4826000"/>
          <p14:tracePt t="13754" x="4775200" y="4876800"/>
          <p14:tracePt t="13771" x="4775200" y="4908550"/>
          <p14:tracePt t="13787" x="4775200" y="4927600"/>
          <p14:tracePt t="13804" x="4781550" y="4946650"/>
          <p14:tracePt t="13821" x="4781550" y="4959350"/>
          <p14:tracePt t="13837" x="4781550" y="4978400"/>
          <p14:tracePt t="13894" x="4781550" y="4965700"/>
          <p14:tracePt t="13902" x="4762500" y="4940300"/>
          <p14:tracePt t="13910" x="4756150" y="4921250"/>
          <p14:tracePt t="13921" x="4743450" y="4902200"/>
          <p14:tracePt t="13937" x="4724400" y="4845050"/>
          <p14:tracePt t="13954" x="4724400" y="4787900"/>
          <p14:tracePt t="13971" x="4718050" y="4762500"/>
          <p14:tracePt t="13987" x="4711700" y="4762500"/>
          <p14:tracePt t="14022" x="4711700" y="4781550"/>
          <p14:tracePt t="14037" x="4718050" y="4902200"/>
          <p14:tracePt t="14054" x="4705350" y="5054600"/>
          <p14:tracePt t="14071" x="4603750" y="5187950"/>
          <p14:tracePt t="14087" x="4476750" y="5270500"/>
          <p14:tracePt t="14104" x="4356100" y="5289550"/>
          <p14:tracePt t="14121" x="4260850" y="5276850"/>
          <p14:tracePt t="14137" x="4210050" y="5226050"/>
          <p14:tracePt t="14154" x="4178300" y="5156200"/>
          <p14:tracePt t="14171" x="4171950" y="5067300"/>
          <p14:tracePt t="14187" x="4171950" y="4997450"/>
          <p14:tracePt t="14204" x="4171950" y="4972050"/>
          <p14:tracePt t="14221" x="4171950" y="4965700"/>
          <p14:tracePt t="14238" x="4191000" y="4965700"/>
          <p14:tracePt t="14254" x="4210050" y="4965700"/>
          <p14:tracePt t="14271" x="4229100" y="4972050"/>
          <p14:tracePt t="14287" x="4229100" y="4978400"/>
          <p14:tracePt t="14304" x="4229100" y="4984750"/>
          <p14:tracePt t="14343" x="4229100" y="4991100"/>
          <p14:tracePt t="14359" x="4216400" y="4984750"/>
          <p14:tracePt t="14371" x="4210050" y="4984750"/>
          <p14:tracePt t="14388" x="4191000" y="4965700"/>
          <p14:tracePt t="14404" x="4191000" y="4959350"/>
          <p14:tracePt t="14421" x="4184650" y="4959350"/>
          <p14:tracePt t="14438" x="4184650" y="4953000"/>
          <p14:tracePt t="14454" x="4184650" y="4946650"/>
          <p14:tracePt t="14471" x="4184650" y="4940300"/>
          <p14:tracePt t="14488" x="4191000" y="4933950"/>
          <p14:tracePt t="14504" x="4222750" y="4921250"/>
          <p14:tracePt t="14521" x="4254500" y="4914900"/>
          <p14:tracePt t="14538" x="4318000" y="4902200"/>
          <p14:tracePt t="14554" x="4375150" y="4902200"/>
          <p14:tracePt t="14571" x="4400550" y="4902200"/>
          <p14:tracePt t="14588" x="4413250" y="4902200"/>
          <p14:tracePt t="14604" x="4413250" y="4908550"/>
          <p14:tracePt t="14621" x="4413250" y="4914900"/>
          <p14:tracePt t="14623" x="4413250" y="4927600"/>
          <p14:tracePt t="14638" x="4413250" y="4940300"/>
          <p14:tracePt t="14654" x="4413250" y="4959350"/>
          <p14:tracePt t="14671" x="4413250" y="4965700"/>
          <p14:tracePt t="14688" x="4394200" y="4965700"/>
          <p14:tracePt t="14704" x="4368800" y="4965700"/>
          <p14:tracePt t="14721" x="4298950" y="4921250"/>
          <p14:tracePt t="14738" x="4216400" y="4838700"/>
          <p14:tracePt t="14754" x="4159250" y="4737100"/>
          <p14:tracePt t="14771" x="4121150" y="4641850"/>
          <p14:tracePt t="14788" x="4095750" y="4565650"/>
          <p14:tracePt t="14804" x="4076700" y="4502150"/>
          <p14:tracePt t="14821" x="4064000" y="4457700"/>
          <p14:tracePt t="14838" x="4057650" y="4451350"/>
          <p14:tracePt t="14854" x="4057650" y="4438650"/>
          <p14:tracePt t="14871" x="4064000" y="4425950"/>
          <p14:tracePt t="14888" x="4083050" y="4419600"/>
          <p14:tracePt t="14904" x="4102100" y="4425950"/>
          <p14:tracePt t="14921" x="4140200" y="4489450"/>
          <p14:tracePt t="14938" x="4171950" y="4591050"/>
          <p14:tracePt t="14954" x="4191000" y="4718050"/>
          <p14:tracePt t="14971" x="4191000" y="4826000"/>
          <p14:tracePt t="14988" x="4127500" y="4921250"/>
          <p14:tracePt t="15004" x="4038600" y="4991100"/>
          <p14:tracePt t="15021" x="3937000" y="4991100"/>
          <p14:tracePt t="15038" x="3778250" y="4902200"/>
          <p14:tracePt t="15054" x="3740150" y="4826000"/>
          <p14:tracePt t="15071" x="3740150" y="4749800"/>
          <p14:tracePt t="15088" x="3803650" y="4654550"/>
          <p14:tracePt t="15104" x="3898900" y="4584700"/>
          <p14:tracePt t="15121" x="3975100" y="4559300"/>
          <p14:tracePt t="15138" x="4070350" y="4559300"/>
          <p14:tracePt t="15154" x="4133850" y="4559300"/>
          <p14:tracePt t="15171" x="4159250" y="4572000"/>
          <p14:tracePt t="15188" x="4159250" y="4578350"/>
          <p14:tracePt t="15204" x="4159250" y="4584700"/>
          <p14:tracePt t="15238" x="4114800" y="4533900"/>
          <p14:tracePt t="15254" x="4070350" y="4476750"/>
          <p14:tracePt t="15271" x="4051300" y="4413250"/>
          <p14:tracePt t="15288" x="4051300" y="4356100"/>
          <p14:tracePt t="15304" x="4070350" y="4318000"/>
          <p14:tracePt t="15321" x="4076700" y="4298950"/>
          <p14:tracePt t="15354" x="4083050" y="4286250"/>
          <p14:tracePt t="15371" x="4083050" y="4260850"/>
          <p14:tracePt t="15388" x="4102100" y="4178300"/>
          <p14:tracePt t="15404" x="4146550" y="4057650"/>
          <p14:tracePt t="15421" x="4216400" y="3905250"/>
          <p14:tracePt t="15438" x="4318000" y="3708400"/>
          <p14:tracePt t="15454" x="4381500" y="3600450"/>
          <p14:tracePt t="15471" x="4432300" y="3486150"/>
          <p14:tracePt t="15488" x="4451350" y="3371850"/>
          <p14:tracePt t="15505" x="4464050" y="3257550"/>
          <p14:tracePt t="15521" x="4483100" y="3117850"/>
          <p14:tracePt t="15538" x="4514850" y="2997200"/>
          <p14:tracePt t="15555" x="4546600" y="2882900"/>
          <p14:tracePt t="15571" x="4578350" y="2768600"/>
          <p14:tracePt t="15588" x="4597400" y="2654300"/>
          <p14:tracePt t="15605" x="4610100" y="2552700"/>
          <p14:tracePt t="15607" x="4610100" y="2501900"/>
          <p14:tracePt t="15621" x="4610100" y="2476500"/>
          <p14:tracePt t="15638" x="4616450" y="2406650"/>
          <p14:tracePt t="15654" x="4622800" y="2381250"/>
          <p14:tracePt t="15671" x="4622800" y="2368550"/>
          <p14:tracePt t="15688" x="4622800" y="2362200"/>
          <p14:tracePt t="15721" x="4629150" y="2362200"/>
          <p14:tracePt t="15750" x="4629150" y="2355850"/>
          <p14:tracePt t="15758" x="4622800" y="2336800"/>
          <p14:tracePt t="15771" x="4622800" y="2324100"/>
          <p14:tracePt t="15788" x="4622800" y="2298700"/>
          <p14:tracePt t="15805" x="4622800" y="2279650"/>
          <p14:tracePt t="15821" x="4622800" y="2273300"/>
          <p14:tracePt t="15870" x="4622800" y="2266950"/>
          <p14:tracePt t="15879" x="4622800" y="2260600"/>
          <p14:tracePt t="15888" x="4622800" y="2254250"/>
          <p14:tracePt t="15904" x="4616450" y="2235200"/>
          <p14:tracePt t="15921" x="4610100" y="2216150"/>
          <p14:tracePt t="15938" x="4610100" y="2190750"/>
          <p14:tracePt t="15955" x="4610100" y="2184400"/>
          <p14:tracePt t="16086" x="4610100" y="2203450"/>
          <p14:tracePt t="16095" x="4610100" y="2222500"/>
          <p14:tracePt t="16104" x="4610100" y="2235200"/>
          <p14:tracePt t="16121" x="4610100" y="2254250"/>
          <p14:tracePt t="16138" x="4610100" y="2260600"/>
          <p14:tracePt t="16155" x="4603750" y="2266950"/>
          <p14:tracePt t="16171" x="4591050" y="2266950"/>
          <p14:tracePt t="16188" x="4572000" y="2254250"/>
          <p14:tracePt t="16205" x="4559300" y="2235200"/>
          <p14:tracePt t="16221" x="4552950" y="2228850"/>
          <p14:tracePt t="16238" x="4552950" y="2222500"/>
          <p14:tracePt t="16558" x="4552950" y="2235200"/>
          <p14:tracePt t="17023" x="4578350" y="2235200"/>
          <p14:tracePt t="17031" x="4597400" y="2228850"/>
          <p14:tracePt t="17038" x="4616450" y="2222500"/>
          <p14:tracePt t="17055" x="4660900" y="2222500"/>
          <p14:tracePt t="17071" x="4705350" y="2216150"/>
          <p14:tracePt t="17088" x="4762500" y="2209800"/>
          <p14:tracePt t="17105" x="4876800" y="2184400"/>
          <p14:tracePt t="17122" x="5029200" y="2165350"/>
          <p14:tracePt t="17138" x="5232400" y="2146300"/>
          <p14:tracePt t="17155" x="5473700" y="2120900"/>
          <p14:tracePt t="17172" x="5721350" y="2101850"/>
          <p14:tracePt t="17188" x="5937250" y="2095500"/>
          <p14:tracePt t="17205" x="6089650" y="2089150"/>
          <p14:tracePt t="17222" x="6178550" y="2076450"/>
          <p14:tracePt t="17238" x="6229350" y="2076450"/>
          <p14:tracePt t="17255" x="6254750" y="2076450"/>
          <p14:tracePt t="17271" x="6280150" y="2076450"/>
          <p14:tracePt t="17288" x="6318250" y="2089150"/>
          <p14:tracePt t="17305" x="6375400" y="2095500"/>
          <p14:tracePt t="17322" x="6426200" y="2095500"/>
          <p14:tracePt t="17338" x="6483350" y="2089150"/>
          <p14:tracePt t="17355" x="6572250" y="2057400"/>
          <p14:tracePt t="17372" x="6692900" y="2012950"/>
          <p14:tracePt t="17388" x="6800850" y="1974850"/>
          <p14:tracePt t="17405" x="6889750" y="1936750"/>
          <p14:tracePt t="17422" x="6940550" y="1898650"/>
          <p14:tracePt t="17438" x="6985000" y="1854200"/>
          <p14:tracePt t="17455" x="7010400" y="1816100"/>
          <p14:tracePt t="17472" x="7023100" y="1797050"/>
          <p14:tracePt t="17488" x="7029450" y="1778000"/>
          <p14:tracePt t="17505" x="7029450" y="1771650"/>
          <p14:tracePt t="17522" x="7029450" y="1758950"/>
          <p14:tracePt t="17538" x="7029450" y="1727200"/>
          <p14:tracePt t="17555" x="7023100" y="1701800"/>
          <p14:tracePt t="17572" x="7023100" y="1670050"/>
          <p14:tracePt t="17588" x="7023100" y="1631950"/>
          <p14:tracePt t="17605" x="7023100" y="1606550"/>
          <p14:tracePt t="17622" x="7023100" y="1587500"/>
          <p14:tracePt t="17623" x="7029450" y="1581150"/>
          <p14:tracePt t="17638" x="7029450" y="1555750"/>
          <p14:tracePt t="17655" x="7029450" y="1543050"/>
          <p14:tracePt t="17672" x="7029450" y="1536700"/>
          <p14:tracePt t="17688" x="7029450" y="1524000"/>
          <p14:tracePt t="17705" x="7029450" y="1511300"/>
          <p14:tracePt t="17722" x="7023100" y="1492250"/>
          <p14:tracePt t="17738" x="7023100" y="1473200"/>
          <p14:tracePt t="17755" x="7016750" y="1447800"/>
          <p14:tracePt t="17772" x="7016750" y="1428750"/>
          <p14:tracePt t="17788" x="7016750" y="1409700"/>
          <p14:tracePt t="18199" x="7016750" y="1416050"/>
          <p14:tracePt t="18207" x="7035800" y="1435100"/>
          <p14:tracePt t="18215" x="7048500" y="1466850"/>
          <p14:tracePt t="18223" x="7061200" y="1492250"/>
          <p14:tracePt t="18238" x="7105650" y="1587500"/>
          <p14:tracePt t="18255" x="7150100" y="1727200"/>
          <p14:tracePt t="18272" x="7181850" y="1905000"/>
          <p14:tracePt t="18288" x="7194550" y="2139950"/>
          <p14:tracePt t="18305" x="7194550" y="2349500"/>
          <p14:tracePt t="18322" x="7194550" y="2565400"/>
          <p14:tracePt t="18338" x="7175500" y="2755900"/>
          <p14:tracePt t="18355" x="7131050" y="2940050"/>
          <p14:tracePt t="18372" x="7080250" y="3098800"/>
          <p14:tracePt t="18388" x="7042150" y="3232150"/>
          <p14:tracePt t="18405" x="7010400" y="3346450"/>
          <p14:tracePt t="18422" x="6978650" y="3460750"/>
          <p14:tracePt t="18438" x="6908800" y="3657600"/>
          <p14:tracePt t="18455" x="6870700" y="3810000"/>
          <p14:tracePt t="18472" x="6845300" y="3956050"/>
          <p14:tracePt t="18488" x="6832600" y="4070350"/>
          <p14:tracePt t="18505" x="6832600" y="4171950"/>
          <p14:tracePt t="18522" x="6832600" y="4260850"/>
          <p14:tracePt t="18538" x="6832600" y="4343400"/>
          <p14:tracePt t="18555" x="6851650" y="4413250"/>
          <p14:tracePt t="18572" x="6883400" y="4495800"/>
          <p14:tracePt t="18589" x="6915150" y="4584700"/>
          <p14:tracePt t="18605" x="6946900" y="4673600"/>
          <p14:tracePt t="18623" x="6997700" y="4826000"/>
          <p14:tracePt t="18638" x="7016750" y="4864100"/>
          <p14:tracePt t="18655" x="7086600" y="4972050"/>
          <p14:tracePt t="18672" x="7137400" y="5041900"/>
          <p14:tracePt t="18689" x="7213600" y="5118100"/>
          <p14:tracePt t="18705" x="7283450" y="5181600"/>
          <p14:tracePt t="18722" x="7378700" y="5270500"/>
          <p14:tracePt t="18738" x="7480300" y="5353050"/>
          <p14:tracePt t="18755" x="7569200" y="5416550"/>
          <p14:tracePt t="18772" x="7645400" y="5467350"/>
          <p14:tracePt t="18789" x="7702550" y="5505450"/>
          <p14:tracePt t="18805" x="7747000" y="5537200"/>
          <p14:tracePt t="18823" x="7778750" y="5562600"/>
          <p14:tracePt t="18839" x="7785100" y="5568950"/>
          <p14:tracePt t="18855" x="7835900" y="5600700"/>
          <p14:tracePt t="18872" x="7874000" y="5626100"/>
          <p14:tracePt t="18889" x="7918450" y="5651500"/>
          <p14:tracePt t="18905" x="7950200" y="5670550"/>
          <p14:tracePt t="18922" x="7962900" y="5676900"/>
          <p14:tracePt t="18938" x="7962900" y="5683250"/>
          <p14:tracePt t="19040" x="7962900" y="5664200"/>
          <p14:tracePt t="19047" x="7956550" y="5645150"/>
          <p14:tracePt t="19056" x="7956550" y="5638800"/>
          <p14:tracePt t="19072" x="7950200" y="5632450"/>
          <p14:tracePt t="21912" x="7962900" y="5632450"/>
          <p14:tracePt t="21920" x="7975600" y="5645150"/>
          <p14:tracePt t="21928" x="7981950" y="5645150"/>
          <p14:tracePt t="21939" x="7988300" y="5645150"/>
          <p14:tracePt t="21956" x="8001000" y="5651500"/>
          <p14:tracePt t="21989" x="8001000" y="5657850"/>
          <p14:tracePt t="22006" x="8007350" y="5657850"/>
          <p14:tracePt t="22023" x="8013700" y="5664200"/>
          <p14:tracePt t="22039" x="8020050" y="5664200"/>
          <p14:tracePt t="22056" x="8039100" y="5670550"/>
          <p14:tracePt t="22073" x="8064500" y="5689600"/>
          <p14:tracePt t="22089" x="8096250" y="5702300"/>
          <p14:tracePt t="22106" x="8121650" y="5715000"/>
          <p14:tracePt t="22123" x="8147050" y="5727700"/>
          <p14:tracePt t="22139" x="8159750" y="5734050"/>
          <p14:tracePt t="22156" x="8166100" y="5740400"/>
          <p14:tracePt t="22173" x="8178800" y="5753100"/>
          <p14:tracePt t="22189" x="8197850" y="5765800"/>
          <p14:tracePt t="22206" x="8229600" y="5778500"/>
          <p14:tracePt t="22223" x="8242300" y="5784850"/>
          <p14:tracePt t="22239" x="8255000" y="5791200"/>
          <p14:tracePt t="22256" x="8261350" y="5791200"/>
          <p14:tracePt t="22273" x="8267700" y="5791200"/>
          <p14:tracePt t="22289" x="8280400" y="5791200"/>
          <p14:tracePt t="22352" x="8280400" y="5778500"/>
          <p14:tracePt t="22360" x="8280400" y="5765800"/>
          <p14:tracePt t="22368" x="8274050" y="5746750"/>
          <p14:tracePt t="22376" x="8267700" y="5727700"/>
          <p14:tracePt t="22389" x="8255000" y="5702300"/>
          <p14:tracePt t="22406" x="8235950" y="5664200"/>
          <p14:tracePt t="22423" x="8210550" y="5607050"/>
          <p14:tracePt t="22439" x="8178800" y="5518150"/>
          <p14:tracePt t="22456" x="8172450" y="5486400"/>
          <p14:tracePt t="22473" x="8172450" y="5454650"/>
          <p14:tracePt t="22489" x="8166100" y="5422900"/>
          <p14:tracePt t="22506" x="8153400" y="5378450"/>
          <p14:tracePt t="22523" x="8153400" y="5340350"/>
          <p14:tracePt t="22539" x="8153400" y="5289550"/>
          <p14:tracePt t="22556" x="8153400" y="5251450"/>
          <p14:tracePt t="22573" x="8153400" y="5219700"/>
          <p14:tracePt t="22589" x="8147050" y="5194300"/>
          <p14:tracePt t="22606" x="8140700" y="5181600"/>
          <p14:tracePt t="22623" x="8140700" y="5162550"/>
          <p14:tracePt t="22640" x="8134350" y="5137150"/>
          <p14:tracePt t="22656" x="8134350" y="5118100"/>
          <p14:tracePt t="22673" x="8128000" y="5086350"/>
          <p14:tracePt t="22689" x="8128000" y="5060950"/>
          <p14:tracePt t="22706" x="8128000" y="5035550"/>
          <p14:tracePt t="22723" x="8121650" y="5016500"/>
          <p14:tracePt t="22739" x="8121650" y="4997450"/>
          <p14:tracePt t="22756" x="8121650" y="4978400"/>
          <p14:tracePt t="22773" x="8121650" y="4959350"/>
          <p14:tracePt t="22790" x="8121650" y="4940300"/>
          <p14:tracePt t="22806" x="8121650" y="4914900"/>
          <p14:tracePt t="22823" x="8121650" y="4895850"/>
          <p14:tracePt t="22840" x="8102600" y="4838700"/>
          <p14:tracePt t="22856" x="8096250" y="4819650"/>
          <p14:tracePt t="22873" x="8089900" y="4794250"/>
          <p14:tracePt t="22890" x="8089900" y="4781550"/>
          <p14:tracePt t="22906" x="8089900" y="4775200"/>
          <p14:tracePt t="22945" x="8089900" y="4768850"/>
          <p14:tracePt t="22956" x="8083550" y="4762500"/>
          <p14:tracePt t="22976" x="8083550" y="4756150"/>
          <p14:tracePt t="23112" x="8089900" y="4762500"/>
          <p14:tracePt t="23120" x="8096250" y="4768850"/>
          <p14:tracePt t="23129" x="8096250" y="4775200"/>
          <p14:tracePt t="23139" x="8102600" y="4781550"/>
          <p14:tracePt t="23156" x="8115300" y="4787900"/>
          <p14:tracePt t="23173" x="8121650" y="4800600"/>
          <p14:tracePt t="23190" x="8128000" y="4806950"/>
          <p14:tracePt t="23206" x="8140700" y="4813300"/>
          <p14:tracePt t="23223" x="8140700" y="4819650"/>
          <p14:tracePt t="23240" x="8147050" y="4819650"/>
          <p14:tracePt t="23272" x="8153400" y="4826000"/>
          <p14:tracePt t="23280" x="8159750" y="4826000"/>
          <p14:tracePt t="23290" x="8172450" y="4832350"/>
          <p14:tracePt t="23306" x="8191500" y="4845050"/>
          <p14:tracePt t="23323" x="8204200" y="4845050"/>
          <p14:tracePt t="23340" x="8210550" y="4851400"/>
          <p14:tracePt t="24120" x="8216900" y="4851400"/>
          <p14:tracePt t="24472" x="8216900" y="4845050"/>
          <p14:tracePt t="24480" x="8197850" y="4838700"/>
          <p14:tracePt t="24490" x="8191500" y="4826000"/>
          <p14:tracePt t="24507" x="8172450" y="4806950"/>
          <p14:tracePt t="24523" x="8153400" y="4787900"/>
          <p14:tracePt t="24540" x="8134350" y="4775200"/>
          <p14:tracePt t="24557" x="8121650" y="4756150"/>
          <p14:tracePt t="24573" x="8096250" y="4743450"/>
          <p14:tracePt t="24590" x="8077200" y="4730750"/>
          <p14:tracePt t="24607" x="8070850" y="4730750"/>
          <p14:tracePt t="24623" x="8070850" y="4724400"/>
          <p14:tracePt t="24640" x="8051800" y="4718050"/>
          <p14:tracePt t="24656" x="8039100" y="4705350"/>
          <p14:tracePt t="24673" x="8020050" y="4699000"/>
          <p14:tracePt t="24690" x="8001000" y="4679950"/>
          <p14:tracePt t="24707" x="7988300" y="4679950"/>
          <p14:tracePt t="24723" x="7981950" y="4673600"/>
          <p14:tracePt t="24757" x="7975600" y="4673600"/>
          <p14:tracePt t="24773" x="7962900" y="4667250"/>
          <p14:tracePt t="24790" x="7937500" y="4660900"/>
          <p14:tracePt t="24807" x="7918450" y="4654550"/>
          <p14:tracePt t="24823" x="7905750" y="4648200"/>
          <p14:tracePt t="24840" x="7899400" y="4648200"/>
          <p14:tracePt t="24857" x="7893050" y="4648200"/>
          <p14:tracePt t="24873" x="7886700" y="4648200"/>
          <p14:tracePt t="24890" x="7867650" y="4648200"/>
          <p14:tracePt t="24906" x="7835900" y="4641850"/>
          <p14:tracePt t="24923" x="7823200" y="4641850"/>
          <p14:tracePt t="24940" x="7804150" y="4641850"/>
          <p14:tracePt t="24957" x="7785100" y="4635500"/>
          <p14:tracePt t="24973" x="7766050" y="4629150"/>
          <p14:tracePt t="24990" x="7740650" y="4616450"/>
          <p14:tracePt t="25007" x="7715250" y="4603750"/>
          <p14:tracePt t="25023" x="7683500" y="4584700"/>
          <p14:tracePt t="25040" x="7632700" y="4546600"/>
          <p14:tracePt t="25056" x="7588250" y="4508500"/>
          <p14:tracePt t="25073" x="7562850" y="4483100"/>
          <p14:tracePt t="25090" x="7531100" y="4464050"/>
          <p14:tracePt t="25107" x="7512050" y="4451350"/>
          <p14:tracePt t="25123" x="7480300" y="4432300"/>
          <p14:tracePt t="25140" x="7461250" y="4425950"/>
          <p14:tracePt t="25157" x="7442200" y="4413250"/>
          <p14:tracePt t="25173" x="7435850" y="4400550"/>
          <p14:tracePt t="25190" x="7416800" y="4381500"/>
          <p14:tracePt t="25207" x="7391400" y="4362450"/>
          <p14:tracePt t="25223" x="7353300" y="4324350"/>
          <p14:tracePt t="25240" x="7302500" y="4279900"/>
          <p14:tracePt t="25256" x="7264400" y="4248150"/>
          <p14:tracePt t="25273" x="7232650" y="4210050"/>
          <p14:tracePt t="25290" x="7200900" y="4159250"/>
          <p14:tracePt t="25307" x="7194550" y="4133850"/>
          <p14:tracePt t="25323" x="7188200" y="4114800"/>
          <p14:tracePt t="25340" x="7188200" y="4102100"/>
          <p14:tracePt t="25357" x="7188200" y="4095750"/>
          <p14:tracePt t="25390" x="7188200" y="4089400"/>
          <p14:tracePt t="25407" x="7188200" y="4083050"/>
          <p14:tracePt t="25423" x="7188200" y="4076700"/>
          <p14:tracePt t="25440" x="7181850" y="4032250"/>
          <p14:tracePt t="25456" x="7181850" y="3994150"/>
          <p14:tracePt t="25473" x="7181850" y="3956050"/>
          <p14:tracePt t="25490" x="7188200" y="3924300"/>
          <p14:tracePt t="25507" x="7200900" y="3905250"/>
          <p14:tracePt t="26057" x="7200900" y="3911600"/>
          <p14:tracePt t="26065" x="7200900" y="3917950"/>
          <p14:tracePt t="26074" x="7200900" y="3924300"/>
          <p14:tracePt t="26090" x="7207250" y="3930650"/>
          <p14:tracePt t="26107" x="7207250" y="3937000"/>
          <p14:tracePt t="26124" x="7213600" y="3962400"/>
          <p14:tracePt t="26140" x="7219950" y="3981450"/>
          <p14:tracePt t="26157" x="7232650" y="4025900"/>
          <p14:tracePt t="26174" x="7245350" y="4064000"/>
          <p14:tracePt t="26190" x="7258050" y="4108450"/>
          <p14:tracePt t="26207" x="7270750" y="4159250"/>
          <p14:tracePt t="26224" x="7283450" y="4216400"/>
          <p14:tracePt t="26240" x="7302500" y="4292600"/>
          <p14:tracePt t="26257" x="7308850" y="4330700"/>
          <p14:tracePt t="26274" x="7308850" y="4362450"/>
          <p14:tracePt t="26290" x="7315200" y="4381500"/>
          <p14:tracePt t="26307" x="7321550" y="4406900"/>
          <p14:tracePt t="26324" x="7321550" y="4419600"/>
          <p14:tracePt t="26340" x="7321550" y="4425950"/>
          <p14:tracePt t="26357" x="7321550" y="4432300"/>
          <p14:tracePt t="26401" x="7321550" y="4438650"/>
          <p14:tracePt t="26425" x="7327900" y="4438650"/>
          <p14:tracePt t="26441" x="7340600" y="4438650"/>
          <p14:tracePt t="26450" x="7346950" y="4438650"/>
          <p14:tracePt t="26457" x="7366000" y="4445000"/>
          <p14:tracePt t="26474" x="7397750" y="4451350"/>
          <p14:tracePt t="26490" x="7429500" y="4451350"/>
          <p14:tracePt t="26507" x="7461250" y="4457700"/>
          <p14:tracePt t="26524" x="7486650" y="4457700"/>
          <p14:tracePt t="26540" x="7512050" y="4457700"/>
          <p14:tracePt t="26557" x="7543800" y="4457700"/>
          <p14:tracePt t="26574" x="7575550" y="4457700"/>
          <p14:tracePt t="26590" x="7613650" y="4464050"/>
          <p14:tracePt t="26607" x="7651750" y="4464050"/>
          <p14:tracePt t="26624" x="7677150" y="4464050"/>
          <p14:tracePt t="26640" x="7696200" y="4464050"/>
          <p14:tracePt t="26657" x="7708900" y="4464050"/>
          <p14:tracePt t="26674" x="7727950" y="4464050"/>
          <p14:tracePt t="26690" x="7759700" y="4470400"/>
          <p14:tracePt t="26707" x="7772400" y="4476750"/>
          <p14:tracePt t="26724" x="7785100" y="4483100"/>
          <p14:tracePt t="26740" x="7797800" y="4495800"/>
          <p14:tracePt t="26757" x="7810500" y="4514850"/>
          <p14:tracePt t="26774" x="7823200" y="4533900"/>
          <p14:tracePt t="26790" x="7842250" y="4552950"/>
          <p14:tracePt t="26807" x="7861300" y="4572000"/>
          <p14:tracePt t="26824" x="7893050" y="4584700"/>
          <p14:tracePt t="26840" x="7975600" y="4616450"/>
          <p14:tracePt t="26857" x="8045450" y="4641850"/>
          <p14:tracePt t="26874" x="8102600" y="4660900"/>
          <p14:tracePt t="26890" x="8140700" y="4673600"/>
          <p14:tracePt t="26907" x="8178800" y="4692650"/>
          <p14:tracePt t="26924" x="8223250" y="4718050"/>
          <p14:tracePt t="26940" x="8261350" y="4743450"/>
          <p14:tracePt t="26957" x="8286750" y="4762500"/>
          <p14:tracePt t="26974" x="8293100" y="4768850"/>
          <p14:tracePt t="26990" x="8299450" y="4768850"/>
          <p14:tracePt t="27025" x="8299450" y="4775200"/>
          <p14:tracePt t="27041" x="8305800" y="4775200"/>
          <p14:tracePt t="27057" x="8305800" y="4781550"/>
          <p14:tracePt t="27305" x="8305800" y="4787900"/>
          <p14:tracePt t="27322" x="8305800" y="4794250"/>
          <p14:tracePt t="27361" x="8305800" y="4800600"/>
          <p14:tracePt t="27377" x="8299450" y="4813300"/>
          <p14:tracePt t="27393" x="8299450" y="4819650"/>
          <p14:tracePt t="27417" x="8299450" y="4826000"/>
          <p14:tracePt t="27473" x="8299450" y="4832350"/>
          <p14:tracePt t="27498" x="8299450" y="4838700"/>
          <p14:tracePt t="27882" x="8293100" y="4838700"/>
          <p14:tracePt t="27889" x="8286750" y="4838700"/>
          <p14:tracePt t="27898" x="8280400" y="4838700"/>
          <p14:tracePt t="27907" x="8280400" y="4845050"/>
          <p14:tracePt t="27924" x="8274050" y="4845050"/>
          <p14:tracePt t="28033" x="8274050" y="4851400"/>
          <p14:tracePt t="28049" x="8274050" y="4864100"/>
          <p14:tracePt t="28073" x="8274050" y="4870450"/>
          <p14:tracePt t="29083" x="8229600" y="4870450"/>
          <p14:tracePt t="29089" x="8185150" y="4870450"/>
          <p14:tracePt t="29098" x="8134350" y="4857750"/>
          <p14:tracePt t="29107" x="8070850" y="4845050"/>
          <p14:tracePt t="29124" x="8007350" y="4826000"/>
          <p14:tracePt t="29141" x="7988300" y="4806950"/>
          <p14:tracePt t="29158" x="7975600" y="4794250"/>
          <p14:tracePt t="29174" x="7975600" y="4781550"/>
          <p14:tracePt t="29191" x="7956550" y="4768850"/>
          <p14:tracePt t="29208" x="7912100" y="4724400"/>
          <p14:tracePt t="29224" x="7816850" y="4660900"/>
          <p14:tracePt t="29241" x="7677150" y="4559300"/>
          <p14:tracePt t="29257" x="7613650" y="4495800"/>
          <p14:tracePt t="29274" x="7569200" y="4451350"/>
          <p14:tracePt t="29291" x="7531100" y="4406900"/>
          <p14:tracePt t="29308" x="7499350" y="4368800"/>
          <p14:tracePt t="29324" x="7473950" y="4324350"/>
          <p14:tracePt t="29341" x="7448550" y="4273550"/>
          <p14:tracePt t="29358" x="7429500" y="4235450"/>
          <p14:tracePt t="29374" x="7423150" y="4210050"/>
          <p14:tracePt t="29391" x="7404100" y="4191000"/>
          <p14:tracePt t="29408" x="7391400" y="4165600"/>
          <p14:tracePt t="29424" x="7385050" y="4140200"/>
          <p14:tracePt t="29441" x="7359650" y="4108450"/>
          <p14:tracePt t="29457" x="7353300" y="4089400"/>
          <p14:tracePt t="29474" x="7340600" y="4057650"/>
          <p14:tracePt t="29491" x="7340600" y="4032250"/>
          <p14:tracePt t="29508" x="7327900" y="4006850"/>
          <p14:tracePt t="29524" x="7327900" y="3994150"/>
          <p14:tracePt t="29541" x="7327900" y="3987800"/>
          <p14:tracePt t="29574" x="7327900" y="3981450"/>
          <p14:tracePt t="29591" x="7321550" y="3981450"/>
          <p14:tracePt t="29608" x="7315200" y="3968750"/>
          <p14:tracePt t="29624" x="7308850" y="3962400"/>
          <p14:tracePt t="29641" x="7296150" y="3949700"/>
          <p14:tracePt t="29658" x="7289800" y="3943350"/>
          <p14:tracePt t="29674" x="7277100" y="3930650"/>
          <p14:tracePt t="29691" x="7277100" y="3924300"/>
          <p14:tracePt t="29707" x="7270750" y="3917950"/>
          <p14:tracePt t="29724" x="7264400" y="3911600"/>
          <p14:tracePt t="29762" x="7264400" y="3905250"/>
          <p14:tracePt t="29826" x="7258050" y="3905250"/>
          <p14:tracePt t="29841" x="7251700" y="3917950"/>
          <p14:tracePt t="29898" x="7245350" y="3924300"/>
          <p14:tracePt t="30378" x="7245350" y="3930650"/>
          <p14:tracePt t="30385" x="7245350" y="3937000"/>
          <p14:tracePt t="30393" x="7245350" y="3943350"/>
          <p14:tracePt t="30408" x="7245350" y="3949700"/>
          <p14:tracePt t="30425" x="7251700" y="3975100"/>
          <p14:tracePt t="30441" x="7277100" y="4019550"/>
          <p14:tracePt t="30458" x="7296150" y="4057650"/>
          <p14:tracePt t="30475" x="7321550" y="4083050"/>
          <p14:tracePt t="30491" x="7340600" y="4121150"/>
          <p14:tracePt t="30508" x="7366000" y="4152900"/>
          <p14:tracePt t="30525" x="7391400" y="4191000"/>
          <p14:tracePt t="30541" x="7404100" y="4216400"/>
          <p14:tracePt t="30558" x="7410450" y="4235450"/>
          <p14:tracePt t="30575" x="7423150" y="4260850"/>
          <p14:tracePt t="30591" x="7442200" y="4292600"/>
          <p14:tracePt t="30608" x="7473950" y="4330700"/>
          <p14:tracePt t="30625" x="7512050" y="4381500"/>
          <p14:tracePt t="30641" x="7569200" y="4445000"/>
          <p14:tracePt t="30658" x="7588250" y="4470400"/>
          <p14:tracePt t="30675" x="7600950" y="4489450"/>
          <p14:tracePt t="30691" x="7613650" y="4508500"/>
          <p14:tracePt t="30708" x="7626350" y="4527550"/>
          <p14:tracePt t="30725" x="7645400" y="4552950"/>
          <p14:tracePt t="30741" x="7664450" y="4578350"/>
          <p14:tracePt t="30758" x="7683500" y="4591050"/>
          <p14:tracePt t="30775" x="7702550" y="4622800"/>
          <p14:tracePt t="30791" x="7734300" y="4648200"/>
          <p14:tracePt t="30808" x="7753350" y="4667250"/>
          <p14:tracePt t="30825" x="7785100" y="4686300"/>
          <p14:tracePt t="30841" x="7823200" y="4711700"/>
          <p14:tracePt t="30858" x="7854950" y="4737100"/>
          <p14:tracePt t="30875" x="7899400" y="4768850"/>
          <p14:tracePt t="30891" x="7931150" y="4794250"/>
          <p14:tracePt t="30908" x="7956550" y="4806950"/>
          <p14:tracePt t="30925" x="7969250" y="4819650"/>
          <p14:tracePt t="30941" x="7988300" y="4838700"/>
          <p14:tracePt t="30958" x="8007350" y="4851400"/>
          <p14:tracePt t="30975" x="8032750" y="4864100"/>
          <p14:tracePt t="30991" x="8058150" y="4876800"/>
          <p14:tracePt t="31008" x="8077200" y="4889500"/>
          <p14:tracePt t="31025" x="8089900" y="4895850"/>
          <p14:tracePt t="31041" x="8096250" y="4902200"/>
          <p14:tracePt t="31058" x="8108950" y="4908550"/>
          <p14:tracePt t="31075" x="8115300" y="4908550"/>
          <p14:tracePt t="31091" x="8121650" y="4914900"/>
          <p14:tracePt t="31108" x="8128000" y="4914900"/>
          <p14:tracePt t="31125" x="8134350" y="4914900"/>
          <p14:tracePt t="31141" x="8140700" y="4921250"/>
          <p14:tracePt t="31158" x="8159750" y="4921250"/>
          <p14:tracePt t="31175" x="8178800" y="4927600"/>
          <p14:tracePt t="31191" x="8191500" y="4933950"/>
          <p14:tracePt t="31208" x="8210550" y="4940300"/>
          <p14:tracePt t="31225" x="8223250" y="4946650"/>
          <p14:tracePt t="31242" x="8235950" y="4953000"/>
          <p14:tracePt t="31258" x="8235950" y="4959350"/>
          <p14:tracePt t="31306" x="8242300" y="4959350"/>
          <p14:tracePt t="31554" x="8235950" y="4959350"/>
          <p14:tracePt t="31562" x="8229600" y="4959350"/>
          <p14:tracePt t="31575" x="8223250" y="4959350"/>
          <p14:tracePt t="31592" x="8216900" y="4959350"/>
          <p14:tracePt t="31642" x="8210550" y="4959350"/>
          <p14:tracePt t="31722" x="8210550" y="4953000"/>
          <p14:tracePt t="31730" x="8204200" y="4946650"/>
          <p14:tracePt t="31741" x="8204200" y="4940300"/>
          <p14:tracePt t="31758" x="8204200" y="4933950"/>
          <p14:tracePt t="31775" x="8204200" y="4927600"/>
          <p14:tracePt t="31818" x="8204200" y="4921250"/>
          <p14:tracePt t="31834" x="8197850" y="4914900"/>
          <p14:tracePt t="31850" x="8197850" y="4908550"/>
          <p14:tracePt t="31890" x="8197850" y="4902200"/>
          <p14:tracePt t="31906" x="8191500" y="4902200"/>
          <p14:tracePt t="31939" x="8191500" y="4895850"/>
          <p14:tracePt t="31955" x="8185150" y="4895850"/>
          <p14:tracePt t="32050" x="8178800" y="4895850"/>
          <p14:tracePt t="32090" x="8172450" y="4895850"/>
          <p14:tracePt t="32266" x="8178800" y="4883150"/>
          <p14:tracePt t="32274" x="8185150" y="4883150"/>
          <p14:tracePt t="32690" x="8185150" y="4876800"/>
          <p14:tracePt t="32706" x="8185150" y="4870450"/>
          <p14:tracePt t="32714" x="8191500" y="4864100"/>
          <p14:tracePt t="32986" x="8204200" y="4864100"/>
          <p14:tracePt t="32994" x="8216900" y="4864100"/>
          <p14:tracePt t="33003" x="8229600" y="4864100"/>
          <p14:tracePt t="33010" x="8248650" y="4864100"/>
          <p14:tracePt t="33025" x="8261350" y="4864100"/>
          <p14:tracePt t="33042" x="8286750" y="4857750"/>
          <p14:tracePt t="33058" x="8293100" y="4857750"/>
          <p14:tracePt t="33146" x="8299450" y="4857750"/>
          <p14:tracePt t="33162" x="8305800" y="4857750"/>
          <p14:tracePt t="33323" x="8286750" y="4857750"/>
          <p14:tracePt t="33331" x="8267700" y="4857750"/>
          <p14:tracePt t="33342" x="8248650" y="4857750"/>
          <p14:tracePt t="33359" x="8204200" y="4857750"/>
          <p14:tracePt t="33375" x="8166100" y="4851400"/>
          <p14:tracePt t="33392" x="8134350" y="4851400"/>
          <p14:tracePt t="33409" x="8121650" y="4851400"/>
          <p14:tracePt t="33507" x="8128000" y="4845050"/>
          <p14:tracePt t="33515" x="8140700" y="4845050"/>
          <p14:tracePt t="33525" x="8153400" y="4845050"/>
          <p14:tracePt t="33542" x="8178800" y="4845050"/>
          <p14:tracePt t="33559" x="8204200" y="4845050"/>
          <p14:tracePt t="33575" x="8235950" y="4845050"/>
          <p14:tracePt t="33592" x="8267700" y="4845050"/>
          <p14:tracePt t="33609" x="8293100" y="4845050"/>
          <p14:tracePt t="33625" x="8305800" y="4845050"/>
          <p14:tracePt t="33707" x="8312150" y="4845050"/>
          <p14:tracePt t="33714" x="8318500" y="4845050"/>
          <p14:tracePt t="33725" x="8331200" y="4845050"/>
          <p14:tracePt t="33819" x="8312150" y="4845050"/>
          <p14:tracePt t="33826" x="8293100" y="4845050"/>
          <p14:tracePt t="33835" x="8280400" y="4845050"/>
          <p14:tracePt t="33843" x="8274050" y="4845050"/>
          <p14:tracePt t="33859" x="8248650" y="4845050"/>
          <p14:tracePt t="33875" x="8235950" y="4845050"/>
          <p14:tracePt t="33987" x="8248650" y="4845050"/>
          <p14:tracePt t="33995" x="8261350" y="4845050"/>
          <p14:tracePt t="34003" x="8274050" y="4838700"/>
          <p14:tracePt t="34010" x="8299450" y="4832350"/>
          <p14:tracePt t="34025" x="8312150" y="4826000"/>
          <p14:tracePt t="34042" x="8343900" y="4826000"/>
          <p14:tracePt t="34058" x="8375650" y="4819650"/>
          <p14:tracePt t="34075" x="8401050" y="4819650"/>
          <p14:tracePt t="34092" x="8407400" y="4813300"/>
          <p14:tracePt t="34547" x="8401050" y="4813300"/>
          <p14:tracePt t="34572" x="8394700" y="4813300"/>
          <p14:tracePt t="34588" x="8388350" y="4813300"/>
          <p14:tracePt t="34611" x="8382000" y="4813300"/>
          <p14:tracePt t="34635" x="8375650" y="4813300"/>
          <p14:tracePt t="35363" x="8369300" y="4813300"/>
          <p14:tracePt t="35372" x="8362950" y="4826000"/>
          <p14:tracePt t="35379" x="8356600" y="4826000"/>
          <p14:tracePt t="35393" x="8350250" y="4832350"/>
          <p14:tracePt t="35409" x="8337550" y="4832350"/>
          <p14:tracePt t="35426" x="8337550" y="4838700"/>
          <p14:tracePt t="35459" x="8331200" y="4838700"/>
          <p14:tracePt t="35476" x="8324850" y="4845050"/>
          <p14:tracePt t="35492" x="8305800" y="4851400"/>
          <p14:tracePt t="35509" x="8299450" y="4857750"/>
          <p14:tracePt t="35526" x="8293100" y="4857750"/>
          <p14:tracePt t="35559" x="8293100" y="4864100"/>
          <p14:tracePt t="35576" x="8280400" y="4864100"/>
          <p14:tracePt t="35592" x="8267700" y="4870450"/>
          <p14:tracePt t="35609" x="8255000" y="4870450"/>
          <p14:tracePt t="35626" x="8248650" y="4876800"/>
          <p14:tracePt t="35642" x="8235950" y="4876800"/>
          <p14:tracePt t="35659" x="8229600" y="4876800"/>
          <p14:tracePt t="35676" x="8223250" y="4870450"/>
          <p14:tracePt t="35693" x="8210550" y="4864100"/>
          <p14:tracePt t="35709" x="8197850" y="4864100"/>
          <p14:tracePt t="35726" x="8191500" y="4851400"/>
          <p14:tracePt t="35742" x="8178800" y="4845050"/>
          <p14:tracePt t="35759" x="8172450" y="4832350"/>
          <p14:tracePt t="35793" x="8166100" y="4826000"/>
          <p14:tracePt t="35809" x="8153400" y="4819650"/>
          <p14:tracePt t="35826" x="8147050" y="4819650"/>
          <p14:tracePt t="35859" x="8134350" y="4806950"/>
          <p14:tracePt t="35876" x="8134350" y="4800600"/>
          <p14:tracePt t="35892" x="8128000" y="4800600"/>
          <p14:tracePt t="35931" x="8121650" y="4794250"/>
          <p14:tracePt t="35942" x="8115300" y="4794250"/>
          <p14:tracePt t="35959" x="8102600" y="4781550"/>
          <p14:tracePt t="35976" x="8089900" y="4775200"/>
          <p14:tracePt t="35993" x="8083550" y="4768850"/>
          <p14:tracePt t="36009" x="8077200" y="4762500"/>
          <p14:tracePt t="36026" x="8070850" y="4756150"/>
          <p14:tracePt t="36043" x="8051800" y="4724400"/>
          <p14:tracePt t="36059" x="8045450" y="4711700"/>
          <p14:tracePt t="36076" x="8045450" y="4705350"/>
          <p14:tracePt t="36093" x="8039100" y="4692650"/>
          <p14:tracePt t="36109" x="8032750" y="4692650"/>
          <p14:tracePt t="36163" x="8032750" y="4686300"/>
          <p14:tracePt t="36171" x="8026400" y="4686300"/>
          <p14:tracePt t="36179" x="8013700" y="4679950"/>
          <p14:tracePt t="36193" x="8013700" y="4673600"/>
          <p14:tracePt t="36209" x="8007350" y="4667250"/>
          <p14:tracePt t="36226" x="7994650" y="4667250"/>
          <p14:tracePt t="36242" x="7994650" y="4660900"/>
          <p14:tracePt t="36259" x="7988300" y="4660900"/>
          <p14:tracePt t="36323" x="8020050" y="4673600"/>
          <p14:tracePt t="36331" x="8045450" y="4692650"/>
          <p14:tracePt t="36342" x="8070850" y="4711700"/>
          <p14:tracePt t="36359" x="8108950" y="4737100"/>
          <p14:tracePt t="36376" x="8121650" y="4743450"/>
          <p14:tracePt t="36393" x="8134350" y="4756150"/>
          <p14:tracePt t="36409" x="8166100" y="4775200"/>
          <p14:tracePt t="36426" x="8197850" y="4806950"/>
          <p14:tracePt t="36443" x="8242300" y="4851400"/>
          <p14:tracePt t="36459" x="8261350" y="4870450"/>
          <p14:tracePt t="36476" x="8261350" y="4876800"/>
          <p14:tracePt t="36492" x="8280400" y="4883150"/>
          <p14:tracePt t="36509" x="8318500" y="4908550"/>
          <p14:tracePt t="36526" x="8350250" y="4914900"/>
          <p14:tracePt t="36542" x="8362950" y="4921250"/>
          <p14:tracePt t="36811" x="8356600" y="4921250"/>
          <p14:tracePt t="36819" x="8337550" y="4914900"/>
          <p14:tracePt t="36827" x="8324850" y="4914900"/>
          <p14:tracePt t="36843" x="8305800" y="4902200"/>
          <p14:tracePt t="36860" x="8280400" y="4895850"/>
          <p14:tracePt t="36876" x="8261350" y="4889500"/>
          <p14:tracePt t="36893" x="8235950" y="4883150"/>
          <p14:tracePt t="36926" x="8229600" y="4876800"/>
          <p14:tracePt t="37387" x="8223250" y="4876800"/>
          <p14:tracePt t="37427" x="8216900" y="4876800"/>
          <p14:tracePt t="38221" x="8210550" y="4870450"/>
          <p14:tracePt t="38227" x="8204200" y="4864100"/>
          <p14:tracePt t="38236" x="8191500" y="4851400"/>
          <p14:tracePt t="38245" x="8178800" y="4851400"/>
          <p14:tracePt t="38260" x="8172450" y="4845050"/>
          <p14:tracePt t="38276" x="8172450" y="4838700"/>
          <p14:tracePt t="38293" x="8159750" y="4832350"/>
          <p14:tracePt t="38310" x="8153400" y="4826000"/>
          <p14:tracePt t="38548" x="8128000" y="4813300"/>
          <p14:tracePt t="38555" x="8108950" y="4806950"/>
          <p14:tracePt t="38564" x="8096250" y="4800600"/>
          <p14:tracePt t="38577" x="8077200" y="4787900"/>
          <p14:tracePt t="38593" x="8058150" y="4768850"/>
          <p14:tracePt t="38610" x="8039100" y="4756150"/>
          <p14:tracePt t="38626" x="8026400" y="4743450"/>
          <p14:tracePt t="38643" x="8020050" y="4737100"/>
          <p14:tracePt t="38660" x="8001000" y="4718050"/>
          <p14:tracePt t="38676" x="7988300" y="4705350"/>
          <p14:tracePt t="38693" x="7969250" y="4699000"/>
          <p14:tracePt t="38710" x="7956550" y="4692650"/>
          <p14:tracePt t="38726" x="7943850" y="4679950"/>
          <p14:tracePt t="38760" x="7937500" y="4673600"/>
          <p14:tracePt t="38777" x="7931150" y="4673600"/>
          <p14:tracePt t="38793" x="7924800" y="4667250"/>
          <p14:tracePt t="38810" x="7918450" y="4667250"/>
          <p14:tracePt t="38972" x="7918450" y="4660900"/>
          <p14:tracePt t="38981" x="7918450" y="4654550"/>
          <p14:tracePt t="38988" x="7918450" y="4648200"/>
          <p14:tracePt t="39556" x="7899400" y="4641850"/>
          <p14:tracePt t="39564" x="7867650" y="4635500"/>
          <p14:tracePt t="39577" x="7848600" y="4629150"/>
          <p14:tracePt t="39593" x="7816850" y="4622800"/>
          <p14:tracePt t="39610" x="7797800" y="4616450"/>
          <p14:tracePt t="39627" x="7785100" y="4610100"/>
          <p14:tracePt t="39643" x="7778750" y="4603750"/>
          <p14:tracePt t="39660" x="7766050" y="4603750"/>
          <p14:tracePt t="39677" x="7759700" y="4597400"/>
          <p14:tracePt t="39693" x="7747000" y="4591050"/>
          <p14:tracePt t="39710" x="7734300" y="4578350"/>
          <p14:tracePt t="39727" x="7721600" y="4572000"/>
          <p14:tracePt t="39743" x="7702550" y="4552950"/>
          <p14:tracePt t="39760" x="7689850" y="4552950"/>
          <p14:tracePt t="39777" x="7683500" y="4546600"/>
          <p14:tracePt t="39794" x="7677150" y="4540250"/>
          <p14:tracePt t="39810" x="7670800" y="4540250"/>
          <p14:tracePt t="39827" x="7670800" y="4533900"/>
          <p14:tracePt t="39843" x="7664450" y="4527550"/>
          <p14:tracePt t="39860" x="7658100" y="4521200"/>
          <p14:tracePt t="39877" x="7651750" y="4514850"/>
          <p14:tracePt t="39893" x="7639050" y="4502150"/>
          <p14:tracePt t="39910" x="7613650" y="4489450"/>
          <p14:tracePt t="39927" x="7594600" y="4470400"/>
          <p14:tracePt t="39944" x="7581900" y="4457700"/>
          <p14:tracePt t="39960" x="7569200" y="4451350"/>
          <p14:tracePt t="39977" x="7569200" y="4445000"/>
          <p14:tracePt t="39994" x="7562850" y="4445000"/>
          <p14:tracePt t="40453" x="7550150" y="4438650"/>
          <p14:tracePt t="40460" x="7537450" y="4432300"/>
          <p14:tracePt t="40469" x="7531100" y="4432300"/>
          <p14:tracePt t="40477" x="7524750" y="4432300"/>
          <p14:tracePt t="40494" x="7505700" y="4425950"/>
          <p14:tracePt t="40510" x="7493000" y="4425950"/>
          <p14:tracePt t="40527" x="7473950" y="4419600"/>
          <p14:tracePt t="40544" x="7454900" y="4413250"/>
          <p14:tracePt t="40560" x="7442200" y="4406900"/>
          <p14:tracePt t="40577" x="7429500" y="4406900"/>
          <p14:tracePt t="40594" x="7423150" y="4400550"/>
          <p14:tracePt t="40610" x="7416800" y="4400550"/>
          <p14:tracePt t="40627" x="7404100" y="4387850"/>
          <p14:tracePt t="40644" x="7391400" y="4381500"/>
          <p14:tracePt t="40660" x="7385050" y="4375150"/>
          <p14:tracePt t="40677" x="7385050" y="4368800"/>
          <p14:tracePt t="40694" x="7378700" y="4362450"/>
          <p14:tracePt t="40710" x="7378700" y="4356100"/>
          <p14:tracePt t="40744" x="7372350" y="4356100"/>
          <p14:tracePt t="40760" x="7372350" y="4349750"/>
          <p14:tracePt t="40777" x="7359650" y="4337050"/>
          <p14:tracePt t="40794" x="7346950" y="4324350"/>
          <p14:tracePt t="40810" x="7334250" y="4311650"/>
          <p14:tracePt t="40827" x="7327900" y="4305300"/>
          <p14:tracePt t="40844" x="7321550" y="4298950"/>
          <p14:tracePt t="40860" x="7315200" y="4292600"/>
          <p14:tracePt t="40877" x="7308850" y="4286250"/>
          <p14:tracePt t="40894" x="7302500" y="4279900"/>
          <p14:tracePt t="40910" x="7296150" y="4273550"/>
          <p14:tracePt t="40927" x="7289800" y="4267200"/>
          <p14:tracePt t="40944" x="7283450" y="4260850"/>
          <p14:tracePt t="40960" x="7277100" y="4260850"/>
          <p14:tracePt t="40977" x="7270750" y="4254500"/>
          <p14:tracePt t="40994" x="7264400" y="4248150"/>
          <p14:tracePt t="41010" x="7251700" y="4235450"/>
          <p14:tracePt t="41027" x="7245350" y="4229100"/>
          <p14:tracePt t="41044" x="7245350" y="4222750"/>
          <p14:tracePt t="41077" x="7239000" y="4216400"/>
          <p14:tracePt t="41094" x="7239000" y="4210050"/>
          <p14:tracePt t="41532" x="7239000" y="4203700"/>
          <p14:tracePt t="41548" x="7239000" y="4197350"/>
          <p14:tracePt t="41558" x="7232650" y="4191000"/>
          <p14:tracePt t="41564" x="7232650" y="4184650"/>
          <p14:tracePt t="41577" x="7232650" y="4171950"/>
          <p14:tracePt t="41594" x="7226300" y="4159250"/>
          <p14:tracePt t="41611" x="7219950" y="4140200"/>
          <p14:tracePt t="41627" x="7219950" y="4127500"/>
          <p14:tracePt t="41644" x="7219950" y="4114800"/>
          <p14:tracePt t="41660" x="7213600" y="4102100"/>
          <p14:tracePt t="41677" x="7213600" y="4089400"/>
          <p14:tracePt t="41694" x="7213600" y="4083050"/>
          <p14:tracePt t="41710" x="7207250" y="4064000"/>
          <p14:tracePt t="41727" x="7207250" y="4044950"/>
          <p14:tracePt t="41744" x="7207250" y="4032250"/>
          <p14:tracePt t="41761" x="7207250" y="4013200"/>
          <p14:tracePt t="41777" x="7207250" y="4000500"/>
          <p14:tracePt t="41794" x="7207250" y="3994150"/>
          <p14:tracePt t="41829" x="7207250" y="3987800"/>
          <p14:tracePt t="41853" x="7207250" y="3981450"/>
          <p14:tracePt t="41892" x="7207250" y="3975100"/>
          <p14:tracePt t="41917" x="7207250" y="3968750"/>
          <p14:tracePt t="41932" x="7207250" y="3962400"/>
          <p14:tracePt t="41941" x="7207250" y="3956050"/>
          <p14:tracePt t="41964" x="7207250" y="3949700"/>
          <p14:tracePt t="42189" x="7213600" y="3943350"/>
          <p14:tracePt t="42196" x="7232650" y="3937000"/>
          <p14:tracePt t="42204" x="7245350" y="3930650"/>
          <p14:tracePt t="42213" x="7264400" y="3917950"/>
          <p14:tracePt t="42227" x="7296150" y="3905250"/>
          <p14:tracePt t="42244" x="7372350" y="3886200"/>
          <p14:tracePt t="42260" x="7416800" y="3867150"/>
          <p14:tracePt t="42277" x="7454900" y="3860800"/>
          <p14:tracePt t="42294" x="7473950" y="3860800"/>
          <p14:tracePt t="42311" x="7473950" y="3854450"/>
          <p14:tracePt t="42327" x="7480300" y="3854450"/>
          <p14:tracePt t="42344" x="7493000" y="3854450"/>
          <p14:tracePt t="42361" x="7505700" y="3854450"/>
          <p14:tracePt t="42377" x="7518400" y="3854450"/>
          <p14:tracePt t="42394" x="7524750" y="3854450"/>
          <p14:tracePt t="43741" x="7524750" y="3848100"/>
          <p14:tracePt t="46230" x="7531100" y="3848100"/>
          <p14:tracePt t="46237" x="7550150" y="3860800"/>
          <p14:tracePt t="46247" x="7588250" y="3879850"/>
          <p14:tracePt t="46261" x="7677150" y="3924300"/>
          <p14:tracePt t="46278" x="7816850" y="3994150"/>
          <p14:tracePt t="46295" x="7937500" y="4102100"/>
          <p14:tracePt t="46312" x="7994650" y="4178300"/>
          <p14:tracePt t="46328" x="8032750" y="4235450"/>
          <p14:tracePt t="46346" x="8083550" y="4298950"/>
          <p14:tracePt t="46361" x="8134350" y="4375150"/>
          <p14:tracePt t="46378" x="8185150" y="4438650"/>
          <p14:tracePt t="46395" x="8229600" y="4502150"/>
          <p14:tracePt t="46412" x="8274050" y="4565650"/>
          <p14:tracePt t="46428" x="8312150" y="4610100"/>
          <p14:tracePt t="46446" x="8350250" y="4654550"/>
          <p14:tracePt t="46461" x="8362950" y="4673600"/>
          <p14:tracePt t="46478" x="8369300" y="4692650"/>
          <p14:tracePt t="46495" x="8369300" y="4705350"/>
          <p14:tracePt t="46511" x="8375650" y="4718050"/>
          <p14:tracePt t="46528" x="8375650" y="4724400"/>
          <p14:tracePt t="46545" x="8375650" y="4749800"/>
          <p14:tracePt t="46561" x="8375650" y="4768850"/>
          <p14:tracePt t="46578" x="8375650" y="4794250"/>
          <p14:tracePt t="46595" x="8375650" y="4819650"/>
          <p14:tracePt t="46612" x="8375650" y="4864100"/>
          <p14:tracePt t="46628" x="8375650" y="4895850"/>
          <p14:tracePt t="46645" x="8375650" y="4902200"/>
          <p14:tracePt t="46702" x="8369300" y="4908550"/>
          <p14:tracePt t="46717" x="8362950" y="4908550"/>
          <p14:tracePt t="46734" x="8356600" y="4908550"/>
          <p14:tracePt t="46742" x="8350250" y="4908550"/>
          <p14:tracePt t="46766" x="8343900" y="4908550"/>
          <p14:tracePt t="46974" x="8337550" y="4908550"/>
          <p14:tracePt t="47054" x="8337550" y="4902200"/>
          <p14:tracePt t="47094" x="8331200" y="4902200"/>
          <p14:tracePt t="47118" x="8324850" y="4895850"/>
          <p14:tracePt t="47126" x="8324850" y="4889500"/>
          <p14:tracePt t="47134" x="8318500" y="4883150"/>
          <p14:tracePt t="47145" x="8312150" y="4870450"/>
          <p14:tracePt t="47162" x="8299450" y="4851400"/>
          <p14:tracePt t="47178" x="8286750" y="4826000"/>
          <p14:tracePt t="47195" x="8274050" y="4800600"/>
          <p14:tracePt t="47212" x="8242300" y="4768850"/>
          <p14:tracePt t="47214" x="8223250" y="4743450"/>
          <p14:tracePt t="47229" x="8210550" y="4724400"/>
          <p14:tracePt t="47245" x="8128000" y="4622800"/>
          <p14:tracePt t="47262" x="8070850" y="4552950"/>
          <p14:tracePt t="47279" x="7994650" y="4464050"/>
          <p14:tracePt t="47295" x="7912100" y="4394200"/>
          <p14:tracePt t="47312" x="7848600" y="4330700"/>
          <p14:tracePt t="47329" x="7804150" y="4286250"/>
          <p14:tracePt t="47345" x="7785100" y="4267200"/>
          <p14:tracePt t="47362" x="7753350" y="4248150"/>
          <p14:tracePt t="47379" x="7708900" y="4235450"/>
          <p14:tracePt t="47395" x="7651750" y="4203700"/>
          <p14:tracePt t="47412" x="7556500" y="4165600"/>
          <p14:tracePt t="47429" x="7454900" y="4127500"/>
          <p14:tracePt t="47445" x="7334250" y="4057650"/>
          <p14:tracePt t="47462" x="7270750" y="4006850"/>
          <p14:tracePt t="47479" x="7232650" y="3968750"/>
          <p14:tracePt t="47495" x="7207250" y="3937000"/>
          <p14:tracePt t="47512" x="7207250" y="3924300"/>
          <p14:tracePt t="47529" x="7207250" y="3911600"/>
          <p14:tracePt t="47545" x="7207250" y="3905250"/>
          <p14:tracePt t="47579" x="7207250" y="3898900"/>
          <p14:tracePt t="47670" x="7213600" y="3898900"/>
          <p14:tracePt t="47678" x="7219950" y="3898900"/>
          <p14:tracePt t="47685" x="7232650" y="3898900"/>
          <p14:tracePt t="47695" x="7264400" y="3905250"/>
          <p14:tracePt t="47712" x="7321550" y="3924300"/>
          <p14:tracePt t="47728" x="7378700" y="3949700"/>
          <p14:tracePt t="47745" x="7410450" y="3956050"/>
          <p14:tracePt t="47762" x="7429500" y="3956050"/>
          <p14:tracePt t="47795" x="7435850" y="3956050"/>
          <p14:tracePt t="47846" x="7448550" y="3956050"/>
          <p14:tracePt t="47854" x="7467600" y="3962400"/>
          <p14:tracePt t="47862" x="7473950" y="3962400"/>
          <p14:tracePt t="47879" x="7493000" y="3968750"/>
          <p14:tracePt t="48014" x="7486650" y="3968750"/>
          <p14:tracePt t="48022" x="7486650" y="3962400"/>
          <p14:tracePt t="48046" x="7480300" y="3962400"/>
          <p14:tracePt t="48062" x="7480300" y="3956050"/>
          <p14:tracePt t="48078" x="7473950" y="3949700"/>
          <p14:tracePt t="48174" x="7467600" y="3949700"/>
          <p14:tracePt t="48726" x="7467600" y="3956050"/>
          <p14:tracePt t="48735" x="7461250" y="3975100"/>
          <p14:tracePt t="48746" x="7454900" y="4000500"/>
          <p14:tracePt t="48762" x="7429500" y="4032250"/>
          <p14:tracePt t="48779" x="7391400" y="4076700"/>
          <p14:tracePt t="48795" x="7340600" y="4133850"/>
          <p14:tracePt t="48812" x="7270750" y="4191000"/>
          <p14:tracePt t="48829" x="7200900" y="4248150"/>
          <p14:tracePt t="48846" x="7118350" y="4311650"/>
          <p14:tracePt t="48862" x="7086600" y="4337050"/>
          <p14:tracePt t="48879" x="7067550" y="4356100"/>
          <p14:tracePt t="48896" x="7035800" y="4375150"/>
          <p14:tracePt t="48912" x="7004050" y="4394200"/>
          <p14:tracePt t="48929" x="6959600" y="4413250"/>
          <p14:tracePt t="48946" x="6927850" y="4432300"/>
          <p14:tracePt t="48962" x="6902450" y="4445000"/>
          <p14:tracePt t="48979" x="6883400" y="4451350"/>
          <p14:tracePt t="48996" x="6877050" y="4451350"/>
          <p14:tracePt t="49012" x="6870700" y="4457700"/>
          <p14:tracePt t="49029" x="6832600" y="4470400"/>
          <p14:tracePt t="49046" x="6731000" y="4508500"/>
          <p14:tracePt t="49062" x="6654800" y="4527550"/>
          <p14:tracePt t="49079" x="6597650" y="4546600"/>
          <p14:tracePt t="49096" x="6559550" y="4565650"/>
          <p14:tracePt t="49112" x="6546850" y="4572000"/>
          <p14:tracePt t="49129" x="6527800" y="4578350"/>
          <p14:tracePt t="49146" x="6515100" y="4591050"/>
          <p14:tracePt t="49162" x="6502400" y="4597400"/>
          <p14:tracePt t="49179" x="6489700" y="4610100"/>
          <p14:tracePt t="49351" x="6489700" y="4603750"/>
          <p14:tracePt t="49358" x="6489700" y="4591050"/>
          <p14:tracePt t="49367" x="6483350" y="4578350"/>
          <p14:tracePt t="49379" x="6483350" y="4565650"/>
          <p14:tracePt t="49396" x="6483350" y="4552950"/>
          <p14:tracePt t="49412" x="6483350" y="4533900"/>
          <p14:tracePt t="49429" x="6483350" y="4527550"/>
          <p14:tracePt t="49446" x="6483350" y="4521200"/>
          <p14:tracePt t="49486" x="6489700" y="4521200"/>
          <p14:tracePt t="49518" x="6496050" y="4521200"/>
          <p14:tracePt t="49758" x="6502400" y="4521200"/>
          <p14:tracePt t="49854" x="6508750" y="4521200"/>
          <p14:tracePt t="50142" x="6508750" y="4527550"/>
          <p14:tracePt t="50151" x="6508750" y="4533900"/>
          <p14:tracePt t="50163" x="6515100" y="4546600"/>
          <p14:tracePt t="50179" x="6521450" y="4565650"/>
          <p14:tracePt t="50196" x="6527800" y="4572000"/>
          <p14:tracePt t="50213" x="6534150" y="4572000"/>
          <p14:tracePt t="50229" x="6534150" y="4578350"/>
          <p14:tracePt t="50246" x="6534150" y="4591050"/>
          <p14:tracePt t="50262" x="6540500" y="4603750"/>
          <p14:tracePt t="50279" x="6546850" y="4622800"/>
          <p14:tracePt t="50296" x="6559550" y="4648200"/>
          <p14:tracePt t="50313" x="6584950" y="4686300"/>
          <p14:tracePt t="50329" x="6623050" y="4730750"/>
          <p14:tracePt t="50346" x="6667500" y="4787900"/>
          <p14:tracePt t="50363" x="6699250" y="4826000"/>
          <p14:tracePt t="50379" x="6705600" y="4838700"/>
          <p14:tracePt t="50396" x="6711950" y="4851400"/>
          <p14:tracePt t="50413" x="6718300" y="4857750"/>
          <p14:tracePt t="50429" x="6724650" y="4864100"/>
          <p14:tracePt t="50446" x="6743700" y="4883150"/>
          <p14:tracePt t="50462" x="6762750" y="4908550"/>
          <p14:tracePt t="50479" x="6781800" y="4933950"/>
          <p14:tracePt t="50496" x="6800850" y="4953000"/>
          <p14:tracePt t="50513" x="6813550" y="4965700"/>
          <p14:tracePt t="50529" x="6819900" y="4972050"/>
          <p14:tracePt t="50546" x="6832600" y="4972050"/>
          <p14:tracePt t="50563" x="6838950" y="4978400"/>
          <p14:tracePt t="50579" x="6845300" y="4984750"/>
          <p14:tracePt t="50596" x="6858000" y="4984750"/>
          <p14:tracePt t="50613" x="6870700" y="4991100"/>
          <p14:tracePt t="50629" x="6896100" y="4997450"/>
          <p14:tracePt t="50646" x="6934200" y="5003800"/>
          <p14:tracePt t="50662" x="6965950" y="5010150"/>
          <p14:tracePt t="50679" x="6997700" y="5010150"/>
          <p14:tracePt t="50696" x="7023100" y="5016500"/>
          <p14:tracePt t="50712" x="7048500" y="5022850"/>
          <p14:tracePt t="50729" x="7080250" y="5022850"/>
          <p14:tracePt t="50746" x="7092950" y="5022850"/>
          <p14:tracePt t="50763" x="7124700" y="5022850"/>
          <p14:tracePt t="50779" x="7162800" y="5022850"/>
          <p14:tracePt t="50796" x="7207250" y="5022850"/>
          <p14:tracePt t="50813" x="7251700" y="5022850"/>
          <p14:tracePt t="50829" x="7289800" y="5022850"/>
          <p14:tracePt t="50846" x="7315200" y="5022850"/>
          <p14:tracePt t="50912" x="7334250" y="5022850"/>
          <p14:tracePt t="50918" x="7359650" y="5022850"/>
          <p14:tracePt t="50929" x="7378700" y="5022850"/>
          <p14:tracePt t="50946" x="7404100" y="5022850"/>
          <p14:tracePt t="50963" x="7410450" y="5022850"/>
          <p14:tracePt t="51359" x="7410450" y="5029200"/>
          <p14:tracePt t="51366" x="7429500" y="5054600"/>
          <p14:tracePt t="51379" x="7435850" y="5080000"/>
          <p14:tracePt t="51396" x="7473950" y="5137150"/>
          <p14:tracePt t="51413" x="7518400" y="5187950"/>
          <p14:tracePt t="51429" x="7556500" y="5251450"/>
          <p14:tracePt t="51446" x="7600950" y="5302250"/>
          <p14:tracePt t="51463" x="7664450" y="5384800"/>
          <p14:tracePt t="51479" x="7708900" y="5429250"/>
          <p14:tracePt t="51496" x="7753350" y="5480050"/>
          <p14:tracePt t="51513" x="7791450" y="5518150"/>
          <p14:tracePt t="51530" x="7823200" y="5549900"/>
          <p14:tracePt t="51546" x="7848600" y="5568950"/>
          <p14:tracePt t="51563" x="7874000" y="5588000"/>
          <p14:tracePt t="51580" x="7905750" y="5607050"/>
          <p14:tracePt t="51596" x="7918450" y="5613400"/>
          <p14:tracePt t="51613" x="7931150" y="5632450"/>
          <p14:tracePt t="51631" x="7950200" y="5645150"/>
          <p14:tracePt t="51647" x="7969250" y="5657850"/>
          <p14:tracePt t="51663" x="7994650" y="5676900"/>
          <p14:tracePt t="51680" x="8026400" y="5695950"/>
          <p14:tracePt t="51696" x="8058150" y="5715000"/>
          <p14:tracePt t="51713" x="8083550" y="5734050"/>
          <p14:tracePt t="51730" x="8115300" y="5753100"/>
          <p14:tracePt t="51746" x="8147050" y="5778500"/>
          <p14:tracePt t="51763" x="8185150" y="5803900"/>
          <p14:tracePt t="51780" x="8229600" y="5816600"/>
          <p14:tracePt t="51796" x="8261350" y="5835650"/>
          <p14:tracePt t="51813" x="8286750" y="5848350"/>
          <p14:tracePt t="51830" x="8305800" y="5867400"/>
          <p14:tracePt t="51847" x="8350250" y="5899150"/>
          <p14:tracePt t="51863" x="8382000" y="5918200"/>
          <p14:tracePt t="51880" x="8394700" y="5924550"/>
          <p14:tracePt t="52024" x="8401050" y="5924550"/>
          <p14:tracePt t="52191" x="8401050" y="5918200"/>
          <p14:tracePt t="52199" x="8401050" y="5905500"/>
          <p14:tracePt t="52215" x="8401050" y="5899150"/>
          <p14:tracePt t="52319" x="8401050" y="5886450"/>
          <p14:tracePt t="52327" x="8401050" y="5867400"/>
          <p14:tracePt t="52335" x="8401050" y="5854700"/>
          <p14:tracePt t="52347" x="8401050" y="5835650"/>
          <p14:tracePt t="52363" x="8388350" y="5772150"/>
          <p14:tracePt t="52380" x="8375650" y="5702300"/>
          <p14:tracePt t="52396" x="8362950" y="5676900"/>
          <p14:tracePt t="52430" x="8356600" y="5676900"/>
          <p14:tracePt t="52687" x="8356600" y="5683250"/>
          <p14:tracePt t="52695" x="8356600" y="5695950"/>
          <p14:tracePt t="52703" x="8362950" y="5715000"/>
          <p14:tracePt t="52713" x="8369300" y="5727700"/>
          <p14:tracePt t="52730" x="8369300" y="5746750"/>
          <p14:tracePt t="52747" x="8369300" y="5772150"/>
          <p14:tracePt t="52763" x="8362950" y="5791200"/>
          <p14:tracePt t="52780" x="8350250" y="5810250"/>
          <p14:tracePt t="52797" x="8331200" y="5842000"/>
          <p14:tracePt t="52813" x="8305800" y="5861050"/>
          <p14:tracePt t="52830" x="8255000" y="5886450"/>
          <p14:tracePt t="52847" x="8159750" y="5911850"/>
          <p14:tracePt t="52863" x="8070850" y="5911850"/>
          <p14:tracePt t="52880" x="7981950" y="5911850"/>
          <p14:tracePt t="52897" x="7899400" y="5911850"/>
          <p14:tracePt t="52913" x="7829550" y="5892800"/>
          <p14:tracePt t="52930" x="7772400" y="5886450"/>
          <p14:tracePt t="52947" x="7734300" y="5880100"/>
          <p14:tracePt t="52963" x="7715250" y="5880100"/>
          <p14:tracePt t="52980" x="7696200" y="5880100"/>
          <p14:tracePt t="52997" x="7683500" y="5880100"/>
          <p14:tracePt t="53013" x="7677150" y="5880100"/>
          <p14:tracePt t="53030" x="7664450" y="5880100"/>
          <p14:tracePt t="53047" x="7626350" y="5867400"/>
          <p14:tracePt t="53063" x="7607300" y="5854700"/>
          <p14:tracePt t="53080" x="7575550" y="5829300"/>
          <p14:tracePt t="53097" x="7550150" y="5810250"/>
          <p14:tracePt t="53113" x="7537450" y="5797550"/>
          <p14:tracePt t="53130" x="7524750" y="5784850"/>
          <p14:tracePt t="53163" x="7512050" y="5772150"/>
          <p14:tracePt t="53180" x="7486650" y="5753100"/>
          <p14:tracePt t="53197" x="7435850" y="5727700"/>
          <p14:tracePt t="53213" x="7378700" y="5715000"/>
          <p14:tracePt t="53230" x="7327900" y="5689600"/>
          <p14:tracePt t="53247" x="7251700" y="5651500"/>
          <p14:tracePt t="53263" x="7207250" y="5626100"/>
          <p14:tracePt t="53280" x="7150100" y="5594350"/>
          <p14:tracePt t="53297" x="7092950" y="5568950"/>
          <p14:tracePt t="53313" x="7042150" y="5530850"/>
          <p14:tracePt t="53330" x="6997700" y="5505450"/>
          <p14:tracePt t="53347" x="6965950" y="5486400"/>
          <p14:tracePt t="53363" x="6940550" y="5467350"/>
          <p14:tracePt t="53380" x="6921500" y="5441950"/>
          <p14:tracePt t="53397" x="6908800" y="5422900"/>
          <p14:tracePt t="53413" x="6883400" y="5403850"/>
          <p14:tracePt t="53430" x="6864350" y="5378450"/>
          <p14:tracePt t="53447" x="6838950" y="5353050"/>
          <p14:tracePt t="53463" x="6826250" y="5327650"/>
          <p14:tracePt t="53480" x="6807200" y="5302250"/>
          <p14:tracePt t="53497" x="6794500" y="5289550"/>
          <p14:tracePt t="53513" x="6781800" y="5264150"/>
          <p14:tracePt t="53530" x="6769100" y="5238750"/>
          <p14:tracePt t="53547" x="6762750" y="5194300"/>
          <p14:tracePt t="53563" x="6750050" y="5162550"/>
          <p14:tracePt t="53580" x="6750050" y="5130800"/>
          <p14:tracePt t="53597" x="6743700" y="5099050"/>
          <p14:tracePt t="53613" x="6743700" y="5067300"/>
          <p14:tracePt t="53630" x="6731000" y="5041900"/>
          <p14:tracePt t="53647" x="6699250" y="5010150"/>
          <p14:tracePt t="53663" x="6680200" y="4984750"/>
          <p14:tracePt t="53680" x="6667500" y="4965700"/>
          <p14:tracePt t="53697" x="6661150" y="4953000"/>
          <p14:tracePt t="53713" x="6654800" y="4927600"/>
          <p14:tracePt t="53730" x="6654800" y="4908550"/>
          <p14:tracePt t="53747" x="6654800" y="4902200"/>
          <p14:tracePt t="53763" x="6654800" y="4889500"/>
          <p14:tracePt t="53780" x="6654800" y="4870450"/>
          <p14:tracePt t="53797" x="6648450" y="4857750"/>
          <p14:tracePt t="53813" x="6648450" y="4845050"/>
          <p14:tracePt t="53830" x="6648450" y="4832350"/>
          <p14:tracePt t="53847" x="6648450" y="4800600"/>
          <p14:tracePt t="53864" x="6648450" y="4768850"/>
          <p14:tracePt t="53880" x="6648450" y="4737100"/>
          <p14:tracePt t="53897" x="6648450" y="4724400"/>
          <p14:tracePt t="53913" x="6648450" y="4718050"/>
          <p14:tracePt t="53930" x="6648450" y="4705350"/>
          <p14:tracePt t="53963" x="6648450" y="4692650"/>
          <p14:tracePt t="53980" x="6648450" y="4686300"/>
          <p14:tracePt t="53997" x="6648450" y="4667250"/>
          <p14:tracePt t="54014" x="6648450" y="4654550"/>
          <p14:tracePt t="54030" x="6648450" y="4648200"/>
          <p14:tracePt t="54047" x="6648450" y="4641850"/>
          <p14:tracePt t="54063" x="6648450" y="4629150"/>
          <p14:tracePt t="54080" x="6648450" y="4603750"/>
          <p14:tracePt t="54097" x="6648450" y="4591050"/>
          <p14:tracePt t="54114" x="6654800" y="4584700"/>
          <p14:tracePt t="54130" x="6654800" y="4578350"/>
          <p14:tracePt t="54191" x="6661150" y="4578350"/>
          <p14:tracePt t="54207" x="6667500" y="4578350"/>
          <p14:tracePt t="54223" x="6673850" y="4578350"/>
          <p14:tracePt t="54255" x="6680200" y="4578350"/>
          <p14:tracePt t="54279" x="6680200" y="4584700"/>
          <p14:tracePt t="54391" x="6686550" y="4584700"/>
          <p14:tracePt t="54415" x="6686550" y="4591050"/>
          <p14:tracePt t="54431" x="6692900" y="4597400"/>
          <p14:tracePt t="54456" x="6692900" y="4603750"/>
          <p14:tracePt t="54463" x="6692900" y="4610100"/>
          <p14:tracePt t="54479" x="6692900" y="4616450"/>
          <p14:tracePt t="54495" x="6686550" y="4616450"/>
          <p14:tracePt t="54504" x="6686550" y="4622800"/>
          <p14:tracePt t="54527" x="6680200" y="4622800"/>
          <p14:tracePt t="54535" x="6673850" y="4622800"/>
          <p14:tracePt t="54547" x="6667500" y="4622800"/>
          <p14:tracePt t="54564" x="6661150" y="4622800"/>
          <p14:tracePt t="54591" x="6654800" y="4622800"/>
          <p14:tracePt t="54647" x="6648450" y="4616450"/>
          <p14:tracePt t="54673" x="6648450" y="4610100"/>
          <p14:tracePt t="54679" x="6648450" y="4603750"/>
          <p14:tracePt t="54704" x="6648450" y="4597400"/>
          <p14:tracePt t="54711" x="6642100" y="4597400"/>
          <p14:tracePt t="54720" x="6642100" y="4591050"/>
          <p14:tracePt t="54743" x="6635750" y="4591050"/>
          <p14:tracePt t="54751" x="6635750" y="4584700"/>
          <p14:tracePt t="54767" x="6629400" y="4578350"/>
          <p14:tracePt t="54832" x="6629400" y="4572000"/>
          <p14:tracePt t="54935" x="6623050" y="4572000"/>
          <p14:tracePt t="54967" x="6623050" y="4578350"/>
          <p14:tracePt t="54976" x="6616700" y="4578350"/>
          <p14:tracePt t="54983" x="6616700" y="4584700"/>
          <p14:tracePt t="54997" x="6610350" y="4584700"/>
          <p14:tracePt t="55015" x="6604000" y="4584700"/>
          <p14:tracePt t="55089" x="6597650" y="4584700"/>
          <p14:tracePt t="55137" x="6591300" y="4584700"/>
          <p14:tracePt t="55424" x="6591300" y="4578350"/>
          <p14:tracePt t="55472" x="6584950" y="4578350"/>
          <p14:tracePt t="55489" x="6584950" y="4572000"/>
          <p14:tracePt t="55505" x="6584950" y="4565650"/>
          <p14:tracePt t="55608" x="6584950" y="4559300"/>
          <p14:tracePt t="55616" x="6584950" y="4552950"/>
          <p14:tracePt t="55704" x="6584950" y="4546600"/>
          <p14:tracePt t="55736" x="6584950" y="4540250"/>
          <p14:tracePt t="55784" x="6584950" y="4533900"/>
          <p14:tracePt t="55847" x="6578600" y="4533900"/>
          <p14:tracePt t="55857" x="6572250" y="4527550"/>
          <p14:tracePt t="55864" x="6565900" y="4527550"/>
          <p14:tracePt t="55881" x="6559550" y="4521200"/>
          <p14:tracePt t="55897" x="6546850" y="4514850"/>
          <p14:tracePt t="55914" x="6540500" y="4508500"/>
          <p14:tracePt t="55947" x="6540500" y="4502150"/>
          <p14:tracePt t="55964" x="6534150" y="4502150"/>
          <p14:tracePt t="56023" x="6540500" y="4502150"/>
          <p14:tracePt t="56032" x="6559550" y="4502150"/>
          <p14:tracePt t="56039" x="6578600" y="4502150"/>
          <p14:tracePt t="56048" x="6591300" y="4502150"/>
          <p14:tracePt t="56064" x="6616700" y="4502150"/>
          <p14:tracePt t="56081" x="6635750" y="4502150"/>
          <p14:tracePt t="56097" x="6642100" y="4502150"/>
          <p14:tracePt t="56320" x="6642100" y="4495800"/>
          <p14:tracePt t="56329" x="6648450" y="4495800"/>
          <p14:tracePt t="56360" x="6648450" y="4489450"/>
          <p14:tracePt t="56376" x="6654800" y="4489450"/>
          <p14:tracePt t="56384" x="6661150" y="4489450"/>
          <p14:tracePt t="56397" x="6661150" y="4483100"/>
          <p14:tracePt t="56416" x="6661150" y="4476750"/>
          <p14:tracePt t="56568" x="6654800" y="4476750"/>
          <p14:tracePt t="56576" x="6642100" y="4476750"/>
          <p14:tracePt t="56584" x="6623050" y="4476750"/>
          <p14:tracePt t="56597" x="6604000" y="4476750"/>
          <p14:tracePt t="56614" x="6572250" y="4476750"/>
          <p14:tracePt t="56631" x="6546850" y="4476750"/>
          <p14:tracePt t="56648" x="6508750" y="4476750"/>
          <p14:tracePt t="56664" x="6483350" y="4476750"/>
          <p14:tracePt t="56681" x="6477000" y="4476750"/>
          <p14:tracePt t="56833" x="6470650" y="4476750"/>
          <p14:tracePt t="56840" x="6464300" y="4476750"/>
          <p14:tracePt t="56848" x="6457950" y="4476750"/>
          <p14:tracePt t="56864" x="6451600" y="4476750"/>
          <p14:tracePt t="56881" x="6451600" y="4483100"/>
          <p14:tracePt t="57024" x="6457950" y="4483100"/>
          <p14:tracePt t="57032" x="6470650" y="4483100"/>
          <p14:tracePt t="57040" x="6477000" y="4483100"/>
          <p14:tracePt t="57048" x="6483350" y="4483100"/>
          <p14:tracePt t="57064" x="6489700" y="4483100"/>
          <p14:tracePt t="57081" x="6496050" y="4483100"/>
          <p14:tracePt t="57208" x="6502400" y="4483100"/>
          <p14:tracePt t="57216" x="6508750" y="4483100"/>
          <p14:tracePt t="57257" x="6515100" y="4483100"/>
          <p14:tracePt t="57344" x="6521450" y="4476750"/>
          <p14:tracePt t="57384" x="6527800" y="4476750"/>
          <p14:tracePt t="57416" x="6534150" y="4476750"/>
          <p14:tracePt t="57424" x="6540500" y="4476750"/>
          <p14:tracePt t="57432" x="6546850" y="4470400"/>
          <p14:tracePt t="57448" x="6559550" y="4470400"/>
          <p14:tracePt t="57464" x="6565900" y="4470400"/>
          <p14:tracePt t="58280" x="6572250" y="4476750"/>
          <p14:tracePt t="58289" x="6578600" y="4483100"/>
          <p14:tracePt t="58298" x="6591300" y="4489450"/>
          <p14:tracePt t="58314" x="6597650" y="4495800"/>
          <p14:tracePt t="58331" x="6610350" y="4502150"/>
          <p14:tracePt t="58348" x="6642100" y="4514850"/>
          <p14:tracePt t="58365" x="6661150" y="4527550"/>
          <p14:tracePt t="58381" x="6680200" y="4527550"/>
          <p14:tracePt t="58398" x="6686550" y="4533900"/>
          <p14:tracePt t="58415" x="6699250" y="4540250"/>
          <p14:tracePt t="58431" x="6724650" y="4540250"/>
          <p14:tracePt t="58448" x="6769100" y="4540250"/>
          <p14:tracePt t="58464" x="6794500" y="4540250"/>
          <p14:tracePt t="58481" x="6813550" y="4540250"/>
          <p14:tracePt t="58498" x="6832600" y="4540250"/>
          <p14:tracePt t="58514" x="6838950" y="4533900"/>
          <p14:tracePt t="58531" x="6845300" y="4533900"/>
          <p14:tracePt t="58548" x="6858000" y="4527550"/>
          <p14:tracePt t="58565" x="6870700" y="4521200"/>
          <p14:tracePt t="58581" x="6877050" y="4514850"/>
          <p14:tracePt t="58616" x="6877050" y="4508500"/>
          <p14:tracePt t="58633" x="6883400" y="4508500"/>
          <p14:tracePt t="58712" x="6889750" y="4502150"/>
          <p14:tracePt t="58736" x="6896100" y="4495800"/>
          <p14:tracePt t="58752" x="6902450" y="4495800"/>
          <p14:tracePt t="58768" x="6902450" y="4489450"/>
          <p14:tracePt t="58800" x="6902450" y="4483100"/>
          <p14:tracePt t="58890" x="6902450" y="4476750"/>
          <p14:tracePt t="59192" x="6915150" y="4470400"/>
          <p14:tracePt t="59200" x="6921500" y="4457700"/>
          <p14:tracePt t="59208" x="6934200" y="4445000"/>
          <p14:tracePt t="59216" x="6953250" y="4432300"/>
          <p14:tracePt t="59231" x="6965950" y="4413250"/>
          <p14:tracePt t="59248" x="6997700" y="4381500"/>
          <p14:tracePt t="59264" x="7004050" y="4368800"/>
          <p14:tracePt t="59281" x="7010400" y="4362450"/>
          <p14:tracePt t="59298" x="7016750" y="4356100"/>
          <p14:tracePt t="59331" x="7023100" y="4349750"/>
          <p14:tracePt t="59348" x="7029450" y="4343400"/>
          <p14:tracePt t="59365" x="7042150" y="4330700"/>
          <p14:tracePt t="59381" x="7073900" y="4311650"/>
          <p14:tracePt t="59398" x="7105650" y="4292600"/>
          <p14:tracePt t="59415" x="7131050" y="4273550"/>
          <p14:tracePt t="59431" x="7150100" y="4260850"/>
          <p14:tracePt t="59448" x="7162800" y="4254500"/>
          <p14:tracePt t="59464" x="7162800" y="4248150"/>
          <p14:tracePt t="59585" x="7169150" y="4248150"/>
          <p14:tracePt t="59601" x="7175500" y="4248150"/>
          <p14:tracePt t="59657" x="7175500" y="4241800"/>
          <p14:tracePt t="59889" x="7175500" y="4235450"/>
          <p14:tracePt t="59937" x="7175500" y="4229100"/>
          <p14:tracePt t="59945" x="7169150" y="4229100"/>
          <p14:tracePt t="59952" x="7169150" y="4222750"/>
          <p14:tracePt t="59965" x="7169150" y="4216400"/>
          <p14:tracePt t="59981" x="7169150" y="4203700"/>
          <p14:tracePt t="59998" x="7169150" y="4165600"/>
          <p14:tracePt t="60015" x="7169150" y="4121150"/>
          <p14:tracePt t="60031" x="7181850" y="4076700"/>
          <p14:tracePt t="60048" x="7194550" y="4032250"/>
          <p14:tracePt t="60065" x="7213600" y="4000500"/>
          <p14:tracePt t="60082" x="7213600" y="3981450"/>
          <p14:tracePt t="60098" x="7219950" y="3968750"/>
          <p14:tracePt t="60115" x="7219950" y="3962400"/>
          <p14:tracePt t="60132" x="7219950" y="3956050"/>
          <p14:tracePt t="60148" x="7219950" y="3949700"/>
          <p14:tracePt t="60165" x="7226300" y="3949700"/>
          <p14:tracePt t="60182" x="7232650" y="3937000"/>
          <p14:tracePt t="60198" x="7245350" y="3930650"/>
          <p14:tracePt t="60215" x="7264400" y="3911600"/>
          <p14:tracePt t="60231" x="7283450" y="3892550"/>
          <p14:tracePt t="60248" x="7289800" y="3879850"/>
          <p14:tracePt t="60265" x="7296150" y="3879850"/>
          <p14:tracePt t="61017" x="7289800" y="3879850"/>
          <p14:tracePt t="61025" x="7277100" y="3886200"/>
          <p14:tracePt t="61033" x="7270750" y="3886200"/>
          <p14:tracePt t="61049" x="7264400" y="3886200"/>
          <p14:tracePt t="61065" x="7258050" y="3886200"/>
          <p14:tracePt t="62785" x="7283450" y="3911600"/>
          <p14:tracePt t="62793" x="7315200" y="3937000"/>
          <p14:tracePt t="62801" x="7327900" y="3943350"/>
          <p14:tracePt t="62815" x="7346950" y="3956050"/>
          <p14:tracePt t="62832" x="7385050" y="3994150"/>
          <p14:tracePt t="62849" x="7448550" y="4108450"/>
          <p14:tracePt t="62865" x="7467600" y="4184650"/>
          <p14:tracePt t="62882" x="7480300" y="4273550"/>
          <p14:tracePt t="62899" x="7480300" y="4375150"/>
          <p14:tracePt t="62915" x="7480300" y="4483100"/>
          <p14:tracePt t="62932" x="7454900" y="4629150"/>
          <p14:tracePt t="62949" x="7423150" y="4806950"/>
          <p14:tracePt t="62966" x="7397750" y="5003800"/>
          <p14:tracePt t="62982" x="7378700" y="5207000"/>
          <p14:tracePt t="62999" x="7372350" y="5384800"/>
          <p14:tracePt t="63015" x="7372350" y="5543550"/>
          <p14:tracePt t="63032" x="7372350" y="5708650"/>
          <p14:tracePt t="63049" x="7372350" y="5911850"/>
          <p14:tracePt t="63065" x="7372350" y="6032500"/>
          <p14:tracePt t="63082" x="7372350" y="6127750"/>
          <p14:tracePt t="63099" x="7372350" y="6223000"/>
          <p14:tracePt t="63115" x="7372350" y="6305550"/>
          <p14:tracePt t="63132" x="7366000" y="6369050"/>
          <p14:tracePt t="63149" x="7353300" y="6413500"/>
          <p14:tracePt t="63166" x="7353300" y="6432550"/>
          <p14:tracePt t="63182" x="7353300" y="6451600"/>
          <p14:tracePt t="63199" x="7353300" y="6483350"/>
          <p14:tracePt t="63215" x="7353300" y="6565900"/>
          <p14:tracePt t="63232" x="7359650" y="6616700"/>
          <p14:tracePt t="63249" x="7366000" y="6667500"/>
          <p14:tracePt t="63265" x="7378700" y="6692900"/>
          <p14:tracePt t="63282" x="7385050" y="6724650"/>
          <p14:tracePt t="63299" x="7397750" y="6750050"/>
          <p14:tracePt t="63315" x="7410450" y="6769100"/>
          <p14:tracePt t="63332" x="7416800" y="6788150"/>
          <p14:tracePt t="63349" x="7416800" y="6794500"/>
          <p14:tracePt t="63366" x="7423150" y="6794500"/>
          <p14:tracePt t="63442" x="7416800" y="6788150"/>
          <p14:tracePt t="63449" x="7410450" y="6781800"/>
          <p14:tracePt t="63459" x="7404100" y="6769100"/>
          <p14:tracePt t="63466" x="7391400" y="6762750"/>
          <p14:tracePt t="63482" x="7391400" y="6750050"/>
          <p14:tracePt t="63499" x="7385050" y="6743700"/>
          <p14:tracePt t="63516" x="7378700" y="6737350"/>
          <p14:tracePt t="63532" x="7372350" y="6731000"/>
          <p14:tracePt t="63549" x="7372350" y="6724650"/>
          <p14:tracePt t="63566" x="7366000" y="6718300"/>
          <p14:tracePt t="63582" x="7353300" y="6705600"/>
          <p14:tracePt t="63599" x="7340600" y="6692900"/>
          <p14:tracePt t="63616" x="7321550" y="6673850"/>
          <p14:tracePt t="63632" x="7302500" y="6661150"/>
          <p14:tracePt t="63649" x="7283450" y="6642100"/>
          <p14:tracePt t="63665" x="7258050" y="6604000"/>
          <p14:tracePt t="63682" x="7245350" y="6584950"/>
          <p14:tracePt t="63699" x="7226300" y="6565900"/>
          <p14:tracePt t="63716" x="7200900" y="6546850"/>
          <p14:tracePt t="63732" x="7175500" y="6527800"/>
          <p14:tracePt t="63749" x="7156450" y="6496050"/>
          <p14:tracePt t="63766" x="7137400" y="6470650"/>
          <p14:tracePt t="63782" x="7118350" y="6445250"/>
          <p14:tracePt t="63799" x="7092950" y="6400800"/>
          <p14:tracePt t="63815" x="7073900" y="6375400"/>
          <p14:tracePt t="63832" x="7042150" y="6330950"/>
          <p14:tracePt t="63849" x="7004050" y="6286500"/>
          <p14:tracePt t="63866" x="6946900" y="6203950"/>
          <p14:tracePt t="63882" x="6908800" y="6153150"/>
          <p14:tracePt t="63899" x="6883400" y="6108700"/>
          <p14:tracePt t="63916" x="6858000" y="6089650"/>
          <p14:tracePt t="63932" x="6838950" y="6057900"/>
          <p14:tracePt t="63949" x="6813550" y="6032500"/>
          <p14:tracePt t="63965" x="6800850" y="6013450"/>
          <p14:tracePt t="63982" x="6794500" y="6000750"/>
          <p14:tracePt t="63999" x="6781800" y="5988050"/>
          <p14:tracePt t="64016" x="6769100" y="5969000"/>
          <p14:tracePt t="64033" x="6762750" y="5949950"/>
          <p14:tracePt t="64050" x="6756400" y="5930900"/>
          <p14:tracePt t="64066" x="6756400" y="5905500"/>
          <p14:tracePt t="64082" x="6750050" y="5867400"/>
          <p14:tracePt t="64099" x="6743700" y="5835650"/>
          <p14:tracePt t="64116" x="6731000" y="5784850"/>
          <p14:tracePt t="64133" x="6711950" y="5740400"/>
          <p14:tracePt t="64149" x="6686550" y="5683250"/>
          <p14:tracePt t="64166" x="6673850" y="5626100"/>
          <p14:tracePt t="64183" x="6661150" y="5562600"/>
          <p14:tracePt t="64199" x="6642100" y="5499100"/>
          <p14:tracePt t="64216" x="6616700" y="5422900"/>
          <p14:tracePt t="64232" x="6597650" y="5327650"/>
          <p14:tracePt t="64249" x="6565900" y="5219700"/>
          <p14:tracePt t="64266" x="6515100" y="5029200"/>
          <p14:tracePt t="64282" x="6477000" y="4864100"/>
          <p14:tracePt t="64299" x="6445250" y="4686300"/>
          <p14:tracePt t="64316" x="6438900" y="4527550"/>
          <p14:tracePt t="64332" x="6438900" y="4368800"/>
          <p14:tracePt t="64349" x="6451600" y="4229100"/>
          <p14:tracePt t="64366" x="6489700" y="4114800"/>
          <p14:tracePt t="64383" x="6534150" y="4025900"/>
          <p14:tracePt t="64399" x="6572250" y="3956050"/>
          <p14:tracePt t="64416" x="6597650" y="3905250"/>
          <p14:tracePt t="64433" x="6623050" y="3848100"/>
          <p14:tracePt t="64449" x="6667500" y="3759200"/>
          <p14:tracePt t="64466" x="6705600" y="3708400"/>
          <p14:tracePt t="64483" x="6756400" y="3657600"/>
          <p14:tracePt t="64499" x="6819900" y="3594100"/>
          <p14:tracePt t="64516" x="6864350" y="3543300"/>
          <p14:tracePt t="64532" x="6915150" y="3505200"/>
          <p14:tracePt t="64549" x="6959600" y="3479800"/>
          <p14:tracePt t="64566" x="6978650" y="3479800"/>
          <p14:tracePt t="64583" x="7004050" y="3479800"/>
          <p14:tracePt t="64599" x="7061200" y="3498850"/>
          <p14:tracePt t="64616" x="7143750" y="3543300"/>
          <p14:tracePt t="64632" x="7245350" y="3600450"/>
          <p14:tracePt t="64649" x="7353300" y="3663950"/>
          <p14:tracePt t="64666" x="7493000" y="3771900"/>
          <p14:tracePt t="64683" x="7581900" y="3860800"/>
          <p14:tracePt t="64699" x="7651750" y="3943350"/>
          <p14:tracePt t="64716" x="7677150" y="3994150"/>
          <p14:tracePt t="64732" x="7708900" y="4064000"/>
          <p14:tracePt t="64749" x="7721600" y="4140200"/>
          <p14:tracePt t="64766" x="7734300" y="4248150"/>
          <p14:tracePt t="64783" x="7734300" y="4349750"/>
          <p14:tracePt t="64799" x="7734300" y="4457700"/>
          <p14:tracePt t="64816" x="7734300" y="4552950"/>
          <p14:tracePt t="64832" x="7734300" y="4635500"/>
          <p14:tracePt t="64849" x="7727950" y="4705350"/>
          <p14:tracePt t="64866" x="7727950" y="4806950"/>
          <p14:tracePt t="64883" x="7727950" y="4876800"/>
          <p14:tracePt t="64899" x="7721600" y="4965700"/>
          <p14:tracePt t="64916" x="7708900" y="5029200"/>
          <p14:tracePt t="64932" x="7689850" y="5099050"/>
          <p14:tracePt t="64949" x="7670800" y="5162550"/>
          <p14:tracePt t="64966" x="7658100" y="5219700"/>
          <p14:tracePt t="64983" x="7626350" y="5270500"/>
          <p14:tracePt t="64999" x="7607300" y="5327650"/>
          <p14:tracePt t="65016" x="7569200" y="5378450"/>
          <p14:tracePt t="65032" x="7537450" y="5435600"/>
          <p14:tracePt t="65049" x="7480300" y="5486400"/>
          <p14:tracePt t="65066" x="7372350" y="5537200"/>
          <p14:tracePt t="65083" x="7315200" y="5562600"/>
          <p14:tracePt t="65099" x="7245350" y="5562600"/>
          <p14:tracePt t="65116" x="7156450" y="5549900"/>
          <p14:tracePt t="65133" x="7067550" y="5518150"/>
          <p14:tracePt t="65149" x="6991350" y="5486400"/>
          <p14:tracePt t="65166" x="6934200" y="5448300"/>
          <p14:tracePt t="65183" x="6870700" y="5403850"/>
          <p14:tracePt t="65199" x="6813550" y="5372100"/>
          <p14:tracePt t="65216" x="6750050" y="5334000"/>
          <p14:tracePt t="65232" x="6705600" y="5308600"/>
          <p14:tracePt t="65250" x="6661150" y="5283200"/>
          <p14:tracePt t="65266" x="6610350" y="5251450"/>
          <p14:tracePt t="65283" x="6591300" y="5213350"/>
          <p14:tracePt t="65299" x="6572250" y="5162550"/>
          <p14:tracePt t="65316" x="6553200" y="5086350"/>
          <p14:tracePt t="65333" x="6540500" y="5016500"/>
          <p14:tracePt t="65349" x="6521450" y="4953000"/>
          <p14:tracePt t="65366" x="6489700" y="4902200"/>
          <p14:tracePt t="65383" x="6464300" y="4845050"/>
          <p14:tracePt t="65399" x="6464300" y="4787900"/>
          <p14:tracePt t="65416" x="6451600" y="4737100"/>
          <p14:tracePt t="65433" x="6438900" y="4679950"/>
          <p14:tracePt t="65450" x="6432550" y="4622800"/>
          <p14:tracePt t="65466" x="6432550" y="4540250"/>
          <p14:tracePt t="65483" x="6451600" y="4483100"/>
          <p14:tracePt t="65499" x="6470650" y="4419600"/>
          <p14:tracePt t="65516" x="6477000" y="4356100"/>
          <p14:tracePt t="65533" x="6477000" y="4311650"/>
          <p14:tracePt t="65550" x="6477000" y="4267200"/>
          <p14:tracePt t="65566" x="6477000" y="4229100"/>
          <p14:tracePt t="65583" x="6496050" y="4184650"/>
          <p14:tracePt t="65600" x="6508750" y="4140200"/>
          <p14:tracePt t="65616" x="6534150" y="4095750"/>
          <p14:tracePt t="65633" x="6546850" y="4051300"/>
          <p14:tracePt t="65650" x="6565900" y="3994150"/>
          <p14:tracePt t="65666" x="6584950" y="3962400"/>
          <p14:tracePt t="65683" x="6597650" y="3924300"/>
          <p14:tracePt t="65700" x="6610350" y="3886200"/>
          <p14:tracePt t="65716" x="6642100" y="3841750"/>
          <p14:tracePt t="65733" x="6661150" y="3797300"/>
          <p14:tracePt t="65750" x="6673850" y="3765550"/>
          <p14:tracePt t="65766" x="6692900" y="3733800"/>
          <p14:tracePt t="65783" x="6718300" y="3702050"/>
          <p14:tracePt t="65800" x="6737350" y="3676650"/>
          <p14:tracePt t="65816" x="6762750" y="3657600"/>
          <p14:tracePt t="65833" x="6781800" y="3644900"/>
          <p14:tracePt t="65850" x="6807200" y="3638550"/>
          <p14:tracePt t="65866" x="6832600" y="3632200"/>
          <p14:tracePt t="65883" x="6845300" y="3632200"/>
          <p14:tracePt t="65900" x="6870700" y="3632200"/>
          <p14:tracePt t="65916" x="6889750" y="3632200"/>
          <p14:tracePt t="65933" x="6902450" y="3632200"/>
          <p14:tracePt t="65950" x="6927850" y="3632200"/>
          <p14:tracePt t="65966" x="6959600" y="3632200"/>
          <p14:tracePt t="65983" x="6997700" y="3632200"/>
          <p14:tracePt t="66000" x="7016750" y="3632200"/>
          <p14:tracePt t="66016" x="7035800" y="3638550"/>
          <p14:tracePt t="66033" x="7054850" y="3644900"/>
          <p14:tracePt t="66050" x="7099300" y="3651250"/>
          <p14:tracePt t="66066" x="7118350" y="3663950"/>
          <p14:tracePt t="66083" x="7131050" y="3670300"/>
          <p14:tracePt t="66100" x="7156450" y="3683000"/>
          <p14:tracePt t="66116" x="7181850" y="3689350"/>
          <p14:tracePt t="66133" x="7188200" y="3695700"/>
          <p14:tracePt t="66150" x="7207250" y="3714750"/>
          <p14:tracePt t="66166" x="7232650" y="3765550"/>
          <p14:tracePt t="66183" x="7277100" y="3822700"/>
          <p14:tracePt t="66199" x="7321550" y="3886200"/>
          <p14:tracePt t="66216" x="7366000" y="3949700"/>
          <p14:tracePt t="66233" x="7397750" y="4006850"/>
          <p14:tracePt t="66250" x="7435850" y="4070350"/>
          <p14:tracePt t="66266" x="7461250" y="4127500"/>
          <p14:tracePt t="66283" x="7493000" y="4184650"/>
          <p14:tracePt t="66300" x="7512050" y="4241800"/>
          <p14:tracePt t="66316" x="7524750" y="4305300"/>
          <p14:tracePt t="66333" x="7543800" y="4375150"/>
          <p14:tracePt t="66350" x="7569200" y="4457700"/>
          <p14:tracePt t="66366" x="7600950" y="4546600"/>
          <p14:tracePt t="66383" x="7620000" y="4622800"/>
          <p14:tracePt t="66400" x="7626350" y="4679950"/>
          <p14:tracePt t="66416" x="7626350" y="4730750"/>
          <p14:tracePt t="66433" x="7626350" y="4762500"/>
          <p14:tracePt t="66450" x="7626350" y="4813300"/>
          <p14:tracePt t="66466" x="7620000" y="4832350"/>
          <p14:tracePt t="66483" x="7613650" y="4876800"/>
          <p14:tracePt t="66500" x="7607300" y="4914900"/>
          <p14:tracePt t="66516" x="7607300" y="4953000"/>
          <p14:tracePt t="66533" x="7607300" y="4991100"/>
          <p14:tracePt t="66550" x="7607300" y="5022850"/>
          <p14:tracePt t="66566" x="7607300" y="5054600"/>
          <p14:tracePt t="66583" x="7613650" y="5099050"/>
          <p14:tracePt t="66599" x="7632700" y="5162550"/>
          <p14:tracePt t="66616" x="7639050" y="5226050"/>
          <p14:tracePt t="66633" x="7645400" y="5283200"/>
          <p14:tracePt t="66649" x="7645400" y="5314950"/>
          <p14:tracePt t="66666" x="7639050" y="5346700"/>
          <p14:tracePt t="66683" x="7626350" y="5365750"/>
          <p14:tracePt t="66699" x="7613650" y="5378450"/>
          <p14:tracePt t="66716" x="7588250" y="5403850"/>
          <p14:tracePt t="66733" x="7550150" y="5435600"/>
          <p14:tracePt t="66750" x="7512050" y="5461000"/>
          <p14:tracePt t="66767" x="7473950" y="5486400"/>
          <p14:tracePt t="66783" x="7435850" y="5499100"/>
          <p14:tracePt t="66800" x="7410450" y="5511800"/>
          <p14:tracePt t="66816" x="7385050" y="5518150"/>
          <p14:tracePt t="66833" x="7366000" y="5530850"/>
          <p14:tracePt t="66850" x="7302500" y="5543550"/>
          <p14:tracePt t="66866" x="7239000" y="5556250"/>
          <p14:tracePt t="66883" x="7181850" y="5562600"/>
          <p14:tracePt t="66900" x="7118350" y="5562600"/>
          <p14:tracePt t="66916" x="7042150" y="5537200"/>
          <p14:tracePt t="66933" x="6972300" y="5499100"/>
          <p14:tracePt t="66950" x="6915150" y="5454650"/>
          <p14:tracePt t="66967" x="6896100" y="5441950"/>
          <p14:tracePt t="66983" x="6870700" y="5422900"/>
          <p14:tracePt t="67000" x="6845300" y="5403850"/>
          <p14:tracePt t="67016" x="6813550" y="5384800"/>
          <p14:tracePt t="67033" x="6775450" y="5353050"/>
          <p14:tracePt t="67050" x="6737350" y="5327650"/>
          <p14:tracePt t="67066" x="6711950" y="5308600"/>
          <p14:tracePt t="67083" x="6667500" y="5289550"/>
          <p14:tracePt t="67100" x="6610350" y="5264150"/>
          <p14:tracePt t="67116" x="6546850" y="5238750"/>
          <p14:tracePt t="67133" x="6489700" y="5213350"/>
          <p14:tracePt t="67150" x="6438900" y="5175250"/>
          <p14:tracePt t="67166" x="6400800" y="5143500"/>
          <p14:tracePt t="67183" x="6369050" y="5130800"/>
          <p14:tracePt t="67200" x="6350000" y="5118100"/>
          <p14:tracePt t="67216" x="6324600" y="5099050"/>
          <p14:tracePt t="67233" x="6280150" y="5073650"/>
          <p14:tracePt t="67250" x="6191250" y="5010150"/>
          <p14:tracePt t="67266" x="6146800" y="4959350"/>
          <p14:tracePt t="67283" x="6115050" y="4908550"/>
          <p14:tracePt t="67300" x="6083300" y="4851400"/>
          <p14:tracePt t="67316" x="6038850" y="4781550"/>
          <p14:tracePt t="67333" x="6000750" y="4730750"/>
          <p14:tracePt t="67350" x="5956300" y="4660900"/>
          <p14:tracePt t="67367" x="5911850" y="4610100"/>
          <p14:tracePt t="67383" x="5880100" y="4565650"/>
          <p14:tracePt t="67400" x="5861050" y="4533900"/>
          <p14:tracePt t="67416" x="5854700" y="4502150"/>
          <p14:tracePt t="67433" x="5854700" y="4470400"/>
          <p14:tracePt t="67450" x="5854700" y="4387850"/>
          <p14:tracePt t="67466" x="5880100" y="4292600"/>
          <p14:tracePt t="67483" x="5905500" y="4210050"/>
          <p14:tracePt t="67500" x="5956300" y="4114800"/>
          <p14:tracePt t="67516" x="5994400" y="4038600"/>
          <p14:tracePt t="67533" x="6032500" y="3962400"/>
          <p14:tracePt t="67550" x="6096000" y="3886200"/>
          <p14:tracePt t="67566" x="6134100" y="3835400"/>
          <p14:tracePt t="67583" x="6172200" y="3778250"/>
          <p14:tracePt t="67600" x="6216650" y="3733800"/>
          <p14:tracePt t="67617" x="6261100" y="3663950"/>
          <p14:tracePt t="67633" x="6299200" y="3613150"/>
          <p14:tracePt t="67650" x="6381750" y="3505200"/>
          <p14:tracePt t="67667" x="6457950" y="3429000"/>
          <p14:tracePt t="67683" x="6540500" y="3346450"/>
          <p14:tracePt t="67700" x="6616700" y="3263900"/>
          <p14:tracePt t="67717" x="6692900" y="3194050"/>
          <p14:tracePt t="67733" x="6743700" y="3136900"/>
          <p14:tracePt t="67750" x="6781800" y="3105150"/>
          <p14:tracePt t="67767" x="6807200" y="3079750"/>
          <p14:tracePt t="67783" x="6832600" y="3060700"/>
          <p14:tracePt t="67800" x="6851650" y="3054350"/>
          <p14:tracePt t="67817" x="6877050" y="3048000"/>
          <p14:tracePt t="67833" x="6908800" y="3041650"/>
          <p14:tracePt t="67850" x="6965950" y="3035300"/>
          <p14:tracePt t="67867" x="6997700" y="3035300"/>
          <p14:tracePt t="67883" x="7035800" y="3035300"/>
          <p14:tracePt t="67900" x="7048500" y="3035300"/>
          <p14:tracePt t="67917" x="7061200" y="3048000"/>
          <p14:tracePt t="67933" x="7080250" y="3073400"/>
          <p14:tracePt t="67950" x="7105650" y="3111500"/>
          <p14:tracePt t="67967" x="7137400" y="3143250"/>
          <p14:tracePt t="67983" x="7169150" y="3181350"/>
          <p14:tracePt t="68000" x="7207250" y="3219450"/>
          <p14:tracePt t="68017" x="7245350" y="3251200"/>
          <p14:tracePt t="68033" x="7277100" y="3276600"/>
          <p14:tracePt t="68050" x="7346950" y="3340100"/>
          <p14:tracePt t="68066" x="7404100" y="3378200"/>
          <p14:tracePt t="68083" x="7461250" y="3435350"/>
          <p14:tracePt t="68100" x="7518400" y="3505200"/>
          <p14:tracePt t="68117" x="7569200" y="3568700"/>
          <p14:tracePt t="68133" x="7600950" y="3632200"/>
          <p14:tracePt t="68150" x="7626350" y="3663950"/>
          <p14:tracePt t="68167" x="7639050" y="3683000"/>
          <p14:tracePt t="68184" x="7651750" y="3702050"/>
          <p14:tracePt t="68200" x="7658100" y="3714750"/>
          <p14:tracePt t="68217" x="7670800" y="3740150"/>
          <p14:tracePt t="68234" x="7689850" y="3778250"/>
          <p14:tracePt t="68250" x="7721600" y="3860800"/>
          <p14:tracePt t="68267" x="7740650" y="3917950"/>
          <p14:tracePt t="68283" x="7753350" y="3962400"/>
          <p14:tracePt t="68300" x="7772400" y="4013200"/>
          <p14:tracePt t="68317" x="7778750" y="4051300"/>
          <p14:tracePt t="68334" x="7791450" y="4083050"/>
          <p14:tracePt t="68350" x="7797800" y="4121150"/>
          <p14:tracePt t="68367" x="7797800" y="4152900"/>
          <p14:tracePt t="68384" x="7797800" y="4197350"/>
          <p14:tracePt t="68400" x="7797800" y="4235450"/>
          <p14:tracePt t="68417" x="7785100" y="4273550"/>
          <p14:tracePt t="68434" x="7778750" y="4318000"/>
          <p14:tracePt t="68450" x="7753350" y="4394200"/>
          <p14:tracePt t="68467" x="7740650" y="4451350"/>
          <p14:tracePt t="68483" x="7721600" y="4502150"/>
          <p14:tracePt t="68500" x="7708900" y="4521200"/>
          <p14:tracePt t="68517" x="7702550" y="4540250"/>
          <p14:tracePt t="68534" x="7696200" y="4552950"/>
          <p14:tracePt t="68550" x="7683500" y="4572000"/>
          <p14:tracePt t="68567" x="7677150" y="4603750"/>
          <p14:tracePt t="68584" x="7670800" y="4629150"/>
          <p14:tracePt t="68600" x="7664450" y="4654550"/>
          <p14:tracePt t="68617" x="7658100" y="4673600"/>
          <p14:tracePt t="68634" x="7658100" y="4699000"/>
          <p14:tracePt t="68650" x="7658100" y="4749800"/>
          <p14:tracePt t="68667" x="7664450" y="4775200"/>
          <p14:tracePt t="68684" x="7677150" y="4800600"/>
          <p14:tracePt t="68700" x="7677150" y="4813300"/>
          <p14:tracePt t="68717" x="7683500" y="4826000"/>
          <p14:tracePt t="68734" x="7689850" y="4832350"/>
          <p14:tracePt t="68750" x="7696200" y="4845050"/>
          <p14:tracePt t="68767" x="7708900" y="4857750"/>
          <p14:tracePt t="68784" x="7721600" y="4876800"/>
          <p14:tracePt t="68800" x="7727950" y="4883150"/>
          <p14:tracePt t="68817" x="7740650" y="4908550"/>
          <p14:tracePt t="68834" x="7766050" y="4959350"/>
          <p14:tracePt t="68850" x="7804150" y="5029200"/>
          <p14:tracePt t="68867" x="7823200" y="5073650"/>
          <p14:tracePt t="68884" x="7829550" y="5092700"/>
          <p14:tracePt t="68900" x="7842250" y="5130800"/>
          <p14:tracePt t="68917" x="7842250" y="5156200"/>
          <p14:tracePt t="68934" x="7848600" y="5175250"/>
          <p14:tracePt t="68950" x="7848600" y="5194300"/>
          <p14:tracePt t="68967" x="7848600" y="5213350"/>
          <p14:tracePt t="68984" x="7842250" y="5245100"/>
          <p14:tracePt t="69000" x="7829550" y="5264150"/>
          <p14:tracePt t="69017" x="7816850" y="5289550"/>
          <p14:tracePt t="69034" x="7797800" y="5314950"/>
          <p14:tracePt t="69050" x="7778750" y="5334000"/>
          <p14:tracePt t="69067" x="7727950" y="5372100"/>
          <p14:tracePt t="69084" x="7689850" y="5391150"/>
          <p14:tracePt t="69100" x="7632700" y="5410200"/>
          <p14:tracePt t="69117" x="7562850" y="5422900"/>
          <p14:tracePt t="69134" x="7480300" y="5429250"/>
          <p14:tracePt t="69150" x="7397750" y="5429250"/>
          <p14:tracePt t="69167" x="7315200" y="5429250"/>
          <p14:tracePt t="69184" x="7213600" y="5416550"/>
          <p14:tracePt t="69200" x="7131050" y="5384800"/>
          <p14:tracePt t="69217" x="7061200" y="5365750"/>
          <p14:tracePt t="69234" x="7042150" y="5359400"/>
          <p14:tracePt t="69250" x="6997700" y="5327650"/>
          <p14:tracePt t="69267" x="6946900" y="5295900"/>
          <p14:tracePt t="69284" x="6908800" y="5270500"/>
          <p14:tracePt t="69300" x="6889750" y="5257800"/>
          <p14:tracePt t="69317" x="6864350" y="5245100"/>
          <p14:tracePt t="69334" x="6845300" y="5245100"/>
          <p14:tracePt t="69350" x="6832600" y="5232400"/>
          <p14:tracePt t="69367" x="6800850" y="5232400"/>
          <p14:tracePt t="69384" x="6769100" y="5226050"/>
          <p14:tracePt t="69400" x="6737350" y="5213350"/>
          <p14:tracePt t="69417" x="6692900" y="5187950"/>
          <p14:tracePt t="69434" x="6667500" y="5168900"/>
          <p14:tracePt t="69450" x="6629400" y="5130800"/>
          <p14:tracePt t="69467" x="6610350" y="5111750"/>
          <p14:tracePt t="69483" x="6591300" y="5092700"/>
          <p14:tracePt t="69500" x="6578600" y="5067300"/>
          <p14:tracePt t="69517" x="6540500" y="5029200"/>
          <p14:tracePt t="69534" x="6496050" y="4991100"/>
          <p14:tracePt t="69550" x="6451600" y="4959350"/>
          <p14:tracePt t="69567" x="6413500" y="4927600"/>
          <p14:tracePt t="69584" x="6369050" y="4902200"/>
          <p14:tracePt t="69600" x="6330950" y="4876800"/>
          <p14:tracePt t="69617" x="6305550" y="4857750"/>
          <p14:tracePt t="69634" x="6273800" y="4832350"/>
          <p14:tracePt t="69650" x="6229350" y="4794250"/>
          <p14:tracePt t="69667" x="6210300" y="4781550"/>
          <p14:tracePt t="69684" x="6203950" y="4768850"/>
          <p14:tracePt t="69700" x="6191250" y="4756150"/>
          <p14:tracePt t="69717" x="6191250" y="4737100"/>
          <p14:tracePt t="69734" x="6191250" y="4705350"/>
          <p14:tracePt t="69750" x="6191250" y="4679950"/>
          <p14:tracePt t="69767" x="6191250" y="4660900"/>
          <p14:tracePt t="69784" x="6184900" y="4648200"/>
          <p14:tracePt t="69800" x="6178550" y="4635500"/>
          <p14:tracePt t="69817" x="6165850" y="4597400"/>
          <p14:tracePt t="69834" x="6153150" y="4584700"/>
          <p14:tracePt t="69851" x="6153150" y="4572000"/>
          <p14:tracePt t="70115" x="6146800" y="4572000"/>
          <p14:tracePt t="70123" x="6140450" y="4572000"/>
          <p14:tracePt t="70155" x="6134100" y="4572000"/>
          <p14:tracePt t="70259" x="6127750" y="4572000"/>
          <p14:tracePt t="70307" x="6121400" y="4572000"/>
          <p14:tracePt t="70323" x="6115050" y="4572000"/>
          <p14:tracePt t="70500" x="6115050" y="4578350"/>
          <p14:tracePt t="70507" x="6115050" y="4584700"/>
          <p14:tracePt t="70533" x="6115050" y="4591050"/>
          <p14:tracePt t="70580" x="6115050" y="4597400"/>
          <p14:tracePt t="70603" x="6115050" y="4603750"/>
          <p14:tracePt t="70611" x="6115050" y="4610100"/>
          <p14:tracePt t="70627" x="6127750" y="4616450"/>
          <p14:tracePt t="70635" x="6146800" y="4629150"/>
          <p14:tracePt t="70651" x="6235700" y="4667250"/>
          <p14:tracePt t="70667" x="6375400" y="4686300"/>
          <p14:tracePt t="70684" x="6521450" y="4699000"/>
          <p14:tracePt t="70701" x="6654800" y="4699000"/>
          <p14:tracePt t="70717" x="6800850" y="4699000"/>
          <p14:tracePt t="70734" x="6965950" y="4699000"/>
          <p14:tracePt t="70751" x="7061200" y="4699000"/>
          <p14:tracePt t="70767" x="7086600" y="4692650"/>
          <p14:tracePt t="70784" x="7112000" y="4692650"/>
          <p14:tracePt t="70801" x="7131050" y="4686300"/>
          <p14:tracePt t="70817" x="7200900" y="4679950"/>
          <p14:tracePt t="70834" x="7283450" y="4679950"/>
          <p14:tracePt t="70851" x="7423150" y="4679950"/>
          <p14:tracePt t="70867" x="7512050" y="4699000"/>
          <p14:tracePt t="70884" x="7620000" y="4749800"/>
          <p14:tracePt t="70901" x="7715250" y="4813300"/>
          <p14:tracePt t="70917" x="7804150" y="4889500"/>
          <p14:tracePt t="70934" x="7899400" y="4953000"/>
          <p14:tracePt t="70951" x="7975600" y="5016500"/>
          <p14:tracePt t="70967" x="8020050" y="5048250"/>
          <p14:tracePt t="70984" x="8039100" y="5073650"/>
          <p14:tracePt t="71001" x="8051800" y="5086350"/>
          <p14:tracePt t="71017" x="8070850" y="5118100"/>
          <p14:tracePt t="71034" x="8083550" y="5149850"/>
          <p14:tracePt t="71051" x="8115300" y="5213350"/>
          <p14:tracePt t="71067" x="8140700" y="5251450"/>
          <p14:tracePt t="71084" x="8185150" y="5302250"/>
          <p14:tracePt t="71101" x="8255000" y="5359400"/>
          <p14:tracePt t="71117" x="8324850" y="5410200"/>
          <p14:tracePt t="71134" x="8350250" y="5422900"/>
          <p14:tracePt t="71151" x="8356600" y="5429250"/>
          <p14:tracePt t="71184" x="8362950" y="5429250"/>
          <p14:tracePt t="71211" x="8369300" y="5429250"/>
          <p14:tracePt t="71227" x="8375650" y="5429250"/>
          <p14:tracePt t="71235" x="8394700" y="5429250"/>
          <p14:tracePt t="71251" x="8432800" y="5429250"/>
          <p14:tracePt t="71267" x="8483600" y="5429250"/>
          <p14:tracePt t="71284" x="8553450" y="5429250"/>
          <p14:tracePt t="71301" x="8623300" y="5435600"/>
          <p14:tracePt t="71317" x="8661400" y="5441950"/>
          <p14:tracePt t="71334" x="8680450" y="5448300"/>
          <p14:tracePt t="71367" x="8680450" y="5454650"/>
          <p14:tracePt t="71387" x="8680450" y="5461000"/>
          <p14:tracePt t="71401" x="8680450" y="5467350"/>
          <p14:tracePt t="71417" x="8680450" y="5480050"/>
          <p14:tracePt t="71434" x="8667750" y="5492750"/>
          <p14:tracePt t="71451" x="8661400" y="5505450"/>
          <p14:tracePt t="71467" x="8655050" y="5511800"/>
          <p14:tracePt t="71484" x="8642350" y="5518150"/>
          <p14:tracePt t="71501" x="8629650" y="5524500"/>
          <p14:tracePt t="71517" x="8623300" y="5524500"/>
          <p14:tracePt t="71534" x="8604250" y="5524500"/>
          <p14:tracePt t="71551" x="8585200" y="5524500"/>
          <p14:tracePt t="71568" x="8566150" y="5524500"/>
          <p14:tracePt t="71584" x="8540750" y="5511800"/>
          <p14:tracePt t="71601" x="8509000" y="5492750"/>
          <p14:tracePt t="71617" x="8489950" y="5473700"/>
          <p14:tracePt t="71634" x="8464550" y="5441950"/>
          <p14:tracePt t="71651" x="8401050" y="5372100"/>
          <p14:tracePt t="71667" x="8382000" y="5346700"/>
          <p14:tracePt t="71684" x="8362950" y="5327650"/>
          <p14:tracePt t="71701" x="8337550" y="5302250"/>
          <p14:tracePt t="71717" x="8324850" y="5276850"/>
          <p14:tracePt t="71734" x="8318500" y="5264150"/>
          <p14:tracePt t="71751" x="8312150" y="5257800"/>
          <p14:tracePt t="71768" x="8305800" y="5251450"/>
          <p14:tracePt t="71784" x="8305800" y="5238750"/>
          <p14:tracePt t="71801" x="8305800" y="5232400"/>
          <p14:tracePt t="71818" x="8299450" y="5219700"/>
          <p14:tracePt t="71834" x="8286750" y="5207000"/>
          <p14:tracePt t="71851" x="8267700" y="5187950"/>
          <p14:tracePt t="71867" x="8261350" y="5175250"/>
          <p14:tracePt t="71884" x="8248650" y="5162550"/>
          <p14:tracePt t="71901" x="8242300" y="5143500"/>
          <p14:tracePt t="71918" x="8235950" y="5124450"/>
          <p14:tracePt t="71934" x="8229600" y="5105400"/>
          <p14:tracePt t="71951" x="8229600" y="5099050"/>
          <p14:tracePt t="71968" x="8229600" y="5080000"/>
          <p14:tracePt t="71984" x="8229600" y="5073650"/>
          <p14:tracePt t="72001" x="8229600" y="5067300"/>
          <p14:tracePt t="72018" x="8229600" y="5054600"/>
          <p14:tracePt t="72034" x="8223250" y="5041900"/>
          <p14:tracePt t="72051" x="8223250" y="5035550"/>
          <p14:tracePt t="72067" x="8223250" y="5029200"/>
          <p14:tracePt t="72084" x="8229600" y="5022850"/>
          <p14:tracePt t="72101" x="8235950" y="5016500"/>
          <p14:tracePt t="72134" x="8235950" y="5010150"/>
          <p14:tracePt t="72151" x="8235950" y="5003800"/>
          <p14:tracePt t="72167" x="8235950" y="4997450"/>
          <p14:tracePt t="72188" x="8235950" y="4991100"/>
          <p14:tracePt t="72212" x="8235950" y="4984750"/>
          <p14:tracePt t="72228" x="8229600" y="4978400"/>
          <p14:tracePt t="72244" x="8223250" y="4972050"/>
          <p14:tracePt t="72356" x="8216900" y="4972050"/>
          <p14:tracePt t="72372" x="8210550" y="4965700"/>
          <p14:tracePt t="72388" x="8204200" y="4965700"/>
          <p14:tracePt t="72396" x="8204200" y="4959350"/>
          <p14:tracePt t="72404" x="8197850" y="4959350"/>
          <p14:tracePt t="72428" x="8191500" y="4953000"/>
          <p14:tracePt t="72444" x="8185150" y="4946650"/>
          <p14:tracePt t="72469" x="8185150" y="4940300"/>
          <p14:tracePt t="72588" x="8178800" y="4927600"/>
          <p14:tracePt t="72605" x="8178800" y="4921250"/>
          <p14:tracePt t="72683" x="8185150" y="4921250"/>
          <p14:tracePt t="72708" x="8191500" y="4921250"/>
          <p14:tracePt t="72716" x="8197850" y="4921250"/>
          <p14:tracePt t="72732" x="8204200" y="4921250"/>
          <p14:tracePt t="72764" x="8210550" y="4921250"/>
          <p14:tracePt t="72892" x="8204200" y="4921250"/>
          <p14:tracePt t="72916" x="8197850" y="4921250"/>
          <p14:tracePt t="72932" x="8191500" y="4921250"/>
          <p14:tracePt t="73028" x="8191500" y="4914900"/>
          <p14:tracePt t="73220" x="8185150" y="4914900"/>
          <p14:tracePt t="73484" x="8191500" y="4914900"/>
          <p14:tracePt t="73492" x="8204200" y="4921250"/>
          <p14:tracePt t="73501" x="8210550" y="4927600"/>
          <p14:tracePt t="73518" x="8216900" y="4933950"/>
          <p14:tracePt t="73535" x="8223250" y="4933950"/>
          <p14:tracePt t="73572" x="8223250" y="4940300"/>
          <p14:tracePt t="73588" x="8229600" y="4940300"/>
          <p14:tracePt t="73604" x="8242300" y="4940300"/>
          <p14:tracePt t="73612" x="8242300" y="4946650"/>
          <p14:tracePt t="73620" x="8248650" y="4946650"/>
          <p14:tracePt t="73635" x="8267700" y="4946650"/>
          <p14:tracePt t="73651" x="8286750" y="4946650"/>
          <p14:tracePt t="73685" x="8293100" y="4946650"/>
          <p14:tracePt t="73732" x="8299450" y="4946650"/>
          <p14:tracePt t="73780" x="8305800" y="4946650"/>
          <p14:tracePt t="73796" x="8312150" y="4946650"/>
          <p14:tracePt t="73836" x="8312150" y="4940300"/>
          <p14:tracePt t="73860" x="8312150" y="4933950"/>
          <p14:tracePt t="73868" x="8305800" y="4927600"/>
          <p14:tracePt t="73876" x="8305800" y="4921250"/>
          <p14:tracePt t="73885" x="8299450" y="4921250"/>
          <p14:tracePt t="73901" x="8286750" y="4908550"/>
          <p14:tracePt t="73918" x="8280400" y="4908550"/>
          <p14:tracePt t="73988" x="8274050" y="4908550"/>
          <p14:tracePt t="73996" x="8274050" y="4902200"/>
          <p14:tracePt t="74620" x="8274050" y="4908550"/>
          <p14:tracePt t="74628" x="8286750" y="4908550"/>
          <p14:tracePt t="74636" x="8293100" y="4914900"/>
          <p14:tracePt t="74652" x="8305800" y="4921250"/>
          <p14:tracePt t="74685" x="8312150" y="4927600"/>
          <p14:tracePt t="74820" x="8312150" y="4933950"/>
          <p14:tracePt t="74828" x="8305800" y="4933950"/>
          <p14:tracePt t="74836" x="8299450" y="4940300"/>
          <p14:tracePt t="74852" x="8293100" y="4946650"/>
          <p14:tracePt t="74868" x="8280400" y="4953000"/>
          <p14:tracePt t="74885" x="8274050" y="4959350"/>
          <p14:tracePt t="74902" x="8255000" y="4965700"/>
          <p14:tracePt t="74918" x="8235950" y="4965700"/>
          <p14:tracePt t="74935" x="8223250" y="4965700"/>
          <p14:tracePt t="74952" x="8216900" y="4965700"/>
          <p14:tracePt t="74968" x="8210550" y="4965700"/>
          <p14:tracePt t="75036" x="8216900" y="4965700"/>
          <p14:tracePt t="75044" x="8223250" y="4965700"/>
          <p14:tracePt t="75053" x="8229600" y="4965700"/>
          <p14:tracePt t="75068" x="8235950" y="4972050"/>
          <p14:tracePt t="75085" x="8242300" y="4972050"/>
          <p14:tracePt t="75140" x="8235950" y="4972050"/>
          <p14:tracePt t="75156" x="8229600" y="4972050"/>
          <p14:tracePt t="75164" x="8223250" y="4972050"/>
          <p14:tracePt t="75366" x="8216900" y="4972050"/>
          <p14:tracePt t="75972" x="8216900" y="4978400"/>
          <p14:tracePt t="76086" x="8223250" y="4978400"/>
          <p14:tracePt t="91224" x="8229600" y="4978400"/>
          <p14:tracePt t="91256" x="8235950" y="4978400"/>
          <p14:tracePt t="91297" x="8242300" y="4978400"/>
          <p14:tracePt t="91304" x="8248650" y="4978400"/>
          <p14:tracePt t="91313" x="8255000" y="4978400"/>
          <p14:tracePt t="91336" x="8261350" y="4978400"/>
          <p14:tracePt t="91361" x="8267700" y="4978400"/>
          <p14:tracePt t="91368" x="8280400" y="4978400"/>
          <p14:tracePt t="91376" x="8286750" y="4978400"/>
          <p14:tracePt t="91389" x="8299450" y="4972050"/>
          <p14:tracePt t="91406" x="8324850" y="4972050"/>
          <p14:tracePt t="91422" x="8350250" y="4959350"/>
          <p14:tracePt t="91439" x="8369300" y="4953000"/>
          <p14:tracePt t="91456" x="8394700" y="4946650"/>
          <p14:tracePt t="91472" x="8401050" y="4946650"/>
          <p14:tracePt t="91536" x="8401050" y="4940300"/>
          <p14:tracePt t="91545" x="8401050" y="4933950"/>
          <p14:tracePt t="91568" x="8401050" y="4927600"/>
          <p14:tracePt t="91608" x="8394700" y="4927600"/>
          <p14:tracePt t="91616" x="8394700" y="4921250"/>
          <p14:tracePt t="91648" x="8388350" y="4914900"/>
          <p14:tracePt t="91697" x="8388350" y="4908550"/>
          <p14:tracePt t="91704" x="8382000" y="4908550"/>
          <p14:tracePt t="91713" x="8375650" y="4902200"/>
          <p14:tracePt t="91728" x="8369300" y="4889500"/>
          <p14:tracePt t="91739" x="8362950" y="4889500"/>
          <p14:tracePt t="91756" x="8356600" y="4883150"/>
          <p14:tracePt t="91772" x="8343900" y="4883150"/>
          <p14:tracePt t="91789" x="8331200" y="4876800"/>
          <p14:tracePt t="91806" x="8324850" y="4876800"/>
          <p14:tracePt t="91822" x="8312150" y="4876800"/>
          <p14:tracePt t="91839" x="8299450" y="4876800"/>
          <p14:tracePt t="91856" x="8280400" y="4870450"/>
          <p14:tracePt t="91872" x="8274050" y="4870450"/>
          <p14:tracePt t="91889" x="8267700" y="4864100"/>
          <p14:tracePt t="92000" x="8274050" y="4857750"/>
          <p14:tracePt t="92008" x="8280400" y="4857750"/>
          <p14:tracePt t="92016" x="8280400" y="4851400"/>
          <p14:tracePt t="92024" x="8293100" y="4851400"/>
          <p14:tracePt t="92040" x="8299450" y="4851400"/>
          <p14:tracePt t="92056" x="8318500" y="4851400"/>
          <p14:tracePt t="92072" x="8324850" y="4851400"/>
          <p14:tracePt t="92144" x="8324850" y="4857750"/>
          <p14:tracePt t="92168" x="8324850" y="4864100"/>
          <p14:tracePt t="92176" x="8324850" y="4870450"/>
          <p14:tracePt t="92224" x="8324850" y="4876800"/>
          <p14:tracePt t="92273" x="8318500" y="4876800"/>
          <p14:tracePt t="92297" x="8318500" y="4883150"/>
          <p14:tracePt t="92329" x="8312150" y="4883150"/>
          <p14:tracePt t="92354" x="8312150" y="4889500"/>
          <p14:tracePt t="92376" x="8305800" y="4889500"/>
          <p14:tracePt t="92384" x="8305800" y="4895850"/>
          <p14:tracePt t="92392" x="8299450" y="4895850"/>
          <p14:tracePt t="92406" x="8293100" y="4895850"/>
          <p14:tracePt t="92423" x="8293100" y="4902200"/>
          <p14:tracePt t="92448" x="8286750" y="4902200"/>
          <p14:tracePt t="92472" x="8280400" y="4902200"/>
          <p14:tracePt t="92521" x="8274050" y="4902200"/>
          <p14:tracePt t="92866" x="8274050" y="4908550"/>
          <p14:tracePt t="92896" x="8274050" y="4914900"/>
          <p14:tracePt t="92920" x="8274050" y="4921250"/>
          <p14:tracePt t="92936" x="8267700" y="4921250"/>
          <p14:tracePt t="92944" x="8267700" y="4927600"/>
          <p14:tracePt t="92956" x="8261350" y="4927600"/>
          <p14:tracePt t="92973" x="8261350" y="4933950"/>
          <p14:tracePt t="94937" x="8267700" y="4933950"/>
          <p14:tracePt t="94945" x="8267700" y="4940300"/>
          <p14:tracePt t="95002" x="8274050" y="4940300"/>
          <p14:tracePt t="95009" x="8286750" y="4953000"/>
          <p14:tracePt t="95081" x="8293100" y="4953000"/>
          <p14:tracePt t="95209" x="8286750" y="4953000"/>
          <p14:tracePt t="95218" x="8280400" y="4953000"/>
          <p14:tracePt t="95225" x="8274050" y="4953000"/>
          <p14:tracePt t="95240" x="8261350" y="4953000"/>
          <p14:tracePt t="95257" x="8242300" y="4953000"/>
          <p14:tracePt t="95273" x="8229600" y="4953000"/>
          <p14:tracePt t="95290" x="8216900" y="4940300"/>
          <p14:tracePt t="95306" x="8191500" y="4927600"/>
          <p14:tracePt t="95323" x="8178800" y="4908550"/>
          <p14:tracePt t="95340" x="8172450" y="4895850"/>
          <p14:tracePt t="95357" x="8172450" y="4883150"/>
          <p14:tracePt t="95373" x="8172450" y="4876800"/>
          <p14:tracePt t="95390" x="8172450" y="4857750"/>
          <p14:tracePt t="95406" x="8172450" y="4845050"/>
          <p14:tracePt t="95423" x="8172450" y="4819650"/>
          <p14:tracePt t="95440" x="8172450" y="4800600"/>
          <p14:tracePt t="95456" x="8178800" y="4794250"/>
          <p14:tracePt t="95473" x="8197850" y="4775200"/>
          <p14:tracePt t="95490" x="8223250" y="4762500"/>
          <p14:tracePt t="95507" x="8267700" y="4743450"/>
          <p14:tracePt t="95523" x="8293100" y="4730750"/>
          <p14:tracePt t="95540" x="8324850" y="4724400"/>
          <p14:tracePt t="95557" x="8343900" y="4718050"/>
          <p14:tracePt t="95573" x="8350250" y="4718050"/>
          <p14:tracePt t="95590" x="8356600" y="4718050"/>
          <p14:tracePt t="95623" x="8362950" y="4724400"/>
          <p14:tracePt t="95640" x="8375650" y="4730750"/>
          <p14:tracePt t="95657" x="8382000" y="4762500"/>
          <p14:tracePt t="95673" x="8388350" y="4787900"/>
          <p14:tracePt t="95690" x="8394700" y="4806950"/>
          <p14:tracePt t="95707" x="8394700" y="4832350"/>
          <p14:tracePt t="95723" x="8394700" y="4851400"/>
          <p14:tracePt t="95740" x="8394700" y="4870450"/>
          <p14:tracePt t="95756" x="8388350" y="4883150"/>
          <p14:tracePt t="95773" x="8375650" y="4902200"/>
          <p14:tracePt t="95790" x="8362950" y="4914900"/>
          <p14:tracePt t="95807" x="8350250" y="4933950"/>
          <p14:tracePt t="95823" x="8324850" y="4940300"/>
          <p14:tracePt t="95840" x="8312150" y="4953000"/>
          <p14:tracePt t="95857" x="8274050" y="4972050"/>
          <p14:tracePt t="95873" x="8255000" y="4972050"/>
          <p14:tracePt t="95890" x="8235950" y="4972050"/>
          <p14:tracePt t="95907" x="8223250" y="4972050"/>
          <p14:tracePt t="95923" x="8210550" y="4972050"/>
          <p14:tracePt t="95940" x="8185150" y="4972050"/>
          <p14:tracePt t="95957" x="8159750" y="4959350"/>
          <p14:tracePt t="95973" x="8115300" y="4953000"/>
          <p14:tracePt t="95990" x="8077200" y="4940300"/>
          <p14:tracePt t="96006" x="8051800" y="4933950"/>
          <p14:tracePt t="96023" x="8026400" y="4927600"/>
          <p14:tracePt t="96040" x="8020050" y="4927600"/>
          <p14:tracePt t="96057" x="8013700" y="4921250"/>
          <p14:tracePt t="96073" x="8013700" y="4914900"/>
          <p14:tracePt t="96090" x="8013700" y="4908550"/>
          <p14:tracePt t="96107" x="8013700" y="4902200"/>
          <p14:tracePt t="96123" x="8013700" y="4889500"/>
          <p14:tracePt t="96140" x="8013700" y="4876800"/>
          <p14:tracePt t="96157" x="8013700" y="4857750"/>
          <p14:tracePt t="96173" x="8013700" y="4845050"/>
          <p14:tracePt t="96190" x="8013700" y="4826000"/>
          <p14:tracePt t="96207" x="8013700" y="4813300"/>
          <p14:tracePt t="96223" x="8013700" y="4800600"/>
          <p14:tracePt t="96240" x="8026400" y="4787900"/>
          <p14:tracePt t="96257" x="8045450" y="4768850"/>
          <p14:tracePt t="96273" x="8064500" y="4756150"/>
          <p14:tracePt t="96290" x="8070850" y="4743450"/>
          <p14:tracePt t="96307" x="8077200" y="4737100"/>
          <p14:tracePt t="96323" x="8083550" y="4730750"/>
          <p14:tracePt t="96340" x="8089900" y="4730750"/>
          <p14:tracePt t="96373" x="8102600" y="4730750"/>
          <p14:tracePt t="96390" x="8121650" y="4724400"/>
          <p14:tracePt t="96406" x="8128000" y="4724400"/>
          <p14:tracePt t="96440" x="8140700" y="4724400"/>
          <p14:tracePt t="96457" x="8147050" y="4724400"/>
          <p14:tracePt t="96473" x="8153400" y="4724400"/>
          <p14:tracePt t="96490" x="8159750" y="4724400"/>
          <p14:tracePt t="96507" x="8166100" y="4724400"/>
          <p14:tracePt t="96523" x="8172450" y="4730750"/>
          <p14:tracePt t="96540" x="8185150" y="4737100"/>
          <p14:tracePt t="96557" x="8191500" y="4743450"/>
          <p14:tracePt t="96573" x="8210550" y="4756150"/>
          <p14:tracePt t="96590" x="8216900" y="4756150"/>
          <p14:tracePt t="96624" x="8223250" y="4756150"/>
          <p14:tracePt t="96650" x="8223250" y="4762500"/>
          <p14:tracePt t="96657" x="8235950" y="4768850"/>
          <p14:tracePt t="96673" x="8248650" y="4781550"/>
          <p14:tracePt t="96690" x="8261350" y="4794250"/>
          <p14:tracePt t="96707" x="8274050" y="4800600"/>
          <p14:tracePt t="96724" x="8280400" y="4806950"/>
          <p14:tracePt t="96757" x="8286750" y="4813300"/>
          <p14:tracePt t="96774" x="8286750" y="4819650"/>
          <p14:tracePt t="96790" x="8286750" y="4826000"/>
          <p14:tracePt t="96807" x="8286750" y="4832350"/>
          <p14:tracePt t="96824" x="8286750" y="4845050"/>
          <p14:tracePt t="96840" x="8286750" y="4851400"/>
          <p14:tracePt t="96857" x="8286750" y="4870450"/>
          <p14:tracePt t="96890" x="8286750" y="4883150"/>
          <p14:tracePt t="96907" x="8286750" y="4889500"/>
          <p14:tracePt t="96923" x="8286750" y="4895850"/>
          <p14:tracePt t="96940" x="8286750" y="4908550"/>
          <p14:tracePt t="96957" x="8286750" y="4914900"/>
          <p14:tracePt t="96973" x="8280400" y="4921250"/>
          <p14:tracePt t="97018" x="8280400" y="4927600"/>
          <p14:tracePt t="97041" x="8274050" y="4933950"/>
          <p14:tracePt t="97066" x="8267700" y="4933950"/>
          <p14:tracePt t="97081" x="8267700" y="4940300"/>
          <p14:tracePt t="97089" x="8261350" y="4940300"/>
          <p14:tracePt t="97113" x="8255000" y="4940300"/>
          <p14:tracePt t="97121" x="8255000" y="4946650"/>
          <p14:tracePt t="97137" x="8248650" y="4946650"/>
          <p14:tracePt t="97153" x="8242300" y="4946650"/>
          <p14:tracePt t="97170" x="8235950" y="4946650"/>
          <p14:tracePt t="97177" x="8229600" y="4946650"/>
          <p14:tracePt t="97190" x="8223250" y="4946650"/>
          <p14:tracePt t="97207" x="8210550" y="4946650"/>
          <p14:tracePt t="97224" x="8204200" y="4946650"/>
          <p14:tracePt t="97240" x="8197850" y="4946650"/>
          <p14:tracePt t="97257" x="8185150" y="4946650"/>
          <p14:tracePt t="97273" x="8166100" y="4940300"/>
          <p14:tracePt t="97290" x="8153400" y="4933950"/>
          <p14:tracePt t="97307" x="8140700" y="4933950"/>
          <p14:tracePt t="97324" x="8140700" y="4927600"/>
          <p14:tracePt t="97340" x="8134350" y="4914900"/>
          <p14:tracePt t="97357" x="8134350" y="4908550"/>
          <p14:tracePt t="97374" x="8128000" y="4902200"/>
          <p14:tracePt t="97390" x="8128000" y="4889500"/>
          <p14:tracePt t="97407" x="8128000" y="4883150"/>
          <p14:tracePt t="97424" x="8115300" y="4870450"/>
          <p14:tracePt t="97440" x="8115300" y="4851400"/>
          <p14:tracePt t="97457" x="8115300" y="4838700"/>
          <p14:tracePt t="97473" x="8115300" y="4826000"/>
          <p14:tracePt t="97490" x="8115300" y="4819650"/>
          <p14:tracePt t="97507" x="8115300" y="4813300"/>
          <p14:tracePt t="97540" x="8115300" y="4806950"/>
          <p14:tracePt t="97561" x="8121650" y="4806950"/>
          <p14:tracePt t="97574" x="8128000" y="4800600"/>
          <p14:tracePt t="97590" x="8134350" y="4794250"/>
          <p14:tracePt t="97609" x="8147050" y="4794250"/>
          <p14:tracePt t="97634" x="8153400" y="4787900"/>
          <p14:tracePt t="97641" x="8159750" y="4787900"/>
          <p14:tracePt t="97657" x="8172450" y="4787900"/>
          <p14:tracePt t="97673" x="8185150" y="4787900"/>
          <p14:tracePt t="97690" x="8191500" y="4787900"/>
          <p14:tracePt t="97724" x="8197850" y="4787900"/>
          <p14:tracePt t="97786" x="8204200" y="4787900"/>
          <p14:tracePt t="97803" x="8210550" y="4794250"/>
          <p14:tracePt t="97810" x="8210550" y="4800600"/>
          <p14:tracePt t="97834" x="8210550" y="4806950"/>
          <p14:tracePt t="97850" x="8210550" y="4813300"/>
          <p14:tracePt t="97866" x="8210550" y="4819650"/>
          <p14:tracePt t="97874" x="8210550" y="4826000"/>
          <p14:tracePt t="97890" x="8210550" y="4832350"/>
          <p14:tracePt t="97906" x="8210550" y="4838700"/>
          <p14:tracePt t="97914" x="8210550" y="4845050"/>
          <p14:tracePt t="97930" x="8210550" y="4851400"/>
          <p14:tracePt t="97946" x="8210550" y="4857750"/>
          <p14:tracePt t="97962" x="8210550" y="4870450"/>
          <p14:tracePt t="97978" x="8210550" y="4876800"/>
          <p14:tracePt t="97994" x="8210550" y="4883150"/>
          <p14:tracePt t="98051" x="8210550" y="4889500"/>
          <p14:tracePt t="98074" x="8204200" y="4889500"/>
          <p14:tracePt t="98098" x="8197850" y="4889500"/>
          <p14:tracePt t="98106" x="8197850" y="4895850"/>
          <p14:tracePt t="98138" x="8191500" y="4895850"/>
          <p14:tracePt t="98162" x="8185150" y="4895850"/>
          <p14:tracePt t="98170" x="8178800" y="4895850"/>
          <p14:tracePt t="98186" x="8178800" y="4889500"/>
          <p14:tracePt t="98194" x="8172450" y="4889500"/>
          <p14:tracePt t="98207" x="8172450" y="4883150"/>
          <p14:tracePt t="98224" x="8172450" y="4876800"/>
          <p14:tracePt t="98241" x="8166100" y="4876800"/>
          <p14:tracePt t="98266" x="8166100" y="4870450"/>
          <p14:tracePt t="99523" x="8159750" y="4870450"/>
          <p14:tracePt t="99530" x="8153400" y="4870450"/>
          <p14:tracePt t="107340" x="8134350" y="4870450"/>
          <p14:tracePt t="107348" x="8128000" y="4876800"/>
          <p14:tracePt t="107359" x="8121650" y="4883150"/>
          <p14:tracePt t="107376" x="8115300" y="4883150"/>
          <p14:tracePt t="107393" x="8108950" y="4883150"/>
          <p14:tracePt t="107409" x="8102600" y="4883150"/>
          <p14:tracePt t="107426" x="8089900" y="4889500"/>
          <p14:tracePt t="107443" x="8077200" y="4889500"/>
          <p14:tracePt t="107459" x="8064500" y="4889500"/>
          <p14:tracePt t="107476" x="8058150" y="4889500"/>
          <p14:tracePt t="107493" x="8045450" y="4889500"/>
          <p14:tracePt t="107509" x="8039100" y="4883150"/>
          <p14:tracePt t="107804" x="8051800" y="4883150"/>
          <p14:tracePt t="107812" x="8058150" y="4876800"/>
          <p14:tracePt t="107820" x="8064500" y="4876800"/>
          <p14:tracePt t="107828" x="8070850" y="4870450"/>
          <p14:tracePt t="107843" x="8077200" y="4870450"/>
          <p14:tracePt t="107859" x="8083550" y="4870450"/>
          <p14:tracePt t="107885" x="8083550" y="4864100"/>
          <p14:tracePt t="107908" x="8096250" y="4857750"/>
          <p14:tracePt t="107917" x="8108950" y="4851400"/>
          <p14:tracePt t="107926" x="8121650" y="4845050"/>
          <p14:tracePt t="107943" x="8134350" y="4845050"/>
          <p14:tracePt t="107959" x="8134350" y="4838700"/>
          <p14:tracePt t="121535" x="8096250" y="4813300"/>
          <p14:tracePt t="121543" x="8064500" y="4794250"/>
          <p14:tracePt t="121551" x="8032750" y="4775200"/>
          <p14:tracePt t="121563" x="8001000" y="4743450"/>
          <p14:tracePt t="121579" x="7969250" y="4679950"/>
          <p14:tracePt t="121596" x="7937500" y="4597400"/>
          <p14:tracePt t="121613" x="7918450" y="4521200"/>
          <p14:tracePt t="121629" x="7905750" y="4406900"/>
          <p14:tracePt t="121646" x="7886700" y="4286250"/>
          <p14:tracePt t="121663" x="7854950" y="4032250"/>
          <p14:tracePt t="121679" x="7823200" y="3810000"/>
          <p14:tracePt t="121696" x="7804150" y="3562350"/>
          <p14:tracePt t="121713" x="7778750" y="3302000"/>
          <p14:tracePt t="121729" x="7772400" y="3022600"/>
          <p14:tracePt t="121746" x="7766050" y="2806700"/>
          <p14:tracePt t="121763" x="7766050" y="2641600"/>
          <p14:tracePt t="121779" x="7766050" y="2476500"/>
          <p14:tracePt t="121796" x="7766050" y="2349500"/>
          <p14:tracePt t="121813" x="7766050" y="2235200"/>
          <p14:tracePt t="121829" x="7766050" y="2133600"/>
          <p14:tracePt t="121846" x="7766050" y="2044700"/>
          <p14:tracePt t="121863" x="7759700" y="1892300"/>
          <p14:tracePt t="121879" x="7747000" y="1778000"/>
          <p14:tracePt t="121896" x="7740650" y="1670050"/>
          <p14:tracePt t="121913" x="7740650" y="1555750"/>
          <p14:tracePt t="121929" x="7734300" y="1473200"/>
          <p14:tracePt t="121946" x="7734300" y="1397000"/>
          <p14:tracePt t="121963" x="7734300" y="1339850"/>
          <p14:tracePt t="121979" x="7734300" y="1314450"/>
          <p14:tracePt t="121996" x="7734300" y="1295400"/>
          <p14:tracePt t="122151" x="7734300" y="1301750"/>
          <p14:tracePt t="122159" x="7747000" y="1301750"/>
          <p14:tracePt t="122167" x="7747000" y="1308100"/>
          <p14:tracePt t="122179" x="7753350" y="1308100"/>
          <p14:tracePt t="122196" x="7753350" y="1314450"/>
          <p14:tracePt t="122213" x="7766050" y="1327150"/>
          <p14:tracePt t="122229" x="7778750" y="1352550"/>
          <p14:tracePt t="122246" x="7785100" y="1371600"/>
          <p14:tracePt t="122263" x="7791450" y="1384300"/>
          <p14:tracePt t="122279" x="7791450" y="1390650"/>
          <p14:tracePt t="122296" x="7791450" y="1397000"/>
          <p14:tracePt t="122463" x="7785100" y="1397000"/>
          <p14:tracePt t="122471" x="7778750" y="1390650"/>
          <p14:tracePt t="122479" x="7778750" y="1384300"/>
          <p14:tracePt t="122551" x="7772400" y="1384300"/>
          <p14:tracePt t="122912" x="7778750" y="1390650"/>
          <p14:tracePt t="122935" x="7778750" y="1397000"/>
          <p14:tracePt t="122951" x="7785100" y="1403350"/>
          <p14:tracePt t="122959" x="7785100" y="1409700"/>
          <p14:tracePt t="122975" x="7791450" y="1416050"/>
          <p14:tracePt t="122984" x="7797800" y="1416050"/>
          <p14:tracePt t="122996" x="7797800" y="1422400"/>
          <p14:tracePt t="123013" x="7804150" y="1428750"/>
          <p14:tracePt t="123030" x="7804150" y="1441450"/>
          <p14:tracePt t="123046" x="7810500" y="1441450"/>
          <p14:tracePt t="123104" x="7816850" y="1447800"/>
          <p14:tracePt t="123304" x="7810500" y="1454150"/>
          <p14:tracePt t="123311" x="7804150" y="1460500"/>
          <p14:tracePt t="123320" x="7791450" y="1466850"/>
          <p14:tracePt t="123329" x="7785100" y="1479550"/>
          <p14:tracePt t="123346" x="7772400" y="1485900"/>
          <p14:tracePt t="123363" x="7766050" y="1492250"/>
          <p14:tracePt t="123380" x="7759700" y="1498600"/>
          <p14:tracePt t="123413" x="7759700" y="1504950"/>
          <p14:tracePt t="123463" x="7759700" y="1511300"/>
          <p14:tracePt t="123640" x="7766050" y="1524000"/>
          <p14:tracePt t="123648" x="7772400" y="1543050"/>
          <p14:tracePt t="123656" x="7785100" y="1549400"/>
          <p14:tracePt t="123663" x="7785100" y="1555750"/>
          <p14:tracePt t="123680" x="7797800" y="1568450"/>
          <p14:tracePt t="123696" x="7797800" y="1574800"/>
          <p14:tracePt t="123713" x="7797800" y="1581150"/>
          <p14:tracePt t="123761" x="7804150" y="1587500"/>
          <p14:tracePt t="123767" x="7804150" y="1593850"/>
          <p14:tracePt t="123780" x="7816850" y="1600200"/>
          <p14:tracePt t="123796" x="7823200" y="1606550"/>
          <p14:tracePt t="123813" x="7842250" y="1625600"/>
          <p14:tracePt t="123830" x="7854950" y="1638300"/>
          <p14:tracePt t="123847" x="7861300" y="1644650"/>
          <p14:tracePt t="123863" x="7867650" y="1657350"/>
          <p14:tracePt t="123880" x="7874000" y="1663700"/>
          <p14:tracePt t="123896" x="7874000" y="1670050"/>
          <p14:tracePt t="123930" x="7874000" y="1676400"/>
          <p14:tracePt t="123946" x="7874000" y="1682750"/>
          <p14:tracePt t="123984" x="7867650" y="1682750"/>
          <p14:tracePt t="124040" x="7861300" y="1682750"/>
          <p14:tracePt t="124056" x="7848600" y="1676400"/>
          <p14:tracePt t="124063" x="7835900" y="1663700"/>
          <p14:tracePt t="124072" x="7829550" y="1651000"/>
          <p14:tracePt t="124080" x="7823200" y="1644650"/>
          <p14:tracePt t="124097" x="7804150" y="1612900"/>
          <p14:tracePt t="124113" x="7797800" y="1593850"/>
          <p14:tracePt t="124130" x="7791450" y="1574800"/>
          <p14:tracePt t="124147" x="7785100" y="1568450"/>
          <p14:tracePt t="124163" x="7785100" y="1549400"/>
          <p14:tracePt t="124180" x="7772400" y="1536700"/>
          <p14:tracePt t="124197" x="7766050" y="1517650"/>
          <p14:tracePt t="124213" x="7759700" y="1504950"/>
          <p14:tracePt t="124230" x="7759700" y="1498600"/>
          <p14:tracePt t="124247" x="7759700" y="1485900"/>
          <p14:tracePt t="124263" x="7759700" y="1466850"/>
          <p14:tracePt t="124280" x="7759700" y="1454150"/>
          <p14:tracePt t="124472" x="7766050" y="1460500"/>
          <p14:tracePt t="124479" x="7766050" y="1466850"/>
          <p14:tracePt t="124504" x="7772400" y="1466850"/>
          <p14:tracePt t="124512" x="7772400" y="1473200"/>
          <p14:tracePt t="124545" x="7778750" y="1479550"/>
          <p14:tracePt t="124561" x="7785100" y="1479550"/>
          <p14:tracePt t="124576" x="7791450" y="1479550"/>
          <p14:tracePt t="124640" x="7797800" y="1479550"/>
          <p14:tracePt t="124712" x="7804150" y="1479550"/>
          <p14:tracePt t="125208" x="7810500" y="1479550"/>
          <p14:tracePt t="125216" x="7816850" y="1479550"/>
          <p14:tracePt t="125240" x="7823200" y="1485900"/>
          <p14:tracePt t="125256" x="7829550" y="1492250"/>
          <p14:tracePt t="125561" x="7829550" y="1485900"/>
          <p14:tracePt t="125624" x="7829550" y="1479550"/>
          <p14:tracePt t="126952" x="7835900" y="1479550"/>
          <p14:tracePt t="126960" x="7835900" y="1485900"/>
          <p14:tracePt t="126976" x="7835900" y="1492250"/>
          <p14:tracePt t="126985" x="7842250" y="1492250"/>
          <p14:tracePt t="127001" x="7842250" y="1498600"/>
          <p14:tracePt t="127320" x="7835900" y="1498600"/>
          <p14:tracePt t="127336" x="7829550" y="1492250"/>
          <p14:tracePt t="127345" x="7829550" y="1485900"/>
          <p14:tracePt t="127352" x="7823200" y="1485900"/>
          <p14:tracePt t="127364" x="7823200" y="1479550"/>
          <p14:tracePt t="127381" x="7810500" y="1466850"/>
          <p14:tracePt t="127397" x="7804150" y="1460500"/>
          <p14:tracePt t="127414" x="7804150" y="1454150"/>
          <p14:tracePt t="127431" x="7791450" y="1441450"/>
          <p14:tracePt t="127447" x="7778750" y="1422400"/>
          <p14:tracePt t="127464" x="7766050" y="1403350"/>
          <p14:tracePt t="127480" x="7759700" y="1403350"/>
          <p14:tracePt t="127497" x="7753350" y="1397000"/>
          <p14:tracePt t="127801" x="7759700" y="1397000"/>
          <p14:tracePt t="127809" x="7766050" y="1397000"/>
          <p14:tracePt t="127816" x="7772400" y="1397000"/>
          <p14:tracePt t="127831" x="7791450" y="1397000"/>
          <p14:tracePt t="127847" x="7823200" y="1390650"/>
          <p14:tracePt t="127864" x="7893050" y="1384300"/>
          <p14:tracePt t="127881" x="7931150" y="1377950"/>
          <p14:tracePt t="127897" x="7956550" y="1371600"/>
          <p14:tracePt t="127931" x="7962900" y="1371600"/>
          <p14:tracePt t="127948" x="7962900" y="1365250"/>
          <p14:tracePt t="128145" x="7956550" y="1365250"/>
          <p14:tracePt t="128153" x="7937500" y="1365250"/>
          <p14:tracePt t="128164" x="7924800" y="1365250"/>
          <p14:tracePt t="128181" x="7899400" y="1365250"/>
          <p14:tracePt t="128198" x="7874000" y="1365250"/>
          <p14:tracePt t="128214" x="7854950" y="1365250"/>
          <p14:tracePt t="128231" x="7848600" y="1365250"/>
          <p14:tracePt t="128264" x="7835900" y="1365250"/>
          <p14:tracePt t="128281" x="7823200" y="1365250"/>
          <p14:tracePt t="128314" x="7816850" y="1365250"/>
          <p14:tracePt t="128394" x="7810500" y="1365250"/>
          <p14:tracePt t="128569" x="7816850" y="1358900"/>
          <p14:tracePt t="128577" x="7823200" y="1358900"/>
          <p14:tracePt t="128585" x="7829550" y="1352550"/>
          <p14:tracePt t="128598" x="7835900" y="1352550"/>
          <p14:tracePt t="128614" x="7842250" y="1352550"/>
          <p14:tracePt t="128631" x="7867650" y="1346200"/>
          <p14:tracePt t="128648" x="7886700" y="1339850"/>
          <p14:tracePt t="128665" x="7918450" y="1333500"/>
          <p14:tracePt t="128681" x="7943850" y="1327150"/>
          <p14:tracePt t="128698" x="7950200" y="1320800"/>
          <p14:tracePt t="128714" x="7956550" y="1320800"/>
          <p14:tracePt t="128748" x="7956550" y="1314450"/>
          <p14:tracePt t="128764" x="7962900" y="1314450"/>
          <p14:tracePt t="128914" x="7950200" y="1314450"/>
          <p14:tracePt t="128921" x="7937500" y="1314450"/>
          <p14:tracePt t="128931" x="7931150" y="1320800"/>
          <p14:tracePt t="128948" x="7899400" y="1327150"/>
          <p14:tracePt t="128964" x="7867650" y="1333500"/>
          <p14:tracePt t="128981" x="7816850" y="1346200"/>
          <p14:tracePt t="128998" x="7785100" y="1352550"/>
          <p14:tracePt t="129014" x="7778750" y="1352550"/>
          <p14:tracePt t="129193" x="7785100" y="1352550"/>
          <p14:tracePt t="129201" x="7791450" y="1352550"/>
          <p14:tracePt t="129209" x="7797800" y="1352550"/>
          <p14:tracePt t="129217" x="7810500" y="1352550"/>
          <p14:tracePt t="129233" x="7816850" y="1352550"/>
          <p14:tracePt t="129248" x="7823200" y="1352550"/>
          <p14:tracePt t="129264" x="7835900" y="1346200"/>
          <p14:tracePt t="131185" x="7842250" y="1352550"/>
          <p14:tracePt t="131194" x="7848600" y="1365250"/>
          <p14:tracePt t="131202" x="7854950" y="1371600"/>
          <p14:tracePt t="131215" x="7854950" y="1384300"/>
          <p14:tracePt t="131232" x="7854950" y="1409700"/>
          <p14:tracePt t="131248" x="7854950" y="1428750"/>
          <p14:tracePt t="131265" x="7854950" y="1447800"/>
          <p14:tracePt t="131281" x="7848600" y="1460500"/>
          <p14:tracePt t="131298" x="7829550" y="1473200"/>
          <p14:tracePt t="131315" x="7810500" y="1492250"/>
          <p14:tracePt t="131332" x="7785100" y="1511300"/>
          <p14:tracePt t="131348" x="7766050" y="1517650"/>
          <p14:tracePt t="131365" x="7740650" y="1530350"/>
          <p14:tracePt t="131382" x="7721600" y="1536700"/>
          <p14:tracePt t="131398" x="7715250" y="1536700"/>
          <p14:tracePt t="131415" x="7702550" y="1536700"/>
          <p14:tracePt t="131432" x="7683500" y="1536700"/>
          <p14:tracePt t="131448" x="7670800" y="1536700"/>
          <p14:tracePt t="131465" x="7651750" y="1530350"/>
          <p14:tracePt t="131481" x="7639050" y="1524000"/>
          <p14:tracePt t="131498" x="7626350" y="1524000"/>
          <p14:tracePt t="131515" x="7613650" y="1511300"/>
          <p14:tracePt t="131532" x="7594600" y="1498600"/>
          <p14:tracePt t="131548" x="7575550" y="1492250"/>
          <p14:tracePt t="131565" x="7556500" y="1479550"/>
          <p14:tracePt t="131582" x="7537450" y="1473200"/>
          <p14:tracePt t="131598" x="7531100" y="1466850"/>
          <p14:tracePt t="131615" x="7524750" y="1466850"/>
          <p14:tracePt t="131648" x="7524750" y="1460500"/>
          <p14:tracePt t="131946" x="7512050" y="1460500"/>
          <p14:tracePt t="131954" x="7480300" y="1460500"/>
          <p14:tracePt t="131965" x="7454900" y="1460500"/>
          <p14:tracePt t="131982" x="7378700" y="1460500"/>
          <p14:tracePt t="131998" x="7289800" y="1466850"/>
          <p14:tracePt t="132015" x="7213600" y="1466850"/>
          <p14:tracePt t="132032" x="7156450" y="1466850"/>
          <p14:tracePt t="132048" x="7124700" y="1466850"/>
          <p14:tracePt t="132065" x="7112000" y="1466850"/>
          <p14:tracePt t="132082" x="7112000" y="1460500"/>
          <p14:tracePt t="132098" x="7105650" y="1460500"/>
          <p14:tracePt t="132132" x="7092950" y="1447800"/>
          <p14:tracePt t="132148" x="7067550" y="1441450"/>
          <p14:tracePt t="132165" x="7054850" y="1422400"/>
          <p14:tracePt t="132182" x="7023100" y="1409700"/>
          <p14:tracePt t="132198" x="6997700" y="1384300"/>
          <p14:tracePt t="132215" x="6978650" y="1371600"/>
          <p14:tracePt t="132232" x="6972300" y="1365250"/>
          <p14:tracePt t="132248" x="6959600" y="1365250"/>
          <p14:tracePt t="132265" x="6959600" y="1358900"/>
          <p14:tracePt t="132402" x="6965950" y="1358900"/>
          <p14:tracePt t="132435" x="6972300" y="1358900"/>
          <p14:tracePt t="132474" x="6978650" y="1358900"/>
          <p14:tracePt t="132642" x="6972300" y="1358900"/>
          <p14:tracePt t="132658" x="6965950" y="1352550"/>
          <p14:tracePt t="132674" x="6959600" y="1352550"/>
          <p14:tracePt t="132682" x="6953250" y="1346200"/>
          <p14:tracePt t="132690" x="6946900" y="1339850"/>
          <p14:tracePt t="132699" x="6940550" y="1333500"/>
          <p14:tracePt t="132715" x="6927850" y="1327150"/>
          <p14:tracePt t="132732" x="6915150" y="1308100"/>
          <p14:tracePt t="132749" x="6908800" y="1301750"/>
          <p14:tracePt t="132765" x="6902450" y="1295400"/>
          <p14:tracePt t="132782" x="6896100" y="1282700"/>
          <p14:tracePt t="132799" x="6889750" y="1276350"/>
          <p14:tracePt t="132815" x="6883400" y="1263650"/>
          <p14:tracePt t="132832" x="6877050" y="1257300"/>
          <p14:tracePt t="132849" x="6870700" y="1244600"/>
          <p14:tracePt t="132851" x="6870700" y="1238250"/>
          <p14:tracePt t="132865" x="6864350" y="1225550"/>
          <p14:tracePt t="132882" x="6864350" y="1219200"/>
          <p14:tracePt t="132899" x="6858000" y="1212850"/>
          <p14:tracePt t="132915" x="6851650" y="1200150"/>
          <p14:tracePt t="132932" x="6838950" y="1187450"/>
          <p14:tracePt t="132949" x="6832600" y="1174750"/>
          <p14:tracePt t="132965" x="6826250" y="1168400"/>
          <p14:tracePt t="132982" x="6826250" y="1162050"/>
          <p14:tracePt t="133026" x="6826250" y="1155700"/>
          <p14:tracePt t="133058" x="6826250" y="1149350"/>
          <p14:tracePt t="133114" x="6826250" y="1143000"/>
          <p14:tracePt t="134634" x="6845300" y="1143000"/>
          <p14:tracePt t="134642" x="6858000" y="1143000"/>
          <p14:tracePt t="134650" x="6889750" y="1155700"/>
          <p14:tracePt t="134666" x="6940550" y="1187450"/>
          <p14:tracePt t="134682" x="7010400" y="1238250"/>
          <p14:tracePt t="134699" x="7067550" y="1276350"/>
          <p14:tracePt t="134716" x="7112000" y="1295400"/>
          <p14:tracePt t="134732" x="7131050" y="1308100"/>
          <p14:tracePt t="134749" x="7175500" y="1327150"/>
          <p14:tracePt t="134766" x="7213600" y="1358900"/>
          <p14:tracePt t="134782" x="7270750" y="1397000"/>
          <p14:tracePt t="134799" x="7327900" y="1447800"/>
          <p14:tracePt t="134816" x="7397750" y="1504950"/>
          <p14:tracePt t="134832" x="7461250" y="1549400"/>
          <p14:tracePt t="134849" x="7493000" y="1581150"/>
          <p14:tracePt t="134851" x="7499350" y="1587500"/>
          <p14:tracePt t="134866" x="7512050" y="1600200"/>
          <p14:tracePt t="134882" x="7524750" y="1612900"/>
          <p14:tracePt t="134899" x="7537450" y="1631950"/>
          <p14:tracePt t="134916" x="7556500" y="1651000"/>
          <p14:tracePt t="134932" x="7575550" y="1663700"/>
          <p14:tracePt t="134949" x="7581900" y="1676400"/>
          <p14:tracePt t="135026" x="7562850" y="1676400"/>
          <p14:tracePt t="135034" x="7543800" y="1676400"/>
          <p14:tracePt t="135042" x="7524750" y="1670050"/>
          <p14:tracePt t="135050" x="7505700" y="1651000"/>
          <p14:tracePt t="135066" x="7435850" y="1612900"/>
          <p14:tracePt t="135082" x="7366000" y="1568450"/>
          <p14:tracePt t="135099" x="7289800" y="1530350"/>
          <p14:tracePt t="135116" x="7232650" y="1498600"/>
          <p14:tracePt t="135133" x="7181850" y="1460500"/>
          <p14:tracePt t="135149" x="7131050" y="1416050"/>
          <p14:tracePt t="135166" x="7092950" y="1390650"/>
          <p14:tracePt t="135183" x="7061200" y="1377950"/>
          <p14:tracePt t="135199" x="7023100" y="1371600"/>
          <p14:tracePt t="135216" x="6985000" y="1358900"/>
          <p14:tracePt t="135233" x="6965950" y="1352550"/>
          <p14:tracePt t="135249" x="6953250" y="1339850"/>
          <p14:tracePt t="135266" x="6934200" y="1333500"/>
          <p14:tracePt t="135282" x="6921500" y="1327150"/>
          <p14:tracePt t="135299" x="6889750" y="1327150"/>
          <p14:tracePt t="135316" x="6858000" y="1327150"/>
          <p14:tracePt t="135332" x="6832600" y="1327150"/>
          <p14:tracePt t="135349" x="6781800" y="1314450"/>
          <p14:tracePt t="135366" x="6756400" y="1308100"/>
          <p14:tracePt t="135383" x="6737350" y="1308100"/>
          <p14:tracePt t="135399" x="6731000" y="1308100"/>
          <p14:tracePt t="135435" x="6724650" y="1308100"/>
          <p14:tracePt t="135449" x="6718300" y="1308100"/>
          <p14:tracePt t="135466" x="6654800" y="1308100"/>
          <p14:tracePt t="135482" x="6591300" y="1308100"/>
          <p14:tracePt t="135499" x="6540500" y="1308100"/>
          <p14:tracePt t="135516" x="6502400" y="1308100"/>
          <p14:tracePt t="135533" x="6451600" y="1320800"/>
          <p14:tracePt t="135549" x="6407150" y="1320800"/>
          <p14:tracePt t="135566" x="6388100" y="1327150"/>
          <p14:tracePt t="135583" x="6356350" y="1333500"/>
          <p14:tracePt t="135599" x="6318250" y="1333500"/>
          <p14:tracePt t="135616" x="6286500" y="1333500"/>
          <p14:tracePt t="135633" x="6273800" y="1333500"/>
          <p14:tracePt t="135794" x="6267450" y="1339850"/>
          <p14:tracePt t="135819" x="6261100" y="1346200"/>
          <p14:tracePt t="135826" x="6254750" y="1352550"/>
          <p14:tracePt t="135842" x="6248400" y="1352550"/>
          <p14:tracePt t="136122" x="6248400" y="1358900"/>
          <p14:tracePt t="136131" x="6254750" y="1365250"/>
          <p14:tracePt t="136139" x="6267450" y="1377950"/>
          <p14:tracePt t="136149" x="6280150" y="1397000"/>
          <p14:tracePt t="136166" x="6299200" y="1428750"/>
          <p14:tracePt t="136183" x="6318250" y="1473200"/>
          <p14:tracePt t="136199" x="6337300" y="1536700"/>
          <p14:tracePt t="136216" x="6356350" y="1625600"/>
          <p14:tracePt t="136233" x="6369050" y="1727200"/>
          <p14:tracePt t="136249" x="6375400" y="1835150"/>
          <p14:tracePt t="136266" x="6375400" y="2000250"/>
          <p14:tracePt t="136282" x="6375400" y="2095500"/>
          <p14:tracePt t="136299" x="6375400" y="2178050"/>
          <p14:tracePt t="136316" x="6375400" y="2241550"/>
          <p14:tracePt t="136333" x="6375400" y="2298700"/>
          <p14:tracePt t="136349" x="6375400" y="2349500"/>
          <p14:tracePt t="136366" x="6375400" y="2387600"/>
          <p14:tracePt t="136383" x="6375400" y="2419350"/>
          <p14:tracePt t="136399" x="6375400" y="2451100"/>
          <p14:tracePt t="136416" x="6375400" y="2463800"/>
          <p14:tracePt t="136433" x="6375400" y="2482850"/>
          <p14:tracePt t="136450" x="6375400" y="2489200"/>
          <p14:tracePt t="136466" x="6375400" y="2495550"/>
          <p14:tracePt t="136531" x="6375400" y="2501900"/>
          <p14:tracePt t="136547" x="6375400" y="2508250"/>
          <p14:tracePt t="136555" x="6381750" y="2514600"/>
          <p14:tracePt t="136563" x="6381750" y="2520950"/>
          <p14:tracePt t="136571" x="6388100" y="2520950"/>
          <p14:tracePt t="136583" x="6388100" y="2527300"/>
          <p14:tracePt t="136600" x="6400800" y="2527300"/>
          <p14:tracePt t="136616" x="6413500" y="2533650"/>
          <p14:tracePt t="136633" x="6438900" y="2540000"/>
          <p14:tracePt t="136650" x="6464300" y="2540000"/>
          <p14:tracePt t="136666" x="6483350" y="2540000"/>
          <p14:tracePt t="136683" x="6483350" y="2546350"/>
          <p14:tracePt t="136699" x="6496050" y="2546350"/>
          <p14:tracePt t="136716" x="6502400" y="2552700"/>
          <p14:tracePt t="136733" x="6521450" y="2552700"/>
          <p14:tracePt t="136750" x="6540500" y="2552700"/>
          <p14:tracePt t="136766" x="6553200" y="2559050"/>
          <p14:tracePt t="136783" x="6565900" y="2559050"/>
          <p14:tracePt t="136800" x="6572250" y="2565400"/>
          <p14:tracePt t="136816" x="6584950" y="2565400"/>
          <p14:tracePt t="136833" x="6604000" y="2571750"/>
          <p14:tracePt t="136849" x="6610350" y="2571750"/>
          <p14:tracePt t="136866" x="6623050" y="2578100"/>
          <p14:tracePt t="136883" x="6629400" y="2584450"/>
          <p14:tracePt t="136939" x="6629400" y="2590800"/>
          <p14:tracePt t="137227" x="6654800" y="2603500"/>
          <p14:tracePt t="137235" x="6680200" y="2622550"/>
          <p14:tracePt t="137243" x="6737350" y="2647950"/>
          <p14:tracePt t="137251" x="6800850" y="2673350"/>
          <p14:tracePt t="137267" x="6946900" y="2730500"/>
          <p14:tracePt t="137283" x="7054850" y="2800350"/>
          <p14:tracePt t="137300" x="7156450" y="2851150"/>
          <p14:tracePt t="137316" x="7258050" y="2901950"/>
          <p14:tracePt t="137333" x="7353300" y="2952750"/>
          <p14:tracePt t="137350" x="7454900" y="3016250"/>
          <p14:tracePt t="137366" x="7556500" y="3073400"/>
          <p14:tracePt t="137383" x="7632700" y="3124200"/>
          <p14:tracePt t="137400" x="7696200" y="3175000"/>
          <p14:tracePt t="137416" x="7747000" y="3219450"/>
          <p14:tracePt t="137433" x="7791450" y="3251200"/>
          <p14:tracePt t="137450" x="7816850" y="3276600"/>
          <p14:tracePt t="137466" x="7854950" y="3295650"/>
          <p14:tracePt t="137483" x="7861300" y="3302000"/>
          <p14:tracePt t="137500" x="7867650" y="3302000"/>
          <p14:tracePt t="137667" x="7861300" y="3302000"/>
          <p14:tracePt t="137683" x="7861300" y="3289300"/>
          <p14:tracePt t="137691" x="7861300" y="3282950"/>
          <p14:tracePt t="137707" x="7854950" y="3270250"/>
          <p14:tracePt t="137723" x="7854950" y="3263900"/>
          <p14:tracePt t="137972" x="7861300" y="3263900"/>
          <p14:tracePt t="137979" x="7880350" y="3263900"/>
          <p14:tracePt t="137988" x="7912100" y="3282950"/>
          <p14:tracePt t="138000" x="7950200" y="3295650"/>
          <p14:tracePt t="138017" x="7975600" y="3302000"/>
          <p14:tracePt t="138033" x="7981950" y="3308350"/>
          <p14:tracePt t="138050" x="7988300" y="3308350"/>
          <p14:tracePt t="138067" x="8020050" y="3308350"/>
          <p14:tracePt t="138083" x="8045450" y="3314700"/>
          <p14:tracePt t="138100" x="8051800" y="3321050"/>
          <p14:tracePt t="138117" x="8058150" y="3321050"/>
          <p14:tracePt t="138150" x="8064500" y="3321050"/>
          <p14:tracePt t="138167" x="8070850" y="3327400"/>
          <p14:tracePt t="138200" x="8077200" y="3333750"/>
          <p14:tracePt t="138217" x="8077200" y="3340100"/>
          <p14:tracePt t="138233" x="8077200" y="3346450"/>
          <p14:tracePt t="138250" x="8077200" y="3352800"/>
          <p14:tracePt t="138266" x="8051800" y="3359150"/>
          <p14:tracePt t="138283" x="7950200" y="3359150"/>
          <p14:tracePt t="138300" x="7816850" y="3359150"/>
          <p14:tracePt t="138316" x="7632700" y="3314700"/>
          <p14:tracePt t="138333" x="7486650" y="3289300"/>
          <p14:tracePt t="138350" x="7378700" y="3238500"/>
          <p14:tracePt t="138366" x="7296150" y="3194050"/>
          <p14:tracePt t="138383" x="7239000" y="3155950"/>
          <p14:tracePt t="138400" x="7181850" y="3105150"/>
          <p14:tracePt t="138416" x="7131050" y="3054350"/>
          <p14:tracePt t="138434" x="7086600" y="2997200"/>
          <p14:tracePt t="138450" x="7042150" y="2952750"/>
          <p14:tracePt t="138467" x="6953250" y="2895600"/>
          <p14:tracePt t="138483" x="6889750" y="2838450"/>
          <p14:tracePt t="138500" x="6845300" y="2800350"/>
          <p14:tracePt t="138517" x="6813550" y="2755900"/>
          <p14:tracePt t="138533" x="6775450" y="2711450"/>
          <p14:tracePt t="138550" x="6756400" y="2660650"/>
          <p14:tracePt t="138567" x="6737350" y="2616200"/>
          <p14:tracePt t="138583" x="6731000" y="2571750"/>
          <p14:tracePt t="138600" x="6718300" y="2540000"/>
          <p14:tracePt t="138617" x="6705600" y="2476500"/>
          <p14:tracePt t="138634" x="6705600" y="2432050"/>
          <p14:tracePt t="138667" x="6692900" y="2381250"/>
          <p14:tracePt t="138683" x="6692900" y="2362200"/>
          <p14:tracePt t="138700" x="6692900" y="2355850"/>
          <p14:tracePt t="138717" x="6686550" y="2317750"/>
          <p14:tracePt t="138733" x="6680200" y="2292350"/>
          <p14:tracePt t="138750" x="6654800" y="2247900"/>
          <p14:tracePt t="138767" x="6642100" y="2228850"/>
          <p14:tracePt t="138783" x="6629400" y="2216150"/>
          <p14:tracePt t="138800" x="6623050" y="2190750"/>
          <p14:tracePt t="138817" x="6610350" y="2165350"/>
          <p14:tracePt t="138833" x="6597650" y="2139950"/>
          <p14:tracePt t="138850" x="6578600" y="2114550"/>
          <p14:tracePt t="138852" x="6572250" y="2101850"/>
          <p14:tracePt t="138867" x="6559550" y="2089150"/>
          <p14:tracePt t="138883" x="6553200" y="2070100"/>
          <p14:tracePt t="138900" x="6534150" y="2051050"/>
          <p14:tracePt t="138917" x="6515100" y="2032000"/>
          <p14:tracePt t="138933" x="6502400" y="2012950"/>
          <p14:tracePt t="138950" x="6489700" y="1987550"/>
          <p14:tracePt t="138967" x="6483350" y="1968500"/>
          <p14:tracePt t="138983" x="6470650" y="1949450"/>
          <p14:tracePt t="139000" x="6464300" y="1930400"/>
          <p14:tracePt t="139017" x="6457950" y="1905000"/>
          <p14:tracePt t="139033" x="6451600" y="1892300"/>
          <p14:tracePt t="139050" x="6438900" y="1873250"/>
          <p14:tracePt t="139067" x="6413500" y="1854200"/>
          <p14:tracePt t="139083" x="6394450" y="1841500"/>
          <p14:tracePt t="139100" x="6388100" y="1835150"/>
          <p14:tracePt t="139117" x="6381750" y="1828800"/>
          <p14:tracePt t="139150" x="6369050" y="1816100"/>
          <p14:tracePt t="139167" x="6350000" y="1803400"/>
          <p14:tracePt t="139183" x="6330950" y="1784350"/>
          <p14:tracePt t="139200" x="6318250" y="1771650"/>
          <p14:tracePt t="139217" x="6305550" y="1752600"/>
          <p14:tracePt t="139234" x="6292850" y="1733550"/>
          <p14:tracePt t="139250" x="6273800" y="1708150"/>
          <p14:tracePt t="139267" x="6254750" y="1676400"/>
          <p14:tracePt t="139283" x="6254750" y="1651000"/>
          <p14:tracePt t="139300" x="6254750" y="1638300"/>
          <p14:tracePt t="139317" x="6261100" y="1619250"/>
          <p14:tracePt t="139334" x="6273800" y="1606550"/>
          <p14:tracePt t="139350" x="6273800" y="1600200"/>
          <p14:tracePt t="139371" x="6273800" y="1593850"/>
          <p14:tracePt t="139384" x="6273800" y="1587500"/>
          <p14:tracePt t="139400" x="6273800" y="1574800"/>
          <p14:tracePt t="139417" x="6273800" y="1562100"/>
          <p14:tracePt t="139434" x="6273800" y="1549400"/>
          <p14:tracePt t="139450" x="6273800" y="1543050"/>
          <p14:tracePt t="139587" x="6273800" y="1536700"/>
          <p14:tracePt t="139635" x="6267450" y="1536700"/>
          <p14:tracePt t="139667" x="6267450" y="1530350"/>
          <p14:tracePt t="139677" x="6267450" y="1524000"/>
          <p14:tracePt t="139683" x="6261100" y="1524000"/>
          <p14:tracePt t="139700" x="6261100" y="1517650"/>
          <p14:tracePt t="139724" x="6261100" y="1511300"/>
          <p14:tracePt t="139734" x="6254750" y="1511300"/>
          <p14:tracePt t="139750" x="6254750" y="1504950"/>
          <p14:tracePt t="139767" x="6248400" y="1492250"/>
          <p14:tracePt t="139800" x="6242050" y="1485900"/>
          <p14:tracePt t="139963" x="6248400" y="1485900"/>
          <p14:tracePt t="140228" x="6248400" y="1479550"/>
          <p14:tracePt t="140308" x="6248400" y="1473200"/>
          <p14:tracePt t="140340" x="6248400" y="1466850"/>
          <p14:tracePt t="140364" x="6248400" y="1460500"/>
          <p14:tracePt t="140379" x="6248400" y="1454150"/>
          <p14:tracePt t="140516" x="6254750" y="1454150"/>
          <p14:tracePt t="140540" x="6254750" y="1447800"/>
          <p14:tracePt t="140556" x="6261100" y="1447800"/>
          <p14:tracePt t="140564" x="6261100" y="1441450"/>
          <p14:tracePt t="140580" x="6267450" y="1441450"/>
          <p14:tracePt t="140596" x="6273800" y="1435100"/>
          <p14:tracePt t="140635" x="6280150" y="1428750"/>
          <p14:tracePt t="140645" x="6286500" y="1416050"/>
          <p14:tracePt t="140651" x="6292850" y="1409700"/>
          <p14:tracePt t="140667" x="6292850" y="1397000"/>
          <p14:tracePt t="140684" x="6305550" y="1371600"/>
          <p14:tracePt t="140700" x="6318250" y="1358900"/>
          <p14:tracePt t="140940" x="6311900" y="1358900"/>
          <p14:tracePt t="141004" x="6305550" y="1358900"/>
          <p14:tracePt t="141068" x="6299200" y="1358900"/>
          <p14:tracePt t="141101" x="6286500" y="1365250"/>
          <p14:tracePt t="141116" x="6280150" y="1365250"/>
          <p14:tracePt t="141133" x="6267450" y="1365250"/>
          <p14:tracePt t="141148" x="6261100" y="1365250"/>
          <p14:tracePt t="141164" x="6254750" y="1365250"/>
          <p14:tracePt t="141180" x="6248400" y="1365250"/>
          <p14:tracePt t="141188" x="6242050" y="1365250"/>
          <p14:tracePt t="141212" x="6235700" y="1365250"/>
          <p14:tracePt t="141228" x="6223000" y="1365250"/>
          <p14:tracePt t="141236" x="6216650" y="1365250"/>
          <p14:tracePt t="141251" x="6203950" y="1365250"/>
          <p14:tracePt t="141267" x="6191250" y="1365250"/>
          <p14:tracePt t="141284" x="6184900" y="1365250"/>
          <p14:tracePt t="141317" x="6178550" y="1365250"/>
          <p14:tracePt t="141340" x="6172200" y="1365250"/>
          <p14:tracePt t="141350" x="6165850" y="1358900"/>
          <p14:tracePt t="141367" x="6140450" y="1358900"/>
          <p14:tracePt t="141384" x="6127750" y="1352550"/>
          <p14:tracePt t="141400" x="6121400" y="1352550"/>
          <p14:tracePt t="141533" x="6127750" y="1352550"/>
          <p14:tracePt t="141550" x="6140450" y="1352550"/>
          <p14:tracePt t="141572" x="6146800" y="1352550"/>
          <p14:tracePt t="141588" x="6159500" y="1352550"/>
          <p14:tracePt t="141596" x="6165850" y="1352550"/>
          <p14:tracePt t="141604" x="6172200" y="1352550"/>
          <p14:tracePt t="141617" x="6178550" y="1352550"/>
          <p14:tracePt t="141634" x="6191250" y="1352550"/>
          <p14:tracePt t="141651" x="6203950" y="1352550"/>
          <p14:tracePt t="141667" x="6229350" y="1352550"/>
          <p14:tracePt t="141684" x="6248400" y="1352550"/>
          <p14:tracePt t="141701" x="6254750" y="1352550"/>
          <p14:tracePt t="141717" x="6261100" y="1352550"/>
          <p14:tracePt t="141734" x="6267450" y="1352550"/>
          <p14:tracePt t="141876" x="6261100" y="1352550"/>
          <p14:tracePt t="141884" x="6254750" y="1352550"/>
          <p14:tracePt t="141892" x="6248400" y="1352550"/>
          <p14:tracePt t="141901" x="6235700" y="1352550"/>
          <p14:tracePt t="141917" x="6216650" y="1352550"/>
          <p14:tracePt t="141934" x="6203950" y="1352550"/>
          <p14:tracePt t="141951" x="6191250" y="1352550"/>
          <p14:tracePt t="141967" x="6184900" y="1352550"/>
          <p14:tracePt t="141984" x="6178550" y="1352550"/>
          <p14:tracePt t="142017" x="6172200" y="1352550"/>
          <p14:tracePt t="142052" x="6165850" y="1352550"/>
          <p14:tracePt t="142100" x="6165850" y="1346200"/>
          <p14:tracePt t="142349" x="6172200" y="1346200"/>
          <p14:tracePt t="142365" x="6178550" y="1346200"/>
          <p14:tracePt t="142436" x="6184900" y="1346200"/>
          <p14:tracePt t="142644" x="6191250" y="1346200"/>
          <p14:tracePt t="143012" x="6197600" y="1346200"/>
          <p14:tracePt t="143036" x="6203950" y="1346200"/>
          <p14:tracePt t="143148" x="6210300" y="1346200"/>
          <p14:tracePt t="143444" x="6203950" y="1346200"/>
          <p14:tracePt t="143452" x="6197600" y="1346200"/>
          <p14:tracePt t="143476" x="6191250" y="1346200"/>
          <p14:tracePt t="143492" x="6184900" y="1346200"/>
          <p14:tracePt t="143500" x="6184900" y="1352550"/>
          <p14:tracePt t="143548" x="6178550" y="1352550"/>
          <p14:tracePt t="143580" x="6172200" y="1352550"/>
          <p14:tracePt t="143652" x="6165850" y="1352550"/>
          <p14:tracePt t="143804" x="6172200" y="1352550"/>
          <p14:tracePt t="143812" x="6191250" y="1352550"/>
          <p14:tracePt t="143820" x="6197600" y="1352550"/>
          <p14:tracePt t="143834" x="6210300" y="1352550"/>
          <p14:tracePt t="143851" x="6216650" y="1352550"/>
          <p14:tracePt t="143868" x="6229350" y="1358900"/>
          <p14:tracePt t="143885" x="6235700" y="1358900"/>
          <p14:tracePt t="144132" x="6229350" y="1358900"/>
          <p14:tracePt t="144173" x="6223000" y="1358900"/>
          <p14:tracePt t="144204" x="6223000" y="1365250"/>
          <p14:tracePt t="144213" x="6216650" y="1365250"/>
          <p14:tracePt t="144244" x="6210300" y="1365250"/>
          <p14:tracePt t="144973" x="6223000" y="1365250"/>
          <p14:tracePt t="144989" x="6229350" y="1365250"/>
          <p14:tracePt t="144997" x="6235700" y="1365250"/>
          <p14:tracePt t="145005" x="6242050" y="1365250"/>
          <p14:tracePt t="145020" x="6248400" y="1365250"/>
          <p14:tracePt t="145035" x="6261100" y="1365250"/>
          <p14:tracePt t="145051" x="6280150" y="1365250"/>
          <p14:tracePt t="145068" x="6305550" y="1365250"/>
          <p14:tracePt t="145085" x="6318250" y="1365250"/>
          <p14:tracePt t="145101" x="6324600" y="1365250"/>
          <p14:tracePt t="145135" x="6337300" y="1365250"/>
          <p14:tracePt t="145152" x="6350000" y="1358900"/>
          <p14:tracePt t="145168" x="6362700" y="1358900"/>
          <p14:tracePt t="145185" x="6369050" y="1358900"/>
          <p14:tracePt t="145202" x="6375400" y="1358900"/>
          <p14:tracePt t="145219" x="6375400" y="1352550"/>
          <p14:tracePt t="145235" x="6400800" y="1346200"/>
          <p14:tracePt t="145251" x="6432550" y="1333500"/>
          <p14:tracePt t="145268" x="6470650" y="1314450"/>
          <p14:tracePt t="145285" x="6477000" y="1314450"/>
          <p14:tracePt t="145349" x="6483350" y="1314450"/>
          <p14:tracePt t="145365" x="6489700" y="1314450"/>
          <p14:tracePt t="145373" x="6496050" y="1314450"/>
          <p14:tracePt t="145437" x="6502400" y="1314450"/>
          <p14:tracePt t="145893" x="6508750" y="1314450"/>
          <p14:tracePt t="145965" x="6521450" y="1308100"/>
          <p14:tracePt t="145973" x="6534150" y="1301750"/>
          <p14:tracePt t="145985" x="6540500" y="1301750"/>
          <p14:tracePt t="146002" x="6565900" y="1295400"/>
          <p14:tracePt t="146018" x="6591300" y="1289050"/>
          <p14:tracePt t="146035" x="6610350" y="1282700"/>
          <p14:tracePt t="146052" x="6642100" y="1276350"/>
          <p14:tracePt t="146068" x="6699250" y="1263650"/>
          <p14:tracePt t="146085" x="6750050" y="1257300"/>
          <p14:tracePt t="146102" x="6794500" y="1244600"/>
          <p14:tracePt t="146118" x="6819900" y="1244600"/>
          <p14:tracePt t="146135" x="6832600" y="1244600"/>
          <p14:tracePt t="146152" x="6838950" y="1244600"/>
          <p14:tracePt t="146421" x="6838950" y="1231900"/>
          <p14:tracePt t="146437" x="6832600" y="1219200"/>
          <p14:tracePt t="146445" x="6826250" y="1219200"/>
          <p14:tracePt t="146453" x="6826250" y="1212850"/>
          <p14:tracePt t="146469" x="6826250" y="1206500"/>
          <p14:tracePt t="146485" x="6826250" y="1200150"/>
          <p14:tracePt t="146533" x="6819900" y="1193800"/>
          <p14:tracePt t="146589" x="6819900" y="1187450"/>
          <p14:tracePt t="146597" x="6819900" y="1174750"/>
          <p14:tracePt t="146605" x="6819900" y="1168400"/>
          <p14:tracePt t="146619" x="6819900" y="1162050"/>
          <p14:tracePt t="146635" x="6819900" y="1155700"/>
          <p14:tracePt t="146652" x="6819900" y="1143000"/>
          <p14:tracePt t="146669" x="6819900" y="1136650"/>
          <p14:tracePt t="146742" x="6819900" y="1130300"/>
          <p14:tracePt t="146749" x="6819900" y="1123950"/>
          <p14:tracePt t="146757" x="6819900" y="1117600"/>
          <p14:tracePt t="146769" x="6813550" y="1117600"/>
          <p14:tracePt t="146785" x="6813550" y="1104900"/>
          <p14:tracePt t="146819" x="6813550" y="1098550"/>
          <p14:tracePt t="148534" x="6807200" y="1098550"/>
          <p14:tracePt t="148543" x="6794500" y="1098550"/>
          <p14:tracePt t="148558" x="6788150" y="1098550"/>
          <p14:tracePt t="148581" x="6781800" y="1098550"/>
          <p14:tracePt t="148694" x="6781800" y="1104900"/>
          <p14:tracePt t="148702" x="6781800" y="1111250"/>
          <p14:tracePt t="148710" x="6781800" y="1123950"/>
          <p14:tracePt t="148719" x="6781800" y="1136650"/>
          <p14:tracePt t="148736" x="6781800" y="1162050"/>
          <p14:tracePt t="172379" x="6743700" y="1174750"/>
          <p14:tracePt t="172387" x="6718300" y="1187450"/>
          <p14:tracePt t="172395" x="6699250" y="1206500"/>
          <p14:tracePt t="172408" x="6673850" y="1206500"/>
          <p14:tracePt t="172425" x="6629400" y="1231900"/>
          <p14:tracePt t="172441" x="6578600" y="1257300"/>
          <p14:tracePt t="172458" x="6527800" y="1282700"/>
          <p14:tracePt t="172475" x="6464300" y="1314450"/>
          <p14:tracePt t="172491" x="6432550" y="1339850"/>
          <p14:tracePt t="172508" x="6400800" y="1377950"/>
          <p14:tracePt t="172525" x="6350000" y="1454150"/>
          <p14:tracePt t="172541" x="6311900" y="1511300"/>
          <p14:tracePt t="172558" x="6286500" y="1574800"/>
          <p14:tracePt t="172575" x="6267450" y="1644650"/>
          <p14:tracePt t="172591" x="6261100" y="1695450"/>
          <p14:tracePt t="172608" x="6261100" y="1752600"/>
          <p14:tracePt t="172625" x="6261100" y="1816100"/>
          <p14:tracePt t="172641" x="6280150" y="1898650"/>
          <p14:tracePt t="172658" x="6311900" y="2006600"/>
          <p14:tracePt t="172675" x="6362700" y="2171700"/>
          <p14:tracePt t="172691" x="6407150" y="2311400"/>
          <p14:tracePt t="172708" x="6464300" y="2476500"/>
          <p14:tracePt t="172725" x="6534150" y="2679700"/>
          <p14:tracePt t="172741" x="6629400" y="2882900"/>
          <p14:tracePt t="172758" x="6699250" y="3060700"/>
          <p14:tracePt t="172775" x="6762750" y="3200400"/>
          <p14:tracePt t="172791" x="6826250" y="3314700"/>
          <p14:tracePt t="172808" x="6883400" y="3435350"/>
          <p14:tracePt t="172825" x="6946900" y="3562350"/>
          <p14:tracePt t="172841" x="6997700" y="3689350"/>
          <p14:tracePt t="172843" x="7029450" y="3746500"/>
          <p14:tracePt t="172858" x="7054850" y="3810000"/>
          <p14:tracePt t="172875" x="7131050" y="4019550"/>
          <p14:tracePt t="172891" x="7194550" y="4191000"/>
          <p14:tracePt t="172908" x="7264400" y="4368800"/>
          <p14:tracePt t="172925" x="7334250" y="4552950"/>
          <p14:tracePt t="172941" x="7391400" y="4718050"/>
          <p14:tracePt t="172958" x="7448550" y="4883150"/>
          <p14:tracePt t="172975" x="7512050" y="5035550"/>
          <p14:tracePt t="172991" x="7556500" y="5162550"/>
          <p14:tracePt t="173008" x="7594600" y="5295900"/>
          <p14:tracePt t="173025" x="7645400" y="5441950"/>
          <p14:tracePt t="173041" x="7689850" y="5588000"/>
          <p14:tracePt t="173058" x="7727950" y="5740400"/>
          <p14:tracePt t="173075" x="7791450" y="5937250"/>
          <p14:tracePt t="173091" x="7823200" y="6070600"/>
          <p14:tracePt t="173108" x="7842250" y="6178550"/>
          <p14:tracePt t="173125" x="7854950" y="6254750"/>
          <p14:tracePt t="173141" x="7861300" y="6292850"/>
          <p14:tracePt t="173158" x="7867650" y="6311900"/>
          <p14:tracePt t="173211" x="7854950" y="6311900"/>
          <p14:tracePt t="173220" x="7848600" y="6305550"/>
          <p14:tracePt t="173227" x="7842250" y="6305550"/>
          <p14:tracePt t="173307" x="7835900" y="6305550"/>
          <p14:tracePt t="173315" x="7835900" y="6299200"/>
          <p14:tracePt t="173325" x="7829550" y="6299200"/>
          <p14:tracePt t="173341" x="7804150" y="6280150"/>
          <p14:tracePt t="173358" x="7772400" y="6248400"/>
          <p14:tracePt t="173375" x="7740650" y="6229350"/>
          <p14:tracePt t="173391" x="7721600" y="6210300"/>
          <p14:tracePt t="173408" x="7702550" y="6197600"/>
          <p14:tracePt t="173425" x="7696200" y="6191250"/>
          <p14:tracePt t="173442" x="7696200" y="6184900"/>
          <p14:tracePt t="173595" x="7702550" y="6184900"/>
          <p14:tracePt t="173731" x="7696200" y="6184900"/>
          <p14:tracePt t="173739" x="7677150" y="6184900"/>
          <p14:tracePt t="173747" x="7664450" y="6184900"/>
          <p14:tracePt t="173758" x="7658100" y="6184900"/>
          <p14:tracePt t="173775" x="7639050" y="6184900"/>
          <p14:tracePt t="173792" x="7626350" y="6184900"/>
          <p14:tracePt t="173808" x="7607300" y="6184900"/>
          <p14:tracePt t="173825" x="7594600" y="6184900"/>
          <p14:tracePt t="173842" x="7569200" y="6184900"/>
          <p14:tracePt t="173843" x="7562850" y="6184900"/>
          <p14:tracePt t="173858" x="7556500" y="6184900"/>
          <p14:tracePt t="173875" x="7543800" y="6184900"/>
          <p14:tracePt t="173915" x="7537450" y="6184900"/>
          <p14:tracePt t="174115" x="7537450" y="6191250"/>
          <p14:tracePt t="174123" x="7543800" y="6191250"/>
          <p14:tracePt t="174131" x="7550150" y="6191250"/>
          <p14:tracePt t="174142" x="7550150" y="6197600"/>
          <p14:tracePt t="174159" x="7556500" y="6203950"/>
          <p14:tracePt t="174175" x="7569200" y="6210300"/>
          <p14:tracePt t="174191" x="7588250" y="6223000"/>
          <p14:tracePt t="174208" x="7607300" y="6242050"/>
          <p14:tracePt t="174225" x="7626350" y="6267450"/>
          <p14:tracePt t="174242" x="7651750" y="6299200"/>
          <p14:tracePt t="174258" x="7670800" y="6324600"/>
          <p14:tracePt t="174275" x="7683500" y="6343650"/>
          <p14:tracePt t="174292" x="7696200" y="6350000"/>
          <p14:tracePt t="174325" x="7696200" y="6356350"/>
          <p14:tracePt t="174412" x="7689850" y="6356350"/>
          <p14:tracePt t="174436" x="7683500" y="6356350"/>
          <p14:tracePt t="174452" x="7677150" y="6356350"/>
          <p14:tracePt t="174468" x="7664450" y="6350000"/>
          <p14:tracePt t="174476" x="7658100" y="6350000"/>
          <p14:tracePt t="174484" x="7651750" y="6350000"/>
          <p14:tracePt t="174491" x="7639050" y="6343650"/>
          <p14:tracePt t="174508" x="7626350" y="6330950"/>
          <p14:tracePt t="174525" x="7581900" y="6311900"/>
          <p14:tracePt t="174542" x="7518400" y="6286500"/>
          <p14:tracePt t="174558" x="7442200" y="6261100"/>
          <p14:tracePt t="174575" x="7366000" y="6235700"/>
          <p14:tracePt t="174592" x="7289800" y="6216650"/>
          <p14:tracePt t="174608" x="7258050" y="6210300"/>
          <p14:tracePt t="174625" x="7245350" y="6203950"/>
          <p14:tracePt t="174642" x="7239000" y="6197600"/>
          <p14:tracePt t="174772" x="7239000" y="6191250"/>
          <p14:tracePt t="174804" x="7239000" y="6184900"/>
          <p14:tracePt t="174884" x="7239000" y="6178550"/>
          <p14:tracePt t="174979" x="7239000" y="6172200"/>
          <p14:tracePt t="175100" x="7232650" y="6172200"/>
          <p14:tracePt t="175109" x="7226300" y="6172200"/>
          <p14:tracePt t="175116" x="7226300" y="6165850"/>
          <p14:tracePt t="175125" x="7219950" y="6165850"/>
          <p14:tracePt t="175164" x="7213600" y="6165850"/>
          <p14:tracePt t="175228" x="7200900" y="6159500"/>
          <p14:tracePt t="175245" x="7194550" y="6159500"/>
          <p14:tracePt t="175252" x="7188200" y="6159500"/>
          <p14:tracePt t="175260" x="7188200" y="6153150"/>
          <p14:tracePt t="175284" x="7181850" y="6153150"/>
          <p14:tracePt t="175300" x="7175500" y="6153150"/>
          <p14:tracePt t="175316" x="7169150" y="6153150"/>
          <p14:tracePt t="175325" x="7162800" y="6159500"/>
          <p14:tracePt t="175342" x="7150100" y="6165850"/>
          <p14:tracePt t="175359" x="7137400" y="6178550"/>
          <p14:tracePt t="175375" x="7124700" y="6191250"/>
          <p14:tracePt t="175392" x="7112000" y="6197600"/>
          <p14:tracePt t="175409" x="7099300" y="6210300"/>
          <p14:tracePt t="175425" x="7092950" y="6223000"/>
          <p14:tracePt t="175442" x="7080250" y="6229350"/>
          <p14:tracePt t="175459" x="7073900" y="6235700"/>
          <p14:tracePt t="175532" x="7067550" y="6235700"/>
          <p14:tracePt t="175588" x="7061200" y="6235700"/>
          <p14:tracePt t="175596" x="7054850" y="6242050"/>
          <p14:tracePt t="175604" x="7054850" y="6248400"/>
          <p14:tracePt t="175660" x="7048500" y="6248400"/>
          <p14:tracePt t="176172" x="7042150" y="6248400"/>
          <p14:tracePt t="176212" x="7035800" y="6248400"/>
          <p14:tracePt t="176220" x="7029450" y="6248400"/>
          <p14:tracePt t="176236" x="7023100" y="6248400"/>
          <p14:tracePt t="176244" x="7016750" y="6248400"/>
          <p14:tracePt t="176259" x="7010400" y="6248400"/>
          <p14:tracePt t="176420" x="7016750" y="6248400"/>
          <p14:tracePt t="176444" x="7023100" y="6248400"/>
          <p14:tracePt t="178789" x="7016750" y="6248400"/>
          <p14:tracePt t="178797" x="7010400" y="6248400"/>
          <p14:tracePt t="178805" x="6997700" y="6242050"/>
          <p14:tracePt t="178813" x="6997700" y="6235700"/>
          <p14:tracePt t="178826" x="6985000" y="6229350"/>
          <p14:tracePt t="178843" x="6965950" y="6216650"/>
          <p14:tracePt t="178859" x="6940550" y="6203950"/>
          <p14:tracePt t="178861" x="6927850" y="6197600"/>
          <p14:tracePt t="178876" x="6908800" y="6184900"/>
          <p14:tracePt t="178892" x="6845300" y="6153150"/>
          <p14:tracePt t="178909" x="6807200" y="6140450"/>
          <p14:tracePt t="178926" x="6769100" y="6127750"/>
          <p14:tracePt t="178943" x="6743700" y="6121400"/>
          <p14:tracePt t="178959" x="6705600" y="6108700"/>
          <p14:tracePt t="178976" x="6667500" y="6096000"/>
          <p14:tracePt t="178992" x="6629400" y="6076950"/>
          <p14:tracePt t="179009" x="6591300" y="6064250"/>
          <p14:tracePt t="179026" x="6546850" y="6051550"/>
          <p14:tracePt t="179043" x="6515100" y="6026150"/>
          <p14:tracePt t="179059" x="6483350" y="6013450"/>
          <p14:tracePt t="179076" x="6464300" y="6000750"/>
          <p14:tracePt t="179093" x="6445250" y="5994400"/>
          <p14:tracePt t="179109" x="6438900" y="5988050"/>
          <p14:tracePt t="179126" x="6432550" y="5988050"/>
          <p14:tracePt t="179143" x="6426200" y="5981700"/>
          <p14:tracePt t="179159" x="6419850" y="5975350"/>
          <p14:tracePt t="179176" x="6413500" y="5975350"/>
        </p14:tracePtLst>
      </p14:laserTraceLst>
    </p:ext>
  </p:extLs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4"/>
          <p:cNvSpPr txBox="1">
            <a:spLocks noChangeArrowheads="1"/>
          </p:cNvSpPr>
          <p:nvPr/>
        </p:nvSpPr>
        <p:spPr bwMode="auto">
          <a:xfrm>
            <a:off x="457200" y="228600"/>
            <a:ext cx="792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dirty="0">
                <a:latin typeface="Times New Roman" panose="02020603050405020304" pitchFamily="18" charset="0"/>
              </a:rPr>
              <a:t>Consider the following:</a:t>
            </a:r>
          </a:p>
        </p:txBody>
      </p:sp>
      <p:graphicFrame>
        <p:nvGraphicFramePr>
          <p:cNvPr id="21507" name="Object 5"/>
          <p:cNvGraphicFramePr>
            <a:graphicFrameLocks noGrp="1" noChangeAspect="1"/>
          </p:cNvGraphicFramePr>
          <p:nvPr>
            <p:ph sz="half" idx="1"/>
          </p:nvPr>
        </p:nvGraphicFramePr>
        <p:xfrm>
          <a:off x="2971800" y="152400"/>
          <a:ext cx="2733675" cy="666750"/>
        </p:xfrm>
        <a:graphic>
          <a:graphicData uri="http://schemas.openxmlformats.org/presentationml/2006/ole">
            <mc:AlternateContent xmlns:mc="http://schemas.openxmlformats.org/markup-compatibility/2006">
              <mc:Choice xmlns:v="urn:schemas-microsoft-com:vml" Requires="v">
                <p:oleObj spid="_x0000_s99376" name="Chemistry 4-D Draw" r:id="rId7" imgW="2733142" imgH="666598" progId="Chemistry4DDraw.v2">
                  <p:embed/>
                </p:oleObj>
              </mc:Choice>
              <mc:Fallback>
                <p:oleObj name="Chemistry 4-D Draw" r:id="rId7" imgW="2733142" imgH="666598" progId="Chemistry4DDraw.v2">
                  <p:embed/>
                  <p:pic>
                    <p:nvPicPr>
                      <p:cNvPr id="21507"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152400"/>
                        <a:ext cx="2733675" cy="66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08" name="Text Box 7"/>
          <p:cNvSpPr txBox="1">
            <a:spLocks noChangeArrowheads="1"/>
          </p:cNvSpPr>
          <p:nvPr/>
        </p:nvSpPr>
        <p:spPr bwMode="auto">
          <a:xfrm>
            <a:off x="533400" y="1066800"/>
            <a:ext cx="80010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dirty="0">
                <a:latin typeface="Times New Roman" panose="02020603050405020304" pitchFamily="18" charset="0"/>
              </a:rPr>
              <a:t>If H</a:t>
            </a:r>
            <a:r>
              <a:rPr lang="en-US" altLang="en-US" sz="1800" baseline="-25000" dirty="0">
                <a:latin typeface="Times New Roman" panose="02020603050405020304" pitchFamily="18" charset="0"/>
              </a:rPr>
              <a:t>a</a:t>
            </a:r>
            <a:r>
              <a:rPr lang="en-US" altLang="en-US" sz="1800" dirty="0">
                <a:latin typeface="Times New Roman" panose="02020603050405020304" pitchFamily="18" charset="0"/>
              </a:rPr>
              <a:t> has a different chemical shift from H</a:t>
            </a:r>
            <a:r>
              <a:rPr lang="en-US" altLang="en-US" sz="1800" baseline="-25000" dirty="0">
                <a:latin typeface="Times New Roman" panose="02020603050405020304" pitchFamily="18" charset="0"/>
              </a:rPr>
              <a:t>b</a:t>
            </a:r>
            <a:r>
              <a:rPr lang="en-US" altLang="en-US" sz="1800" dirty="0">
                <a:latin typeface="Times New Roman" panose="02020603050405020304" pitchFamily="18" charset="0"/>
              </a:rPr>
              <a:t>, roughly 50% of the nuclei of H</a:t>
            </a:r>
            <a:r>
              <a:rPr lang="en-US" altLang="en-US" sz="1800" baseline="-25000" dirty="0">
                <a:latin typeface="Times New Roman" panose="02020603050405020304" pitchFamily="18" charset="0"/>
              </a:rPr>
              <a:t>b</a:t>
            </a:r>
            <a:r>
              <a:rPr lang="en-US" altLang="en-US" sz="1800" dirty="0">
                <a:latin typeface="Times New Roman" panose="02020603050405020304" pitchFamily="18" charset="0"/>
              </a:rPr>
              <a:t> will have one orientation of their magnetic moment and the other will have just the opposite</a:t>
            </a:r>
          </a:p>
        </p:txBody>
      </p:sp>
      <p:sp>
        <p:nvSpPr>
          <p:cNvPr id="21509" name="Text Box 8"/>
          <p:cNvSpPr txBox="1">
            <a:spLocks noChangeArrowheads="1"/>
          </p:cNvSpPr>
          <p:nvPr/>
        </p:nvSpPr>
        <p:spPr bwMode="auto">
          <a:xfrm>
            <a:off x="533400" y="1981200"/>
            <a:ext cx="8153400" cy="215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dirty="0">
                <a:latin typeface="Times New Roman" panose="02020603050405020304" pitchFamily="18" charset="0"/>
              </a:rPr>
              <a:t>The total field felt by H</a:t>
            </a:r>
            <a:r>
              <a:rPr lang="en-US" altLang="en-US" sz="1800" baseline="-25000" dirty="0">
                <a:latin typeface="Times New Roman" panose="02020603050405020304" pitchFamily="18" charset="0"/>
              </a:rPr>
              <a:t>a</a:t>
            </a:r>
            <a:r>
              <a:rPr lang="en-US" altLang="en-US" sz="1800" dirty="0">
                <a:latin typeface="Times New Roman" panose="02020603050405020304" pitchFamily="18" charset="0"/>
              </a:rPr>
              <a:t> will be due to the external field, the local field due to electronic environment and the field due to the proton(s) three bonds removed. The field due to the local proton will either add or subtract to the total field experience by H</a:t>
            </a:r>
            <a:r>
              <a:rPr lang="en-US" altLang="en-US" sz="1800" baseline="-25000" dirty="0">
                <a:latin typeface="Times New Roman" panose="02020603050405020304" pitchFamily="18" charset="0"/>
              </a:rPr>
              <a:t>a</a:t>
            </a:r>
            <a:r>
              <a:rPr lang="en-US" altLang="en-US" sz="1800" dirty="0">
                <a:latin typeface="Times New Roman" panose="02020603050405020304" pitchFamily="18" charset="0"/>
              </a:rPr>
              <a:t>. Roughly 50% will have a neighbor with a     and 50 % with a neighbor     resulting in two lines observed for H</a:t>
            </a:r>
            <a:r>
              <a:rPr lang="en-US" altLang="en-US" sz="1800" baseline="-25000" dirty="0">
                <a:latin typeface="Times New Roman" panose="02020603050405020304" pitchFamily="18" charset="0"/>
              </a:rPr>
              <a:t>a</a:t>
            </a:r>
          </a:p>
          <a:p>
            <a:pPr eaLnBrk="1" hangingPunct="1">
              <a:spcBef>
                <a:spcPct val="50000"/>
              </a:spcBef>
              <a:buFontTx/>
              <a:buNone/>
            </a:pPr>
            <a:endParaRPr lang="en-US" altLang="en-US" sz="1800" baseline="-25000" dirty="0">
              <a:latin typeface="Times New Roman" panose="02020603050405020304" pitchFamily="18" charset="0"/>
            </a:endParaRPr>
          </a:p>
          <a:p>
            <a:pPr eaLnBrk="1" hangingPunct="1">
              <a:spcBef>
                <a:spcPct val="50000"/>
              </a:spcBef>
              <a:buFontTx/>
              <a:buNone/>
            </a:pPr>
            <a:r>
              <a:rPr lang="en-US" altLang="en-US" sz="1800" dirty="0">
                <a:latin typeface="Times New Roman" panose="02020603050405020304" pitchFamily="18" charset="0"/>
              </a:rPr>
              <a:t>J</a:t>
            </a:r>
            <a:r>
              <a:rPr lang="en-US" altLang="en-US" sz="1800" baseline="-25000" dirty="0">
                <a:latin typeface="Times New Roman" panose="02020603050405020304" pitchFamily="18" charset="0"/>
              </a:rPr>
              <a:t>ab </a:t>
            </a:r>
            <a:r>
              <a:rPr lang="en-US" altLang="en-US" sz="1800" dirty="0">
                <a:latin typeface="Times New Roman" panose="02020603050405020304" pitchFamily="18" charset="0"/>
              </a:rPr>
              <a:t>is called the coupling constant</a:t>
            </a:r>
          </a:p>
        </p:txBody>
      </p:sp>
      <p:sp>
        <p:nvSpPr>
          <p:cNvPr id="21510" name="Line 9"/>
          <p:cNvSpPr>
            <a:spLocks noChangeShapeType="1"/>
          </p:cNvSpPr>
          <p:nvPr/>
        </p:nvSpPr>
        <p:spPr bwMode="auto">
          <a:xfrm flipV="1">
            <a:off x="4953000" y="2819400"/>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1511" name="Line 11"/>
          <p:cNvSpPr>
            <a:spLocks noChangeShapeType="1"/>
          </p:cNvSpPr>
          <p:nvPr/>
        </p:nvSpPr>
        <p:spPr bwMode="auto">
          <a:xfrm>
            <a:off x="7543800" y="28194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graphicFrame>
        <p:nvGraphicFramePr>
          <p:cNvPr id="54287" name="Object 15"/>
          <p:cNvGraphicFramePr>
            <a:graphicFrameLocks noGrp="1" noChangeAspect="1"/>
          </p:cNvGraphicFramePr>
          <p:nvPr>
            <p:ph sz="half" idx="2"/>
          </p:nvPr>
        </p:nvGraphicFramePr>
        <p:xfrm>
          <a:off x="381000" y="4724400"/>
          <a:ext cx="5257800" cy="944563"/>
        </p:xfrm>
        <a:graphic>
          <a:graphicData uri="http://schemas.openxmlformats.org/presentationml/2006/ole">
            <mc:AlternateContent xmlns:mc="http://schemas.openxmlformats.org/markup-compatibility/2006">
              <mc:Choice xmlns:v="urn:schemas-microsoft-com:vml" Requires="v">
                <p:oleObj spid="_x0000_s99377" name="Chemistry 4-D Draw" r:id="rId9" imgW="5305349" imgH="951890" progId="Chemistry4DDraw.v2">
                  <p:embed/>
                </p:oleObj>
              </mc:Choice>
              <mc:Fallback>
                <p:oleObj name="Chemistry 4-D Draw" r:id="rId9" imgW="5305349" imgH="951890" progId="Chemistry4DDraw.v2">
                  <p:embed/>
                  <p:pic>
                    <p:nvPicPr>
                      <p:cNvPr id="54287"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 y="4724400"/>
                        <a:ext cx="5257800" cy="94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290" name="Text Box 18"/>
          <p:cNvSpPr txBox="1">
            <a:spLocks noChangeArrowheads="1"/>
          </p:cNvSpPr>
          <p:nvPr/>
        </p:nvSpPr>
        <p:spPr bwMode="auto">
          <a:xfrm>
            <a:off x="609600" y="3886200"/>
            <a:ext cx="3276600"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1800" dirty="0">
              <a:latin typeface="Times New Roman" panose="02020603050405020304" pitchFamily="18" charset="0"/>
            </a:endParaRPr>
          </a:p>
          <a:p>
            <a:pPr eaLnBrk="1" hangingPunct="1">
              <a:spcBef>
                <a:spcPct val="50000"/>
              </a:spcBef>
              <a:buFontTx/>
              <a:buNone/>
            </a:pPr>
            <a:r>
              <a:rPr lang="en-US" altLang="en-US" sz="1800" dirty="0">
                <a:latin typeface="Times New Roman" panose="02020603050405020304" pitchFamily="18" charset="0"/>
              </a:rPr>
              <a:t>With two identical neighbors:</a:t>
            </a:r>
          </a:p>
        </p:txBody>
      </p:sp>
      <p:sp>
        <p:nvSpPr>
          <p:cNvPr id="21514" name="Line 20"/>
          <p:cNvSpPr>
            <a:spLocks noChangeShapeType="1"/>
          </p:cNvSpPr>
          <p:nvPr/>
        </p:nvSpPr>
        <p:spPr bwMode="auto">
          <a:xfrm>
            <a:off x="6477000" y="5257800"/>
            <a:ext cx="1676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1515" name="Line 21"/>
          <p:cNvSpPr>
            <a:spLocks noChangeShapeType="1"/>
          </p:cNvSpPr>
          <p:nvPr/>
        </p:nvSpPr>
        <p:spPr bwMode="auto">
          <a:xfrm flipV="1">
            <a:off x="6934200" y="4876800"/>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1516" name="Line 22"/>
          <p:cNvSpPr>
            <a:spLocks noChangeShapeType="1"/>
          </p:cNvSpPr>
          <p:nvPr/>
        </p:nvSpPr>
        <p:spPr bwMode="auto">
          <a:xfrm>
            <a:off x="7543800" y="4876800"/>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1517" name="Line 23"/>
          <p:cNvSpPr>
            <a:spLocks noChangeShapeType="1"/>
          </p:cNvSpPr>
          <p:nvPr/>
        </p:nvSpPr>
        <p:spPr bwMode="auto">
          <a:xfrm>
            <a:off x="7239000" y="4419600"/>
            <a:ext cx="0"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1518" name="Text Box 25"/>
          <p:cNvSpPr txBox="1">
            <a:spLocks noChangeArrowheads="1"/>
          </p:cNvSpPr>
          <p:nvPr/>
        </p:nvSpPr>
        <p:spPr bwMode="auto">
          <a:xfrm>
            <a:off x="7086600" y="5410200"/>
            <a:ext cx="457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l-GR" altLang="en-US" sz="1800">
                <a:latin typeface="Times New Roman" panose="02020603050405020304" pitchFamily="18" charset="0"/>
              </a:rPr>
              <a:t>ν</a:t>
            </a:r>
            <a:r>
              <a:rPr lang="en-US" altLang="en-US" sz="1800" baseline="-25000" dirty="0">
                <a:latin typeface="Times New Roman" panose="02020603050405020304" pitchFamily="18" charset="0"/>
              </a:rPr>
              <a:t>a</a:t>
            </a:r>
            <a:endParaRPr lang="el-GR" altLang="en-US" sz="1800" baseline="-25000">
              <a:latin typeface="Times New Roman" panose="02020603050405020304" pitchFamily="18" charset="0"/>
            </a:endParaRPr>
          </a:p>
          <a:p>
            <a:pPr eaLnBrk="1" hangingPunct="1">
              <a:spcBef>
                <a:spcPct val="50000"/>
              </a:spcBef>
              <a:buFontTx/>
              <a:buNone/>
            </a:pPr>
            <a:endParaRPr lang="en-US" altLang="en-US" sz="1800" baseline="-25000" dirty="0">
              <a:latin typeface="Times New Roman" panose="02020603050405020304" pitchFamily="18" charset="0"/>
            </a:endParaRPr>
          </a:p>
        </p:txBody>
      </p:sp>
      <p:sp>
        <p:nvSpPr>
          <p:cNvPr id="21519" name="Text Box 28"/>
          <p:cNvSpPr txBox="1">
            <a:spLocks noChangeArrowheads="1"/>
          </p:cNvSpPr>
          <p:nvPr/>
        </p:nvSpPr>
        <p:spPr bwMode="auto">
          <a:xfrm>
            <a:off x="457200" y="4572000"/>
            <a:ext cx="3124200"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1800" dirty="0">
              <a:latin typeface="Times New Roman" panose="02020603050405020304" pitchFamily="18" charset="0"/>
            </a:endParaRPr>
          </a:p>
          <a:p>
            <a:pPr eaLnBrk="1" hangingPunct="1">
              <a:spcBef>
                <a:spcPct val="50000"/>
              </a:spcBef>
              <a:buFontTx/>
              <a:buNone/>
            </a:pPr>
            <a:endParaRPr lang="en-US" altLang="en-US" sz="1800" dirty="0">
              <a:latin typeface="Times New Roman" panose="02020603050405020304" pitchFamily="18" charset="0"/>
            </a:endParaRPr>
          </a:p>
        </p:txBody>
      </p:sp>
      <p:sp>
        <p:nvSpPr>
          <p:cNvPr id="21520" name="Line 36"/>
          <p:cNvSpPr>
            <a:spLocks noChangeShapeType="1"/>
          </p:cNvSpPr>
          <p:nvPr/>
        </p:nvSpPr>
        <p:spPr bwMode="auto">
          <a:xfrm>
            <a:off x="6172200" y="685800"/>
            <a:ext cx="1447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1521" name="Line 37"/>
          <p:cNvSpPr>
            <a:spLocks noChangeShapeType="1"/>
          </p:cNvSpPr>
          <p:nvPr/>
        </p:nvSpPr>
        <p:spPr bwMode="auto">
          <a:xfrm flipV="1">
            <a:off x="6781800" y="228600"/>
            <a:ext cx="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1522" name="Line 38"/>
          <p:cNvSpPr>
            <a:spLocks noChangeShapeType="1"/>
          </p:cNvSpPr>
          <p:nvPr/>
        </p:nvSpPr>
        <p:spPr bwMode="auto">
          <a:xfrm flipV="1">
            <a:off x="7086600" y="228600"/>
            <a:ext cx="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1523" name="Line 39"/>
          <p:cNvSpPr>
            <a:spLocks noChangeShapeType="1"/>
          </p:cNvSpPr>
          <p:nvPr/>
        </p:nvSpPr>
        <p:spPr bwMode="auto">
          <a:xfrm>
            <a:off x="6934200" y="6858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1524" name="Line 40"/>
          <p:cNvSpPr>
            <a:spLocks noChangeShapeType="1"/>
          </p:cNvSpPr>
          <p:nvPr/>
        </p:nvSpPr>
        <p:spPr bwMode="auto">
          <a:xfrm flipH="1">
            <a:off x="7162800" y="381000"/>
            <a:ext cx="381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1525" name="Line 41"/>
          <p:cNvSpPr>
            <a:spLocks noChangeShapeType="1"/>
          </p:cNvSpPr>
          <p:nvPr/>
        </p:nvSpPr>
        <p:spPr bwMode="auto">
          <a:xfrm>
            <a:off x="6477000" y="3810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1526" name="Text Box 42"/>
          <p:cNvSpPr txBox="1">
            <a:spLocks noChangeArrowheads="1"/>
          </p:cNvSpPr>
          <p:nvPr/>
        </p:nvSpPr>
        <p:spPr bwMode="auto">
          <a:xfrm>
            <a:off x="6781800" y="762000"/>
            <a:ext cx="381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l-GR" altLang="en-US" sz="1800">
                <a:latin typeface="Times New Roman" panose="02020603050405020304" pitchFamily="18" charset="0"/>
                <a:cs typeface="Times New Roman" panose="02020603050405020304" pitchFamily="18" charset="0"/>
              </a:rPr>
              <a:t>ν</a:t>
            </a:r>
            <a:r>
              <a:rPr lang="en-US" altLang="en-US" sz="1800" baseline="-25000" dirty="0">
                <a:latin typeface="Times New Roman" panose="02020603050405020304" pitchFamily="18" charset="0"/>
                <a:cs typeface="Times New Roman" panose="02020603050405020304" pitchFamily="18" charset="0"/>
              </a:rPr>
              <a:t>a</a:t>
            </a:r>
            <a:endParaRPr lang="el-GR" altLang="en-US" sz="1800" baseline="-25000">
              <a:latin typeface="Times New Roman" panose="02020603050405020304" pitchFamily="18" charset="0"/>
              <a:cs typeface="Times New Roman" panose="02020603050405020304" pitchFamily="18" charset="0"/>
            </a:endParaRPr>
          </a:p>
        </p:txBody>
      </p:sp>
      <p:sp>
        <p:nvSpPr>
          <p:cNvPr id="21527" name="Text Box 43"/>
          <p:cNvSpPr txBox="1">
            <a:spLocks noChangeArrowheads="1"/>
          </p:cNvSpPr>
          <p:nvPr/>
        </p:nvSpPr>
        <p:spPr bwMode="auto">
          <a:xfrm>
            <a:off x="7696200" y="228600"/>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dirty="0">
                <a:latin typeface="Times New Roman" panose="02020603050405020304" pitchFamily="18" charset="0"/>
              </a:rPr>
              <a:t>J</a:t>
            </a:r>
            <a:r>
              <a:rPr lang="en-US" altLang="en-US" sz="1800" baseline="-25000" dirty="0">
                <a:latin typeface="Times New Roman" panose="02020603050405020304" pitchFamily="18" charset="0"/>
              </a:rPr>
              <a:t>ab</a:t>
            </a:r>
          </a:p>
        </p:txBody>
      </p:sp>
      <p:sp>
        <p:nvSpPr>
          <p:cNvPr id="21528" name="Line 44"/>
          <p:cNvSpPr>
            <a:spLocks noChangeShapeType="1"/>
          </p:cNvSpPr>
          <p:nvPr/>
        </p:nvSpPr>
        <p:spPr bwMode="auto">
          <a:xfrm>
            <a:off x="6477000" y="4953000"/>
            <a:ext cx="381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1529" name="Line 45"/>
          <p:cNvSpPr>
            <a:spLocks noChangeShapeType="1"/>
          </p:cNvSpPr>
          <p:nvPr/>
        </p:nvSpPr>
        <p:spPr bwMode="auto">
          <a:xfrm flipH="1">
            <a:off x="7315200" y="4572000"/>
            <a:ext cx="304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1530" name="Text Box 46"/>
          <p:cNvSpPr txBox="1">
            <a:spLocks noChangeArrowheads="1"/>
          </p:cNvSpPr>
          <p:nvPr/>
        </p:nvSpPr>
        <p:spPr bwMode="auto">
          <a:xfrm>
            <a:off x="6858000" y="4114800"/>
            <a:ext cx="685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dirty="0">
                <a:latin typeface="Times New Roman" panose="02020603050405020304" pitchFamily="18" charset="0"/>
              </a:rPr>
              <a:t>J</a:t>
            </a:r>
            <a:r>
              <a:rPr lang="en-US" altLang="en-US" sz="1800" baseline="-25000" dirty="0">
                <a:latin typeface="Times New Roman" panose="02020603050405020304" pitchFamily="18" charset="0"/>
              </a:rPr>
              <a:t>ab</a:t>
            </a:r>
          </a:p>
        </p:txBody>
      </p:sp>
      <p:sp>
        <p:nvSpPr>
          <p:cNvPr id="54319" name="Text Box 47"/>
          <p:cNvSpPr txBox="1">
            <a:spLocks noChangeArrowheads="1"/>
          </p:cNvSpPr>
          <p:nvPr/>
        </p:nvSpPr>
        <p:spPr bwMode="auto">
          <a:xfrm>
            <a:off x="6096000" y="4038600"/>
            <a:ext cx="2133600" cy="2017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1800" dirty="0">
              <a:latin typeface="Times New Roman" panose="02020603050405020304" pitchFamily="18" charset="0"/>
            </a:endParaRPr>
          </a:p>
          <a:p>
            <a:pPr eaLnBrk="1" hangingPunct="1">
              <a:spcBef>
                <a:spcPct val="50000"/>
              </a:spcBef>
              <a:buFontTx/>
              <a:buNone/>
            </a:pPr>
            <a:endParaRPr lang="en-US" altLang="en-US" sz="1800" dirty="0">
              <a:latin typeface="Times New Roman" panose="02020603050405020304" pitchFamily="18" charset="0"/>
            </a:endParaRPr>
          </a:p>
          <a:p>
            <a:pPr eaLnBrk="1" hangingPunct="1">
              <a:spcBef>
                <a:spcPct val="50000"/>
              </a:spcBef>
              <a:buFontTx/>
              <a:buNone/>
            </a:pPr>
            <a:endParaRPr lang="en-US" altLang="en-US" sz="1800" dirty="0">
              <a:latin typeface="Times New Roman" panose="02020603050405020304" pitchFamily="18" charset="0"/>
            </a:endParaRPr>
          </a:p>
          <a:p>
            <a:pPr eaLnBrk="1" hangingPunct="1">
              <a:spcBef>
                <a:spcPct val="50000"/>
              </a:spcBef>
              <a:buFontTx/>
              <a:buNone/>
            </a:pPr>
            <a:endParaRPr lang="en-US" altLang="en-US" sz="1800" dirty="0">
              <a:latin typeface="Times New Roman" panose="02020603050405020304" pitchFamily="18" charset="0"/>
            </a:endParaRPr>
          </a:p>
          <a:p>
            <a:pPr eaLnBrk="1" hangingPunct="1">
              <a:spcBef>
                <a:spcPct val="50000"/>
              </a:spcBef>
              <a:buFontTx/>
              <a:buNone/>
            </a:pPr>
            <a:endParaRPr lang="en-US" altLang="en-US" sz="1800" dirty="0">
              <a:latin typeface="Times New Roman" panose="02020603050405020304" pitchFamily="18" charset="0"/>
            </a:endParaRPr>
          </a:p>
        </p:txBody>
      </p:sp>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8504238" y="6218238"/>
            <a:ext cx="487362" cy="487362"/>
          </a:xfrm>
          <a:prstGeom prst="rect">
            <a:avLst/>
          </a:prstGeom>
        </p:spPr>
      </p:pic>
    </p:spTree>
    <p:custDataLst>
      <p:tags r:id="rId2"/>
    </p:custDataLst>
    <p:extLst>
      <p:ext uri="{BB962C8B-B14F-4D97-AF65-F5344CB8AC3E}">
        <p14:creationId xmlns:p14="http://schemas.microsoft.com/office/powerpoint/2010/main" val="3113607370"/>
      </p:ext>
    </p:extLst>
  </p:cSld>
  <p:clrMapOvr>
    <a:masterClrMapping/>
  </p:clrMapOvr>
  <mc:AlternateContent xmlns:mc="http://schemas.openxmlformats.org/markup-compatibility/2006" xmlns:p14="http://schemas.microsoft.com/office/powerpoint/2010/main">
    <mc:Choice Requires="p14">
      <p:transition spd="slow" p14:dur="2000" advTm="277278"/>
    </mc:Choice>
    <mc:Fallback xmlns="">
      <p:transition spd="slow" advTm="27727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nodeType="clickEffect">
                                  <p:stCondLst>
                                    <p:cond delay="0"/>
                                  </p:stCondLst>
                                  <p:childTnLst>
                                    <p:set>
                                      <p:cBhvr>
                                        <p:cTn id="10" dur="1" fill="hold">
                                          <p:stCondLst>
                                            <p:cond delay="0"/>
                                          </p:stCondLst>
                                        </p:cTn>
                                        <p:tgtEl>
                                          <p:spTgt spid="54290">
                                            <p:txEl>
                                              <p:pRg st="1" end="1"/>
                                            </p:txEl>
                                          </p:spTgt>
                                        </p:tgtEl>
                                        <p:attrNameLst>
                                          <p:attrName>style.visibility</p:attrName>
                                        </p:attrNameLst>
                                      </p:cBhvr>
                                      <p:to>
                                        <p:strVal val="visible"/>
                                      </p:to>
                                    </p:set>
                                    <p:animEffect transition="in" filter="dissolve">
                                      <p:cBhvr>
                                        <p:cTn id="11" dur="500"/>
                                        <p:tgtEl>
                                          <p:spTgt spid="54290">
                                            <p:txEl>
                                              <p:pRg st="1" end="1"/>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54287"/>
                                        </p:tgtEl>
                                        <p:attrNameLst>
                                          <p:attrName>style.visibility</p:attrName>
                                        </p:attrNameLst>
                                      </p:cBhvr>
                                      <p:to>
                                        <p:strVal val="visible"/>
                                      </p:to>
                                    </p:set>
                                    <p:animEffect transition="in" filter="dissolve">
                                      <p:cBhvr>
                                        <p:cTn id="16" dur="500"/>
                                        <p:tgtEl>
                                          <p:spTgt spid="5428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xit" presetSubtype="0" fill="hold" grpId="0" nodeType="clickEffect">
                                  <p:stCondLst>
                                    <p:cond delay="0"/>
                                  </p:stCondLst>
                                  <p:childTnLst>
                                    <p:animEffect transition="out" filter="dissolve">
                                      <p:cBhvr>
                                        <p:cTn id="20" dur="500"/>
                                        <p:tgtEl>
                                          <p:spTgt spid="54319"/>
                                        </p:tgtEl>
                                      </p:cBhvr>
                                    </p:animEffect>
                                    <p:set>
                                      <p:cBhvr>
                                        <p:cTn id="21" dur="1" fill="hold">
                                          <p:stCondLst>
                                            <p:cond delay="499"/>
                                          </p:stCondLst>
                                        </p:cTn>
                                        <p:tgtEl>
                                          <p:spTgt spid="543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2" fill="hold" display="0">
                  <p:stCondLst>
                    <p:cond delay="indefinite"/>
                  </p:stCondLst>
                  <p:endCondLst>
                    <p:cond evt="onStopAudio" delay="0">
                      <p:tgtEl>
                        <p:sldTgt/>
                      </p:tgtEl>
                    </p:cond>
                  </p:endCondLst>
                </p:cTn>
                <p:tgtEl>
                  <p:spTgt spid="8"/>
                </p:tgtEl>
              </p:cMediaNode>
            </p:audio>
          </p:childTnLst>
        </p:cTn>
      </p:par>
    </p:tnLst>
    <p:bldLst>
      <p:bldP spid="54319" grpId="0" animBg="1"/>
    </p:bldLst>
  </p:timing>
  <p:extLst>
    <p:ext uri="{3A86A75C-4F4B-4683-9AE1-C65F6400EC91}">
      <p14:laserTraceLst xmlns:p14="http://schemas.microsoft.com/office/powerpoint/2010/main">
        <p14:tracePtLst>
          <p14:tracePt t="943" x="6496050" y="5283200"/>
          <p14:tracePt t="989" x="6489700" y="5276850"/>
          <p14:tracePt t="997" x="6483350" y="5276850"/>
          <p14:tracePt t="1005" x="6470650" y="5264150"/>
          <p14:tracePt t="1015" x="6457950" y="5257800"/>
          <p14:tracePt t="1031" x="6438900" y="5238750"/>
          <p14:tracePt t="1048" x="6400800" y="5213350"/>
          <p14:tracePt t="1065" x="6362700" y="5175250"/>
          <p14:tracePt t="1081" x="6324600" y="5143500"/>
          <p14:tracePt t="1098" x="6305550" y="5118100"/>
          <p14:tracePt t="1115" x="6280150" y="5099050"/>
          <p14:tracePt t="1132" x="6254750" y="5073650"/>
          <p14:tracePt t="1148" x="6216650" y="5041900"/>
          <p14:tracePt t="1165" x="6134100" y="4978400"/>
          <p14:tracePt t="1181" x="6026150" y="4902200"/>
          <p14:tracePt t="1198" x="5892800" y="4813300"/>
          <p14:tracePt t="1215" x="5740400" y="4730750"/>
          <p14:tracePt t="1232" x="5575300" y="4629150"/>
          <p14:tracePt t="1248" x="5422900" y="4546600"/>
          <p14:tracePt t="1265" x="5289550" y="4470400"/>
          <p14:tracePt t="1282" x="5156200" y="4381500"/>
          <p14:tracePt t="1298" x="5016500" y="4298950"/>
          <p14:tracePt t="1315" x="4895850" y="4235450"/>
          <p14:tracePt t="1332" x="4787900" y="4184650"/>
          <p14:tracePt t="1348" x="4679950" y="4133850"/>
          <p14:tracePt t="1365" x="4508500" y="4038600"/>
          <p14:tracePt t="1381" x="4381500" y="3949700"/>
          <p14:tracePt t="1398" x="4273550" y="3860800"/>
          <p14:tracePt t="1415" x="4178300" y="3765550"/>
          <p14:tracePt t="1432" x="4121150" y="3683000"/>
          <p14:tracePt t="1448" x="4057650" y="3600450"/>
          <p14:tracePt t="1465" x="3994150" y="3524250"/>
          <p14:tracePt t="1482" x="3930650" y="3435350"/>
          <p14:tracePt t="1498" x="3879850" y="3359150"/>
          <p14:tracePt t="1515" x="3829050" y="3276600"/>
          <p14:tracePt t="1517" x="3803650" y="3244850"/>
          <p14:tracePt t="1532" x="3778250" y="3206750"/>
          <p14:tracePt t="1548" x="3733800" y="3124200"/>
          <p14:tracePt t="1565" x="3676650" y="2990850"/>
          <p14:tracePt t="1582" x="3632200" y="2882900"/>
          <p14:tracePt t="1598" x="3600450" y="2768600"/>
          <p14:tracePt t="1615" x="3568700" y="2654300"/>
          <p14:tracePt t="1632" x="3530600" y="2540000"/>
          <p14:tracePt t="1648" x="3498850" y="2425700"/>
          <p14:tracePt t="1665" x="3473450" y="2298700"/>
          <p14:tracePt t="1682" x="3448050" y="2184400"/>
          <p14:tracePt t="1698" x="3429000" y="2051050"/>
          <p14:tracePt t="1715" x="3397250" y="1930400"/>
          <p14:tracePt t="1732" x="3378200" y="1822450"/>
          <p14:tracePt t="1748" x="3365500" y="1701800"/>
          <p14:tracePt t="1765" x="3365500" y="1530350"/>
          <p14:tracePt t="1782" x="3365500" y="1422400"/>
          <p14:tracePt t="1798" x="3365500" y="1301750"/>
          <p14:tracePt t="1815" x="3365500" y="1200150"/>
          <p14:tracePt t="1832" x="3352800" y="1111250"/>
          <p14:tracePt t="1848" x="3333750" y="1016000"/>
          <p14:tracePt t="1865" x="3321050" y="946150"/>
          <p14:tracePt t="1882" x="3314700" y="882650"/>
          <p14:tracePt t="1898" x="3314700" y="838200"/>
          <p14:tracePt t="1915" x="3314700" y="806450"/>
          <p14:tracePt t="1932" x="3314700" y="787400"/>
          <p14:tracePt t="1948" x="3314700" y="749300"/>
          <p14:tracePt t="1965" x="3314700" y="736600"/>
          <p14:tracePt t="1982" x="3314700" y="730250"/>
          <p14:tracePt t="1998" x="3308350" y="730250"/>
          <p14:tracePt t="2149" x="3308350" y="736600"/>
          <p14:tracePt t="2157" x="3308350" y="749300"/>
          <p14:tracePt t="2165" x="3308350" y="762000"/>
          <p14:tracePt t="2182" x="3314700" y="787400"/>
          <p14:tracePt t="2198" x="3321050" y="825500"/>
          <p14:tracePt t="2215" x="3333750" y="869950"/>
          <p14:tracePt t="2232" x="3333750" y="889000"/>
          <p14:tracePt t="2248" x="3333750" y="901700"/>
          <p14:tracePt t="2265" x="3333750" y="908050"/>
          <p14:tracePt t="2282" x="3333750" y="914400"/>
          <p14:tracePt t="2421" x="3333750" y="908050"/>
          <p14:tracePt t="2429" x="3327400" y="908050"/>
          <p14:tracePt t="2437" x="3321050" y="908050"/>
          <p14:tracePt t="2448" x="3321050" y="901700"/>
          <p14:tracePt t="2470" x="3314700" y="901700"/>
          <p14:tracePt t="2493" x="3308350" y="901700"/>
          <p14:tracePt t="2509" x="3302000" y="901700"/>
          <p14:tracePt t="2517" x="3295650" y="901700"/>
          <p14:tracePt t="10063" x="3308350" y="901700"/>
          <p14:tracePt t="10071" x="3314700" y="901700"/>
          <p14:tracePt t="10084" x="3327400" y="901700"/>
          <p14:tracePt t="10100" x="3371850" y="901700"/>
          <p14:tracePt t="10117" x="3409950" y="889000"/>
          <p14:tracePt t="10134" x="3479800" y="876300"/>
          <p14:tracePt t="10150" x="3543300" y="863600"/>
          <p14:tracePt t="10167" x="3632200" y="850900"/>
          <p14:tracePt t="10183" x="3683000" y="838200"/>
          <p14:tracePt t="10200" x="3714750" y="825500"/>
          <p14:tracePt t="10217" x="3733800" y="812800"/>
          <p14:tracePt t="10234" x="3746500" y="812800"/>
          <p14:tracePt t="10250" x="3752850" y="800100"/>
          <p14:tracePt t="10361" x="3759200" y="793750"/>
          <p14:tracePt t="10447" x="3752850" y="800100"/>
          <p14:tracePt t="10455" x="3746500" y="806450"/>
          <p14:tracePt t="10467" x="3740150" y="806450"/>
          <p14:tracePt t="10483" x="3727450" y="819150"/>
          <p14:tracePt t="10500" x="3708400" y="819150"/>
          <p14:tracePt t="10517" x="3702050" y="819150"/>
          <p14:tracePt t="10535" x="3695700" y="819150"/>
          <p14:tracePt t="10559" x="3689350" y="819150"/>
          <p14:tracePt t="10568" x="3683000" y="819150"/>
          <p14:tracePt t="10584" x="3663950" y="819150"/>
          <p14:tracePt t="10600" x="3625850" y="819150"/>
          <p14:tracePt t="10617" x="3549650" y="819150"/>
          <p14:tracePt t="10634" x="3492500" y="819150"/>
          <p14:tracePt t="10650" x="3460750" y="819150"/>
          <p14:tracePt t="10667" x="3435350" y="819150"/>
          <p14:tracePt t="10683" x="3416300" y="806450"/>
          <p14:tracePt t="10700" x="3397250" y="800100"/>
          <p14:tracePt t="10717" x="3378200" y="793750"/>
          <p14:tracePt t="10734" x="3346450" y="787400"/>
          <p14:tracePt t="10750" x="3302000" y="774700"/>
          <p14:tracePt t="10767" x="3257550" y="768350"/>
          <p14:tracePt t="10783" x="3238500" y="762000"/>
          <p14:tracePt t="10800" x="3232150" y="762000"/>
          <p14:tracePt t="10817" x="3225800" y="755650"/>
          <p14:tracePt t="10850" x="3213100" y="755650"/>
          <p14:tracePt t="10867" x="3206750" y="755650"/>
          <p14:tracePt t="10883" x="3200400" y="749300"/>
          <p14:tracePt t="10900" x="3194050" y="749300"/>
          <p14:tracePt t="10951" x="3187700" y="749300"/>
          <p14:tracePt t="10959" x="3181350" y="749300"/>
          <p14:tracePt t="10968" x="3175000" y="749300"/>
          <p14:tracePt t="10991" x="3168650" y="749300"/>
          <p14:tracePt t="11087" x="3187700" y="749300"/>
          <p14:tracePt t="11095" x="3206750" y="755650"/>
          <p14:tracePt t="11103" x="3232150" y="755650"/>
          <p14:tracePt t="11117" x="3263900" y="762000"/>
          <p14:tracePt t="11134" x="3321050" y="762000"/>
          <p14:tracePt t="11150" x="3352800" y="762000"/>
          <p14:tracePt t="11167" x="3378200" y="762000"/>
          <p14:tracePt t="11184" x="3416300" y="762000"/>
          <p14:tracePt t="11200" x="3454400" y="762000"/>
          <p14:tracePt t="11217" x="3467100" y="762000"/>
          <p14:tracePt t="11234" x="3486150" y="762000"/>
          <p14:tracePt t="11250" x="3492500" y="762000"/>
          <p14:tracePt t="11267" x="3498850" y="762000"/>
          <p14:tracePt t="11284" x="3517900" y="762000"/>
          <p14:tracePt t="11317" x="3524250" y="762000"/>
          <p14:tracePt t="11334" x="3530600" y="762000"/>
          <p14:tracePt t="11350" x="3543300" y="762000"/>
          <p14:tracePt t="11367" x="3587750" y="762000"/>
          <p14:tracePt t="11384" x="3644900" y="762000"/>
          <p14:tracePt t="11400" x="3683000" y="755650"/>
          <p14:tracePt t="11417" x="3702050" y="736600"/>
          <p14:tracePt t="11434" x="3721100" y="723900"/>
          <p14:tracePt t="11451" x="3733800" y="704850"/>
          <p14:tracePt t="11467" x="3740150" y="673100"/>
          <p14:tracePt t="11484" x="3752850" y="647700"/>
          <p14:tracePt t="11500" x="3752850" y="615950"/>
          <p14:tracePt t="11517" x="3771900" y="571500"/>
          <p14:tracePt t="11534" x="3797300" y="539750"/>
          <p14:tracePt t="11551" x="3816350" y="501650"/>
          <p14:tracePt t="11567" x="3822700" y="482600"/>
          <p14:tracePt t="11584" x="3822700" y="469900"/>
          <p14:tracePt t="11600" x="3822700" y="463550"/>
          <p14:tracePt t="11617" x="3822700" y="450850"/>
          <p14:tracePt t="11634" x="3822700" y="438150"/>
          <p14:tracePt t="11651" x="3816350" y="425450"/>
          <p14:tracePt t="11667" x="3816350" y="419100"/>
          <p14:tracePt t="11684" x="3816350" y="406400"/>
          <p14:tracePt t="11700" x="3816350" y="400050"/>
          <p14:tracePt t="11717" x="3816350" y="393700"/>
          <p14:tracePt t="12240" x="3810000" y="393700"/>
          <p14:tracePt t="12264" x="3810000" y="400050"/>
          <p14:tracePt t="12280" x="3810000" y="406400"/>
          <p14:tracePt t="12295" x="3803650" y="412750"/>
          <p14:tracePt t="12304" x="3803650" y="425450"/>
          <p14:tracePt t="12317" x="3797300" y="431800"/>
          <p14:tracePt t="12334" x="3797300" y="457200"/>
          <p14:tracePt t="12351" x="3790950" y="501650"/>
          <p14:tracePt t="12367" x="3771900" y="565150"/>
          <p14:tracePt t="12384" x="3759200" y="603250"/>
          <p14:tracePt t="12401" x="3746500" y="622300"/>
          <p14:tracePt t="12417" x="3708400" y="654050"/>
          <p14:tracePt t="12434" x="3651250" y="685800"/>
          <p14:tracePt t="12451" x="3568700" y="711200"/>
          <p14:tracePt t="12467" x="3498850" y="723900"/>
          <p14:tracePt t="12484" x="3435350" y="736600"/>
          <p14:tracePt t="12501" x="3397250" y="736600"/>
          <p14:tracePt t="12517" x="3371850" y="736600"/>
          <p14:tracePt t="12534" x="3333750" y="730250"/>
          <p14:tracePt t="12551" x="3302000" y="717550"/>
          <p14:tracePt t="12567" x="3219450" y="704850"/>
          <p14:tracePt t="12584" x="3162300" y="692150"/>
          <p14:tracePt t="12601" x="3136900" y="692150"/>
          <p14:tracePt t="12617" x="3117850" y="685800"/>
          <p14:tracePt t="12634" x="3111500" y="679450"/>
          <p14:tracePt t="12651" x="3111500" y="673100"/>
          <p14:tracePt t="12667" x="3105150" y="660400"/>
          <p14:tracePt t="12684" x="3105150" y="647700"/>
          <p14:tracePt t="12701" x="3105150" y="628650"/>
          <p14:tracePt t="12717" x="3105150" y="622300"/>
          <p14:tracePt t="12734" x="3098800" y="609600"/>
          <p14:tracePt t="12751" x="3092450" y="603250"/>
          <p14:tracePt t="12767" x="3086100" y="590550"/>
          <p14:tracePt t="12801" x="3086100" y="584200"/>
          <p14:tracePt t="13024" x="3086100" y="590550"/>
          <p14:tracePt t="13048" x="3092450" y="596900"/>
          <p14:tracePt t="13128" x="3092450" y="603250"/>
          <p14:tracePt t="13136" x="3098800" y="609600"/>
          <p14:tracePt t="13143" x="3105150" y="615950"/>
          <p14:tracePt t="13160" x="3105150" y="622300"/>
          <p14:tracePt t="13168" x="3105150" y="635000"/>
          <p14:tracePt t="13184" x="3105150" y="647700"/>
          <p14:tracePt t="13201" x="3105150" y="666750"/>
          <p14:tracePt t="13218" x="3105150" y="679450"/>
          <p14:tracePt t="13234" x="3105150" y="685800"/>
          <p14:tracePt t="13251" x="3098800" y="692150"/>
          <p14:tracePt t="13360" x="3092450" y="692150"/>
          <p14:tracePt t="13384" x="3092450" y="685800"/>
          <p14:tracePt t="13400" x="3086100" y="685800"/>
          <p14:tracePt t="13681" x="3086100" y="679450"/>
          <p14:tracePt t="13687" x="3092450" y="666750"/>
          <p14:tracePt t="13701" x="3098800" y="647700"/>
          <p14:tracePt t="13718" x="3105150" y="609600"/>
          <p14:tracePt t="13734" x="3124200" y="558800"/>
          <p14:tracePt t="13751" x="3130550" y="527050"/>
          <p14:tracePt t="13768" x="3136900" y="488950"/>
          <p14:tracePt t="13784" x="3136900" y="457200"/>
          <p14:tracePt t="13801" x="3143250" y="438150"/>
          <p14:tracePt t="13818" x="3143250" y="412750"/>
          <p14:tracePt t="13834" x="3143250" y="387350"/>
          <p14:tracePt t="13851" x="3143250" y="374650"/>
          <p14:tracePt t="13868" x="3143250" y="355600"/>
          <p14:tracePt t="13885" x="3143250" y="336550"/>
          <p14:tracePt t="13901" x="3143250" y="330200"/>
          <p14:tracePt t="13918" x="3143250" y="317500"/>
          <p14:tracePt t="13993" x="3143250" y="311150"/>
          <p14:tracePt t="14064" x="3143250" y="317500"/>
          <p14:tracePt t="14072" x="3143250" y="336550"/>
          <p14:tracePt t="14080" x="3143250" y="355600"/>
          <p14:tracePt t="14088" x="3143250" y="374650"/>
          <p14:tracePt t="14101" x="3143250" y="400050"/>
          <p14:tracePt t="14118" x="3143250" y="438150"/>
          <p14:tracePt t="14135" x="3143250" y="476250"/>
          <p14:tracePt t="14151" x="3143250" y="508000"/>
          <p14:tracePt t="14168" x="3130550" y="546100"/>
          <p14:tracePt t="14185" x="3124200" y="565150"/>
          <p14:tracePt t="14201" x="3111500" y="590550"/>
          <p14:tracePt t="14217" x="3111500" y="609600"/>
          <p14:tracePt t="14235" x="3111500" y="628650"/>
          <p14:tracePt t="14251" x="3111500" y="635000"/>
          <p14:tracePt t="14268" x="3111500" y="641350"/>
          <p14:tracePt t="14401" x="3111500" y="635000"/>
          <p14:tracePt t="14408" x="3111500" y="609600"/>
          <p14:tracePt t="14417" x="3111500" y="584200"/>
          <p14:tracePt t="14435" x="3111500" y="520700"/>
          <p14:tracePt t="14451" x="3111500" y="463550"/>
          <p14:tracePt t="14468" x="3111500" y="406400"/>
          <p14:tracePt t="14485" x="3111500" y="374650"/>
          <p14:tracePt t="14501" x="3117850" y="355600"/>
          <p14:tracePt t="14518" x="3117850" y="342900"/>
          <p14:tracePt t="14584" x="3117850" y="336550"/>
          <p14:tracePt t="14640" x="3117850" y="342900"/>
          <p14:tracePt t="14648" x="3117850" y="355600"/>
          <p14:tracePt t="14656" x="3117850" y="368300"/>
          <p14:tracePt t="14668" x="3117850" y="381000"/>
          <p14:tracePt t="14685" x="3117850" y="406400"/>
          <p14:tracePt t="14701" x="3111500" y="431800"/>
          <p14:tracePt t="14718" x="3105150" y="438150"/>
          <p14:tracePt t="14735" x="3105150" y="457200"/>
          <p14:tracePt t="14751" x="3098800" y="476250"/>
          <p14:tracePt t="14768" x="3092450" y="501650"/>
          <p14:tracePt t="14785" x="3092450" y="508000"/>
          <p14:tracePt t="14801" x="3086100" y="520700"/>
          <p14:tracePt t="14818" x="3086100" y="527050"/>
          <p14:tracePt t="14851" x="3086100" y="533400"/>
          <p14:tracePt t="15217" x="3079750" y="533400"/>
          <p14:tracePt t="15304" x="3073400" y="533400"/>
          <p14:tracePt t="15328" x="3067050" y="533400"/>
          <p14:tracePt t="15344" x="3067050" y="539750"/>
          <p14:tracePt t="15352" x="3060700" y="558800"/>
          <p14:tracePt t="15360" x="3060700" y="577850"/>
          <p14:tracePt t="15368" x="3060700" y="584200"/>
          <p14:tracePt t="15385" x="3060700" y="603250"/>
          <p14:tracePt t="15401" x="3054350" y="615950"/>
          <p14:tracePt t="15418" x="3054350" y="622300"/>
          <p14:tracePt t="15451" x="3054350" y="628650"/>
          <p14:tracePt t="15468" x="3054350" y="641350"/>
          <p14:tracePt t="15501" x="3054350" y="647700"/>
          <p14:tracePt t="15560" x="3054350" y="660400"/>
          <p14:tracePt t="15576" x="3054350" y="666750"/>
          <p14:tracePt t="15584" x="3054350" y="673100"/>
          <p14:tracePt t="15592" x="3054350" y="679450"/>
          <p14:tracePt t="15601" x="3054350" y="685800"/>
          <p14:tracePt t="15618" x="3054350" y="692150"/>
          <p14:tracePt t="15635" x="3054350" y="704850"/>
          <p14:tracePt t="15651" x="3054350" y="723900"/>
          <p14:tracePt t="15668" x="3060700" y="736600"/>
          <p14:tracePt t="15685" x="3060700" y="755650"/>
          <p14:tracePt t="15701" x="3067050" y="768350"/>
          <p14:tracePt t="15718" x="3067050" y="781050"/>
          <p14:tracePt t="15735" x="3073400" y="787400"/>
          <p14:tracePt t="15752" x="3079750" y="800100"/>
          <p14:tracePt t="15768" x="3086100" y="806450"/>
          <p14:tracePt t="15897" x="3086100" y="800100"/>
          <p14:tracePt t="15904" x="3079750" y="793750"/>
          <p14:tracePt t="15912" x="3073400" y="793750"/>
          <p14:tracePt t="15928" x="3073400" y="787400"/>
          <p14:tracePt t="15984" x="3086100" y="787400"/>
          <p14:tracePt t="15993" x="3124200" y="806450"/>
          <p14:tracePt t="16002" x="3181350" y="825500"/>
          <p14:tracePt t="16018" x="3346450" y="876300"/>
          <p14:tracePt t="16035" x="3511550" y="933450"/>
          <p14:tracePt t="16052" x="3638550" y="984250"/>
          <p14:tracePt t="16068" x="3784600" y="1016000"/>
          <p14:tracePt t="16085" x="3949700" y="1035050"/>
          <p14:tracePt t="16102" x="4197350" y="1060450"/>
          <p14:tracePt t="16118" x="4432300" y="1073150"/>
          <p14:tracePt t="16135" x="4673600" y="1073150"/>
          <p14:tracePt t="16152" x="4889500" y="1079500"/>
          <p14:tracePt t="16168" x="5156200" y="1098550"/>
          <p14:tracePt t="16185" x="5302250" y="1130300"/>
          <p14:tracePt t="16202" x="5403850" y="1136650"/>
          <p14:tracePt t="16218" x="5499100" y="1149350"/>
          <p14:tracePt t="16235" x="5600700" y="1155700"/>
          <p14:tracePt t="16252" x="5695950" y="1162050"/>
          <p14:tracePt t="16268" x="5746750" y="1162050"/>
          <p14:tracePt t="16285" x="5791200" y="1162050"/>
          <p14:tracePt t="16302" x="5842000" y="1162050"/>
          <p14:tracePt t="16318" x="5892800" y="1162050"/>
          <p14:tracePt t="16335" x="5937250" y="1162050"/>
          <p14:tracePt t="16352" x="5969000" y="1162050"/>
          <p14:tracePt t="16368" x="6070600" y="1162050"/>
          <p14:tracePt t="16385" x="6172200" y="1162050"/>
          <p14:tracePt t="16402" x="6261100" y="1143000"/>
          <p14:tracePt t="16418" x="6324600" y="1130300"/>
          <p14:tracePt t="16435" x="6381750" y="1111250"/>
          <p14:tracePt t="16452" x="6451600" y="1098550"/>
          <p14:tracePt t="16468" x="6515100" y="1092200"/>
          <p14:tracePt t="16485" x="6578600" y="1085850"/>
          <p14:tracePt t="16502" x="6635750" y="1085850"/>
          <p14:tracePt t="16518" x="6699250" y="1079500"/>
          <p14:tracePt t="16520" x="6743700" y="1079500"/>
          <p14:tracePt t="16535" x="6794500" y="1073150"/>
          <p14:tracePt t="16552" x="6864350" y="1073150"/>
          <p14:tracePt t="16568" x="6908800" y="1073150"/>
          <p14:tracePt t="16585" x="6915150" y="1073150"/>
          <p14:tracePt t="16602" x="6921500" y="1073150"/>
          <p14:tracePt t="16618" x="6927850" y="1073150"/>
          <p14:tracePt t="16635" x="6940550" y="1073150"/>
          <p14:tracePt t="16652" x="6946900" y="1073150"/>
          <p14:tracePt t="16668" x="6985000" y="1073150"/>
          <p14:tracePt t="16685" x="7010400" y="1073150"/>
          <p14:tracePt t="16702" x="7029450" y="1073150"/>
          <p14:tracePt t="16801" x="7023100" y="1073150"/>
          <p14:tracePt t="16841" x="7016750" y="1073150"/>
          <p14:tracePt t="16890" x="7016750" y="1079500"/>
          <p14:tracePt t="16976" x="7010400" y="1079500"/>
          <p14:tracePt t="16993" x="7004050" y="1079500"/>
          <p14:tracePt t="17001" x="6997700" y="1079500"/>
          <p14:tracePt t="17017" x="6991350" y="1079500"/>
          <p14:tracePt t="17137" x="6985000" y="1079500"/>
          <p14:tracePt t="17145" x="6972300" y="1085850"/>
          <p14:tracePt t="17152" x="6940550" y="1085850"/>
          <p14:tracePt t="17168" x="6832600" y="1092200"/>
          <p14:tracePt t="17185" x="6629400" y="1092200"/>
          <p14:tracePt t="17202" x="6197600" y="1054100"/>
          <p14:tracePt t="17219" x="5695950" y="1035050"/>
          <p14:tracePt t="17235" x="5448300" y="1022350"/>
          <p14:tracePt t="17252" x="5264150" y="1022350"/>
          <p14:tracePt t="17269" x="5054600" y="1022350"/>
          <p14:tracePt t="17285" x="4838700" y="1016000"/>
          <p14:tracePt t="17302" x="4641850" y="1009650"/>
          <p14:tracePt t="17319" x="4432300" y="1003300"/>
          <p14:tracePt t="17335" x="4191000" y="977900"/>
          <p14:tracePt t="17352" x="4019550" y="952500"/>
          <p14:tracePt t="17369" x="3886200" y="933450"/>
          <p14:tracePt t="17385" x="3854450" y="908050"/>
          <p14:tracePt t="17402" x="3835400" y="882650"/>
          <p14:tracePt t="17419" x="3835400" y="857250"/>
          <p14:tracePt t="17435" x="3835400" y="831850"/>
          <p14:tracePt t="17452" x="3835400" y="825500"/>
          <p14:tracePt t="17468" x="3835400" y="819150"/>
          <p14:tracePt t="17529" x="3816350" y="812800"/>
          <p14:tracePt t="17538" x="3784600" y="812800"/>
          <p14:tracePt t="17545" x="3733800" y="806450"/>
          <p14:tracePt t="17552" x="3676650" y="800100"/>
          <p14:tracePt t="17569" x="3530600" y="800100"/>
          <p14:tracePt t="17585" x="3352800" y="787400"/>
          <p14:tracePt t="17602" x="3162300" y="787400"/>
          <p14:tracePt t="17619" x="3035300" y="787400"/>
          <p14:tracePt t="17635" x="2971800" y="800100"/>
          <p14:tracePt t="17652" x="2965450" y="800100"/>
          <p14:tracePt t="17669" x="2959100" y="800100"/>
          <p14:tracePt t="17753" x="2959100" y="793750"/>
          <p14:tracePt t="17761" x="2971800" y="781050"/>
          <p14:tracePt t="17769" x="2990850" y="781050"/>
          <p14:tracePt t="17785" x="3009900" y="768350"/>
          <p14:tracePt t="17802" x="3041650" y="749300"/>
          <p14:tracePt t="17819" x="3073400" y="730250"/>
          <p14:tracePt t="17835" x="3117850" y="723900"/>
          <p14:tracePt t="17852" x="3175000" y="711200"/>
          <p14:tracePt t="17868" x="3206750" y="704850"/>
          <p14:tracePt t="17885" x="3213100" y="704850"/>
          <p14:tracePt t="17921" x="3206750" y="704850"/>
          <p14:tracePt t="17935" x="3200400" y="704850"/>
          <p14:tracePt t="17952" x="3194050" y="698500"/>
          <p14:tracePt t="17968" x="3181350" y="692150"/>
          <p14:tracePt t="17985" x="3175000" y="692150"/>
          <p14:tracePt t="18002" x="3168650" y="692150"/>
          <p14:tracePt t="18019" x="3162300" y="692150"/>
          <p14:tracePt t="18036" x="3155950" y="692150"/>
          <p14:tracePt t="18052" x="3149600" y="692150"/>
          <p14:tracePt t="18073" x="3143250" y="692150"/>
          <p14:tracePt t="18085" x="3136900" y="692150"/>
          <p14:tracePt t="18102" x="3130550" y="698500"/>
          <p14:tracePt t="18121" x="3124200" y="698500"/>
          <p14:tracePt t="18137" x="3124200" y="704850"/>
          <p14:tracePt t="18393" x="3117850" y="704850"/>
          <p14:tracePt t="18506" x="3111500" y="704850"/>
          <p14:tracePt t="18545" x="3111500" y="698500"/>
          <p14:tracePt t="18617" x="3105150" y="698500"/>
          <p14:tracePt t="18706" x="3098800" y="698500"/>
          <p14:tracePt t="21282" x="3111500" y="698500"/>
          <p14:tracePt t="21290" x="3117850" y="698500"/>
          <p14:tracePt t="21298" x="3124200" y="698500"/>
          <p14:tracePt t="21314" x="3130550" y="698500"/>
          <p14:tracePt t="21329" x="3136900" y="698500"/>
          <p14:tracePt t="21338" x="3143250" y="698500"/>
          <p14:tracePt t="21354" x="3149600" y="698500"/>
          <p14:tracePt t="21369" x="3187700" y="698500"/>
          <p14:tracePt t="21386" x="3244850" y="698500"/>
          <p14:tracePt t="21403" x="3282950" y="698500"/>
          <p14:tracePt t="21420" x="3302000" y="698500"/>
          <p14:tracePt t="21436" x="3321050" y="698500"/>
          <p14:tracePt t="21453" x="3333750" y="698500"/>
          <p14:tracePt t="21470" x="3352800" y="698500"/>
          <p14:tracePt t="21486" x="3371850" y="698500"/>
          <p14:tracePt t="21503" x="3390900" y="698500"/>
          <p14:tracePt t="21520" x="3409950" y="698500"/>
          <p14:tracePt t="21536" x="3422650" y="698500"/>
          <p14:tracePt t="21553" x="3429000" y="698500"/>
          <p14:tracePt t="21570" x="3448050" y="698500"/>
          <p14:tracePt t="21586" x="3454400" y="698500"/>
          <p14:tracePt t="21603" x="3473450" y="698500"/>
          <p14:tracePt t="21620" x="3479800" y="698500"/>
          <p14:tracePt t="21636" x="3486150" y="698500"/>
          <p14:tracePt t="21670" x="3492500" y="698500"/>
          <p14:tracePt t="21686" x="3511550" y="698500"/>
          <p14:tracePt t="21703" x="3524250" y="698500"/>
          <p14:tracePt t="21720" x="3536950" y="704850"/>
          <p14:tracePt t="21753" x="3543300" y="704850"/>
          <p14:tracePt t="21770" x="3549650" y="704850"/>
          <p14:tracePt t="21786" x="3575050" y="704850"/>
          <p14:tracePt t="21842" x="3581400" y="704850"/>
          <p14:tracePt t="21849" x="3594100" y="704850"/>
          <p14:tracePt t="21857" x="3613150" y="698500"/>
          <p14:tracePt t="21869" x="3619500" y="698500"/>
          <p14:tracePt t="21886" x="3625850" y="698500"/>
          <p14:tracePt t="21903" x="3632200" y="698500"/>
          <p14:tracePt t="21995" x="3625850" y="698500"/>
          <p14:tracePt t="22002" x="3619500" y="698500"/>
          <p14:tracePt t="22010" x="3606800" y="698500"/>
          <p14:tracePt t="22020" x="3594100" y="698500"/>
          <p14:tracePt t="22036" x="3556000" y="698500"/>
          <p14:tracePt t="22053" x="3473450" y="698500"/>
          <p14:tracePt t="22070" x="3371850" y="698500"/>
          <p14:tracePt t="22087" x="3263900" y="698500"/>
          <p14:tracePt t="22103" x="3149600" y="698500"/>
          <p14:tracePt t="22120" x="3067050" y="698500"/>
          <p14:tracePt t="22136" x="3022600" y="698500"/>
          <p14:tracePt t="22153" x="3009900" y="698500"/>
          <p14:tracePt t="22170" x="3003550" y="698500"/>
          <p14:tracePt t="22298" x="3003550" y="692150"/>
          <p14:tracePt t="22315" x="3003550" y="679450"/>
          <p14:tracePt t="22321" x="3003550" y="660400"/>
          <p14:tracePt t="22329" x="3016250" y="654050"/>
          <p14:tracePt t="22338" x="3016250" y="641350"/>
          <p14:tracePt t="22353" x="3022600" y="628650"/>
          <p14:tracePt t="22370" x="3035300" y="596900"/>
          <p14:tracePt t="22387" x="3035300" y="584200"/>
          <p14:tracePt t="22403" x="3041650" y="577850"/>
          <p14:tracePt t="22437" x="3041650" y="571500"/>
          <p14:tracePt t="22453" x="3041650" y="558800"/>
          <p14:tracePt t="22470" x="3041650" y="552450"/>
          <p14:tracePt t="22487" x="3054350" y="539750"/>
          <p14:tracePt t="22503" x="3054350" y="514350"/>
          <p14:tracePt t="22520" x="3054350" y="495300"/>
          <p14:tracePt t="22537" x="3054350" y="469900"/>
          <p14:tracePt t="22553" x="3054350" y="450850"/>
          <p14:tracePt t="22570" x="3060700" y="431800"/>
          <p14:tracePt t="22587" x="3060700" y="419100"/>
          <p14:tracePt t="22603" x="3060700" y="412750"/>
          <p14:tracePt t="22620" x="3060700" y="406400"/>
          <p14:tracePt t="22637" x="3060700" y="381000"/>
          <p14:tracePt t="22653" x="3060700" y="368300"/>
          <p14:tracePt t="22670" x="3060700" y="349250"/>
          <p14:tracePt t="22687" x="3060700" y="342900"/>
          <p14:tracePt t="22703" x="3067050" y="330200"/>
          <p14:tracePt t="22737" x="3067050" y="323850"/>
          <p14:tracePt t="22818" x="3073400" y="323850"/>
          <p14:tracePt t="22834" x="3073400" y="317500"/>
          <p14:tracePt t="23018" x="3079750" y="317500"/>
          <p14:tracePt t="23034" x="3086100" y="317500"/>
          <p14:tracePt t="23050" x="3092450" y="317500"/>
          <p14:tracePt t="23066" x="3098800" y="317500"/>
          <p14:tracePt t="23226" x="3105150" y="323850"/>
          <p14:tracePt t="23234" x="3111500" y="330200"/>
          <p14:tracePt t="23242" x="3111500" y="342900"/>
          <p14:tracePt t="23253" x="3117850" y="355600"/>
          <p14:tracePt t="23270" x="3124200" y="387350"/>
          <p14:tracePt t="23287" x="3124200" y="412750"/>
          <p14:tracePt t="23303" x="3124200" y="444500"/>
          <p14:tracePt t="23320" x="3136900" y="457200"/>
          <p14:tracePt t="23337" x="3143250" y="482600"/>
          <p14:tracePt t="23353" x="3143250" y="508000"/>
          <p14:tracePt t="23370" x="3149600" y="546100"/>
          <p14:tracePt t="23387" x="3149600" y="565150"/>
          <p14:tracePt t="23403" x="3149600" y="590550"/>
          <p14:tracePt t="23420" x="3149600" y="609600"/>
          <p14:tracePt t="23437" x="3149600" y="615950"/>
          <p14:tracePt t="23453" x="3149600" y="622300"/>
          <p14:tracePt t="23507" x="3149600" y="628650"/>
          <p14:tracePt t="23650" x="3149600" y="615950"/>
          <p14:tracePt t="23658" x="3149600" y="603250"/>
          <p14:tracePt t="23670" x="3149600" y="577850"/>
          <p14:tracePt t="23687" x="3149600" y="520700"/>
          <p14:tracePt t="23703" x="3149600" y="495300"/>
          <p14:tracePt t="23720" x="3149600" y="476250"/>
          <p14:tracePt t="23737" x="3149600" y="457200"/>
          <p14:tracePt t="23753" x="3149600" y="438150"/>
          <p14:tracePt t="23770" x="3149600" y="412750"/>
          <p14:tracePt t="23787" x="3149600" y="381000"/>
          <p14:tracePt t="23803" x="3149600" y="361950"/>
          <p14:tracePt t="23820" x="3149600" y="349250"/>
          <p14:tracePt t="23837" x="3149600" y="336550"/>
          <p14:tracePt t="23882" x="3149600" y="330200"/>
          <p14:tracePt t="24003" x="3149600" y="336550"/>
          <p14:tracePt t="24010" x="3149600" y="349250"/>
          <p14:tracePt t="24020" x="3149600" y="361950"/>
          <p14:tracePt t="24037" x="3149600" y="381000"/>
          <p14:tracePt t="24053" x="3149600" y="419100"/>
          <p14:tracePt t="24070" x="3149600" y="457200"/>
          <p14:tracePt t="24087" x="3149600" y="495300"/>
          <p14:tracePt t="24103" x="3149600" y="514350"/>
          <p14:tracePt t="24120" x="3149600" y="527050"/>
          <p14:tracePt t="24137" x="3149600" y="533400"/>
          <p14:tracePt t="24154" x="3149600" y="546100"/>
          <p14:tracePt t="24170" x="3143250" y="558800"/>
          <p14:tracePt t="24187" x="3143250" y="565150"/>
          <p14:tracePt t="24203" x="3143250" y="584200"/>
          <p14:tracePt t="24220" x="3143250" y="590550"/>
          <p14:tracePt t="24237" x="3143250" y="603250"/>
          <p14:tracePt t="24254" x="3143250" y="609600"/>
          <p14:tracePt t="24270" x="3136900" y="615950"/>
          <p14:tracePt t="24287" x="3136900" y="628650"/>
          <p14:tracePt t="24304" x="3136900" y="635000"/>
          <p14:tracePt t="24320" x="3136900" y="641350"/>
          <p14:tracePt t="24337" x="3130550" y="647700"/>
          <p14:tracePt t="24354" x="3124200" y="654050"/>
          <p14:tracePt t="24370" x="3124200" y="679450"/>
          <p14:tracePt t="24387" x="3124200" y="685800"/>
          <p14:tracePt t="24404" x="3124200" y="692150"/>
          <p14:tracePt t="35806" x="3143250" y="692150"/>
          <p14:tracePt t="35813" x="3155950" y="692150"/>
          <p14:tracePt t="35822" x="3162300" y="692150"/>
          <p14:tracePt t="35840" x="3181350" y="692150"/>
          <p14:tracePt t="35856" x="3206750" y="692150"/>
          <p14:tracePt t="35873" x="3219450" y="698500"/>
          <p14:tracePt t="35890" x="3225800" y="698500"/>
          <p14:tracePt t="35906" x="3238500" y="698500"/>
          <p14:tracePt t="35923" x="3244850" y="698500"/>
          <p14:tracePt t="35940" x="3257550" y="698500"/>
          <p14:tracePt t="35956" x="3276600" y="698500"/>
          <p14:tracePt t="35973" x="3282950" y="698500"/>
          <p14:tracePt t="35990" x="3289300" y="704850"/>
          <p14:tracePt t="36006" x="3295650" y="704850"/>
          <p14:tracePt t="36023" x="3308350" y="704850"/>
          <p14:tracePt t="36040" x="3314700" y="711200"/>
          <p14:tracePt t="36056" x="3321050" y="711200"/>
          <p14:tracePt t="36073" x="3327400" y="711200"/>
          <p14:tracePt t="36090" x="3340100" y="711200"/>
          <p14:tracePt t="36106" x="3346450" y="711200"/>
          <p14:tracePt t="36123" x="3359150" y="717550"/>
          <p14:tracePt t="36140" x="3365500" y="717550"/>
          <p14:tracePt t="36156" x="3378200" y="717550"/>
          <p14:tracePt t="36173" x="3422650" y="730250"/>
          <p14:tracePt t="36190" x="3454400" y="736600"/>
          <p14:tracePt t="36206" x="3486150" y="736600"/>
          <p14:tracePt t="36223" x="3517900" y="736600"/>
          <p14:tracePt t="36240" x="3536950" y="742950"/>
          <p14:tracePt t="36256" x="3562350" y="742950"/>
          <p14:tracePt t="36273" x="3587750" y="749300"/>
          <p14:tracePt t="36290" x="3613150" y="749300"/>
          <p14:tracePt t="36306" x="3638550" y="749300"/>
          <p14:tracePt t="36323" x="3657600" y="749300"/>
          <p14:tracePt t="36339" x="3683000" y="749300"/>
          <p14:tracePt t="36356" x="3708400" y="749300"/>
          <p14:tracePt t="36373" x="3752850" y="755650"/>
          <p14:tracePt t="36390" x="3765550" y="755650"/>
          <p14:tracePt t="36469" x="3765550" y="749300"/>
          <p14:tracePt t="36485" x="3765550" y="742950"/>
          <p14:tracePt t="36493" x="3765550" y="723900"/>
          <p14:tracePt t="36501" x="3765550" y="717550"/>
          <p14:tracePt t="36509" x="3765550" y="711200"/>
          <p14:tracePt t="36523" x="3765550" y="704850"/>
          <p14:tracePt t="36539" x="3765550" y="692150"/>
          <p14:tracePt t="36556" x="3765550" y="685800"/>
          <p14:tracePt t="36558" x="3765550" y="679450"/>
          <p14:tracePt t="36574" x="3765550" y="673100"/>
          <p14:tracePt t="36589" x="3765550" y="666750"/>
          <p14:tracePt t="36613" x="3765550" y="660400"/>
          <p14:tracePt t="36623" x="3765550" y="654050"/>
          <p14:tracePt t="36640" x="3759200" y="641350"/>
          <p14:tracePt t="36656" x="3759200" y="615950"/>
          <p14:tracePt t="36673" x="3759200" y="596900"/>
          <p14:tracePt t="36690" x="3752850" y="571500"/>
          <p14:tracePt t="36706" x="3752850" y="552450"/>
          <p14:tracePt t="36723" x="3752850" y="533400"/>
          <p14:tracePt t="36739" x="3752850" y="520700"/>
          <p14:tracePt t="36756" x="3746500" y="501650"/>
          <p14:tracePt t="36773" x="3740150" y="482600"/>
          <p14:tracePt t="36790" x="3740150" y="476250"/>
          <p14:tracePt t="36806" x="3740150" y="457200"/>
          <p14:tracePt t="36824" x="3740150" y="444500"/>
          <p14:tracePt t="36839" x="3740150" y="419100"/>
          <p14:tracePt t="36856" x="3740150" y="406400"/>
          <p14:tracePt t="37117" x="3740150" y="412750"/>
          <p14:tracePt t="37126" x="3740150" y="425450"/>
          <p14:tracePt t="37133" x="3740150" y="438150"/>
          <p14:tracePt t="37142" x="3740150" y="444500"/>
          <p14:tracePt t="37156" x="3740150" y="463550"/>
          <p14:tracePt t="37173" x="3740150" y="501650"/>
          <p14:tracePt t="37190" x="3740150" y="520700"/>
          <p14:tracePt t="37206" x="3740150" y="539750"/>
          <p14:tracePt t="37223" x="3740150" y="558800"/>
          <p14:tracePt t="37240" x="3740150" y="577850"/>
          <p14:tracePt t="37256" x="3740150" y="584200"/>
          <p14:tracePt t="37273" x="3740150" y="596900"/>
          <p14:tracePt t="37290" x="3740150" y="609600"/>
          <p14:tracePt t="37307" x="3740150" y="622300"/>
          <p14:tracePt t="37323" x="3740150" y="635000"/>
          <p14:tracePt t="37356" x="3740150" y="641350"/>
          <p14:tracePt t="37373" x="3740150" y="660400"/>
          <p14:tracePt t="37390" x="3740150" y="666750"/>
          <p14:tracePt t="37605" x="3740150" y="660400"/>
          <p14:tracePt t="37614" x="3740150" y="654050"/>
          <p14:tracePt t="37623" x="3740150" y="647700"/>
          <p14:tracePt t="37640" x="3740150" y="641350"/>
          <p14:tracePt t="37657" x="3740150" y="635000"/>
          <p14:tracePt t="37673" x="3740150" y="615950"/>
          <p14:tracePt t="37690" x="3740150" y="603250"/>
          <p14:tracePt t="37707" x="3746500" y="584200"/>
          <p14:tracePt t="37723" x="3746500" y="558800"/>
          <p14:tracePt t="37740" x="3752850" y="533400"/>
          <p14:tracePt t="37757" x="3752850" y="514350"/>
          <p14:tracePt t="37773" x="3752850" y="482600"/>
          <p14:tracePt t="37790" x="3752850" y="457200"/>
          <p14:tracePt t="37807" x="3752850" y="438150"/>
          <p14:tracePt t="37823" x="3752850" y="425450"/>
          <p14:tracePt t="37840" x="3752850" y="419100"/>
          <p14:tracePt t="37901" x="3746500" y="419100"/>
          <p14:tracePt t="37909" x="3746500" y="412750"/>
          <p14:tracePt t="37918" x="3746500" y="406400"/>
          <p14:tracePt t="38038" x="3765550" y="406400"/>
          <p14:tracePt t="38046" x="3790950" y="412750"/>
          <p14:tracePt t="38057" x="3829050" y="412750"/>
          <p14:tracePt t="38073" x="3911600" y="412750"/>
          <p14:tracePt t="38090" x="3975100" y="412750"/>
          <p14:tracePt t="38107" x="4000500" y="406400"/>
          <p14:tracePt t="38123" x="4006850" y="406400"/>
          <p14:tracePt t="38140" x="4013200" y="406400"/>
          <p14:tracePt t="38157" x="4019550" y="406400"/>
          <p14:tracePt t="38294" x="4013200" y="406400"/>
          <p14:tracePt t="38309" x="4006850" y="406400"/>
          <p14:tracePt t="38325" x="4000500" y="406400"/>
          <p14:tracePt t="38334" x="3994150" y="406400"/>
          <p14:tracePt t="38341" x="3981450" y="406400"/>
          <p14:tracePt t="38357" x="3962400" y="406400"/>
          <p14:tracePt t="38373" x="3911600" y="406400"/>
          <p14:tracePt t="38390" x="3873500" y="393700"/>
          <p14:tracePt t="38407" x="3848100" y="387350"/>
          <p14:tracePt t="38424" x="3841750" y="381000"/>
          <p14:tracePt t="38440" x="3835400" y="381000"/>
          <p14:tracePt t="38477" x="3835400" y="374650"/>
          <p14:tracePt t="38502" x="3835400" y="368300"/>
          <p14:tracePt t="38510" x="3829050" y="368300"/>
          <p14:tracePt t="38524" x="3829050" y="361950"/>
          <p14:tracePt t="38540" x="3822700" y="361950"/>
          <p14:tracePt t="38599" x="3816350" y="361950"/>
          <p14:tracePt t="38615" x="3810000" y="361950"/>
          <p14:tracePt t="38694" x="3803650" y="361950"/>
          <p14:tracePt t="39998" x="3803650" y="368300"/>
          <p14:tracePt t="40006" x="3797300" y="374650"/>
          <p14:tracePt t="40014" x="3790950" y="381000"/>
          <p14:tracePt t="40024" x="3790950" y="387350"/>
          <p14:tracePt t="40040" x="3784600" y="400050"/>
          <p14:tracePt t="40057" x="3778250" y="406400"/>
          <p14:tracePt t="40074" x="3778250" y="412750"/>
          <p14:tracePt t="40246" x="3778250" y="419100"/>
          <p14:tracePt t="40422" x="3778250" y="425450"/>
          <p14:tracePt t="40438" x="3778250" y="438150"/>
          <p14:tracePt t="40446" x="3778250" y="444500"/>
          <p14:tracePt t="40457" x="3778250" y="450850"/>
          <p14:tracePt t="40474" x="3778250" y="463550"/>
          <p14:tracePt t="40491" x="3778250" y="469900"/>
          <p14:tracePt t="40507" x="3778250" y="476250"/>
          <p14:tracePt t="40524" x="3778250" y="482600"/>
          <p14:tracePt t="40557" x="3778250" y="488950"/>
          <p14:tracePt t="40606" x="3778250" y="495300"/>
          <p14:tracePt t="40614" x="3778250" y="501650"/>
          <p14:tracePt t="40630" x="3778250" y="508000"/>
          <p14:tracePt t="40734" x="3778250" y="514350"/>
          <p14:tracePt t="40750" x="3778250" y="520700"/>
          <p14:tracePt t="40758" x="3771900" y="527050"/>
          <p14:tracePt t="40766" x="3771900" y="539750"/>
          <p14:tracePt t="40775" x="3765550" y="539750"/>
          <p14:tracePt t="40791" x="3765550" y="565150"/>
          <p14:tracePt t="40807" x="3759200" y="577850"/>
          <p14:tracePt t="40824" x="3752850" y="590550"/>
          <p14:tracePt t="40841" x="3752850" y="603250"/>
          <p14:tracePt t="40857" x="3752850" y="615950"/>
          <p14:tracePt t="40874" x="3746500" y="622300"/>
          <p14:tracePt t="40891" x="3746500" y="635000"/>
          <p14:tracePt t="40907" x="3746500" y="647700"/>
          <p14:tracePt t="40924" x="3746500" y="654050"/>
          <p14:tracePt t="40941" x="3746500" y="660400"/>
          <p14:tracePt t="40974" x="3740150" y="660400"/>
          <p14:tracePt t="40990" x="3740150" y="666750"/>
          <p14:tracePt t="41007" x="3740150" y="673100"/>
          <p14:tracePt t="41024" x="3740150" y="679450"/>
          <p14:tracePt t="41041" x="3740150" y="685800"/>
          <p14:tracePt t="41057" x="3733800" y="685800"/>
          <p14:tracePt t="41726" x="3727450" y="685800"/>
          <p14:tracePt t="42430" x="3721100" y="679450"/>
          <p14:tracePt t="42438" x="3708400" y="673100"/>
          <p14:tracePt t="42446" x="3695700" y="673100"/>
          <p14:tracePt t="42458" x="3689350" y="673100"/>
          <p14:tracePt t="42474" x="3651250" y="666750"/>
          <p14:tracePt t="42491" x="3562350" y="666750"/>
          <p14:tracePt t="42508" x="3409950" y="666750"/>
          <p14:tracePt t="42524" x="3155950" y="698500"/>
          <p14:tracePt t="42541" x="2927350" y="730250"/>
          <p14:tracePt t="42558" x="2819400" y="755650"/>
          <p14:tracePt t="42574" x="2800350" y="755650"/>
          <p14:tracePt t="42679" x="2806700" y="755650"/>
          <p14:tracePt t="42695" x="2813050" y="755650"/>
          <p14:tracePt t="42710" x="2819400" y="755650"/>
          <p14:tracePt t="42726" x="2832100" y="755650"/>
          <p14:tracePt t="42735" x="2838450" y="755650"/>
          <p14:tracePt t="42742" x="2844800" y="755650"/>
          <p14:tracePt t="42758" x="2857500" y="749300"/>
          <p14:tracePt t="42775" x="2927350" y="736600"/>
          <p14:tracePt t="42791" x="2959100" y="723900"/>
          <p14:tracePt t="42808" x="2978150" y="711200"/>
          <p14:tracePt t="42825" x="2990850" y="704850"/>
          <p14:tracePt t="42841" x="2990850" y="685800"/>
          <p14:tracePt t="42858" x="2997200" y="673100"/>
          <p14:tracePt t="42875" x="2997200" y="647700"/>
          <p14:tracePt t="42891" x="2997200" y="635000"/>
          <p14:tracePt t="42908" x="2997200" y="622300"/>
          <p14:tracePt t="42925" x="2997200" y="609600"/>
          <p14:tracePt t="42941" x="2997200" y="596900"/>
          <p14:tracePt t="42958" x="2990850" y="590550"/>
          <p14:tracePt t="42975" x="2971800" y="558800"/>
          <p14:tracePt t="42991" x="2959100" y="539750"/>
          <p14:tracePt t="43008" x="2959100" y="520700"/>
          <p14:tracePt t="43025" x="2959100" y="508000"/>
          <p14:tracePt t="43041" x="2959100" y="501650"/>
          <p14:tracePt t="43058" x="2959100" y="488950"/>
          <p14:tracePt t="43111" x="2959100" y="482600"/>
          <p14:tracePt t="43126" x="2971800" y="476250"/>
          <p14:tracePt t="43135" x="2984500" y="469900"/>
          <p14:tracePt t="43143" x="3009900" y="463550"/>
          <p14:tracePt t="43158" x="3067050" y="438150"/>
          <p14:tracePt t="43175" x="3238500" y="393700"/>
          <p14:tracePt t="43191" x="3359150" y="374650"/>
          <p14:tracePt t="43208" x="3422650" y="361950"/>
          <p14:tracePt t="43225" x="3448050" y="355600"/>
          <p14:tracePt t="43263" x="3460750" y="355600"/>
          <p14:tracePt t="43275" x="3467100" y="355600"/>
          <p14:tracePt t="43291" x="3492500" y="361950"/>
          <p14:tracePt t="43308" x="3530600" y="374650"/>
          <p14:tracePt t="43325" x="3568700" y="381000"/>
          <p14:tracePt t="43341" x="3581400" y="381000"/>
          <p14:tracePt t="43358" x="3587750" y="381000"/>
          <p14:tracePt t="43415" x="3594100" y="381000"/>
          <p14:tracePt t="43423" x="3600450" y="381000"/>
          <p14:tracePt t="43430" x="3613150" y="381000"/>
          <p14:tracePt t="43441" x="3619500" y="381000"/>
          <p14:tracePt t="43458" x="3625850" y="381000"/>
          <p14:tracePt t="43495" x="3632200" y="381000"/>
          <p14:tracePt t="43503" x="3632200" y="387350"/>
          <p14:tracePt t="43511" x="3638550" y="387350"/>
          <p14:tracePt t="43525" x="3644900" y="387350"/>
          <p14:tracePt t="43541" x="3651250" y="393700"/>
          <p14:tracePt t="43558" x="3657600" y="400050"/>
          <p14:tracePt t="43575" x="3663950" y="400050"/>
          <p14:tracePt t="43591" x="3670300" y="400050"/>
          <p14:tracePt t="43608" x="3683000" y="406400"/>
          <p14:tracePt t="43625" x="3689350" y="412750"/>
          <p14:tracePt t="43642" x="3695700" y="412750"/>
          <p14:tracePt t="43695" x="3702050" y="412750"/>
          <p14:tracePt t="43703" x="3721100" y="412750"/>
          <p14:tracePt t="43711" x="3733800" y="412750"/>
          <p14:tracePt t="43725" x="3752850" y="412750"/>
          <p14:tracePt t="43741" x="3771900" y="412750"/>
          <p14:tracePt t="43758" x="3778250" y="412750"/>
          <p14:tracePt t="43831" x="3784600" y="412750"/>
          <p14:tracePt t="44095" x="3784600" y="406400"/>
          <p14:tracePt t="44111" x="3784600" y="400050"/>
          <p14:tracePt t="44127" x="3778250" y="393700"/>
          <p14:tracePt t="44559" x="3790950" y="393700"/>
          <p14:tracePt t="44567" x="3803650" y="393700"/>
          <p14:tracePt t="44575" x="3816350" y="400050"/>
          <p14:tracePt t="44592" x="3854450" y="406400"/>
          <p14:tracePt t="44609" x="3873500" y="406400"/>
          <p14:tracePt t="44625" x="3898900" y="406400"/>
          <p14:tracePt t="44641" x="3917950" y="412750"/>
          <p14:tracePt t="44658" x="3937000" y="419100"/>
          <p14:tracePt t="44675" x="3943350" y="419100"/>
          <p14:tracePt t="45239" x="3943350" y="425450"/>
          <p14:tracePt t="45247" x="3949700" y="425450"/>
          <p14:tracePt t="45359" x="3949700" y="412750"/>
          <p14:tracePt t="45367" x="3949700" y="393700"/>
          <p14:tracePt t="45376" x="3949700" y="374650"/>
          <p14:tracePt t="45392" x="3949700" y="349250"/>
          <p14:tracePt t="45408" x="3956050" y="336550"/>
          <p14:tracePt t="45425" x="3956050" y="330200"/>
          <p14:tracePt t="45815" x="3956050" y="336550"/>
          <p14:tracePt t="45823" x="3956050" y="349250"/>
          <p14:tracePt t="45831" x="3956050" y="361950"/>
          <p14:tracePt t="45842" x="3956050" y="374650"/>
          <p14:tracePt t="45859" x="3956050" y="393700"/>
          <p14:tracePt t="45875" x="3956050" y="425450"/>
          <p14:tracePt t="45892" x="3956050" y="450850"/>
          <p14:tracePt t="45909" x="3956050" y="457200"/>
          <p14:tracePt t="45925" x="3956050" y="469900"/>
          <p14:tracePt t="46087" x="3956050" y="463550"/>
          <p14:tracePt t="46103" x="3956050" y="450850"/>
          <p14:tracePt t="46111" x="3956050" y="444500"/>
          <p14:tracePt t="46119" x="3956050" y="438150"/>
          <p14:tracePt t="46127" x="3956050" y="431800"/>
          <p14:tracePt t="46142" x="3956050" y="425450"/>
          <p14:tracePt t="46160" x="3956050" y="419100"/>
          <p14:tracePt t="47513" x="3962400" y="419100"/>
          <p14:tracePt t="47520" x="3968750" y="419100"/>
          <p14:tracePt t="47536" x="3968750" y="425450"/>
          <p14:tracePt t="47544" x="3975100" y="425450"/>
          <p14:tracePt t="47584" x="3981450" y="425450"/>
          <p14:tracePt t="47592" x="3987800" y="431800"/>
          <p14:tracePt t="47608" x="3987800" y="438150"/>
          <p14:tracePt t="47616" x="3994150" y="438150"/>
          <p14:tracePt t="47648" x="4000500" y="438150"/>
          <p14:tracePt t="47664" x="4000500" y="444500"/>
          <p14:tracePt t="47672" x="4006850" y="444500"/>
          <p14:tracePt t="47680" x="4013200" y="444500"/>
          <p14:tracePt t="47712" x="4013200" y="450850"/>
          <p14:tracePt t="47720" x="4019550" y="450850"/>
          <p14:tracePt t="47751" x="4019550" y="457200"/>
          <p14:tracePt t="47759" x="4025900" y="463550"/>
          <p14:tracePt t="47768" x="4032250" y="469900"/>
          <p14:tracePt t="47776" x="4038600" y="469900"/>
          <p14:tracePt t="47792" x="4051300" y="488950"/>
          <p14:tracePt t="47809" x="4057650" y="501650"/>
          <p14:tracePt t="47826" x="4064000" y="520700"/>
          <p14:tracePt t="47842" x="4070350" y="527050"/>
          <p14:tracePt t="47859" x="4089400" y="539750"/>
          <p14:tracePt t="47876" x="4114800" y="558800"/>
          <p14:tracePt t="47893" x="4146550" y="577850"/>
          <p14:tracePt t="47909" x="4178300" y="603250"/>
          <p14:tracePt t="47926" x="4203700" y="622300"/>
          <p14:tracePt t="47943" x="4222750" y="628650"/>
          <p14:tracePt t="47959" x="4235450" y="635000"/>
          <p14:tracePt t="47976" x="4260850" y="641350"/>
          <p14:tracePt t="47992" x="4286250" y="647700"/>
          <p14:tracePt t="48009" x="4324350" y="660400"/>
          <p14:tracePt t="48026" x="4400550" y="679450"/>
          <p14:tracePt t="48042" x="4464050" y="692150"/>
          <p14:tracePt t="48059" x="4508500" y="692150"/>
          <p14:tracePt t="48076" x="4540250" y="692150"/>
          <p14:tracePt t="48093" x="4578350" y="698500"/>
          <p14:tracePt t="48109" x="4629150" y="698500"/>
          <p14:tracePt t="48126" x="4699000" y="698500"/>
          <p14:tracePt t="48143" x="4768850" y="698500"/>
          <p14:tracePt t="48159" x="4838700" y="698500"/>
          <p14:tracePt t="48176" x="4895850" y="698500"/>
          <p14:tracePt t="48193" x="4927600" y="698500"/>
          <p14:tracePt t="48209" x="4959350" y="698500"/>
          <p14:tracePt t="48226" x="5003800" y="698500"/>
          <p14:tracePt t="48243" x="5060950" y="698500"/>
          <p14:tracePt t="48259" x="5124450" y="698500"/>
          <p14:tracePt t="48276" x="5162550" y="698500"/>
          <p14:tracePt t="48293" x="5175250" y="698500"/>
          <p14:tracePt t="48326" x="5187950" y="698500"/>
          <p14:tracePt t="48343" x="5200650" y="698500"/>
          <p14:tracePt t="48359" x="5219700" y="711200"/>
          <p14:tracePt t="48376" x="5270500" y="730250"/>
          <p14:tracePt t="48393" x="5308600" y="736600"/>
          <p14:tracePt t="48409" x="5327650" y="736600"/>
          <p14:tracePt t="48426" x="5334000" y="736600"/>
          <p14:tracePt t="48443" x="5334000" y="742950"/>
          <p14:tracePt t="48459" x="5340350" y="742950"/>
          <p14:tracePt t="48896" x="5340350" y="736600"/>
          <p14:tracePt t="48912" x="5340350" y="730250"/>
          <p14:tracePt t="48936" x="5340350" y="723900"/>
          <p14:tracePt t="48944" x="5340350" y="717550"/>
          <p14:tracePt t="48968" x="5340350" y="711200"/>
          <p14:tracePt t="48992" x="5340350" y="704850"/>
          <p14:tracePt t="49017" x="5340350" y="698500"/>
          <p14:tracePt t="49024" x="5340350" y="692150"/>
          <p14:tracePt t="49064" x="5340350" y="685800"/>
          <p14:tracePt t="49080" x="5340350" y="673100"/>
          <p14:tracePt t="49088" x="5346700" y="660400"/>
          <p14:tracePt t="49097" x="5353050" y="641350"/>
          <p14:tracePt t="49109" x="5359400" y="615950"/>
          <p14:tracePt t="49126" x="5378450" y="571500"/>
          <p14:tracePt t="49143" x="5391150" y="527050"/>
          <p14:tracePt t="49159" x="5397500" y="508000"/>
          <p14:tracePt t="49176" x="5397500" y="482600"/>
          <p14:tracePt t="49193" x="5397500" y="476250"/>
          <p14:tracePt t="49209" x="5397500" y="469900"/>
          <p14:tracePt t="49243" x="5397500" y="463550"/>
          <p14:tracePt t="49264" x="5397500" y="457200"/>
          <p14:tracePt t="49288" x="5391150" y="450850"/>
          <p14:tracePt t="49296" x="5391150" y="444500"/>
          <p14:tracePt t="49309" x="5391150" y="438150"/>
          <p14:tracePt t="49326" x="5391150" y="431800"/>
          <p14:tracePt t="49343" x="5391150" y="425450"/>
          <p14:tracePt t="49392" x="5391150" y="419100"/>
          <p14:tracePt t="49424" x="5391150" y="412750"/>
          <p14:tracePt t="49432" x="5391150" y="406400"/>
          <p14:tracePt t="49443" x="5391150" y="400050"/>
          <p14:tracePt t="49459" x="5384800" y="393700"/>
          <p14:tracePt t="49476" x="5384800" y="387350"/>
          <p14:tracePt t="49493" x="5378450" y="387350"/>
          <p14:tracePt t="49509" x="5378450" y="381000"/>
          <p14:tracePt t="49526" x="5378450" y="374650"/>
          <p14:tracePt t="49543" x="5372100" y="361950"/>
          <p14:tracePt t="49559" x="5372100" y="349250"/>
          <p14:tracePt t="49576" x="5365750" y="342900"/>
          <p14:tracePt t="49656" x="5365750" y="336550"/>
          <p14:tracePt t="49768" x="5365750" y="342900"/>
          <p14:tracePt t="49776" x="5365750" y="355600"/>
          <p14:tracePt t="49800" x="5365750" y="361950"/>
          <p14:tracePt t="49864" x="5365750" y="368300"/>
          <p14:tracePt t="50001" x="5365750" y="374650"/>
          <p14:tracePt t="50032" x="5365750" y="381000"/>
          <p14:tracePt t="50040" x="5359400" y="393700"/>
          <p14:tracePt t="50048" x="5359400" y="400050"/>
          <p14:tracePt t="50059" x="5359400" y="406400"/>
          <p14:tracePt t="50076" x="5359400" y="419100"/>
          <p14:tracePt t="50093" x="5359400" y="431800"/>
          <p14:tracePt t="50110" x="5359400" y="444500"/>
          <p14:tracePt t="50126" x="5359400" y="450850"/>
          <p14:tracePt t="50143" x="5359400" y="457200"/>
          <p14:tracePt t="50160" x="5359400" y="469900"/>
          <p14:tracePt t="50176" x="5359400" y="476250"/>
          <p14:tracePt t="50225" x="5359400" y="482600"/>
          <p14:tracePt t="50232" x="5365750" y="488950"/>
          <p14:tracePt t="50243" x="5365750" y="495300"/>
          <p14:tracePt t="50260" x="5365750" y="508000"/>
          <p14:tracePt t="50276" x="5365750" y="527050"/>
          <p14:tracePt t="50293" x="5365750" y="539750"/>
          <p14:tracePt t="50310" x="5365750" y="546100"/>
          <p14:tracePt t="50360" x="5365750" y="552450"/>
          <p14:tracePt t="50368" x="5365750" y="558800"/>
          <p14:tracePt t="50377" x="5365750" y="565150"/>
          <p14:tracePt t="50393" x="5372100" y="577850"/>
          <p14:tracePt t="50409" x="5372100" y="584200"/>
          <p14:tracePt t="50426" x="5372100" y="590550"/>
          <p14:tracePt t="50443" x="5372100" y="596900"/>
          <p14:tracePt t="50460" x="5378450" y="609600"/>
          <p14:tracePt t="50476" x="5378450" y="615950"/>
          <p14:tracePt t="50493" x="5384800" y="622300"/>
          <p14:tracePt t="50510" x="5384800" y="628650"/>
          <p14:tracePt t="50526" x="5384800" y="635000"/>
          <p14:tracePt t="50560" x="5384800" y="641350"/>
          <p14:tracePt t="50576" x="5384800" y="654050"/>
          <p14:tracePt t="50593" x="5391150" y="660400"/>
          <p14:tracePt t="50626" x="5391150" y="666750"/>
          <p14:tracePt t="50648" x="5391150" y="673100"/>
          <p14:tracePt t="52321" x="5391150" y="660400"/>
          <p14:tracePt t="52329" x="5391150" y="641350"/>
          <p14:tracePt t="52337" x="5391150" y="622300"/>
          <p14:tracePt t="52345" x="5391150" y="603250"/>
          <p14:tracePt t="52360" x="5391150" y="577850"/>
          <p14:tracePt t="52377" x="5384800" y="508000"/>
          <p14:tracePt t="52394" x="5384800" y="457200"/>
          <p14:tracePt t="52410" x="5384800" y="387350"/>
          <p14:tracePt t="52427" x="5384800" y="342900"/>
          <p14:tracePt t="52443" x="5384800" y="311150"/>
          <p14:tracePt t="52460" x="5391150" y="298450"/>
          <p14:tracePt t="52477" x="5391150" y="279400"/>
          <p14:tracePt t="52493" x="5391150" y="273050"/>
          <p14:tracePt t="52553" x="5397500" y="273050"/>
          <p14:tracePt t="52593" x="5403850" y="273050"/>
          <p14:tracePt t="52601" x="5403850" y="279400"/>
          <p14:tracePt t="52617" x="5410200" y="285750"/>
          <p14:tracePt t="52627" x="5416550" y="292100"/>
          <p14:tracePt t="52643" x="5416550" y="298450"/>
          <p14:tracePt t="52660" x="5416550" y="304800"/>
          <p14:tracePt t="52677" x="5422900" y="317500"/>
          <p14:tracePt t="52694" x="5429250" y="323850"/>
          <p14:tracePt t="52710" x="5441950" y="336550"/>
          <p14:tracePt t="52727" x="5454650" y="342900"/>
          <p14:tracePt t="52743" x="5467350" y="342900"/>
          <p14:tracePt t="52777" x="5473700" y="342900"/>
          <p14:tracePt t="52793" x="5480050" y="342900"/>
          <p14:tracePt t="52810" x="5492750" y="349250"/>
          <p14:tracePt t="52827" x="5518150" y="349250"/>
          <p14:tracePt t="52843" x="5530850" y="349250"/>
          <p14:tracePt t="52914" x="5537200" y="349250"/>
          <p14:tracePt t="53337" x="5530850" y="349250"/>
          <p14:tracePt t="53458" x="5530850" y="355600"/>
          <p14:tracePt t="53474" x="5524500" y="355600"/>
          <p14:tracePt t="53545" x="5524500" y="361950"/>
          <p14:tracePt t="53585" x="5524500" y="368300"/>
          <p14:tracePt t="53705" x="5524500" y="374650"/>
          <p14:tracePt t="53906" x="5524500" y="381000"/>
          <p14:tracePt t="53953" x="5518150" y="387350"/>
          <p14:tracePt t="53969" x="5511800" y="387350"/>
          <p14:tracePt t="53993" x="5505450" y="387350"/>
          <p14:tracePt t="54001" x="5505450" y="393700"/>
          <p14:tracePt t="54010" x="5492750" y="393700"/>
          <p14:tracePt t="54027" x="5480050" y="406400"/>
          <p14:tracePt t="54044" x="5473700" y="406400"/>
          <p14:tracePt t="54060" x="5461000" y="419100"/>
          <p14:tracePt t="54077" x="5448300" y="431800"/>
          <p14:tracePt t="54094" x="5429250" y="444500"/>
          <p14:tracePt t="54110" x="5397500" y="463550"/>
          <p14:tracePt t="54127" x="5372100" y="482600"/>
          <p14:tracePt t="54144" x="5334000" y="495300"/>
          <p14:tracePt t="54161" x="5289550" y="514350"/>
          <p14:tracePt t="54177" x="5232400" y="546100"/>
          <p14:tracePt t="54194" x="5213350" y="558800"/>
          <p14:tracePt t="54210" x="5187950" y="571500"/>
          <p14:tracePt t="54227" x="5168900" y="577850"/>
          <p14:tracePt t="54244" x="5156200" y="584200"/>
          <p14:tracePt t="54261" x="5137150" y="596900"/>
          <p14:tracePt t="54277" x="5111750" y="596900"/>
          <p14:tracePt t="54294" x="5073650" y="615950"/>
          <p14:tracePt t="54311" x="5054600" y="622300"/>
          <p14:tracePt t="54327" x="5029200" y="622300"/>
          <p14:tracePt t="54344" x="5016500" y="628650"/>
          <p14:tracePt t="54361" x="4997450" y="635000"/>
          <p14:tracePt t="54377" x="4984750" y="635000"/>
          <p14:tracePt t="54457" x="4984750" y="641350"/>
          <p14:tracePt t="54475" x="4978400" y="647700"/>
          <p14:tracePt t="54481" x="4972050" y="654050"/>
          <p14:tracePt t="54494" x="4959350" y="660400"/>
          <p14:tracePt t="54510" x="4953000" y="666750"/>
          <p14:tracePt t="54527" x="4946650" y="673100"/>
          <p14:tracePt t="54544" x="4940300" y="673100"/>
          <p14:tracePt t="54561" x="4940300" y="679450"/>
          <p14:tracePt t="54618" x="4940300" y="685800"/>
          <p14:tracePt t="54633" x="4940300" y="692150"/>
          <p14:tracePt t="54649" x="4940300" y="698500"/>
          <p14:tracePt t="54681" x="4933950" y="698500"/>
          <p14:tracePt t="54691" x="4927600" y="704850"/>
          <p14:tracePt t="54698" x="4914900" y="704850"/>
          <p14:tracePt t="54710" x="4895850" y="711200"/>
          <p14:tracePt t="54727" x="4870450" y="717550"/>
          <p14:tracePt t="54744" x="4857750" y="723900"/>
          <p14:tracePt t="54809" x="4851400" y="723900"/>
          <p14:tracePt t="54825" x="4845050" y="723900"/>
          <p14:tracePt t="54897" x="4838700" y="723900"/>
          <p14:tracePt t="54922" x="4838700" y="717550"/>
          <p14:tracePt t="54945" x="4838700" y="711200"/>
          <p14:tracePt t="54954" x="4838700" y="704850"/>
          <p14:tracePt t="54969" x="4838700" y="698500"/>
          <p14:tracePt t="54978" x="4838700" y="692150"/>
          <p14:tracePt t="54994" x="4838700" y="685800"/>
          <p14:tracePt t="55011" x="4838700" y="679450"/>
          <p14:tracePt t="55027" x="4838700" y="673100"/>
          <p14:tracePt t="55044" x="4838700" y="666750"/>
          <p14:tracePt t="55114" x="4832350" y="666750"/>
          <p14:tracePt t="55121" x="4832350" y="660400"/>
          <p14:tracePt t="55170" x="4826000" y="660400"/>
          <p14:tracePt t="55186" x="4819650" y="660400"/>
          <p14:tracePt t="55209" x="4813300" y="660400"/>
          <p14:tracePt t="55218" x="4806950" y="666750"/>
          <p14:tracePt t="55228" x="4800600" y="673100"/>
          <p14:tracePt t="55244" x="4794250" y="673100"/>
          <p14:tracePt t="55266" x="4787900" y="673100"/>
          <p14:tracePt t="55298" x="4781550" y="673100"/>
          <p14:tracePt t="55378" x="4775200" y="673100"/>
          <p14:tracePt t="55458" x="4775200" y="666750"/>
          <p14:tracePt t="55842" x="4781550" y="666750"/>
          <p14:tracePt t="55850" x="4794250" y="666750"/>
          <p14:tracePt t="55861" x="4800600" y="666750"/>
          <p14:tracePt t="55877" x="4819650" y="666750"/>
          <p14:tracePt t="55894" x="4838700" y="660400"/>
          <p14:tracePt t="55911" x="4864100" y="660400"/>
          <p14:tracePt t="55928" x="4895850" y="654050"/>
          <p14:tracePt t="55944" x="4927600" y="654050"/>
          <p14:tracePt t="55961" x="4946650" y="647700"/>
          <p14:tracePt t="55978" x="5010150" y="635000"/>
          <p14:tracePt t="55994" x="5054600" y="622300"/>
          <p14:tracePt t="56011" x="5099050" y="609600"/>
          <p14:tracePt t="56028" x="5137150" y="590550"/>
          <p14:tracePt t="56044" x="5187950" y="571500"/>
          <p14:tracePt t="56061" x="5226050" y="552450"/>
          <p14:tracePt t="56077" x="5276850" y="533400"/>
          <p14:tracePt t="56094" x="5308600" y="520700"/>
          <p14:tracePt t="56111" x="5353050" y="495300"/>
          <p14:tracePt t="56128" x="5403850" y="476250"/>
          <p14:tracePt t="56144" x="5429250" y="457200"/>
          <p14:tracePt t="56161" x="5441950" y="450850"/>
          <p14:tracePt t="56177" x="5448300" y="450850"/>
          <p14:tracePt t="56218" x="5448300" y="444500"/>
          <p14:tracePt t="56242" x="5448300" y="438150"/>
          <p14:tracePt t="56266" x="5448300" y="431800"/>
          <p14:tracePt t="56282" x="5448300" y="425450"/>
          <p14:tracePt t="56290" x="5441950" y="425450"/>
          <p14:tracePt t="56306" x="5441950" y="419100"/>
          <p14:tracePt t="56314" x="5435600" y="412750"/>
          <p14:tracePt t="56328" x="5429250" y="412750"/>
          <p14:tracePt t="56346" x="5429250" y="406400"/>
          <p14:tracePt t="56363" x="5422900" y="406400"/>
          <p14:tracePt t="56378" x="5422900" y="400050"/>
          <p14:tracePt t="56466" x="5422900" y="393700"/>
          <p14:tracePt t="57242" x="5429250" y="393700"/>
          <p14:tracePt t="57250" x="5435600" y="393700"/>
          <p14:tracePt t="57261" x="5441950" y="393700"/>
          <p14:tracePt t="57278" x="5448300" y="400050"/>
          <p14:tracePt t="57294" x="5461000" y="400050"/>
          <p14:tracePt t="57330" x="5467350" y="400050"/>
          <p14:tracePt t="57386" x="5473700" y="400050"/>
          <p14:tracePt t="57402" x="5480050" y="400050"/>
          <p14:tracePt t="57642" x="5486400" y="400050"/>
          <p14:tracePt t="57650" x="5492750" y="400050"/>
          <p14:tracePt t="57666" x="5499100" y="400050"/>
          <p14:tracePt t="57678" x="5499100" y="406400"/>
          <p14:tracePt t="57695" x="5505450" y="406400"/>
          <p14:tracePt t="57711" x="5511800" y="412750"/>
          <p14:tracePt t="57728" x="5524500" y="419100"/>
          <p14:tracePt t="57747" x="5530850" y="419100"/>
          <p14:tracePt t="57970" x="5530850" y="412750"/>
          <p14:tracePt t="57986" x="5530850" y="406400"/>
          <p14:tracePt t="58002" x="5524500" y="406400"/>
          <p14:tracePt t="58010" x="5524500" y="400050"/>
          <p14:tracePt t="59515" x="5486400" y="400050"/>
          <p14:tracePt t="59523" x="5435600" y="400050"/>
          <p14:tracePt t="59530" x="5391150" y="400050"/>
          <p14:tracePt t="59545" x="5353050" y="400050"/>
          <p14:tracePt t="59562" x="5270500" y="400050"/>
          <p14:tracePt t="59563" x="5245100" y="400050"/>
          <p14:tracePt t="59578" x="5187950" y="419100"/>
          <p14:tracePt t="59595" x="5143500" y="431800"/>
          <p14:tracePt t="59612" x="5092700" y="444500"/>
          <p14:tracePt t="59628" x="5016500" y="450850"/>
          <p14:tracePt t="59645" x="4914900" y="463550"/>
          <p14:tracePt t="59662" x="4819650" y="476250"/>
          <p14:tracePt t="59678" x="4756150" y="488950"/>
          <p14:tracePt t="59695" x="4692650" y="501650"/>
          <p14:tracePt t="59712" x="4635500" y="508000"/>
          <p14:tracePt t="59728" x="4591050" y="520700"/>
          <p14:tracePt t="59745" x="4559300" y="527050"/>
          <p14:tracePt t="59762" x="4502150" y="533400"/>
          <p14:tracePt t="59779" x="4387850" y="546100"/>
          <p14:tracePt t="59795" x="4311650" y="558800"/>
          <p14:tracePt t="59812" x="4248150" y="565150"/>
          <p14:tracePt t="59829" x="4222750" y="565150"/>
          <p14:tracePt t="59845" x="4203700" y="565150"/>
          <p14:tracePt t="59862" x="4197350" y="565150"/>
          <p14:tracePt t="59879" x="4184650" y="565150"/>
          <p14:tracePt t="59895" x="4146550" y="565150"/>
          <p14:tracePt t="59912" x="4102100" y="565150"/>
          <p14:tracePt t="59929" x="4032250" y="565150"/>
          <p14:tracePt t="59945" x="3962400" y="584200"/>
          <p14:tracePt t="59962" x="3917950" y="596900"/>
          <p14:tracePt t="59979" x="3905250" y="603250"/>
          <p14:tracePt t="60075" x="3898900" y="584200"/>
          <p14:tracePt t="60082" x="3898900" y="571500"/>
          <p14:tracePt t="60090" x="3898900" y="565150"/>
          <p14:tracePt t="60099" x="3892550" y="546100"/>
          <p14:tracePt t="60112" x="3886200" y="533400"/>
          <p14:tracePt t="60129" x="3886200" y="520700"/>
          <p14:tracePt t="60145" x="3886200" y="501650"/>
          <p14:tracePt t="60162" x="3886200" y="488950"/>
          <p14:tracePt t="60179" x="3873500" y="476250"/>
          <p14:tracePt t="60195" x="3873500" y="469900"/>
          <p14:tracePt t="60212" x="3867150" y="463550"/>
          <p14:tracePt t="60229" x="3860800" y="450850"/>
          <p14:tracePt t="60245" x="3841750" y="438150"/>
          <p14:tracePt t="60262" x="3829050" y="425450"/>
          <p14:tracePt t="60386" x="3835400" y="425450"/>
          <p14:tracePt t="60571" x="3829050" y="425450"/>
          <p14:tracePt t="60658" x="3822700" y="425450"/>
          <p14:tracePt t="60827" x="3816350" y="425450"/>
          <p14:tracePt t="61339" x="3822700" y="425450"/>
          <p14:tracePt t="61371" x="3829050" y="425450"/>
          <p14:tracePt t="61379" x="3835400" y="425450"/>
          <p14:tracePt t="61387" x="3841750" y="425450"/>
          <p14:tracePt t="61395" x="3848100" y="425450"/>
          <p14:tracePt t="61412" x="3867150" y="425450"/>
          <p14:tracePt t="61429" x="3892550" y="425450"/>
          <p14:tracePt t="61446" x="3917950" y="425450"/>
          <p14:tracePt t="61462" x="3943350" y="425450"/>
          <p14:tracePt t="61715" x="3949700" y="425450"/>
          <p14:tracePt t="61724" x="3956050" y="425450"/>
          <p14:tracePt t="61731" x="3962400" y="425450"/>
          <p14:tracePt t="61747" x="3968750" y="425450"/>
          <p14:tracePt t="61899" x="3968750" y="419100"/>
          <p14:tracePt t="61907" x="3968750" y="412750"/>
          <p14:tracePt t="61915" x="3968750" y="406400"/>
          <p14:tracePt t="61929" x="3968750" y="400050"/>
          <p14:tracePt t="61946" x="3962400" y="400050"/>
          <p14:tracePt t="61979" x="3956050" y="400050"/>
          <p14:tracePt t="62083" x="3956050" y="393700"/>
          <p14:tracePt t="62179" x="3949700" y="393700"/>
          <p14:tracePt t="62283" x="3943350" y="393700"/>
          <p14:tracePt t="62307" x="3930650" y="393700"/>
          <p14:tracePt t="62315" x="3924300" y="393700"/>
          <p14:tracePt t="62323" x="3917950" y="393700"/>
          <p14:tracePt t="62331" x="3905250" y="393700"/>
          <p14:tracePt t="62346" x="3892550" y="393700"/>
          <p14:tracePt t="62362" x="3867150" y="393700"/>
          <p14:tracePt t="62379" x="3854450" y="387350"/>
          <p14:tracePt t="62396" x="3841750" y="387350"/>
          <p14:tracePt t="62412" x="3835400" y="387350"/>
          <p14:tracePt t="62429" x="3816350" y="387350"/>
          <p14:tracePt t="62446" x="3803650" y="387350"/>
          <p14:tracePt t="62462" x="3797300" y="387350"/>
          <p14:tracePt t="62479" x="3790950" y="387350"/>
          <p14:tracePt t="62636" x="3784600" y="387350"/>
          <p14:tracePt t="63852" x="3790950" y="387350"/>
          <p14:tracePt t="63867" x="3797300" y="387350"/>
          <p14:tracePt t="63883" x="3797300" y="381000"/>
          <p14:tracePt t="63900" x="3803650" y="381000"/>
          <p14:tracePt t="63940" x="3810000" y="381000"/>
          <p14:tracePt t="63949" x="3829050" y="381000"/>
          <p14:tracePt t="63955" x="3854450" y="374650"/>
          <p14:tracePt t="63965" x="3879850" y="374650"/>
          <p14:tracePt t="63980" x="3943350" y="374650"/>
          <p14:tracePt t="63996" x="3981450" y="374650"/>
          <p14:tracePt t="64013" x="3994150" y="368300"/>
          <p14:tracePt t="64180" x="4000500" y="368300"/>
          <p14:tracePt t="64204" x="4000500" y="374650"/>
          <p14:tracePt t="64252" x="4000500" y="381000"/>
          <p14:tracePt t="64260" x="3987800" y="387350"/>
          <p14:tracePt t="64268" x="3975100" y="387350"/>
          <p14:tracePt t="64280" x="3962400" y="393700"/>
          <p14:tracePt t="64296" x="3949700" y="393700"/>
          <p14:tracePt t="64313" x="3943350" y="393700"/>
          <p14:tracePt t="64372" x="3937000" y="393700"/>
          <p14:tracePt t="64404" x="3930650" y="393700"/>
          <p14:tracePt t="64429" x="3924300" y="393700"/>
          <p14:tracePt t="64948" x="3917950" y="393700"/>
          <p14:tracePt t="64972" x="3911600" y="393700"/>
          <p14:tracePt t="64988" x="3905250" y="393700"/>
          <p14:tracePt t="65020" x="3898900" y="393700"/>
          <p14:tracePt t="65028" x="3892550" y="393700"/>
          <p14:tracePt t="65037" x="3886200" y="393700"/>
          <p14:tracePt t="65052" x="3879850" y="393700"/>
          <p14:tracePt t="65063" x="3867150" y="393700"/>
          <p14:tracePt t="65080" x="3854450" y="393700"/>
          <p14:tracePt t="65097" x="3829050" y="393700"/>
          <p14:tracePt t="65113" x="3822700" y="400050"/>
          <p14:tracePt t="65129" x="3810000" y="400050"/>
          <p14:tracePt t="65147" x="3803650" y="400050"/>
          <p14:tracePt t="65163" x="3797300" y="406400"/>
          <p14:tracePt t="65180" x="3784600" y="406400"/>
          <p14:tracePt t="65197" x="3778250" y="406400"/>
          <p14:tracePt t="65724" x="3771900" y="406400"/>
          <p14:tracePt t="65886" x="3778250" y="406400"/>
          <p14:tracePt t="65900" x="3784600" y="406400"/>
          <p14:tracePt t="65908" x="3790950" y="406400"/>
          <p14:tracePt t="65948" x="3797300" y="406400"/>
          <p14:tracePt t="65956" x="3810000" y="406400"/>
          <p14:tracePt t="65964" x="3822700" y="406400"/>
          <p14:tracePt t="65980" x="3873500" y="412750"/>
          <p14:tracePt t="65997" x="3949700" y="438150"/>
          <p14:tracePt t="66013" x="4013200" y="450850"/>
          <p14:tracePt t="66030" x="4057650" y="457200"/>
          <p14:tracePt t="66047" x="4102100" y="463550"/>
          <p14:tracePt t="66063" x="4159250" y="463550"/>
          <p14:tracePt t="66080" x="4254500" y="463550"/>
          <p14:tracePt t="66097" x="4362450" y="463550"/>
          <p14:tracePt t="66113" x="4489450" y="463550"/>
          <p14:tracePt t="66130" x="4610100" y="444500"/>
          <p14:tracePt t="66147" x="4718050" y="419100"/>
          <p14:tracePt t="66163" x="4806950" y="400050"/>
          <p14:tracePt t="66180" x="4895850" y="393700"/>
          <p14:tracePt t="66197" x="4902200" y="393700"/>
          <p14:tracePt t="66213" x="4914900" y="393700"/>
          <p14:tracePt t="66230" x="4927600" y="393700"/>
          <p14:tracePt t="66247" x="4965700" y="393700"/>
          <p14:tracePt t="66263" x="5022850" y="393700"/>
          <p14:tracePt t="66280" x="5054600" y="393700"/>
          <p14:tracePt t="66297" x="5092700" y="387350"/>
          <p14:tracePt t="66313" x="5111750" y="381000"/>
          <p14:tracePt t="66356" x="5118100" y="381000"/>
          <p14:tracePt t="66364" x="5130800" y="381000"/>
          <p14:tracePt t="66380" x="5175250" y="381000"/>
          <p14:tracePt t="66397" x="5226050" y="387350"/>
          <p14:tracePt t="66413" x="5245100" y="387350"/>
          <p14:tracePt t="66684" x="5264150" y="387350"/>
          <p14:tracePt t="66692" x="5283200" y="387350"/>
          <p14:tracePt t="66700" x="5308600" y="387350"/>
          <p14:tracePt t="66713" x="5334000" y="387350"/>
          <p14:tracePt t="66730" x="5372100" y="387350"/>
          <p14:tracePt t="66747" x="5410200" y="387350"/>
          <p14:tracePt t="66763" x="5429250" y="387350"/>
          <p14:tracePt t="66780" x="5448300" y="387350"/>
          <p14:tracePt t="66797" x="5454650" y="387350"/>
          <p14:tracePt t="66837" x="5461000" y="387350"/>
          <p14:tracePt t="66860" x="5467350" y="387350"/>
          <p14:tracePt t="66868" x="5473700" y="387350"/>
          <p14:tracePt t="66880" x="5473700" y="393700"/>
          <p14:tracePt t="67981" x="5473700" y="400050"/>
          <p14:tracePt t="67988" x="5480050" y="400050"/>
          <p14:tracePt t="67997" x="5480050" y="406400"/>
          <p14:tracePt t="68014" x="5480050" y="419100"/>
          <p14:tracePt t="68030" x="5486400" y="431800"/>
          <p14:tracePt t="68047" x="5486400" y="438150"/>
          <p14:tracePt t="68064" x="5486400" y="450850"/>
          <p14:tracePt t="68080" x="5486400" y="457200"/>
          <p14:tracePt t="68097" x="5486400" y="469900"/>
          <p14:tracePt t="68114" x="5486400" y="482600"/>
          <p14:tracePt t="68130" x="5486400" y="495300"/>
          <p14:tracePt t="68147" x="5486400" y="501650"/>
          <p14:tracePt t="68163" x="5486400" y="514350"/>
          <p14:tracePt t="68181" x="5486400" y="552450"/>
          <p14:tracePt t="68197" x="5473700" y="590550"/>
          <p14:tracePt t="68214" x="5454650" y="635000"/>
          <p14:tracePt t="68230" x="5441950" y="666750"/>
          <p14:tracePt t="68247" x="5422900" y="711200"/>
          <p14:tracePt t="68263" x="5378450" y="749300"/>
          <p14:tracePt t="68280" x="5327650" y="768350"/>
          <p14:tracePt t="68297" x="5283200" y="781050"/>
          <p14:tracePt t="68314" x="5238750" y="787400"/>
          <p14:tracePt t="68331" x="5175250" y="800100"/>
          <p14:tracePt t="68347" x="5073650" y="819150"/>
          <p14:tracePt t="68364" x="4953000" y="838200"/>
          <p14:tracePt t="68381" x="4743450" y="882650"/>
          <p14:tracePt t="68397" x="4584700" y="908050"/>
          <p14:tracePt t="68414" x="4375150" y="914400"/>
          <p14:tracePt t="68431" x="4159250" y="927100"/>
          <p14:tracePt t="68447" x="3956050" y="933450"/>
          <p14:tracePt t="68464" x="3797300" y="933450"/>
          <p14:tracePt t="68480" x="3689350" y="933450"/>
          <p14:tracePt t="68497" x="3625850" y="933450"/>
          <p14:tracePt t="68514" x="3581400" y="927100"/>
          <p14:tracePt t="68531" x="3549650" y="920750"/>
          <p14:tracePt t="68547" x="3511550" y="901700"/>
          <p14:tracePt t="68564" x="3473450" y="895350"/>
          <p14:tracePt t="68565" x="3460750" y="889000"/>
          <p14:tracePt t="68580" x="3429000" y="882650"/>
          <p14:tracePt t="68597" x="3416300" y="876300"/>
          <p14:tracePt t="68614" x="3371850" y="863600"/>
          <p14:tracePt t="68631" x="3327400" y="850900"/>
          <p14:tracePt t="68647" x="3270250" y="844550"/>
          <p14:tracePt t="68664" x="3232150" y="831850"/>
          <p14:tracePt t="68680" x="3206750" y="825500"/>
          <p14:tracePt t="68697" x="3200400" y="819150"/>
          <p14:tracePt t="68714" x="3200400" y="806450"/>
          <p14:tracePt t="68731" x="3200400" y="800100"/>
          <p14:tracePt t="68747" x="3200400" y="793750"/>
          <p14:tracePt t="68764" x="3200400" y="787400"/>
          <p14:tracePt t="68780" x="3130550" y="742950"/>
          <p14:tracePt t="68797" x="3060700" y="711200"/>
          <p14:tracePt t="68814" x="3022600" y="698500"/>
          <p14:tracePt t="68831" x="3022600" y="692150"/>
          <p14:tracePt t="68847" x="3022600" y="685800"/>
          <p14:tracePt t="68880" x="3028950" y="679450"/>
          <p14:tracePt t="68897" x="3035300" y="679450"/>
          <p14:tracePt t="68914" x="3041650" y="679450"/>
          <p14:tracePt t="68931" x="3054350" y="679450"/>
          <p14:tracePt t="68947" x="3067050" y="679450"/>
          <p14:tracePt t="68964" x="3086100" y="673100"/>
          <p14:tracePt t="68980" x="3098800" y="673100"/>
          <p14:tracePt t="69037" x="3098800" y="666750"/>
          <p14:tracePt t="69069" x="3098800" y="660400"/>
          <p14:tracePt t="69076" x="3098800" y="654050"/>
          <p14:tracePt t="69085" x="3092450" y="654050"/>
          <p14:tracePt t="69097" x="3086100" y="647700"/>
          <p14:tracePt t="69114" x="3079750" y="641350"/>
          <p14:tracePt t="69131" x="3067050" y="641350"/>
          <p14:tracePt t="69789" x="3067050" y="635000"/>
          <p14:tracePt t="69797" x="3067050" y="628650"/>
          <p14:tracePt t="69829" x="3067050" y="622300"/>
          <p14:tracePt t="70037" x="3067050" y="615950"/>
          <p14:tracePt t="70045" x="3067050" y="609600"/>
          <p14:tracePt t="70053" x="3067050" y="603250"/>
          <p14:tracePt t="70064" x="3067050" y="596900"/>
          <p14:tracePt t="70081" x="3067050" y="590550"/>
          <p14:tracePt t="70269" x="3073400" y="590550"/>
          <p14:tracePt t="70277" x="3092450" y="590550"/>
          <p14:tracePt t="70285" x="3098800" y="590550"/>
          <p14:tracePt t="70298" x="3105150" y="590550"/>
          <p14:tracePt t="70421" x="3105150" y="596900"/>
          <p14:tracePt t="70453" x="3124200" y="596900"/>
          <p14:tracePt t="70462" x="3149600" y="596900"/>
          <p14:tracePt t="70469" x="3200400" y="596900"/>
          <p14:tracePt t="70481" x="3263900" y="596900"/>
          <p14:tracePt t="70498" x="3384550" y="571500"/>
          <p14:tracePt t="70515" x="3479800" y="546100"/>
          <p14:tracePt t="70531" x="3562350" y="520700"/>
          <p14:tracePt t="70547" x="3632200" y="514350"/>
          <p14:tracePt t="70564" x="3683000" y="508000"/>
          <p14:tracePt t="70566" x="3702050" y="508000"/>
          <p14:tracePt t="70581" x="3714750" y="501650"/>
          <p14:tracePt t="70598" x="3727450" y="495300"/>
          <p14:tracePt t="70615" x="3733800" y="488950"/>
          <p14:tracePt t="70647" x="3733800" y="482600"/>
          <p14:tracePt t="70664" x="3733800" y="476250"/>
          <p14:tracePt t="70681" x="3733800" y="463550"/>
          <p14:tracePt t="70698" x="3733800" y="450850"/>
          <p14:tracePt t="70714" x="3733800" y="444500"/>
          <p14:tracePt t="70731" x="3727450" y="444500"/>
          <p14:tracePt t="70748" x="3727450" y="438150"/>
          <p14:tracePt t="70781" x="3727450" y="419100"/>
          <p14:tracePt t="70798" x="3727450" y="406400"/>
          <p14:tracePt t="70814" x="3727450" y="393700"/>
          <p14:tracePt t="70831" x="3727450" y="374650"/>
          <p14:tracePt t="70848" x="3727450" y="361950"/>
          <p14:tracePt t="71157" x="3727450" y="368300"/>
          <p14:tracePt t="71173" x="3721100" y="368300"/>
          <p14:tracePt t="71181" x="3714750" y="368300"/>
          <p14:tracePt t="71189" x="3714750" y="374650"/>
          <p14:tracePt t="71197" x="3702050" y="374650"/>
          <p14:tracePt t="71214" x="3683000" y="393700"/>
          <p14:tracePt t="71231" x="3625850" y="412750"/>
          <p14:tracePt t="71248" x="3511550" y="438150"/>
          <p14:tracePt t="71265" x="3314700" y="495300"/>
          <p14:tracePt t="71281" x="3111500" y="539750"/>
          <p14:tracePt t="71298" x="2984500" y="577850"/>
          <p14:tracePt t="71315" x="2965450" y="590550"/>
          <p14:tracePt t="71350" x="2971800" y="590550"/>
          <p14:tracePt t="71374" x="2971800" y="596900"/>
          <p14:tracePt t="71397" x="2971800" y="603250"/>
          <p14:tracePt t="71429" x="2978150" y="609600"/>
          <p14:tracePt t="71437" x="2978150" y="615950"/>
          <p14:tracePt t="71469" x="2984500" y="622300"/>
          <p14:tracePt t="71477" x="2990850" y="622300"/>
          <p14:tracePt t="71517" x="2997200" y="622300"/>
          <p14:tracePt t="71541" x="3003550" y="628650"/>
          <p14:tracePt t="71549" x="3009900" y="628650"/>
          <p14:tracePt t="71557" x="3016250" y="628650"/>
          <p14:tracePt t="71565" x="3022600" y="635000"/>
          <p14:tracePt t="71581" x="3028950" y="641350"/>
          <p14:tracePt t="71637" x="3028950" y="635000"/>
          <p14:tracePt t="71645" x="3028950" y="615950"/>
          <p14:tracePt t="71653" x="3022600" y="596900"/>
          <p14:tracePt t="71665" x="3009900" y="571500"/>
          <p14:tracePt t="71681" x="2990850" y="495300"/>
          <p14:tracePt t="71698" x="2984500" y="393700"/>
          <p14:tracePt t="71715" x="2984500" y="292100"/>
          <p14:tracePt t="71731" x="2984500" y="247650"/>
          <p14:tracePt t="71748" x="2984500" y="228600"/>
          <p14:tracePt t="71765" x="2978150" y="228600"/>
          <p14:tracePt t="71781" x="2978150" y="222250"/>
          <p14:tracePt t="71901" x="2984500" y="234950"/>
          <p14:tracePt t="71909" x="2984500" y="254000"/>
          <p14:tracePt t="71917" x="2984500" y="273050"/>
          <p14:tracePt t="71931" x="2984500" y="304800"/>
          <p14:tracePt t="71948" x="2997200" y="381000"/>
          <p14:tracePt t="71965" x="3016250" y="463550"/>
          <p14:tracePt t="71981" x="3022600" y="514350"/>
          <p14:tracePt t="71998" x="3028950" y="539750"/>
          <p14:tracePt t="72015" x="3041650" y="558800"/>
          <p14:tracePt t="72031" x="3048000" y="577850"/>
          <p14:tracePt t="72048" x="3054350" y="596900"/>
          <p14:tracePt t="72065" x="3054350" y="603250"/>
          <p14:tracePt t="72081" x="3060700" y="603250"/>
          <p14:tracePt t="72098" x="3060700" y="609600"/>
          <p14:tracePt t="72115" x="3060700" y="615950"/>
          <p14:tracePt t="72131" x="3060700" y="622300"/>
          <p14:tracePt t="72558" x="3067050" y="622300"/>
          <p14:tracePt t="72565" x="3073400" y="622300"/>
          <p14:tracePt t="72574" x="3079750" y="622300"/>
          <p14:tracePt t="72581" x="3086100" y="622300"/>
          <p14:tracePt t="72598" x="3098800" y="615950"/>
          <p14:tracePt t="72623" x="3105150" y="615950"/>
          <p14:tracePt t="72637" x="3117850" y="615950"/>
          <p14:tracePt t="72648" x="3124200" y="615950"/>
          <p14:tracePt t="72665" x="3143250" y="615950"/>
          <p14:tracePt t="72682" x="3162300" y="615950"/>
          <p14:tracePt t="72698" x="3200400" y="615950"/>
          <p14:tracePt t="72715" x="3257550" y="622300"/>
          <p14:tracePt t="72732" x="3314700" y="622300"/>
          <p14:tracePt t="72748" x="3365500" y="622300"/>
          <p14:tracePt t="72765" x="3409950" y="622300"/>
          <p14:tracePt t="72782" x="3511550" y="622300"/>
          <p14:tracePt t="72798" x="3562350" y="622300"/>
          <p14:tracePt t="72815" x="3625850" y="622300"/>
          <p14:tracePt t="72832" x="3670300" y="622300"/>
          <p14:tracePt t="72848" x="3695700" y="622300"/>
          <p14:tracePt t="72865" x="3702050" y="622300"/>
          <p14:tracePt t="72882" x="3708400" y="622300"/>
          <p14:tracePt t="72898" x="3727450" y="622300"/>
          <p14:tracePt t="72915" x="3752850" y="622300"/>
          <p14:tracePt t="72932" x="3771900" y="622300"/>
          <p14:tracePt t="72948" x="3778250" y="622300"/>
          <p14:tracePt t="73039" x="3778250" y="628650"/>
          <p14:tracePt t="73069" x="3771900" y="635000"/>
          <p14:tracePt t="73174" x="3765550" y="635000"/>
          <p14:tracePt t="73206" x="3765550" y="628650"/>
          <p14:tracePt t="73214" x="3759200" y="628650"/>
          <p14:tracePt t="73222" x="3759200" y="622300"/>
          <p14:tracePt t="73232" x="3759200" y="615950"/>
          <p14:tracePt t="73248" x="3752850" y="609600"/>
          <p14:tracePt t="73265" x="3746500" y="596900"/>
          <p14:tracePt t="73281" x="3746500" y="584200"/>
          <p14:tracePt t="73298" x="3740150" y="571500"/>
          <p14:tracePt t="73315" x="3727450" y="558800"/>
          <p14:tracePt t="73332" x="3727450" y="546100"/>
          <p14:tracePt t="73348" x="3727450" y="539750"/>
          <p14:tracePt t="73365" x="3721100" y="533400"/>
          <p14:tracePt t="73381" x="3721100" y="527050"/>
          <p14:tracePt t="73398" x="3721100" y="520700"/>
          <p14:tracePt t="73454" x="3721100" y="514350"/>
          <p14:tracePt t="73526" x="3721100" y="508000"/>
          <p14:tracePt t="73542" x="3721100" y="501650"/>
          <p14:tracePt t="73558" x="3721100" y="495300"/>
          <p14:tracePt t="73582" x="3721100" y="488950"/>
          <p14:tracePt t="73598" x="3721100" y="482600"/>
          <p14:tracePt t="73614" x="3721100" y="476250"/>
          <p14:tracePt t="73638" x="3721100" y="469900"/>
          <p14:tracePt t="73663" x="3721100" y="463550"/>
          <p14:tracePt t="73670" x="3721100" y="450850"/>
          <p14:tracePt t="73686" x="3721100" y="444500"/>
          <p14:tracePt t="73702" x="3721100" y="431800"/>
          <p14:tracePt t="73734" x="3721100" y="425450"/>
          <p14:tracePt t="73758" x="3721100" y="419100"/>
          <p14:tracePt t="73838" x="3721100" y="412750"/>
          <p14:tracePt t="73870" x="3721100" y="406400"/>
          <p14:tracePt t="73886" x="3721100" y="400050"/>
          <p14:tracePt t="74006" x="3721100" y="393700"/>
          <p14:tracePt t="74102" x="3721100" y="387350"/>
          <p14:tracePt t="74238" x="3721100" y="381000"/>
          <p14:tracePt t="74294" x="3721100" y="374650"/>
          <p14:tracePt t="74302" x="3727450" y="368300"/>
          <p14:tracePt t="74310" x="3733800" y="361950"/>
          <p14:tracePt t="74318" x="3740150" y="361950"/>
          <p14:tracePt t="74332" x="3746500" y="355600"/>
          <p14:tracePt t="74349" x="3752850" y="349250"/>
          <p14:tracePt t="75454" x="3752850" y="355600"/>
          <p14:tracePt t="75510" x="3752850" y="361950"/>
          <p14:tracePt t="75542" x="3752850" y="368300"/>
          <p14:tracePt t="75558" x="3752850" y="374650"/>
          <p14:tracePt t="75566" x="3752850" y="381000"/>
          <p14:tracePt t="75583" x="3752850" y="387350"/>
          <p14:tracePt t="75590" x="3752850" y="393700"/>
          <p14:tracePt t="75599" x="3752850" y="400050"/>
          <p14:tracePt t="75615" x="3752850" y="406400"/>
          <p14:tracePt t="75632" x="3752850" y="412750"/>
          <p14:tracePt t="75687" x="3752850" y="419100"/>
          <p14:tracePt t="75702" x="3752850" y="425450"/>
          <p14:tracePt t="75830" x="3752850" y="419100"/>
          <p14:tracePt t="75839" x="3752850" y="412750"/>
          <p14:tracePt t="75849" x="3759200" y="412750"/>
          <p14:tracePt t="75866" x="3759200" y="406400"/>
          <p14:tracePt t="75910" x="3759200" y="400050"/>
          <p14:tracePt t="75918" x="3759200" y="393700"/>
          <p14:tracePt t="75934" x="3759200" y="387350"/>
          <p14:tracePt t="75950" x="3759200" y="374650"/>
          <p14:tracePt t="75967" x="3759200" y="368300"/>
          <p14:tracePt t="76759" x="3765550" y="368300"/>
          <p14:tracePt t="76766" x="3771900" y="368300"/>
          <p14:tracePt t="76775" x="3784600" y="368300"/>
          <p14:tracePt t="76782" x="3797300" y="361950"/>
          <p14:tracePt t="76799" x="3810000" y="361950"/>
          <p14:tracePt t="76816" x="3829050" y="361950"/>
          <p14:tracePt t="76832" x="3848100" y="361950"/>
          <p14:tracePt t="76849" x="3879850" y="361950"/>
          <p14:tracePt t="76866" x="3924300" y="361950"/>
          <p14:tracePt t="76883" x="3981450" y="361950"/>
          <p14:tracePt t="76899" x="4032250" y="361950"/>
          <p14:tracePt t="76916" x="4089400" y="361950"/>
          <p14:tracePt t="76933" x="4159250" y="361950"/>
          <p14:tracePt t="76949" x="4248150" y="361950"/>
          <p14:tracePt t="76966" x="4330700" y="361950"/>
          <p14:tracePt t="76983" x="4425950" y="361950"/>
          <p14:tracePt t="76999" x="4470400" y="361950"/>
          <p14:tracePt t="77016" x="4502150" y="361950"/>
          <p14:tracePt t="77033" x="4540250" y="361950"/>
          <p14:tracePt t="77049" x="4597400" y="361950"/>
          <p14:tracePt t="77066" x="4648200" y="361950"/>
          <p14:tracePt t="77083" x="4711700" y="368300"/>
          <p14:tracePt t="77099" x="4787900" y="374650"/>
          <p14:tracePt t="77116" x="4857750" y="381000"/>
          <p14:tracePt t="77133" x="4908550" y="381000"/>
          <p14:tracePt t="77149" x="4953000" y="381000"/>
          <p14:tracePt t="77166" x="4997450" y="381000"/>
          <p14:tracePt t="77183" x="5035550" y="381000"/>
          <p14:tracePt t="77199" x="5054600" y="387350"/>
          <p14:tracePt t="77216" x="5092700" y="393700"/>
          <p14:tracePt t="77233" x="5130800" y="393700"/>
          <p14:tracePt t="77249" x="5175250" y="393700"/>
          <p14:tracePt t="77266" x="5213350" y="393700"/>
          <p14:tracePt t="77283" x="5245100" y="400050"/>
          <p14:tracePt t="77299" x="5264150" y="400050"/>
          <p14:tracePt t="77316" x="5283200" y="400050"/>
          <p14:tracePt t="77333" x="5295900" y="400050"/>
          <p14:tracePt t="77349" x="5302250" y="400050"/>
          <p14:tracePt t="77366" x="5308600" y="400050"/>
          <p14:tracePt t="77383" x="5359400" y="406400"/>
          <p14:tracePt t="77399" x="5416550" y="406400"/>
          <p14:tracePt t="77416" x="5435600" y="406400"/>
          <p14:tracePt t="77433" x="5441950" y="406400"/>
          <p14:tracePt t="78527" x="5441950" y="412750"/>
          <p14:tracePt t="78535" x="5441950" y="419100"/>
          <p14:tracePt t="78543" x="5441950" y="431800"/>
          <p14:tracePt t="78551" x="5448300" y="438150"/>
          <p14:tracePt t="78566" x="5454650" y="457200"/>
          <p14:tracePt t="78583" x="5473700" y="501650"/>
          <p14:tracePt t="78600" x="5505450" y="552450"/>
          <p14:tracePt t="78616" x="5537200" y="603250"/>
          <p14:tracePt t="78633" x="5562600" y="635000"/>
          <p14:tracePt t="78650" x="5594350" y="654050"/>
          <p14:tracePt t="78666" x="5607050" y="666750"/>
          <p14:tracePt t="78683" x="5619750" y="666750"/>
          <p14:tracePt t="78700" x="5632450" y="666750"/>
          <p14:tracePt t="78716" x="5645150" y="673100"/>
          <p14:tracePt t="78733" x="5689600" y="679450"/>
          <p14:tracePt t="78750" x="5759450" y="692150"/>
          <p14:tracePt t="78766" x="5867400" y="711200"/>
          <p14:tracePt t="78783" x="6127750" y="723900"/>
          <p14:tracePt t="78800" x="6324600" y="723900"/>
          <p14:tracePt t="78816" x="6521450" y="711200"/>
          <p14:tracePt t="78833" x="6686550" y="666750"/>
          <p14:tracePt t="78850" x="6826250" y="628650"/>
          <p14:tracePt t="78866" x="6902450" y="603250"/>
          <p14:tracePt t="78883" x="6927850" y="596900"/>
          <p14:tracePt t="78900" x="6934200" y="596900"/>
          <p14:tracePt t="78933" x="6965950" y="596900"/>
          <p14:tracePt t="78950" x="7010400" y="596900"/>
          <p14:tracePt t="78966" x="7048500" y="596900"/>
          <p14:tracePt t="78983" x="7118350" y="603250"/>
          <p14:tracePt t="79000" x="7156450" y="603250"/>
          <p14:tracePt t="79016" x="7169150" y="603250"/>
          <p14:tracePt t="79033" x="7181850" y="603250"/>
          <p14:tracePt t="79066" x="7188200" y="609600"/>
          <p14:tracePt t="79083" x="7188200" y="615950"/>
          <p14:tracePt t="79100" x="7188200" y="635000"/>
          <p14:tracePt t="79116" x="7200900" y="654050"/>
          <p14:tracePt t="79133" x="7200900" y="666750"/>
          <p14:tracePt t="79150" x="7200900" y="673100"/>
          <p14:tracePt t="79166" x="7200900" y="685800"/>
          <p14:tracePt t="79183" x="7188200" y="698500"/>
          <p14:tracePt t="79200" x="7169150" y="711200"/>
          <p14:tracePt t="79216" x="7150100" y="717550"/>
          <p14:tracePt t="79233" x="7137400" y="723900"/>
          <p14:tracePt t="79250" x="7105650" y="723900"/>
          <p14:tracePt t="79266" x="7073900" y="723900"/>
          <p14:tracePt t="79283" x="7054850" y="730250"/>
          <p14:tracePt t="79300" x="7042150" y="730250"/>
          <p14:tracePt t="79333" x="7035800" y="730250"/>
          <p14:tracePt t="79463" x="7029450" y="730250"/>
          <p14:tracePt t="79496" x="7029450" y="736600"/>
          <p14:tracePt t="79647" x="7023100" y="736600"/>
          <p14:tracePt t="79663" x="7016750" y="736600"/>
          <p14:tracePt t="79704" x="7010400" y="736600"/>
          <p14:tracePt t="79887" x="7004050" y="736600"/>
          <p14:tracePt t="80071" x="6997700" y="736600"/>
          <p14:tracePt t="80143" x="6991350" y="736600"/>
          <p14:tracePt t="80151" x="6985000" y="736600"/>
          <p14:tracePt t="80184" x="6978650" y="736600"/>
          <p14:tracePt t="80207" x="6972300" y="730250"/>
          <p14:tracePt t="80223" x="6972300" y="723900"/>
          <p14:tracePt t="80232" x="6965950" y="723900"/>
          <p14:tracePt t="80239" x="6959600" y="723900"/>
          <p14:tracePt t="80250" x="6959600" y="717550"/>
          <p14:tracePt t="80267" x="6953250" y="717550"/>
          <p14:tracePt t="80283" x="6946900" y="717550"/>
          <p14:tracePt t="80300" x="6927850" y="711200"/>
          <p14:tracePt t="80316" x="6908800" y="711200"/>
          <p14:tracePt t="80333" x="6889750" y="711200"/>
          <p14:tracePt t="80350" x="6877050" y="711200"/>
          <p14:tracePt t="80367" x="6864350" y="711200"/>
          <p14:tracePt t="80383" x="6845300" y="704850"/>
          <p14:tracePt t="80400" x="6838950" y="704850"/>
          <p14:tracePt t="80416" x="6832600" y="704850"/>
          <p14:tracePt t="80433" x="6826250" y="704850"/>
          <p14:tracePt t="82601" x="6832600" y="704850"/>
          <p14:tracePt t="82616" x="6838950" y="704850"/>
          <p14:tracePt t="82624" x="6845300" y="704850"/>
          <p14:tracePt t="82634" x="6851650" y="704850"/>
          <p14:tracePt t="82651" x="6858000" y="704850"/>
          <p14:tracePt t="82667" x="6864350" y="704850"/>
          <p14:tracePt t="82684" x="6877050" y="704850"/>
          <p14:tracePt t="82700" x="6883400" y="704850"/>
          <p14:tracePt t="82717" x="6889750" y="704850"/>
          <p14:tracePt t="82734" x="6902450" y="704850"/>
          <p14:tracePt t="82751" x="6915150" y="704850"/>
          <p14:tracePt t="82767" x="6946900" y="704850"/>
          <p14:tracePt t="82784" x="6997700" y="704850"/>
          <p14:tracePt t="82801" x="7016750" y="704850"/>
          <p14:tracePt t="82817" x="7042150" y="704850"/>
          <p14:tracePt t="82834" x="7061200" y="704850"/>
          <p14:tracePt t="82851" x="7073900" y="704850"/>
          <p14:tracePt t="82867" x="7086600" y="704850"/>
          <p14:tracePt t="82884" x="7092950" y="711200"/>
          <p14:tracePt t="82928" x="7099300" y="711200"/>
          <p14:tracePt t="82944" x="7105650" y="711200"/>
          <p14:tracePt t="82986" x="7112000" y="711200"/>
          <p14:tracePt t="84136" x="7112000" y="717550"/>
          <p14:tracePt t="84232" x="7112000" y="698500"/>
          <p14:tracePt t="84240" x="7112000" y="673100"/>
          <p14:tracePt t="84251" x="7112000" y="654050"/>
          <p14:tracePt t="84268" x="7112000" y="603250"/>
          <p14:tracePt t="84284" x="7112000" y="571500"/>
          <p14:tracePt t="84301" x="7112000" y="552450"/>
          <p14:tracePt t="84318" x="7105650" y="546100"/>
          <p14:tracePt t="84334" x="7105650" y="539750"/>
          <p14:tracePt t="84351" x="7105650" y="533400"/>
          <p14:tracePt t="84368" x="7105650" y="520700"/>
          <p14:tracePt t="84384" x="7118350" y="508000"/>
          <p14:tracePt t="84488" x="7105650" y="520700"/>
          <p14:tracePt t="84496" x="7086600" y="527050"/>
          <p14:tracePt t="84505" x="7067550" y="539750"/>
          <p14:tracePt t="84518" x="7042150" y="546100"/>
          <p14:tracePt t="84534" x="7029450" y="546100"/>
          <p14:tracePt t="84632" x="7023100" y="546100"/>
          <p14:tracePt t="84640" x="7023100" y="539750"/>
          <p14:tracePt t="84651" x="7023100" y="533400"/>
          <p14:tracePt t="84668" x="7023100" y="527050"/>
          <p14:tracePt t="84688" x="7023100" y="520700"/>
          <p14:tracePt t="84713" x="7023100" y="514350"/>
          <p14:tracePt t="84729" x="7023100" y="508000"/>
          <p14:tracePt t="84736" x="7029450" y="508000"/>
          <p14:tracePt t="84751" x="7035800" y="508000"/>
          <p14:tracePt t="84768" x="7042150" y="501650"/>
          <p14:tracePt t="84784" x="7048500" y="501650"/>
          <p14:tracePt t="84801" x="7061200" y="495300"/>
          <p14:tracePt t="85129" x="7054850" y="495300"/>
          <p14:tracePt t="85201" x="7048500" y="495300"/>
          <p14:tracePt t="85218" x="7042150" y="488950"/>
          <p14:tracePt t="85224" x="7035800" y="488950"/>
          <p14:tracePt t="85234" x="7029450" y="482600"/>
          <p14:tracePt t="85251" x="6997700" y="482600"/>
          <p14:tracePt t="85268" x="6953250" y="482600"/>
          <p14:tracePt t="85284" x="6921500" y="482600"/>
          <p14:tracePt t="85301" x="6877050" y="482600"/>
          <p14:tracePt t="85318" x="6858000" y="482600"/>
          <p14:tracePt t="85334" x="6838950" y="482600"/>
          <p14:tracePt t="85577" x="6845300" y="482600"/>
          <p14:tracePt t="85585" x="6851650" y="476250"/>
          <p14:tracePt t="85609" x="6858000" y="476250"/>
          <p14:tracePt t="85625" x="6858000" y="469900"/>
          <p14:tracePt t="85632" x="6870700" y="463550"/>
          <p14:tracePt t="85640" x="6889750" y="457200"/>
          <p14:tracePt t="85651" x="6915150" y="450850"/>
          <p14:tracePt t="85668" x="6959600" y="438150"/>
          <p14:tracePt t="85685" x="7004050" y="431800"/>
          <p14:tracePt t="85701" x="7029450" y="431800"/>
          <p14:tracePt t="85718" x="7035800" y="431800"/>
          <p14:tracePt t="85735" x="7042150" y="431800"/>
          <p14:tracePt t="85751" x="7048500" y="431800"/>
          <p14:tracePt t="85833" x="7048500" y="438150"/>
          <p14:tracePt t="85905" x="7042150" y="438150"/>
          <p14:tracePt t="85930" x="7035800" y="438150"/>
          <p14:tracePt t="85944" x="7029450" y="438150"/>
          <p14:tracePt t="85977" x="7023100" y="438150"/>
          <p14:tracePt t="85985" x="7023100" y="444500"/>
          <p14:tracePt t="86001" x="7016750" y="444500"/>
          <p14:tracePt t="86009" x="6997700" y="450850"/>
          <p14:tracePt t="86018" x="6991350" y="457200"/>
          <p14:tracePt t="86035" x="6959600" y="457200"/>
          <p14:tracePt t="86051" x="6940550" y="457200"/>
          <p14:tracePt t="86068" x="6921500" y="457200"/>
          <p14:tracePt t="86085" x="6915150" y="457200"/>
          <p14:tracePt t="86101" x="6908800" y="457200"/>
          <p14:tracePt t="86193" x="6902450" y="457200"/>
          <p14:tracePt t="86201" x="6896100" y="457200"/>
          <p14:tracePt t="86218" x="6896100" y="463550"/>
          <p14:tracePt t="86224" x="6889750" y="463550"/>
          <p14:tracePt t="86272" x="6883400" y="463550"/>
          <p14:tracePt t="86281" x="6870700" y="463550"/>
          <p14:tracePt t="86289" x="6864350" y="463550"/>
          <p14:tracePt t="86301" x="6858000" y="469900"/>
          <p14:tracePt t="86318" x="6845300" y="469900"/>
          <p14:tracePt t="86335" x="6838950" y="469900"/>
          <p14:tracePt t="86601" x="6826250" y="469900"/>
          <p14:tracePt t="86609" x="6800850" y="476250"/>
          <p14:tracePt t="86618" x="6781800" y="476250"/>
          <p14:tracePt t="86635" x="6762750" y="488950"/>
          <p14:tracePt t="86652" x="6737350" y="495300"/>
          <p14:tracePt t="86668" x="6724650" y="501650"/>
          <p14:tracePt t="86685" x="6711950" y="514350"/>
          <p14:tracePt t="86702" x="6686550" y="527050"/>
          <p14:tracePt t="86718" x="6654800" y="546100"/>
          <p14:tracePt t="86735" x="6616700" y="571500"/>
          <p14:tracePt t="86752" x="6591300" y="590550"/>
          <p14:tracePt t="86768" x="6546850" y="622300"/>
          <p14:tracePt t="86785" x="6489700" y="660400"/>
          <p14:tracePt t="86802" x="6464300" y="679450"/>
          <p14:tracePt t="86818" x="6445250" y="698500"/>
          <p14:tracePt t="86835" x="6438900" y="704850"/>
          <p14:tracePt t="86852" x="6438900" y="711200"/>
          <p14:tracePt t="86937" x="6432550" y="711200"/>
          <p14:tracePt t="86945" x="6432550" y="717550"/>
          <p14:tracePt t="86953" x="6426200" y="730250"/>
          <p14:tracePt t="86968" x="6426200" y="736600"/>
          <p14:tracePt t="86985" x="6413500" y="762000"/>
          <p14:tracePt t="87002" x="6400800" y="781050"/>
          <p14:tracePt t="87018" x="6394450" y="800100"/>
          <p14:tracePt t="87035" x="6388100" y="819150"/>
          <p14:tracePt t="87052" x="6381750" y="850900"/>
          <p14:tracePt t="87068" x="6369050" y="876300"/>
          <p14:tracePt t="87085" x="6362700" y="901700"/>
          <p14:tracePt t="87102" x="6356350" y="914400"/>
          <p14:tracePt t="87118" x="6350000" y="927100"/>
          <p14:tracePt t="87135" x="6343650" y="933450"/>
          <p14:tracePt t="87152" x="6343650" y="952500"/>
          <p14:tracePt t="87168" x="6337300" y="965200"/>
          <p14:tracePt t="87185" x="6337300" y="984250"/>
          <p14:tracePt t="87202" x="6330950" y="984250"/>
          <p14:tracePt t="87218" x="6330950" y="990600"/>
          <p14:tracePt t="87321" x="6324600" y="990600"/>
          <p14:tracePt t="87361" x="6318250" y="990600"/>
          <p14:tracePt t="87641" x="6311900" y="990600"/>
          <p14:tracePt t="87673" x="6311900" y="984250"/>
          <p14:tracePt t="87682" x="6305550" y="977900"/>
          <p14:tracePt t="87689" x="6292850" y="965200"/>
          <p14:tracePt t="87702" x="6286500" y="952500"/>
          <p14:tracePt t="87718" x="6267450" y="933450"/>
          <p14:tracePt t="87735" x="6261100" y="933450"/>
          <p14:tracePt t="87751" x="6254750" y="920750"/>
          <p14:tracePt t="87768" x="6242050" y="914400"/>
          <p14:tracePt t="87785" x="6235700" y="901700"/>
          <p14:tracePt t="87802" x="6229350" y="882650"/>
          <p14:tracePt t="87818" x="6216650" y="857250"/>
          <p14:tracePt t="87835" x="6197600" y="838200"/>
          <p14:tracePt t="87851" x="6184900" y="812800"/>
          <p14:tracePt t="87868" x="6178550" y="800100"/>
          <p14:tracePt t="87885" x="6178550" y="793750"/>
          <p14:tracePt t="88001" x="6184900" y="793750"/>
          <p14:tracePt t="88025" x="6191250" y="793750"/>
          <p14:tracePt t="88033" x="6197600" y="793750"/>
          <p14:tracePt t="88122" x="6203950" y="793750"/>
          <p14:tracePt t="88170" x="6210300" y="793750"/>
          <p14:tracePt t="88265" x="6216650" y="793750"/>
          <p14:tracePt t="88281" x="6216650" y="800100"/>
          <p14:tracePt t="88361" x="6210300" y="800100"/>
          <p14:tracePt t="88386" x="6203950" y="800100"/>
          <p14:tracePt t="88402" x="6197600" y="800100"/>
          <p14:tracePt t="88409" x="6191250" y="800100"/>
          <p14:tracePt t="88419" x="6184900" y="800100"/>
          <p14:tracePt t="88441" x="6178550" y="800100"/>
          <p14:tracePt t="88452" x="6178550" y="806450"/>
          <p14:tracePt t="88469" x="6178550" y="819150"/>
          <p14:tracePt t="88485" x="6178550" y="831850"/>
          <p14:tracePt t="88529" x="6178550" y="838200"/>
          <p14:tracePt t="88537" x="6197600" y="838200"/>
          <p14:tracePt t="88552" x="6216650" y="850900"/>
          <p14:tracePt t="88569" x="6267450" y="869950"/>
          <p14:tracePt t="88586" x="6299200" y="869950"/>
          <p14:tracePt t="88602" x="6343650" y="863600"/>
          <p14:tracePt t="88619" x="6413500" y="825500"/>
          <p14:tracePt t="88635" x="6426200" y="812800"/>
          <p14:tracePt t="91178" x="6407150" y="812800"/>
          <p14:tracePt t="91186" x="6350000" y="812800"/>
          <p14:tracePt t="91194" x="6324600" y="812800"/>
          <p14:tracePt t="91202" x="6305550" y="812800"/>
          <p14:tracePt t="91219" x="6292850" y="812800"/>
          <p14:tracePt t="91298" x="6242050" y="812800"/>
          <p14:tracePt t="91306" x="6165850" y="812800"/>
          <p14:tracePt t="91314" x="6064250" y="812800"/>
          <p14:tracePt t="91322" x="5981700" y="819150"/>
          <p14:tracePt t="91336" x="5911850" y="838200"/>
          <p14:tracePt t="91353" x="5765800" y="876300"/>
          <p14:tracePt t="91369" x="5562600" y="908050"/>
          <p14:tracePt t="91386" x="5314950" y="920750"/>
          <p14:tracePt t="91403" x="5194300" y="927100"/>
          <p14:tracePt t="91419" x="5035550" y="927100"/>
          <p14:tracePt t="91436" x="4806950" y="939800"/>
          <p14:tracePt t="91453" x="4527550" y="977900"/>
          <p14:tracePt t="91469" x="4330700" y="1009650"/>
          <p14:tracePt t="91486" x="4146550" y="1047750"/>
          <p14:tracePt t="91502" x="3975100" y="1079500"/>
          <p14:tracePt t="91519" x="3835400" y="1098550"/>
          <p14:tracePt t="91536" x="3746500" y="1104900"/>
          <p14:tracePt t="91552" x="3689350" y="1104900"/>
          <p14:tracePt t="91569" x="3638550" y="1104900"/>
          <p14:tracePt t="91586" x="3568700" y="1104900"/>
          <p14:tracePt t="91603" x="3492500" y="1079500"/>
          <p14:tracePt t="91619" x="3441700" y="1060450"/>
          <p14:tracePt t="91636" x="3416300" y="1047750"/>
          <p14:tracePt t="91653" x="3384550" y="1035050"/>
          <p14:tracePt t="91669" x="3340100" y="1009650"/>
          <p14:tracePt t="91686" x="3289300" y="971550"/>
          <p14:tracePt t="91703" x="3257550" y="946150"/>
          <p14:tracePt t="91719" x="3232150" y="927100"/>
          <p14:tracePt t="91736" x="3219450" y="908050"/>
          <p14:tracePt t="91753" x="3219450" y="901700"/>
          <p14:tracePt t="91769" x="3206750" y="882650"/>
          <p14:tracePt t="91786" x="3194050" y="844550"/>
          <p14:tracePt t="91803" x="3187700" y="819150"/>
          <p14:tracePt t="91819" x="3175000" y="793750"/>
          <p14:tracePt t="91836" x="3175000" y="781050"/>
          <p14:tracePt t="91853" x="3175000" y="762000"/>
          <p14:tracePt t="91869" x="3175000" y="755650"/>
          <p14:tracePt t="91886" x="3181350" y="749300"/>
          <p14:tracePt t="91903" x="3187700" y="742950"/>
          <p14:tracePt t="91919" x="3232150" y="736600"/>
          <p14:tracePt t="91936" x="3270250" y="730250"/>
          <p14:tracePt t="91953" x="3282950" y="723900"/>
          <p14:tracePt t="92130" x="3289300" y="723900"/>
          <p14:tracePt t="92138" x="3308350" y="736600"/>
          <p14:tracePt t="92146" x="3314700" y="742950"/>
          <p14:tracePt t="92154" x="3327400" y="749300"/>
          <p14:tracePt t="92169" x="3333750" y="749300"/>
          <p14:tracePt t="92186" x="3340100" y="755650"/>
          <p14:tracePt t="92242" x="3327400" y="749300"/>
          <p14:tracePt t="92251" x="3321050" y="736600"/>
          <p14:tracePt t="92258" x="3308350" y="730250"/>
          <p14:tracePt t="92269" x="3308350" y="723900"/>
          <p14:tracePt t="92286" x="3308350" y="717550"/>
          <p14:tracePt t="92302" x="3308350" y="704850"/>
          <p14:tracePt t="92319" x="3308350" y="698500"/>
          <p14:tracePt t="92336" x="3314700" y="685800"/>
          <p14:tracePt t="92353" x="3340100" y="679450"/>
          <p14:tracePt t="92369" x="3359150" y="673100"/>
          <p14:tracePt t="92386" x="3409950" y="660400"/>
          <p14:tracePt t="92402" x="3454400" y="654050"/>
          <p14:tracePt t="92419" x="3498850" y="654050"/>
          <p14:tracePt t="92436" x="3543300" y="654050"/>
          <p14:tracePt t="92453" x="3562350" y="654050"/>
          <p14:tracePt t="92469" x="3587750" y="654050"/>
          <p14:tracePt t="92486" x="3594100" y="654050"/>
          <p14:tracePt t="92503" x="3600450" y="654050"/>
          <p14:tracePt t="92536" x="3613150" y="660400"/>
          <p14:tracePt t="92553" x="3632200" y="666750"/>
          <p14:tracePt t="92569" x="3651250" y="673100"/>
          <p14:tracePt t="92586" x="3676650" y="679450"/>
          <p14:tracePt t="92603" x="3683000" y="679450"/>
          <p14:tracePt t="92746" x="3689350" y="679450"/>
          <p14:tracePt t="93004" x="3695700" y="679450"/>
          <p14:tracePt t="93010" x="3702050" y="679450"/>
          <p14:tracePt t="93019" x="3708400" y="679450"/>
          <p14:tracePt t="93075" x="3714750" y="679450"/>
          <p14:tracePt t="93394" x="3714750" y="685800"/>
          <p14:tracePt t="93771" x="3708400" y="685800"/>
          <p14:tracePt t="94563" x="3702050" y="685800"/>
          <p14:tracePt t="94587" x="3702050" y="679450"/>
          <p14:tracePt t="95227" x="3689350" y="679450"/>
          <p14:tracePt t="95235" x="3676650" y="679450"/>
          <p14:tracePt t="95243" x="3663950" y="679450"/>
          <p14:tracePt t="95254" x="3657600" y="679450"/>
          <p14:tracePt t="95270" x="3638550" y="679450"/>
          <p14:tracePt t="95287" x="3619500" y="679450"/>
          <p14:tracePt t="95304" x="3600450" y="673100"/>
          <p14:tracePt t="95320" x="3594100" y="666750"/>
          <p14:tracePt t="95337" x="3587750" y="660400"/>
          <p14:tracePt t="95354" x="3575050" y="654050"/>
          <p14:tracePt t="95370" x="3568700" y="641350"/>
          <p14:tracePt t="95387" x="3524250" y="615950"/>
          <p14:tracePt t="95404" x="3473450" y="571500"/>
          <p14:tracePt t="95420" x="3435350" y="533400"/>
          <p14:tracePt t="95437" x="3416300" y="501650"/>
          <p14:tracePt t="95454" x="3403600" y="476250"/>
          <p14:tracePt t="95470" x="3390900" y="463550"/>
          <p14:tracePt t="95487" x="3384550" y="463550"/>
          <p14:tracePt t="95504" x="3365500" y="450850"/>
          <p14:tracePt t="95520" x="3352800" y="431800"/>
          <p14:tracePt t="95537" x="3321050" y="400050"/>
          <p14:tracePt t="95554" x="3276600" y="374650"/>
          <p14:tracePt t="95570" x="3232150" y="355600"/>
          <p14:tracePt t="95587" x="3187700" y="330200"/>
          <p14:tracePt t="95604" x="3168650" y="323850"/>
          <p14:tracePt t="95620" x="3149600" y="317500"/>
          <p14:tracePt t="95637" x="3130550" y="304800"/>
          <p14:tracePt t="95654" x="3105150" y="292100"/>
          <p14:tracePt t="95670" x="3098800" y="292100"/>
          <p14:tracePt t="96355" x="3105150" y="292100"/>
          <p14:tracePt t="96363" x="3124200" y="292100"/>
          <p14:tracePt t="96371" x="3136900" y="292100"/>
          <p14:tracePt t="96387" x="3149600" y="292100"/>
          <p14:tracePt t="96404" x="3168650" y="292100"/>
          <p14:tracePt t="96420" x="3181350" y="292100"/>
          <p14:tracePt t="96459" x="3187700" y="292100"/>
          <p14:tracePt t="96470" x="3194050" y="292100"/>
          <p14:tracePt t="96487" x="3213100" y="292100"/>
          <p14:tracePt t="96504" x="3244850" y="292100"/>
          <p14:tracePt t="96520" x="3270250" y="292100"/>
          <p14:tracePt t="96537" x="3295650" y="292100"/>
          <p14:tracePt t="96554" x="3302000" y="292100"/>
          <p14:tracePt t="96595" x="3314700" y="292100"/>
          <p14:tracePt t="96603" x="3333750" y="298450"/>
          <p14:tracePt t="96620" x="3378200" y="304800"/>
          <p14:tracePt t="96637" x="3403600" y="311150"/>
          <p14:tracePt t="96654" x="3416300" y="311150"/>
          <p14:tracePt t="96670" x="3422650" y="311150"/>
          <p14:tracePt t="96704" x="3448050" y="317500"/>
          <p14:tracePt t="96721" x="3498850" y="317500"/>
          <p14:tracePt t="96737" x="3575050" y="317500"/>
          <p14:tracePt t="96754" x="3644900" y="317500"/>
          <p14:tracePt t="96771" x="3670300" y="317500"/>
          <p14:tracePt t="96787" x="3683000" y="317500"/>
          <p14:tracePt t="96804" x="3689350" y="317500"/>
          <p14:tracePt t="96820" x="3702050" y="323850"/>
          <p14:tracePt t="96837" x="3714750" y="323850"/>
          <p14:tracePt t="96854" x="3727450" y="323850"/>
          <p14:tracePt t="96871" x="3727450" y="330200"/>
          <p14:tracePt t="96887" x="3740150" y="330200"/>
          <p14:tracePt t="96904" x="3752850" y="330200"/>
          <p14:tracePt t="97531" x="3746500" y="330200"/>
          <p14:tracePt t="97572" x="3740150" y="330200"/>
          <p14:tracePt t="97708" x="3733800" y="330200"/>
          <p14:tracePt t="97828" x="3727450" y="330200"/>
          <p14:tracePt t="98804" x="3727450" y="336550"/>
          <p14:tracePt t="98830" x="3727450" y="342900"/>
          <p14:tracePt t="98868" x="3727450" y="349250"/>
          <p14:tracePt t="98876" x="3727450" y="361950"/>
          <p14:tracePt t="98888" x="3727450" y="374650"/>
          <p14:tracePt t="98904" x="3727450" y="406400"/>
          <p14:tracePt t="98921" x="3740150" y="438150"/>
          <p14:tracePt t="98938" x="3746500" y="469900"/>
          <p14:tracePt t="98954" x="3752850" y="488950"/>
          <p14:tracePt t="98971" x="3759200" y="508000"/>
          <p14:tracePt t="98988" x="3759200" y="520700"/>
          <p14:tracePt t="99021" x="3759200" y="533400"/>
          <p14:tracePt t="99038" x="3759200" y="539750"/>
          <p14:tracePt t="99054" x="3759200" y="546100"/>
          <p14:tracePt t="99088" x="3759200" y="552450"/>
          <p14:tracePt t="99132" x="3759200" y="558800"/>
          <p14:tracePt t="99156" x="3752850" y="558800"/>
          <p14:tracePt t="99172" x="3746500" y="558800"/>
          <p14:tracePt t="99196" x="3740150" y="558800"/>
          <p14:tracePt t="99204" x="3740150" y="552450"/>
          <p14:tracePt t="99212" x="3740150" y="533400"/>
          <p14:tracePt t="99221" x="3740150" y="520700"/>
          <p14:tracePt t="99238" x="3733800" y="482600"/>
          <p14:tracePt t="99255" x="3740150" y="425450"/>
          <p14:tracePt t="99271" x="3740150" y="387350"/>
          <p14:tracePt t="99288" x="3740150" y="361950"/>
          <p14:tracePt t="99305" x="3740150" y="355600"/>
          <p14:tracePt t="99338" x="3740150" y="349250"/>
          <p14:tracePt t="99356" x="3740150" y="342900"/>
          <p14:tracePt t="99371" x="3740150" y="336550"/>
          <p14:tracePt t="99387" x="3746500" y="336550"/>
          <p14:tracePt t="99404" x="3746500" y="330200"/>
          <p14:tracePt t="99924" x="3746500" y="336550"/>
          <p14:tracePt t="99940" x="3740150" y="342900"/>
          <p14:tracePt t="99948" x="3733800" y="342900"/>
          <p14:tracePt t="99964" x="3727450" y="342900"/>
          <p14:tracePt t="99980" x="3714750" y="349250"/>
          <p14:tracePt t="99988" x="3702050" y="349250"/>
          <p14:tracePt t="100005" x="3676650" y="361950"/>
          <p14:tracePt t="100021" x="3651250" y="361950"/>
          <p14:tracePt t="100038" x="3644900" y="368300"/>
          <p14:tracePt t="100054" x="3625850" y="368300"/>
          <p14:tracePt t="100071" x="3613150" y="368300"/>
          <p14:tracePt t="100088" x="3606800" y="368300"/>
          <p14:tracePt t="100105" x="3600450" y="368300"/>
          <p14:tracePt t="100121" x="3594100" y="374650"/>
          <p14:tracePt t="100138" x="3587750" y="374650"/>
          <p14:tracePt t="100154" x="3562350" y="374650"/>
          <p14:tracePt t="100171" x="3530600" y="374650"/>
          <p14:tracePt t="100188" x="3498850" y="374650"/>
          <p14:tracePt t="100205" x="3473450" y="374650"/>
          <p14:tracePt t="100221" x="3460750" y="368300"/>
          <p14:tracePt t="100238" x="3441700" y="368300"/>
          <p14:tracePt t="100254" x="3429000" y="361950"/>
          <p14:tracePt t="100271" x="3409950" y="355600"/>
          <p14:tracePt t="100288" x="3378200" y="355600"/>
          <p14:tracePt t="100305" x="3321050" y="349250"/>
          <p14:tracePt t="100321" x="3257550" y="349250"/>
          <p14:tracePt t="100338" x="3213100" y="349250"/>
          <p14:tracePt t="100355" x="3181350" y="349250"/>
          <p14:tracePt t="100371" x="3162300" y="342900"/>
          <p14:tracePt t="100388" x="3155950" y="342900"/>
          <p14:tracePt t="100572" x="3162300" y="342900"/>
          <p14:tracePt t="100925" x="3162300" y="349250"/>
          <p14:tracePt t="103581" x="3162300" y="355600"/>
          <p14:tracePt t="103597" x="3162300" y="361950"/>
          <p14:tracePt t="103605" x="3162300" y="368300"/>
          <p14:tracePt t="103614" x="3162300" y="374650"/>
          <p14:tracePt t="103630" x="3162300" y="381000"/>
          <p14:tracePt t="103645" x="3162300" y="393700"/>
          <p14:tracePt t="103656" x="3162300" y="406400"/>
          <p14:tracePt t="103672" x="3168650" y="425450"/>
          <p14:tracePt t="103689" x="3175000" y="438150"/>
          <p14:tracePt t="103706" x="3187700" y="457200"/>
          <p14:tracePt t="103722" x="3194050" y="469900"/>
          <p14:tracePt t="103739" x="3200400" y="476250"/>
          <p14:tracePt t="103756" x="3213100" y="488950"/>
          <p14:tracePt t="103772" x="3232150" y="501650"/>
          <p14:tracePt t="103789" x="3282950" y="527050"/>
          <p14:tracePt t="103805" x="3346450" y="552450"/>
          <p14:tracePt t="103822" x="3435350" y="571500"/>
          <p14:tracePt t="103839" x="3517900" y="584200"/>
          <p14:tracePt t="103856" x="3613150" y="596900"/>
          <p14:tracePt t="103872" x="3733800" y="603250"/>
          <p14:tracePt t="103889" x="3867150" y="603250"/>
          <p14:tracePt t="103906" x="4019550" y="596900"/>
          <p14:tracePt t="103922" x="4171950" y="590550"/>
          <p14:tracePt t="103939" x="4324350" y="584200"/>
          <p14:tracePt t="103956" x="4483100" y="577850"/>
          <p14:tracePt t="103972" x="4679950" y="577850"/>
          <p14:tracePt t="103989" x="4997450" y="571500"/>
          <p14:tracePt t="104006" x="5162550" y="571500"/>
          <p14:tracePt t="104022" x="5334000" y="565150"/>
          <p14:tracePt t="104039" x="5480050" y="558800"/>
          <p14:tracePt t="104056" x="5594350" y="546100"/>
          <p14:tracePt t="104072" x="5708650" y="533400"/>
          <p14:tracePt t="104089" x="5822950" y="514350"/>
          <p14:tracePt t="104106" x="5930900" y="508000"/>
          <p14:tracePt t="104122" x="6019800" y="488950"/>
          <p14:tracePt t="104139" x="6076950" y="482600"/>
          <p14:tracePt t="104156" x="6108700" y="463550"/>
          <p14:tracePt t="104172" x="6140450" y="463550"/>
          <p14:tracePt t="104189" x="6216650" y="444500"/>
          <p14:tracePt t="104206" x="6311900" y="431800"/>
          <p14:tracePt t="104222" x="6419850" y="400050"/>
          <p14:tracePt t="104239" x="6534150" y="368300"/>
          <p14:tracePt t="104256" x="6635750" y="336550"/>
          <p14:tracePt t="104272" x="6686550" y="317500"/>
          <p14:tracePt t="104289" x="6737350" y="304800"/>
          <p14:tracePt t="104305" x="6775450" y="304800"/>
          <p14:tracePt t="104322" x="6819900" y="304800"/>
          <p14:tracePt t="104339" x="6883400" y="304800"/>
          <p14:tracePt t="104356" x="6985000" y="304800"/>
          <p14:tracePt t="104372" x="7086600" y="304800"/>
          <p14:tracePt t="104389" x="7213600" y="304800"/>
          <p14:tracePt t="104406" x="7264400" y="304800"/>
          <p14:tracePt t="104422" x="7321550" y="317500"/>
          <p14:tracePt t="104439" x="7353300" y="323850"/>
          <p14:tracePt t="104455" x="7378700" y="336550"/>
          <p14:tracePt t="104472" x="7404100" y="355600"/>
          <p14:tracePt t="104489" x="7429500" y="374650"/>
          <p14:tracePt t="104505" x="7448550" y="387350"/>
          <p14:tracePt t="104522" x="7461250" y="412750"/>
          <p14:tracePt t="104539" x="7467600" y="431800"/>
          <p14:tracePt t="104556" x="7480300" y="457200"/>
          <p14:tracePt t="104572" x="7493000" y="482600"/>
          <p14:tracePt t="104589" x="7505700" y="514350"/>
          <p14:tracePt t="104605" x="7512050" y="533400"/>
          <p14:tracePt t="104622" x="7512050" y="552450"/>
          <p14:tracePt t="104639" x="7518400" y="565150"/>
          <p14:tracePt t="104656" x="7518400" y="571500"/>
          <p14:tracePt t="104672" x="7518400" y="584200"/>
          <p14:tracePt t="104689" x="7518400" y="603250"/>
          <p14:tracePt t="104705" x="7499350" y="622300"/>
          <p14:tracePt t="104722" x="7486650" y="654050"/>
          <p14:tracePt t="104739" x="7454900" y="685800"/>
          <p14:tracePt t="104755" x="7416800" y="717550"/>
          <p14:tracePt t="104772" x="7327900" y="736600"/>
          <p14:tracePt t="104789" x="7156450" y="742950"/>
          <p14:tracePt t="104805" x="7042150" y="742950"/>
          <p14:tracePt t="104822" x="6997700" y="723900"/>
          <p14:tracePt t="104839" x="6978650" y="704850"/>
          <p14:tracePt t="104856" x="6959600" y="685800"/>
          <p14:tracePt t="104872" x="6953250" y="666750"/>
          <p14:tracePt t="104889" x="6934200" y="641350"/>
          <p14:tracePt t="104906" x="6915150" y="622300"/>
          <p14:tracePt t="104922" x="6902450" y="622300"/>
          <p14:tracePt t="104939" x="6896100" y="615950"/>
          <p14:tracePt t="105029" x="6902450" y="615950"/>
          <p14:tracePt t="105071" x="6908800" y="615950"/>
          <p14:tracePt t="105101" x="6908800" y="622300"/>
          <p14:tracePt t="105109" x="6915150" y="622300"/>
          <p14:tracePt t="105173" x="6921500" y="622300"/>
          <p14:tracePt t="105189" x="6927850" y="622300"/>
          <p14:tracePt t="105213" x="6934200" y="628650"/>
          <p14:tracePt t="105238" x="6940550" y="628650"/>
          <p14:tracePt t="105373" x="6940550" y="635000"/>
          <p14:tracePt t="105398" x="6940550" y="641350"/>
          <p14:tracePt t="105421" x="6934200" y="647700"/>
          <p14:tracePt t="105437" x="6927850" y="654050"/>
          <p14:tracePt t="105445" x="6915150" y="666750"/>
          <p14:tracePt t="105456" x="6902450" y="673100"/>
          <p14:tracePt t="105472" x="6851650" y="704850"/>
          <p14:tracePt t="105489" x="6800850" y="736600"/>
          <p14:tracePt t="105506" x="6743700" y="768350"/>
          <p14:tracePt t="105523" x="6686550" y="800100"/>
          <p14:tracePt t="105539" x="6616700" y="844550"/>
          <p14:tracePt t="105556" x="6565900" y="882650"/>
          <p14:tracePt t="105572" x="6508750" y="914400"/>
          <p14:tracePt t="105589" x="6419850" y="939800"/>
          <p14:tracePt t="105606" x="6356350" y="952500"/>
          <p14:tracePt t="105623" x="6273800" y="958850"/>
          <p14:tracePt t="105639" x="6184900" y="958850"/>
          <p14:tracePt t="105656" x="6121400" y="965200"/>
          <p14:tracePt t="105672" x="6076950" y="965200"/>
          <p14:tracePt t="105689" x="6045200" y="965200"/>
          <p14:tracePt t="105706" x="6026150" y="965200"/>
          <p14:tracePt t="105723" x="6019800" y="965200"/>
          <p14:tracePt t="105756" x="6019800" y="958850"/>
          <p14:tracePt t="105772" x="6019800" y="952500"/>
          <p14:tracePt t="105789" x="6070600" y="946150"/>
          <p14:tracePt t="105806" x="6127750" y="946150"/>
          <p14:tracePt t="105823" x="6178550" y="946150"/>
          <p14:tracePt t="105839" x="6216650" y="946150"/>
          <p14:tracePt t="105856" x="6254750" y="965200"/>
          <p14:tracePt t="105872" x="6324600" y="1003300"/>
          <p14:tracePt t="105889" x="6407150" y="1047750"/>
          <p14:tracePt t="105906" x="6464300" y="1073150"/>
          <p14:tracePt t="105923" x="6508750" y="1104900"/>
          <p14:tracePt t="105939" x="6546850" y="1117600"/>
          <p14:tracePt t="105956" x="6591300" y="1136650"/>
          <p14:tracePt t="105972" x="6610350" y="1136650"/>
          <p14:tracePt t="105989" x="6648450" y="1136650"/>
          <p14:tracePt t="106006" x="6673850" y="1136650"/>
          <p14:tracePt t="106023" x="6699250" y="1130300"/>
          <p14:tracePt t="106039" x="6731000" y="1123950"/>
          <p14:tracePt t="106056" x="6756400" y="1123950"/>
          <p14:tracePt t="106072" x="6775450" y="1123950"/>
          <p14:tracePt t="106089" x="6781800" y="1123950"/>
          <p14:tracePt t="106106" x="6794500" y="1123950"/>
          <p14:tracePt t="106123" x="6807200" y="1123950"/>
          <p14:tracePt t="106139" x="6838950" y="1117600"/>
          <p14:tracePt t="106156" x="6864350" y="1111250"/>
          <p14:tracePt t="106172" x="6877050" y="1098550"/>
          <p14:tracePt t="106189" x="6889750" y="1098550"/>
          <p14:tracePt t="106206" x="6915150" y="1098550"/>
          <p14:tracePt t="106223" x="6953250" y="1098550"/>
          <p14:tracePt t="106239" x="6991350" y="1098550"/>
          <p14:tracePt t="106256" x="7010400" y="1092200"/>
          <p14:tracePt t="106272" x="7023100" y="1092200"/>
          <p14:tracePt t="106289" x="7029450" y="1092200"/>
          <p14:tracePt t="106323" x="7035800" y="1098550"/>
          <p14:tracePt t="106342" x="7042150" y="1104900"/>
          <p14:tracePt t="106358" x="7042150" y="1111250"/>
          <p14:tracePt t="106374" x="7042150" y="1117600"/>
          <p14:tracePt t="106494" x="7029450" y="1111250"/>
          <p14:tracePt t="106502" x="7029450" y="1104900"/>
          <p14:tracePt t="106510" x="7023100" y="1098550"/>
          <p14:tracePt t="106523" x="7016750" y="1092200"/>
          <p14:tracePt t="106539" x="7004050" y="1073150"/>
          <p14:tracePt t="106556" x="6997700" y="1060450"/>
          <p14:tracePt t="106573" x="6997700" y="1054100"/>
          <p14:tracePt t="106589" x="6991350" y="1054100"/>
          <p14:tracePt t="106606" x="6991350" y="1047750"/>
          <p14:tracePt t="106702" x="6985000" y="1047750"/>
          <p14:tracePt t="106710" x="6978650" y="1054100"/>
          <p14:tracePt t="106718" x="6978650" y="1060450"/>
          <p14:tracePt t="106726" x="6972300" y="1066800"/>
          <p14:tracePt t="106742" x="6965950" y="1079500"/>
          <p14:tracePt t="106756" x="6959600" y="1079500"/>
          <p14:tracePt t="106773" x="6953250" y="1092200"/>
          <p14:tracePt t="106790" x="6946900" y="1104900"/>
          <p14:tracePt t="106806" x="6946900" y="1111250"/>
          <p14:tracePt t="106823" x="6940550" y="1111250"/>
          <p14:tracePt t="106840" x="6940550" y="1117600"/>
          <p14:tracePt t="106856" x="6934200" y="1117600"/>
          <p14:tracePt t="106958" x="6940550" y="1117600"/>
          <p14:tracePt t="106966" x="6946900" y="1117600"/>
          <p14:tracePt t="106973" x="6953250" y="1117600"/>
          <p14:tracePt t="107022" x="6953250" y="1104900"/>
          <p14:tracePt t="107030" x="6953250" y="1098550"/>
          <p14:tracePt t="107040" x="6953250" y="1079500"/>
          <p14:tracePt t="107056" x="6953250" y="1047750"/>
          <p14:tracePt t="107073" x="6953250" y="1028700"/>
          <p14:tracePt t="107090" x="6953250" y="1009650"/>
          <p14:tracePt t="107106" x="6953250" y="996950"/>
          <p14:tracePt t="107123" x="6953250" y="990600"/>
          <p14:tracePt t="107140" x="6946900" y="984250"/>
          <p14:tracePt t="107277" x="6953250" y="990600"/>
          <p14:tracePt t="107286" x="6959600" y="996950"/>
          <p14:tracePt t="107293" x="6959600" y="1003300"/>
          <p14:tracePt t="107306" x="6965950" y="1009650"/>
          <p14:tracePt t="107323" x="6965950" y="1016000"/>
          <p14:tracePt t="107340" x="6972300" y="1022350"/>
          <p14:tracePt t="107356" x="6985000" y="1028700"/>
          <p14:tracePt t="107390" x="6991350" y="1028700"/>
          <p14:tracePt t="107558" x="6985000" y="1028700"/>
          <p14:tracePt t="107646" x="6978650" y="1028700"/>
          <p14:tracePt t="107878" x="6978650" y="1035050"/>
          <p14:tracePt t="107902" x="6978650" y="1041400"/>
          <p14:tracePt t="108006" x="6972300" y="1041400"/>
          <p14:tracePt t="108015" x="6959600" y="1041400"/>
          <p14:tracePt t="108023" x="6953250" y="1028700"/>
          <p14:tracePt t="108040" x="6940550" y="1009650"/>
          <p14:tracePt t="108057" x="6934200" y="1003300"/>
          <p14:tracePt t="108073" x="6934200" y="990600"/>
          <p14:tracePt t="108090" x="6934200" y="984250"/>
          <p14:tracePt t="108107" x="6940550" y="965200"/>
          <p14:tracePt t="108123" x="6953250" y="946150"/>
          <p14:tracePt t="108140" x="6959600" y="946150"/>
          <p14:tracePt t="108157" x="6959600" y="939800"/>
          <p14:tracePt t="108173" x="6965950" y="939800"/>
          <p14:tracePt t="108190" x="6972300" y="939800"/>
          <p14:tracePt t="108207" x="6978650" y="939800"/>
          <p14:tracePt t="108223" x="6991350" y="958850"/>
          <p14:tracePt t="108240" x="6991350" y="977900"/>
          <p14:tracePt t="108257" x="6997700" y="984250"/>
          <p14:tracePt t="108273" x="6997700" y="996950"/>
          <p14:tracePt t="108318" x="6997700" y="1003300"/>
          <p14:tracePt t="108342" x="6997700" y="1009650"/>
          <p14:tracePt t="108422" x="6991350" y="1009650"/>
          <p14:tracePt t="108430" x="6985000" y="1009650"/>
          <p14:tracePt t="108462" x="6978650" y="1009650"/>
          <p14:tracePt t="108470" x="6972300" y="1003300"/>
          <p14:tracePt t="108478" x="6959600" y="996950"/>
          <p14:tracePt t="108490" x="6940550" y="984250"/>
          <p14:tracePt t="108507" x="6877050" y="965200"/>
          <p14:tracePt t="108523" x="6781800" y="939800"/>
          <p14:tracePt t="108540" x="6648450" y="895350"/>
          <p14:tracePt t="108557" x="6407150" y="812800"/>
          <p14:tracePt t="108573" x="6159500" y="723900"/>
          <p14:tracePt t="108590" x="5937250" y="666750"/>
          <p14:tracePt t="108607" x="5835650" y="654050"/>
          <p14:tracePt t="108623" x="5708650" y="654050"/>
          <p14:tracePt t="108640" x="5568950" y="654050"/>
          <p14:tracePt t="108657" x="5505450" y="654050"/>
          <p14:tracePt t="108673" x="5480050" y="654050"/>
          <p14:tracePt t="108718" x="5467350" y="654050"/>
          <p14:tracePt t="108726" x="5435600" y="654050"/>
          <p14:tracePt t="108740" x="5378450" y="647700"/>
          <p14:tracePt t="108757" x="5232400" y="647700"/>
          <p14:tracePt t="108773" x="5060950" y="647700"/>
          <p14:tracePt t="108790" x="4914900" y="647700"/>
          <p14:tracePt t="108807" x="4870450" y="647700"/>
          <p14:tracePt t="108823" x="4832350" y="660400"/>
          <p14:tracePt t="108840" x="4794250" y="666750"/>
          <p14:tracePt t="108857" x="4699000" y="673100"/>
          <p14:tracePt t="108873" x="4572000" y="673100"/>
          <p14:tracePt t="108890" x="4457700" y="673100"/>
          <p14:tracePt t="108907" x="4413250" y="660400"/>
          <p14:tracePt t="108923" x="4400550" y="660400"/>
          <p14:tracePt t="108940" x="4394200" y="647700"/>
          <p14:tracePt t="108957" x="4381500" y="635000"/>
          <p14:tracePt t="108973" x="4375150" y="628650"/>
          <p14:tracePt t="108990" x="4330700" y="615950"/>
          <p14:tracePt t="109007" x="4279900" y="615950"/>
          <p14:tracePt t="109023" x="4197350" y="615950"/>
          <p14:tracePt t="109040" x="4108450" y="615950"/>
          <p14:tracePt t="109057" x="4057650" y="622300"/>
          <p14:tracePt t="109073" x="4019550" y="622300"/>
          <p14:tracePt t="109090" x="4000500" y="622300"/>
          <p14:tracePt t="109107" x="3994150" y="622300"/>
          <p14:tracePt t="109140" x="3987800" y="622300"/>
          <p14:tracePt t="109157" x="3943350" y="622300"/>
          <p14:tracePt t="109173" x="3879850" y="641350"/>
          <p14:tracePt t="109190" x="3803650" y="666750"/>
          <p14:tracePt t="109207" x="3797300" y="666750"/>
          <p14:tracePt t="110222" x="3797300" y="673100"/>
          <p14:tracePt t="110230" x="3790950" y="673100"/>
          <p14:tracePt t="110240" x="3778250" y="679450"/>
          <p14:tracePt t="110257" x="3721100" y="698500"/>
          <p14:tracePt t="110274" x="3638550" y="723900"/>
          <p14:tracePt t="110290" x="3549650" y="749300"/>
          <p14:tracePt t="110307" x="3460750" y="774700"/>
          <p14:tracePt t="110324" x="3403600" y="793750"/>
          <p14:tracePt t="110340" x="3359150" y="806450"/>
          <p14:tracePt t="110357" x="3333750" y="812800"/>
          <p14:tracePt t="110374" x="3314700" y="812800"/>
          <p14:tracePt t="110390" x="3270250" y="812800"/>
          <p14:tracePt t="110407" x="3225800" y="812800"/>
          <p14:tracePt t="110424" x="3187700" y="812800"/>
          <p14:tracePt t="110440" x="3136900" y="812800"/>
          <p14:tracePt t="110457" x="3117850" y="800100"/>
          <p14:tracePt t="110474" x="3105150" y="787400"/>
          <p14:tracePt t="110490" x="3105150" y="768350"/>
          <p14:tracePt t="110507" x="3105150" y="749300"/>
          <p14:tracePt t="110524" x="3105150" y="717550"/>
          <p14:tracePt t="110540" x="3105150" y="704850"/>
          <p14:tracePt t="110557" x="3111500" y="673100"/>
          <p14:tracePt t="110574" x="3111500" y="654050"/>
          <p14:tracePt t="110590" x="3130550" y="615950"/>
          <p14:tracePt t="110607" x="3136900" y="603250"/>
          <p14:tracePt t="110624" x="3136900" y="590550"/>
          <p14:tracePt t="110640" x="3136900" y="577850"/>
          <p14:tracePt t="110657" x="3136900" y="571500"/>
          <p14:tracePt t="110674" x="3136900" y="546100"/>
          <p14:tracePt t="110690" x="3136900" y="520700"/>
          <p14:tracePt t="110707" x="3136900" y="495300"/>
          <p14:tracePt t="110724" x="3130550" y="469900"/>
          <p14:tracePt t="110740" x="3130550" y="431800"/>
          <p14:tracePt t="110757" x="3124200" y="412750"/>
          <p14:tracePt t="110774" x="3124200" y="393700"/>
          <p14:tracePt t="110790" x="3124200" y="374650"/>
          <p14:tracePt t="110824" x="3117850" y="368300"/>
          <p14:tracePt t="110840" x="3111500" y="355600"/>
          <p14:tracePt t="110857" x="3111500" y="349250"/>
          <p14:tracePt t="110874" x="3111500" y="342900"/>
          <p14:tracePt t="112671" x="3117850" y="342900"/>
          <p14:tracePt t="112679" x="3149600" y="349250"/>
          <p14:tracePt t="112691" x="3175000" y="361950"/>
          <p14:tracePt t="112708" x="3251200" y="387350"/>
          <p14:tracePt t="112724" x="3327400" y="393700"/>
          <p14:tracePt t="112741" x="3371850" y="393700"/>
          <p14:tracePt t="112758" x="3397250" y="393700"/>
          <p14:tracePt t="112774" x="3397250" y="387350"/>
          <p14:tracePt t="112807" x="3390900" y="387350"/>
          <p14:tracePt t="112815" x="3384550" y="387350"/>
          <p14:tracePt t="112824" x="3378200" y="387350"/>
          <p14:tracePt t="112847" x="3371850" y="387350"/>
          <p14:tracePt t="112858" x="3365500" y="387350"/>
          <p14:tracePt t="112911" x="3378200" y="393700"/>
          <p14:tracePt t="112919" x="3422650" y="393700"/>
          <p14:tracePt t="112927" x="3492500" y="393700"/>
          <p14:tracePt t="112941" x="3613150" y="393700"/>
          <p14:tracePt t="112958" x="3924300" y="387350"/>
          <p14:tracePt t="112974" x="4165600" y="361950"/>
          <p14:tracePt t="112991" x="4241800" y="349250"/>
          <p14:tracePt t="113024" x="4235450" y="349250"/>
          <p14:tracePt t="113041" x="4229100" y="349250"/>
          <p14:tracePt t="113071" x="4229100" y="355600"/>
          <p14:tracePt t="113079" x="4235450" y="355600"/>
          <p14:tracePt t="113095" x="4235450" y="361950"/>
          <p14:tracePt t="113119" x="4235450" y="368300"/>
          <p14:tracePt t="113136" x="4216400" y="368300"/>
          <p14:tracePt t="113143" x="4191000" y="368300"/>
          <p14:tracePt t="113158" x="4140200" y="374650"/>
          <p14:tracePt t="113174" x="3994150" y="374650"/>
          <p14:tracePt t="113191" x="3695700" y="374650"/>
          <p14:tracePt t="113208" x="3498850" y="374650"/>
          <p14:tracePt t="113224" x="3365500" y="374650"/>
          <p14:tracePt t="113241" x="3295650" y="381000"/>
          <p14:tracePt t="113258" x="3270250" y="381000"/>
          <p14:tracePt t="113291" x="3263900" y="381000"/>
          <p14:tracePt t="113308" x="3257550" y="381000"/>
          <p14:tracePt t="113324" x="3251200" y="374650"/>
          <p14:tracePt t="113341" x="3219450" y="368300"/>
          <p14:tracePt t="113358" x="3175000" y="355600"/>
          <p14:tracePt t="113374" x="3143250" y="349250"/>
          <p14:tracePt t="113391" x="3130550" y="342900"/>
          <p14:tracePt t="113408" x="3124200" y="342900"/>
          <p14:tracePt t="113447" x="3117850" y="342900"/>
          <p14:tracePt t="114720" x="3124200" y="349250"/>
          <p14:tracePt t="114736" x="3130550" y="355600"/>
          <p14:tracePt t="114743" x="3136900" y="355600"/>
          <p14:tracePt t="114752" x="3143250" y="361950"/>
          <p14:tracePt t="114767" x="3155950" y="368300"/>
          <p14:tracePt t="114776" x="3168650" y="381000"/>
          <p14:tracePt t="114791" x="3219450" y="419100"/>
          <p14:tracePt t="114808" x="3276600" y="463550"/>
          <p14:tracePt t="114825" x="3365500" y="527050"/>
          <p14:tracePt t="114841" x="3422650" y="565150"/>
          <p14:tracePt t="114858" x="3467100" y="603250"/>
          <p14:tracePt t="114875" x="3473450" y="615950"/>
          <p14:tracePt t="114891" x="3479800" y="615950"/>
          <p14:tracePt t="114908" x="3479800" y="622300"/>
          <p14:tracePt t="114925" x="3479800" y="628650"/>
          <p14:tracePt t="114941" x="3479800" y="641350"/>
          <p14:tracePt t="114958" x="3479800" y="654050"/>
          <p14:tracePt t="114975" x="3479800" y="666750"/>
          <p14:tracePt t="114991" x="3479800" y="698500"/>
          <p14:tracePt t="115008" x="3479800" y="723900"/>
          <p14:tracePt t="115025" x="3479800" y="742950"/>
          <p14:tracePt t="115041" x="3486150" y="755650"/>
          <p14:tracePt t="115058" x="3498850" y="774700"/>
          <p14:tracePt t="115075" x="3517900" y="793750"/>
          <p14:tracePt t="115091" x="3530600" y="806450"/>
          <p14:tracePt t="115108" x="3543300" y="819150"/>
          <p14:tracePt t="115125" x="3556000" y="825500"/>
          <p14:tracePt t="115141" x="3556000" y="831850"/>
          <p14:tracePt t="115158" x="3575050" y="831850"/>
          <p14:tracePt t="115175" x="3606800" y="831850"/>
          <p14:tracePt t="115192" x="3657600" y="844550"/>
          <p14:tracePt t="115208" x="3689350" y="844550"/>
          <p14:tracePt t="115225" x="3714750" y="844550"/>
          <p14:tracePt t="115241" x="3733800" y="844550"/>
          <p14:tracePt t="115258" x="3784600" y="831850"/>
          <p14:tracePt t="115275" x="3898900" y="806450"/>
          <p14:tracePt t="115292" x="4057650" y="774700"/>
          <p14:tracePt t="115308" x="4210050" y="730250"/>
          <p14:tracePt t="115325" x="4305300" y="704850"/>
          <p14:tracePt t="115342" x="4337050" y="692150"/>
          <p14:tracePt t="115375" x="4343400" y="692150"/>
          <p14:tracePt t="115392" x="4375150" y="692150"/>
          <p14:tracePt t="115408" x="4483100" y="685800"/>
          <p14:tracePt t="115425" x="4591050" y="679450"/>
          <p14:tracePt t="115442" x="4616450" y="679450"/>
          <p14:tracePt t="115480" x="4610100" y="679450"/>
          <p14:tracePt t="115492" x="4591050" y="679450"/>
          <p14:tracePt t="115508" x="4489450" y="679450"/>
          <p14:tracePt t="115525" x="4286250" y="685800"/>
          <p14:tracePt t="115542" x="4025900" y="692150"/>
          <p14:tracePt t="115558" x="3822700" y="711200"/>
          <p14:tracePt t="115575" x="3727450" y="723900"/>
          <p14:tracePt t="115592" x="3708400" y="723900"/>
          <p14:tracePt t="115625" x="3721100" y="717550"/>
          <p14:tracePt t="115800" x="3727450" y="717550"/>
          <p14:tracePt t="115936" x="3708400" y="717550"/>
          <p14:tracePt t="115943" x="3676650" y="730250"/>
          <p14:tracePt t="115952" x="3632200" y="742950"/>
          <p14:tracePt t="115960" x="3562350" y="762000"/>
          <p14:tracePt t="115975" x="3448050" y="793750"/>
          <p14:tracePt t="115992" x="2787650" y="946150"/>
          <p14:tracePt t="116008" x="2311400" y="1047750"/>
          <p14:tracePt t="116025" x="2032000" y="1130300"/>
          <p14:tracePt t="116042" x="1968500" y="1168400"/>
          <p14:tracePt t="116058" x="1968500" y="1181100"/>
          <p14:tracePt t="116075" x="1962150" y="1200150"/>
          <p14:tracePt t="116092" x="1955800" y="1225550"/>
          <p14:tracePt t="116109" x="1943100" y="1257300"/>
          <p14:tracePt t="116125" x="1917700" y="1282700"/>
          <p14:tracePt t="116142" x="1898650" y="1301750"/>
          <p14:tracePt t="116159" x="1885950" y="1314450"/>
          <p14:tracePt t="116192" x="1879600" y="1314450"/>
          <p14:tracePt t="116488" x="1917700" y="1327150"/>
          <p14:tracePt t="116496" x="1962150" y="1339850"/>
          <p14:tracePt t="116504" x="2019300" y="1358900"/>
          <p14:tracePt t="116512" x="2076450" y="1371600"/>
          <p14:tracePt t="116525" x="2146300" y="1384300"/>
          <p14:tracePt t="116542" x="2298700" y="1409700"/>
          <p14:tracePt t="116559" x="2451100" y="1409700"/>
          <p14:tracePt t="116575" x="2578100" y="1422400"/>
          <p14:tracePt t="116592" x="2692400" y="1454150"/>
          <p14:tracePt t="116609" x="2762250" y="1492250"/>
          <p14:tracePt t="116625" x="2825750" y="1530350"/>
          <p14:tracePt t="116642" x="2895600" y="1568450"/>
          <p14:tracePt t="116659" x="2971800" y="1606550"/>
          <p14:tracePt t="116675" x="3028950" y="1631950"/>
          <p14:tracePt t="116692" x="3086100" y="1663700"/>
          <p14:tracePt t="116709" x="3168650" y="1670050"/>
          <p14:tracePt t="116725" x="3282950" y="1670050"/>
          <p14:tracePt t="116742" x="3416300" y="1670050"/>
          <p14:tracePt t="116759" x="3575050" y="1663700"/>
          <p14:tracePt t="116775" x="3733800" y="1638300"/>
          <p14:tracePt t="116792" x="3930650" y="1612900"/>
          <p14:tracePt t="116809" x="4044950" y="1600200"/>
          <p14:tracePt t="116825" x="4140200" y="1593850"/>
          <p14:tracePt t="116842" x="4229100" y="1593850"/>
          <p14:tracePt t="116859" x="4368800" y="1593850"/>
          <p14:tracePt t="116875" x="4483100" y="1587500"/>
          <p14:tracePt t="116892" x="4603750" y="1587500"/>
          <p14:tracePt t="116909" x="4705350" y="1587500"/>
          <p14:tracePt t="116925" x="4800600" y="1587500"/>
          <p14:tracePt t="116942" x="4876800" y="1587500"/>
          <p14:tracePt t="116959" x="4927600" y="1587500"/>
          <p14:tracePt t="116975" x="4972050" y="1587500"/>
          <p14:tracePt t="116992" x="5016500" y="1593850"/>
          <p14:tracePt t="117009" x="5022850" y="1600200"/>
          <p14:tracePt t="117025" x="5029200" y="1600200"/>
          <p14:tracePt t="117072" x="5022850" y="1600200"/>
          <p14:tracePt t="117080" x="5016500" y="1600200"/>
          <p14:tracePt t="117096" x="5010150" y="1600200"/>
          <p14:tracePt t="117109" x="5003800" y="1600200"/>
          <p14:tracePt t="117125" x="4991100" y="1600200"/>
          <p14:tracePt t="117142" x="4972050" y="1600200"/>
          <p14:tracePt t="117159" x="4946650" y="1593850"/>
          <p14:tracePt t="117175" x="4908550" y="1587500"/>
          <p14:tracePt t="117192" x="4857750" y="1574800"/>
          <p14:tracePt t="117209" x="4832350" y="1562100"/>
          <p14:tracePt t="117225" x="4806950" y="1543050"/>
          <p14:tracePt t="117242" x="4768850" y="1530350"/>
          <p14:tracePt t="117259" x="4724400" y="1524000"/>
          <p14:tracePt t="117275" x="4699000" y="1511300"/>
          <p14:tracePt t="117292" x="4686300" y="1498600"/>
          <p14:tracePt t="117309" x="4679950" y="1498600"/>
          <p14:tracePt t="125340" x="4635500" y="1498600"/>
          <p14:tracePt t="125346" x="4603750" y="1504950"/>
          <p14:tracePt t="125355" x="4584700" y="1511300"/>
          <p14:tracePt t="125362" x="4565650" y="1511300"/>
          <p14:tracePt t="125377" x="4540250" y="1524000"/>
          <p14:tracePt t="125394" x="4451350" y="1555750"/>
          <p14:tracePt t="125411" x="4375150" y="1619250"/>
          <p14:tracePt t="125427" x="4286250" y="1720850"/>
          <p14:tracePt t="125444" x="4140200" y="1924050"/>
          <p14:tracePt t="125461" x="3994150" y="2120900"/>
          <p14:tracePt t="125477" x="3873500" y="2241550"/>
          <p14:tracePt t="125494" x="3771900" y="2330450"/>
          <p14:tracePt t="125511" x="3644900" y="2413000"/>
          <p14:tracePt t="125527" x="3511550" y="2501900"/>
          <p14:tracePt t="125544" x="3378200" y="2571750"/>
          <p14:tracePt t="125561" x="3263900" y="2647950"/>
          <p14:tracePt t="125577" x="3130550" y="2717800"/>
          <p14:tracePt t="125594" x="2889250" y="2882900"/>
          <p14:tracePt t="125611" x="2774950" y="2978150"/>
          <p14:tracePt t="125627" x="2711450" y="3035300"/>
          <p14:tracePt t="125644" x="2679700" y="3079750"/>
          <p14:tracePt t="125661" x="2654300" y="3124200"/>
          <p14:tracePt t="125677" x="2616200" y="3181350"/>
          <p14:tracePt t="125694" x="2584450" y="3251200"/>
          <p14:tracePt t="125711" x="2552700" y="3295650"/>
          <p14:tracePt t="125727" x="2540000" y="3308350"/>
          <p14:tracePt t="125744" x="2527300" y="3321050"/>
          <p14:tracePt t="125761" x="2527300" y="3327400"/>
          <p14:tracePt t="125777" x="2527300" y="3333750"/>
          <p14:tracePt t="125802" x="2520950" y="3340100"/>
          <p14:tracePt t="125810" x="2520950" y="3352800"/>
          <p14:tracePt t="125827" x="2520950" y="3378200"/>
          <p14:tracePt t="125844" x="2520950" y="3390900"/>
          <p14:tracePt t="125877" x="2520950" y="3397250"/>
          <p14:tracePt t="125978" x="2514600" y="3390900"/>
          <p14:tracePt t="125986" x="2508250" y="3384550"/>
          <p14:tracePt t="125995" x="2501900" y="3378200"/>
          <p14:tracePt t="126098" x="2495550" y="3378200"/>
          <p14:tracePt t="126106" x="2489200" y="3384550"/>
          <p14:tracePt t="126114" x="2489200" y="3390900"/>
          <p14:tracePt t="126130" x="2489200" y="3409950"/>
          <p14:tracePt t="126144" x="2489200" y="3435350"/>
          <p14:tracePt t="126161" x="2476500" y="3479800"/>
          <p14:tracePt t="126177" x="2457450" y="3511550"/>
          <p14:tracePt t="126194" x="2400300" y="3581400"/>
          <p14:tracePt t="126212" x="2381250" y="3606800"/>
          <p14:tracePt t="126227" x="2362200" y="3638550"/>
          <p14:tracePt t="126244" x="2343150" y="3689350"/>
          <p14:tracePt t="126261" x="2305050" y="3759200"/>
          <p14:tracePt t="126277" x="2247900" y="3873500"/>
          <p14:tracePt t="126294" x="2190750" y="4000500"/>
          <p14:tracePt t="126311" x="2114550" y="4121150"/>
          <p14:tracePt t="126327" x="2032000" y="4235450"/>
          <p14:tracePt t="126344" x="1962150" y="4311650"/>
          <p14:tracePt t="126361" x="1905000" y="4368800"/>
          <p14:tracePt t="126377" x="1860550" y="4400550"/>
          <p14:tracePt t="126394" x="1835150" y="4419600"/>
          <p14:tracePt t="126411" x="1828800" y="4419600"/>
          <p14:tracePt t="126427" x="1809750" y="4425950"/>
          <p14:tracePt t="126444" x="1765300" y="4432300"/>
          <p14:tracePt t="126461" x="1720850" y="4445000"/>
          <p14:tracePt t="126477" x="1682750" y="4457700"/>
          <p14:tracePt t="126494" x="1657350" y="4464050"/>
          <p14:tracePt t="126511" x="1631950" y="4464050"/>
          <p14:tracePt t="126544" x="1625600" y="4464050"/>
          <p14:tracePt t="126561" x="1619250" y="4464050"/>
          <p14:tracePt t="126578" x="1612900" y="4464050"/>
          <p14:tracePt t="126602" x="1606550" y="4464050"/>
          <p14:tracePt t="126618" x="1593850" y="4464050"/>
          <p14:tracePt t="126634" x="1587500" y="4464050"/>
          <p14:tracePt t="126644" x="1574800" y="4464050"/>
          <p14:tracePt t="126661" x="1562100" y="4464050"/>
          <p14:tracePt t="126678" x="1555750" y="4464050"/>
          <p14:tracePt t="126711" x="1549400" y="4464050"/>
          <p14:tracePt t="126727" x="1549400" y="4457700"/>
          <p14:tracePt t="126744" x="1543050" y="4457700"/>
          <p14:tracePt t="126761" x="1536700" y="4451350"/>
          <p14:tracePt t="126777" x="1530350" y="4445000"/>
          <p14:tracePt t="126794" x="1524000" y="4445000"/>
          <p14:tracePt t="126850" x="1517650" y="4438650"/>
          <p14:tracePt t="126874" x="1511300" y="4438650"/>
          <p14:tracePt t="126898" x="1504950" y="4438650"/>
          <p14:tracePt t="126914" x="1498600" y="4438650"/>
          <p14:tracePt t="126938" x="1492250" y="4438650"/>
          <p14:tracePt t="126970" x="1485900" y="4438650"/>
          <p14:tracePt t="127282" x="1479550" y="4438650"/>
          <p14:tracePt t="127299" x="1479550" y="4432300"/>
          <p14:tracePt t="127306" x="1473200" y="4432300"/>
          <p14:tracePt t="127338" x="1466850" y="4432300"/>
          <p14:tracePt t="127514" x="1460500" y="4438650"/>
          <p14:tracePt t="127530" x="1454150" y="4451350"/>
          <p14:tracePt t="127546" x="1447800" y="4457700"/>
          <p14:tracePt t="127554" x="1441450" y="4457700"/>
          <p14:tracePt t="127562" x="1435100" y="4464050"/>
          <p14:tracePt t="127578" x="1422400" y="4470400"/>
          <p14:tracePt t="127594" x="1409700" y="4476750"/>
          <p14:tracePt t="127611" x="1397000" y="4489450"/>
          <p14:tracePt t="127628" x="1390650" y="4489450"/>
          <p14:tracePt t="127644" x="1384300" y="4489450"/>
          <p14:tracePt t="127661" x="1384300" y="4495800"/>
          <p14:tracePt t="129555" x="1397000" y="4495800"/>
          <p14:tracePt t="129571" x="1403350" y="4495800"/>
          <p14:tracePt t="129620" x="1409700" y="4495800"/>
          <p14:tracePt t="129627" x="1409700" y="4527550"/>
          <p14:tracePt t="129635" x="1416050" y="4552950"/>
          <p14:tracePt t="129645" x="1416050" y="4578350"/>
          <p14:tracePt t="129661" x="1416050" y="4629150"/>
          <p14:tracePt t="129678" x="1409700" y="4641850"/>
          <p14:tracePt t="129695" x="1409700" y="4648200"/>
          <p14:tracePt t="129712" x="1409700" y="4654550"/>
          <p14:tracePt t="131059" x="1403350" y="4660900"/>
          <p14:tracePt t="131067" x="1397000" y="4699000"/>
          <p14:tracePt t="131075" x="1397000" y="4730750"/>
          <p14:tracePt t="131083" x="1409700" y="4775200"/>
          <p14:tracePt t="131095" x="1435100" y="4826000"/>
          <p14:tracePt t="131112" x="1504950" y="4908550"/>
          <p14:tracePt t="131129" x="1568450" y="4978400"/>
          <p14:tracePt t="131145" x="1638300" y="5041900"/>
          <p14:tracePt t="131162" x="1701800" y="5080000"/>
          <p14:tracePt t="131179" x="1771650" y="5124450"/>
          <p14:tracePt t="131195" x="1828800" y="5156200"/>
          <p14:tracePt t="131212" x="1873250" y="5181600"/>
          <p14:tracePt t="131229" x="1924050" y="5200650"/>
          <p14:tracePt t="131245" x="1962150" y="5219700"/>
          <p14:tracePt t="131262" x="1993900" y="5238750"/>
          <p14:tracePt t="131279" x="2032000" y="5251450"/>
          <p14:tracePt t="131295" x="2070100" y="5257800"/>
          <p14:tracePt t="131312" x="2114550" y="5264150"/>
          <p14:tracePt t="131329" x="2146300" y="5270500"/>
          <p14:tracePt t="131345" x="2159000" y="5270500"/>
          <p14:tracePt t="131362" x="2171700" y="5270500"/>
          <p14:tracePt t="131379" x="2190750" y="5270500"/>
          <p14:tracePt t="131395" x="2286000" y="5232400"/>
          <p14:tracePt t="131412" x="2381250" y="5200650"/>
          <p14:tracePt t="131429" x="2489200" y="5162550"/>
          <p14:tracePt t="131445" x="2590800" y="5143500"/>
          <p14:tracePt t="131462" x="2679700" y="5137150"/>
          <p14:tracePt t="131479" x="2749550" y="5137150"/>
          <p14:tracePt t="131495" x="2825750" y="5137150"/>
          <p14:tracePt t="131512" x="2908300" y="5149850"/>
          <p14:tracePt t="131529" x="2984500" y="5156200"/>
          <p14:tracePt t="131545" x="3060700" y="5156200"/>
          <p14:tracePt t="131562" x="3162300" y="5156200"/>
          <p14:tracePt t="131579" x="3295650" y="5156200"/>
          <p14:tracePt t="131595" x="3556000" y="5156200"/>
          <p14:tracePt t="131612" x="3740150" y="5137150"/>
          <p14:tracePt t="131629" x="3898900" y="5111750"/>
          <p14:tracePt t="131645" x="4044950" y="5092700"/>
          <p14:tracePt t="131662" x="4140200" y="5080000"/>
          <p14:tracePt t="131679" x="4197350" y="5067300"/>
          <p14:tracePt t="131695" x="4222750" y="5060950"/>
          <p14:tracePt t="131712" x="4241800" y="5054600"/>
          <p14:tracePt t="131729" x="4248150" y="5048250"/>
          <p14:tracePt t="131745" x="4248150" y="5029200"/>
          <p14:tracePt t="131762" x="4241800" y="4940300"/>
          <p14:tracePt t="131779" x="4191000" y="4800600"/>
          <p14:tracePt t="131795" x="4038600" y="4438650"/>
          <p14:tracePt t="131812" x="3797300" y="4076700"/>
          <p14:tracePt t="131829" x="3568700" y="3759200"/>
          <p14:tracePt t="131845" x="3460750" y="3606800"/>
          <p14:tracePt t="131862" x="3416300" y="3549650"/>
          <p14:tracePt t="131879" x="3409950" y="3536950"/>
          <p14:tracePt t="131912" x="3409950" y="3530600"/>
          <p14:tracePt t="132180" x="3403600" y="3530600"/>
          <p14:tracePt t="132332" x="3397250" y="3530600"/>
          <p14:tracePt t="132340" x="3390900" y="3530600"/>
          <p14:tracePt t="132347" x="3384550" y="3530600"/>
          <p14:tracePt t="132596" x="3384550" y="3536950"/>
          <p14:tracePt t="132604" x="3378200" y="3543300"/>
          <p14:tracePt t="132620" x="3378200" y="3549650"/>
          <p14:tracePt t="132644" x="3378200" y="3556000"/>
          <p14:tracePt t="132668" x="3378200" y="3562350"/>
          <p14:tracePt t="132676" x="3371850" y="3562350"/>
          <p14:tracePt t="132684" x="3371850" y="3568700"/>
          <p14:tracePt t="132803" x="3371850" y="3575050"/>
          <p14:tracePt t="132828" x="3371850" y="3581400"/>
          <p14:tracePt t="132852" x="3371850" y="3587750"/>
          <p14:tracePt t="132860" x="3371850" y="3594100"/>
          <p14:tracePt t="132876" x="3371850" y="3600450"/>
          <p14:tracePt t="136324" x="3359150" y="3625850"/>
          <p14:tracePt t="136333" x="3346450" y="3657600"/>
          <p14:tracePt t="136341" x="3340100" y="3689350"/>
          <p14:tracePt t="136348" x="3333750" y="3733800"/>
          <p14:tracePt t="136363" x="3327400" y="3784600"/>
          <p14:tracePt t="136380" x="3308350" y="3886200"/>
          <p14:tracePt t="136396" x="3270250" y="4019550"/>
          <p14:tracePt t="136413" x="3238500" y="4089400"/>
          <p14:tracePt t="136430" x="3187700" y="4165600"/>
          <p14:tracePt t="136446" x="3143250" y="4241800"/>
          <p14:tracePt t="136463" x="3067050" y="4330700"/>
          <p14:tracePt t="136480" x="2959100" y="4445000"/>
          <p14:tracePt t="136496" x="2838450" y="4565650"/>
          <p14:tracePt t="136513" x="2698750" y="4705350"/>
          <p14:tracePt t="136530" x="2540000" y="4845050"/>
          <p14:tracePt t="136547" x="2393950" y="4953000"/>
          <p14:tracePt t="136563" x="2260600" y="5041900"/>
          <p14:tracePt t="136580" x="2159000" y="5099050"/>
          <p14:tracePt t="136597" x="2082800" y="5137150"/>
          <p14:tracePt t="136613" x="2006600" y="5162550"/>
          <p14:tracePt t="136630" x="1892300" y="5194300"/>
          <p14:tracePt t="136647" x="1771650" y="5226050"/>
          <p14:tracePt t="136663" x="1644650" y="5245100"/>
          <p14:tracePt t="136680" x="1549400" y="5257800"/>
          <p14:tracePt t="136697" x="1466850" y="5270500"/>
          <p14:tracePt t="136713" x="1403350" y="5283200"/>
          <p14:tracePt t="136730" x="1358900" y="5289550"/>
          <p14:tracePt t="136747" x="1301750" y="5314950"/>
          <p14:tracePt t="136763" x="1200150" y="5365750"/>
          <p14:tracePt t="136780" x="1092200" y="5429250"/>
          <p14:tracePt t="136797" x="946150" y="5505450"/>
          <p14:tracePt t="136813" x="863600" y="5556250"/>
          <p14:tracePt t="136830" x="787400" y="5581650"/>
          <p14:tracePt t="136847" x="762000" y="5600700"/>
          <p14:tracePt t="136863" x="742950" y="5600700"/>
          <p14:tracePt t="136880" x="723900" y="5600700"/>
          <p14:tracePt t="136897" x="692150" y="5594350"/>
          <p14:tracePt t="136913" x="654050" y="5581650"/>
          <p14:tracePt t="136930" x="615950" y="5568950"/>
          <p14:tracePt t="136947" x="577850" y="5556250"/>
          <p14:tracePt t="136963" x="565150" y="5549900"/>
          <p14:tracePt t="136980" x="546100" y="5537200"/>
          <p14:tracePt t="136997" x="508000" y="5524500"/>
          <p14:tracePt t="137013" x="495300" y="5518150"/>
          <p14:tracePt t="137030" x="488950" y="5505450"/>
          <p14:tracePt t="137047" x="476250" y="5492750"/>
          <p14:tracePt t="137063" x="476250" y="5467350"/>
          <p14:tracePt t="137080" x="469900" y="5448300"/>
          <p14:tracePt t="137097" x="463550" y="5422900"/>
          <p14:tracePt t="137113" x="457200" y="5378450"/>
          <p14:tracePt t="137130" x="457200" y="5346700"/>
          <p14:tracePt t="137147" x="463550" y="5308600"/>
          <p14:tracePt t="137163" x="476250" y="5276850"/>
          <p14:tracePt t="137180" x="482600" y="5264150"/>
          <p14:tracePt t="137197" x="488950" y="5232400"/>
          <p14:tracePt t="137213" x="495300" y="5200650"/>
          <p14:tracePt t="137230" x="501650" y="5162550"/>
          <p14:tracePt t="137247" x="508000" y="5124450"/>
          <p14:tracePt t="137263" x="508000" y="5099050"/>
          <p14:tracePt t="137280" x="520700" y="5073650"/>
          <p14:tracePt t="137297" x="533400" y="5029200"/>
          <p14:tracePt t="137314" x="546100" y="5003800"/>
          <p14:tracePt t="137330" x="546100" y="4978400"/>
          <p14:tracePt t="137347" x="552450" y="4959350"/>
          <p14:tracePt t="137364" x="552450" y="4946650"/>
          <p14:tracePt t="137397" x="552450" y="4927600"/>
          <p14:tracePt t="137413" x="546100" y="4914900"/>
          <p14:tracePt t="137430" x="546100" y="4908550"/>
          <p14:tracePt t="137477" x="546100" y="4902200"/>
          <p14:tracePt t="137533" x="539750" y="4902200"/>
          <p14:tracePt t="137541" x="539750" y="4908550"/>
          <p14:tracePt t="137549" x="533400" y="4933950"/>
          <p14:tracePt t="137564" x="533400" y="4953000"/>
          <p14:tracePt t="137580" x="533400" y="4997450"/>
          <p14:tracePt t="137597" x="533400" y="5080000"/>
          <p14:tracePt t="137614" x="533400" y="5156200"/>
          <p14:tracePt t="137630" x="539750" y="5226050"/>
          <p14:tracePt t="137647" x="546100" y="5283200"/>
          <p14:tracePt t="137664" x="552450" y="5327650"/>
          <p14:tracePt t="137680" x="558800" y="5353050"/>
          <p14:tracePt t="137697" x="565150" y="5372100"/>
          <p14:tracePt t="137714" x="565150" y="5384800"/>
          <p14:tracePt t="137730" x="565150" y="5391150"/>
          <p14:tracePt t="137764" x="565150" y="5397500"/>
          <p14:tracePt t="138749" x="558800" y="5397500"/>
          <p14:tracePt t="138757" x="558800" y="5391150"/>
          <p14:tracePt t="138773" x="552450" y="5384800"/>
          <p14:tracePt t="138789" x="552450" y="5378450"/>
          <p14:tracePt t="138798" x="546100" y="5372100"/>
          <p14:tracePt t="138814" x="539750" y="5353050"/>
          <p14:tracePt t="138830" x="539750" y="5340350"/>
          <p14:tracePt t="138847" x="539750" y="5327650"/>
          <p14:tracePt t="138864" x="539750" y="5314950"/>
          <p14:tracePt t="138880" x="533400" y="5302250"/>
          <p14:tracePt t="138897" x="533400" y="5283200"/>
          <p14:tracePt t="138914" x="527050" y="5276850"/>
          <p14:tracePt t="138930" x="527050" y="5270500"/>
          <p14:tracePt t="138947" x="527050" y="5264150"/>
          <p14:tracePt t="139237" x="520700" y="5264150"/>
          <p14:tracePt t="139998" x="514350" y="5264150"/>
          <p14:tracePt t="140542" x="514350" y="5270500"/>
          <p14:tracePt t="140558" x="520700" y="5276850"/>
          <p14:tracePt t="140565" x="527050" y="5283200"/>
          <p14:tracePt t="140573" x="533400" y="5289550"/>
          <p14:tracePt t="140581" x="546100" y="5289550"/>
          <p14:tracePt t="140598" x="571500" y="5308600"/>
          <p14:tracePt t="140614" x="609600" y="5321300"/>
          <p14:tracePt t="140631" x="628650" y="5327650"/>
          <p14:tracePt t="140647" x="647700" y="5334000"/>
          <p14:tracePt t="140664" x="673100" y="5346700"/>
          <p14:tracePt t="140681" x="717550" y="5365750"/>
          <p14:tracePt t="140697" x="774700" y="5378450"/>
          <p14:tracePt t="140714" x="819150" y="5403850"/>
          <p14:tracePt t="140731" x="857250" y="5410200"/>
          <p14:tracePt t="140748" x="882650" y="5429250"/>
          <p14:tracePt t="140764" x="901700" y="5441950"/>
          <p14:tracePt t="140781" x="920750" y="5454650"/>
          <p14:tracePt t="140798" x="946150" y="5480050"/>
          <p14:tracePt t="140814" x="990600" y="5499100"/>
          <p14:tracePt t="140831" x="1009650" y="5511800"/>
          <p14:tracePt t="140847" x="1022350" y="5518150"/>
          <p14:tracePt t="140864" x="1028700" y="5524500"/>
          <p14:tracePt t="140881" x="1041400" y="5530850"/>
          <p14:tracePt t="140898" x="1060450" y="5543550"/>
          <p14:tracePt t="140914" x="1079500" y="5549900"/>
          <p14:tracePt t="140931" x="1104900" y="5562600"/>
          <p14:tracePt t="140948" x="1117600" y="5562600"/>
          <p14:tracePt t="140964" x="1130300" y="5562600"/>
          <p14:tracePt t="140981" x="1143000" y="5575300"/>
          <p14:tracePt t="140998" x="1193800" y="5581650"/>
          <p14:tracePt t="141014" x="1212850" y="5581650"/>
          <p14:tracePt t="141031" x="1219200" y="5581650"/>
          <p14:tracePt t="141166" x="1219200" y="5568950"/>
          <p14:tracePt t="141174" x="1219200" y="5556250"/>
          <p14:tracePt t="141190" x="1219200" y="5549900"/>
          <p14:tracePt t="141198" x="1212850" y="5537200"/>
          <p14:tracePt t="141214" x="1212850" y="5511800"/>
          <p14:tracePt t="141231" x="1212850" y="5486400"/>
          <p14:tracePt t="141248" x="1212850" y="5454650"/>
          <p14:tracePt t="141264" x="1212850" y="5435600"/>
          <p14:tracePt t="141281" x="1212850" y="5416550"/>
          <p14:tracePt t="141298" x="1200150" y="5410200"/>
          <p14:tracePt t="141314" x="1200150" y="5397500"/>
          <p14:tracePt t="141331" x="1200150" y="5391150"/>
          <p14:tracePt t="141374" x="1200150" y="5384800"/>
          <p14:tracePt t="141430" x="1200150" y="5378450"/>
          <p14:tracePt t="141438" x="1200150" y="5372100"/>
          <p14:tracePt t="141454" x="1200150" y="5365750"/>
          <p14:tracePt t="141470" x="1200150" y="5353050"/>
          <p14:tracePt t="141481" x="1193800" y="5346700"/>
          <p14:tracePt t="141498" x="1187450" y="5327650"/>
          <p14:tracePt t="141514" x="1187450" y="5302250"/>
          <p14:tracePt t="141531" x="1187450" y="5270500"/>
          <p14:tracePt t="141548" x="1187450" y="5238750"/>
          <p14:tracePt t="141564" x="1193800" y="5207000"/>
          <p14:tracePt t="141581" x="1193800" y="5181600"/>
          <p14:tracePt t="141598" x="1193800" y="5149850"/>
          <p14:tracePt t="141614" x="1193800" y="5130800"/>
          <p14:tracePt t="141631" x="1193800" y="5118100"/>
          <p14:tracePt t="141648" x="1193800" y="5111750"/>
          <p14:tracePt t="141664" x="1193800" y="5099050"/>
          <p14:tracePt t="141681" x="1193800" y="5092700"/>
          <p14:tracePt t="141698" x="1193800" y="5080000"/>
          <p14:tracePt t="141714" x="1193800" y="5073650"/>
          <p14:tracePt t="141731" x="1193800" y="5060950"/>
          <p14:tracePt t="141748" x="1193800" y="5054600"/>
          <p14:tracePt t="141765" x="1193800" y="5048250"/>
          <p14:tracePt t="141798" x="1193800" y="5041900"/>
          <p14:tracePt t="141814" x="1193800" y="5035550"/>
          <p14:tracePt t="141831" x="1193800" y="5029200"/>
          <p14:tracePt t="141854" x="1193800" y="5022850"/>
          <p14:tracePt t="142054" x="1193800" y="5029200"/>
          <p14:tracePt t="142062" x="1193800" y="5041900"/>
          <p14:tracePt t="142070" x="1193800" y="5048250"/>
          <p14:tracePt t="142081" x="1193800" y="5067300"/>
          <p14:tracePt t="142098" x="1193800" y="5118100"/>
          <p14:tracePt t="142115" x="1193800" y="5187950"/>
          <p14:tracePt t="142131" x="1193800" y="5264150"/>
          <p14:tracePt t="142148" x="1193800" y="5308600"/>
          <p14:tracePt t="142165" x="1193800" y="5359400"/>
          <p14:tracePt t="142181" x="1193800" y="5397500"/>
          <p14:tracePt t="142198" x="1193800" y="5454650"/>
          <p14:tracePt t="142215" x="1193800" y="5473700"/>
          <p14:tracePt t="142231" x="1193800" y="5492750"/>
          <p14:tracePt t="142248" x="1193800" y="5511800"/>
          <p14:tracePt t="142264" x="1193800" y="5530850"/>
          <p14:tracePt t="142281" x="1193800" y="5543550"/>
          <p14:tracePt t="142298" x="1193800" y="5556250"/>
          <p14:tracePt t="142315" x="1193800" y="5568950"/>
          <p14:tracePt t="142331" x="1193800" y="5581650"/>
          <p14:tracePt t="142348" x="1193800" y="5594350"/>
          <p14:tracePt t="142365" x="1193800" y="5600700"/>
          <p14:tracePt t="142381" x="1193800" y="5607050"/>
          <p14:tracePt t="142654" x="1193800" y="5600700"/>
          <p14:tracePt t="142662" x="1193800" y="5588000"/>
          <p14:tracePt t="142670" x="1200150" y="5556250"/>
          <p14:tracePt t="142681" x="1206500" y="5537200"/>
          <p14:tracePt t="142698" x="1219200" y="5448300"/>
          <p14:tracePt t="142715" x="1225550" y="5321300"/>
          <p14:tracePt t="142731" x="1225550" y="5245100"/>
          <p14:tracePt t="142748" x="1225550" y="5181600"/>
          <p14:tracePt t="142765" x="1212850" y="5162550"/>
          <p14:tracePt t="142781" x="1200150" y="5143500"/>
          <p14:tracePt t="142798" x="1174750" y="5124450"/>
          <p14:tracePt t="142815" x="1155700" y="5118100"/>
          <p14:tracePt t="142831" x="1155700" y="5105400"/>
          <p14:tracePt t="142886" x="1155700" y="5099050"/>
          <p14:tracePt t="142902" x="1155700" y="5092700"/>
          <p14:tracePt t="142910" x="1155700" y="5086350"/>
          <p14:tracePt t="142951" x="1155700" y="5080000"/>
          <p14:tracePt t="143054" x="1136650" y="5080000"/>
          <p14:tracePt t="143063" x="1104900" y="5080000"/>
          <p14:tracePt t="143070" x="1073150" y="5080000"/>
          <p14:tracePt t="143081" x="1028700" y="5080000"/>
          <p14:tracePt t="143098" x="927100" y="5080000"/>
          <p14:tracePt t="143115" x="812800" y="5067300"/>
          <p14:tracePt t="143131" x="685800" y="5035550"/>
          <p14:tracePt t="143148" x="609600" y="5022850"/>
          <p14:tracePt t="143165" x="596900" y="5010150"/>
          <p14:tracePt t="143181" x="596900" y="4997450"/>
          <p14:tracePt t="143198" x="590550" y="4984750"/>
          <p14:tracePt t="143215" x="590550" y="4978400"/>
          <p14:tracePt t="143248" x="590550" y="4972050"/>
          <p14:tracePt t="143302" x="596900" y="4972050"/>
          <p14:tracePt t="143310" x="622300" y="4972050"/>
          <p14:tracePt t="143318" x="660400" y="4972050"/>
          <p14:tracePt t="143331" x="723900" y="4972050"/>
          <p14:tracePt t="143348" x="952500" y="4978400"/>
          <p14:tracePt t="143365" x="1174750" y="4978400"/>
          <p14:tracePt t="143381" x="1365250" y="4972050"/>
          <p14:tracePt t="143398" x="1530350" y="4940300"/>
          <p14:tracePt t="143415" x="1562100" y="4933950"/>
          <p14:tracePt t="143518" x="1555750" y="4933950"/>
          <p14:tracePt t="143526" x="1543050" y="4933950"/>
          <p14:tracePt t="143534" x="1530350" y="4933950"/>
          <p14:tracePt t="143548" x="1504950" y="4940300"/>
          <p14:tracePt t="143565" x="1416050" y="4946650"/>
          <p14:tracePt t="143581" x="1238250" y="4959350"/>
          <p14:tracePt t="143598" x="793750" y="4978400"/>
          <p14:tracePt t="143615" x="482600" y="4978400"/>
          <p14:tracePt t="143631" x="273050" y="4978400"/>
          <p14:tracePt t="143648" x="146050" y="4978400"/>
          <p14:tracePt t="143665" x="107950" y="4978400"/>
          <p14:tracePt t="143682" x="101600" y="4978400"/>
          <p14:tracePt t="143791" x="114300" y="4978400"/>
          <p14:tracePt t="143798" x="127000" y="4978400"/>
          <p14:tracePt t="143806" x="133350" y="4978400"/>
          <p14:tracePt t="143814" x="139700" y="4978400"/>
          <p14:tracePt t="143832" x="146050" y="4978400"/>
          <p14:tracePt t="143848" x="152400" y="4978400"/>
          <p14:tracePt t="143865" x="158750" y="4978400"/>
          <p14:tracePt t="143882" x="165100" y="4978400"/>
          <p14:tracePt t="143898" x="196850" y="4984750"/>
          <p14:tracePt t="143915" x="247650" y="4997450"/>
          <p14:tracePt t="143932" x="292100" y="5010150"/>
          <p14:tracePt t="143948" x="317500" y="5010150"/>
          <p14:tracePt t="143965" x="342900" y="5016500"/>
          <p14:tracePt t="143982" x="419100" y="5022850"/>
          <p14:tracePt t="143998" x="546100" y="5022850"/>
          <p14:tracePt t="144015" x="666750" y="5022850"/>
          <p14:tracePt t="144032" x="806450" y="5029200"/>
          <p14:tracePt t="144048" x="920750" y="5029200"/>
          <p14:tracePt t="144065" x="952500" y="5029200"/>
          <p14:tracePt t="144118" x="946150" y="5029200"/>
          <p14:tracePt t="144247" x="939800" y="5029200"/>
          <p14:tracePt t="144263" x="933450" y="5029200"/>
          <p14:tracePt t="144270" x="927100" y="5029200"/>
          <p14:tracePt t="144326" x="933450" y="5029200"/>
          <p14:tracePt t="144334" x="939800" y="5035550"/>
          <p14:tracePt t="144342" x="952500" y="5041900"/>
          <p14:tracePt t="144350" x="958850" y="5048250"/>
          <p14:tracePt t="144365" x="971550" y="5054600"/>
          <p14:tracePt t="144381" x="984250" y="5067300"/>
          <p14:tracePt t="144398" x="996950" y="5086350"/>
          <p14:tracePt t="144415" x="1016000" y="5137150"/>
          <p14:tracePt t="144432" x="1028700" y="5175250"/>
          <p14:tracePt t="144448" x="1028700" y="5200650"/>
          <p14:tracePt t="144465" x="1028700" y="5226050"/>
          <p14:tracePt t="144481" x="1028700" y="5257800"/>
          <p14:tracePt t="144498" x="1022350" y="5289550"/>
          <p14:tracePt t="144515" x="1009650" y="5321300"/>
          <p14:tracePt t="144532" x="1009650" y="5334000"/>
          <p14:tracePt t="144548" x="1009650" y="5340350"/>
          <p14:tracePt t="144565" x="1009650" y="5346700"/>
          <p14:tracePt t="144663" x="1016000" y="5346700"/>
          <p14:tracePt t="144670" x="1022350" y="5353050"/>
          <p14:tracePt t="144678" x="1028700" y="5353050"/>
          <p14:tracePt t="144686" x="1035050" y="5353050"/>
          <p14:tracePt t="144698" x="1041400" y="5353050"/>
          <p14:tracePt t="144715" x="1054100" y="5353050"/>
          <p14:tracePt t="144732" x="1060450" y="5353050"/>
          <p14:tracePt t="144748" x="1066800" y="5353050"/>
          <p14:tracePt t="144765" x="1073150" y="5353050"/>
          <p14:tracePt t="144781" x="1079500" y="5353050"/>
          <p14:tracePt t="144799" x="1085850" y="5353050"/>
          <p14:tracePt t="144815" x="1098550" y="5353050"/>
          <p14:tracePt t="144832" x="1111250" y="5353050"/>
          <p14:tracePt t="144848" x="1117600" y="5353050"/>
          <p14:tracePt t="144935" x="1117600" y="5346700"/>
          <p14:tracePt t="144943" x="1117600" y="5334000"/>
          <p14:tracePt t="144951" x="1117600" y="5321300"/>
          <p14:tracePt t="144965" x="1117600" y="5308600"/>
          <p14:tracePt t="144982" x="1117600" y="5289550"/>
          <p14:tracePt t="144998" x="1117600" y="5245100"/>
          <p14:tracePt t="145015" x="1117600" y="5213350"/>
          <p14:tracePt t="145032" x="1117600" y="5194300"/>
          <p14:tracePt t="145048" x="1117600" y="5175250"/>
          <p14:tracePt t="145065" x="1117600" y="5168900"/>
          <p14:tracePt t="145098" x="1117600" y="5162550"/>
          <p14:tracePt t="145119" x="1117600" y="5156200"/>
          <p14:tracePt t="145144" x="1117600" y="5149850"/>
          <p14:tracePt t="145159" x="1117600" y="5143500"/>
          <p14:tracePt t="145175" x="1117600" y="5130800"/>
          <p14:tracePt t="145183" x="1117600" y="5118100"/>
          <p14:tracePt t="145198" x="1130300" y="5086350"/>
          <p14:tracePt t="145215" x="1149350" y="5054600"/>
          <p14:tracePt t="145232" x="1168400" y="5022850"/>
          <p14:tracePt t="145249" x="1187450" y="4997450"/>
          <p14:tracePt t="145265" x="1200150" y="4972050"/>
          <p14:tracePt t="145282" x="1200150" y="4959350"/>
          <p14:tracePt t="145299" x="1200150" y="4953000"/>
          <p14:tracePt t="145315" x="1206500" y="4946650"/>
          <p14:tracePt t="145332" x="1206500" y="4940300"/>
          <p14:tracePt t="145775" x="1200150" y="4940300"/>
          <p14:tracePt t="145783" x="1200150" y="4946650"/>
          <p14:tracePt t="145791" x="1200150" y="4953000"/>
          <p14:tracePt t="145815" x="1200150" y="4959350"/>
          <p14:tracePt t="146367" x="1200150" y="4965700"/>
          <p14:tracePt t="146376" x="1200150" y="4978400"/>
          <p14:tracePt t="146383" x="1200150" y="4991100"/>
          <p14:tracePt t="146399" x="1200150" y="5010150"/>
          <p14:tracePt t="146415" x="1200150" y="5035550"/>
          <p14:tracePt t="146432" x="1200150" y="5060950"/>
          <p14:tracePt t="146449" x="1200150" y="5073650"/>
          <p14:tracePt t="146466" x="1200150" y="5086350"/>
          <p14:tracePt t="146482" x="1200150" y="5092700"/>
          <p14:tracePt t="146516" x="1200150" y="5099050"/>
          <p14:tracePt t="146711" x="1200150" y="5111750"/>
          <p14:tracePt t="146719" x="1200150" y="5124450"/>
          <p14:tracePt t="146727" x="1200150" y="5137150"/>
          <p14:tracePt t="146735" x="1200150" y="5149850"/>
          <p14:tracePt t="146749" x="1200150" y="5168900"/>
          <p14:tracePt t="146766" x="1200150" y="5187950"/>
          <p14:tracePt t="146782" x="1200150" y="5213350"/>
          <p14:tracePt t="146799" x="1200150" y="5232400"/>
          <p14:tracePt t="146816" x="1206500" y="5238750"/>
          <p14:tracePt t="146832" x="1206500" y="5251450"/>
          <p14:tracePt t="146849" x="1206500" y="5270500"/>
          <p14:tracePt t="146866" x="1206500" y="5283200"/>
          <p14:tracePt t="146882" x="1206500" y="5295900"/>
          <p14:tracePt t="146899" x="1212850" y="5302250"/>
          <p14:tracePt t="147167" x="1212850" y="5308600"/>
          <p14:tracePt t="147175" x="1219200" y="5327650"/>
          <p14:tracePt t="147183" x="1219200" y="5346700"/>
          <p14:tracePt t="147199" x="1238250" y="5384800"/>
          <p14:tracePt t="147216" x="1257300" y="5429250"/>
          <p14:tracePt t="147232" x="1263650" y="5448300"/>
          <p14:tracePt t="147249" x="1276350" y="5467350"/>
          <p14:tracePt t="147266" x="1276350" y="5480050"/>
          <p14:tracePt t="147299" x="1276350" y="5486400"/>
          <p14:tracePt t="147316" x="1282700" y="5499100"/>
          <p14:tracePt t="147332" x="1282700" y="5505450"/>
          <p14:tracePt t="147349" x="1282700" y="5511800"/>
          <p14:tracePt t="147366" x="1282700" y="5518150"/>
          <p14:tracePt t="147464" x="1282700" y="5524500"/>
          <p14:tracePt t="147519" x="1282700" y="5530850"/>
          <p14:tracePt t="147528" x="1282700" y="5537200"/>
          <p14:tracePt t="147535" x="1282700" y="5543550"/>
          <p14:tracePt t="147549" x="1282700" y="5549900"/>
          <p14:tracePt t="147566" x="1282700" y="5562600"/>
          <p14:tracePt t="147582" x="1282700" y="5568950"/>
          <p14:tracePt t="147599" x="1282700" y="5575300"/>
          <p14:tracePt t="147616" x="1282700" y="5581650"/>
          <p14:tracePt t="147703" x="1282700" y="5588000"/>
          <p14:tracePt t="147815" x="1282700" y="5562600"/>
          <p14:tracePt t="147823" x="1282700" y="5543550"/>
          <p14:tracePt t="147832" x="1282700" y="5518150"/>
          <p14:tracePt t="147849" x="1301750" y="5461000"/>
          <p14:tracePt t="147866" x="1308100" y="5416550"/>
          <p14:tracePt t="147882" x="1308100" y="5384800"/>
          <p14:tracePt t="147899" x="1308100" y="5365750"/>
          <p14:tracePt t="147916" x="1295400" y="5340350"/>
          <p14:tracePt t="147932" x="1289050" y="5314950"/>
          <p14:tracePt t="147949" x="1276350" y="5276850"/>
          <p14:tracePt t="147966" x="1263650" y="5213350"/>
          <p14:tracePt t="147982" x="1257300" y="5149850"/>
          <p14:tracePt t="147999" x="1257300" y="5060950"/>
          <p14:tracePt t="148016" x="1257300" y="5016500"/>
          <p14:tracePt t="148032" x="1270000" y="4972050"/>
          <p14:tracePt t="148049" x="1270000" y="4959350"/>
          <p14:tracePt t="148111" x="1276350" y="4959350"/>
          <p14:tracePt t="148191" x="1276350" y="4953000"/>
          <p14:tracePt t="148199" x="1276350" y="4946650"/>
          <p14:tracePt t="148391" x="1276350" y="4953000"/>
          <p14:tracePt t="148400" x="1276350" y="4965700"/>
          <p14:tracePt t="148407" x="1276350" y="4978400"/>
          <p14:tracePt t="148416" x="1276350" y="4997450"/>
          <p14:tracePt t="148432" x="1270000" y="5041900"/>
          <p14:tracePt t="148449" x="1263650" y="5086350"/>
          <p14:tracePt t="148466" x="1263650" y="5149850"/>
          <p14:tracePt t="148482" x="1263650" y="5194300"/>
          <p14:tracePt t="148499" x="1263650" y="5238750"/>
          <p14:tracePt t="148516" x="1263650" y="5270500"/>
          <p14:tracePt t="148533" x="1263650" y="5302250"/>
          <p14:tracePt t="148549" x="1263650" y="5334000"/>
          <p14:tracePt t="148566" x="1263650" y="5372100"/>
          <p14:tracePt t="148583" x="1263650" y="5397500"/>
          <p14:tracePt t="148599" x="1263650" y="5422900"/>
          <p14:tracePt t="148633" x="1263650" y="5429250"/>
          <p14:tracePt t="148649" x="1263650" y="5441950"/>
          <p14:tracePt t="148666" x="1270000" y="5461000"/>
          <p14:tracePt t="148683" x="1270000" y="5473700"/>
          <p14:tracePt t="148699" x="1270000" y="5480050"/>
          <p14:tracePt t="148767" x="1270000" y="5486400"/>
          <p14:tracePt t="148784" x="1270000" y="5492750"/>
          <p14:tracePt t="148791" x="1270000" y="5499100"/>
          <p14:tracePt t="148800" x="1270000" y="5505450"/>
          <p14:tracePt t="148816" x="1270000" y="5511800"/>
          <p14:tracePt t="148879" x="1270000" y="5518150"/>
          <p14:tracePt t="148887" x="1270000" y="5524500"/>
          <p14:tracePt t="148895" x="1270000" y="5530850"/>
          <p14:tracePt t="148903" x="1270000" y="5537200"/>
          <p14:tracePt t="148916" x="1270000" y="5543550"/>
          <p14:tracePt t="148933" x="1270000" y="5556250"/>
          <p14:tracePt t="148949" x="1270000" y="5562600"/>
          <p14:tracePt t="149352" x="1282700" y="5562600"/>
          <p14:tracePt t="149368" x="1289050" y="5562600"/>
          <p14:tracePt t="149431" x="1282700" y="5562600"/>
          <p14:tracePt t="149440" x="1276350" y="5556250"/>
          <p14:tracePt t="149449" x="1270000" y="5549900"/>
          <p14:tracePt t="156065" x="1270000" y="5537200"/>
          <p14:tracePt t="156074" x="1289050" y="5505450"/>
          <p14:tracePt t="156081" x="1314450" y="5480050"/>
          <p14:tracePt t="156090" x="1339850" y="5448300"/>
          <p14:tracePt t="156101" x="1358900" y="5429250"/>
          <p14:tracePt t="156118" x="1397000" y="5397500"/>
          <p14:tracePt t="156134" x="1428750" y="5372100"/>
          <p14:tracePt t="156151" x="1498600" y="5327650"/>
          <p14:tracePt t="156168" x="1606550" y="5289550"/>
          <p14:tracePt t="156184" x="1752600" y="5257800"/>
          <p14:tracePt t="156201" x="2006600" y="5226050"/>
          <p14:tracePt t="156218" x="2159000" y="5200650"/>
          <p14:tracePt t="156234" x="2317750" y="5168900"/>
          <p14:tracePt t="156251" x="2438400" y="5130800"/>
          <p14:tracePt t="156268" x="2527300" y="5105400"/>
          <p14:tracePt t="156284" x="2597150" y="5080000"/>
          <p14:tracePt t="156301" x="2635250" y="5073650"/>
          <p14:tracePt t="156318" x="2647950" y="5073650"/>
          <p14:tracePt t="156334" x="2660650" y="5073650"/>
          <p14:tracePt t="156351" x="2698750" y="5073650"/>
          <p14:tracePt t="156368" x="2755900" y="5073650"/>
          <p14:tracePt t="156385" x="2844800" y="5067300"/>
          <p14:tracePt t="156401" x="2997200" y="5016500"/>
          <p14:tracePt t="156418" x="3028950" y="5003800"/>
          <p14:tracePt t="156434" x="3041650" y="4997450"/>
          <p14:tracePt t="156529" x="3041650" y="4991100"/>
          <p14:tracePt t="156537" x="3041650" y="4984750"/>
          <p14:tracePt t="156553" x="3041650" y="4978400"/>
          <p14:tracePt t="156569" x="3041650" y="4972050"/>
          <p14:tracePt t="156577" x="3041650" y="4965700"/>
          <p14:tracePt t="156586" x="3041650" y="4959350"/>
          <p14:tracePt t="156601" x="3035300" y="4953000"/>
          <p14:tracePt t="156618" x="3028950" y="4940300"/>
          <p14:tracePt t="156635" x="3022600" y="4933950"/>
          <p14:tracePt t="156651" x="3016250" y="4933950"/>
          <p14:tracePt t="156705" x="3009900" y="4933950"/>
          <p14:tracePt t="156737" x="3003550" y="4933950"/>
          <p14:tracePt t="156777" x="2997200" y="4933950"/>
          <p14:tracePt t="156809" x="2990850" y="4940300"/>
          <p14:tracePt t="156817" x="2990850" y="4946650"/>
          <p14:tracePt t="156825" x="2984500" y="4959350"/>
          <p14:tracePt t="156835" x="2978150" y="4959350"/>
          <p14:tracePt t="156851" x="2971800" y="4972050"/>
          <p14:tracePt t="156885" x="2965450" y="4972050"/>
          <p14:tracePt t="157466" x="2959100" y="4972050"/>
          <p14:tracePt t="157561" x="2959100" y="4978400"/>
          <p14:tracePt t="157578" x="2959100" y="4984750"/>
          <p14:tracePt t="157585" x="2959100" y="5003800"/>
          <p14:tracePt t="157593" x="2959100" y="5016500"/>
          <p14:tracePt t="157602" x="2959100" y="5022850"/>
          <p14:tracePt t="157618" x="2959100" y="5035550"/>
          <p14:tracePt t="157635" x="2959100" y="5048250"/>
          <p14:tracePt t="157651" x="2959100" y="5080000"/>
          <p14:tracePt t="157668" x="2959100" y="5111750"/>
          <p14:tracePt t="157685" x="2965450" y="5137150"/>
          <p14:tracePt t="157701" x="2971800" y="5162550"/>
          <p14:tracePt t="157718" x="2978150" y="5187950"/>
          <p14:tracePt t="157735" x="2984500" y="5213350"/>
          <p14:tracePt t="157751" x="2990850" y="5257800"/>
          <p14:tracePt t="157768" x="2990850" y="5295900"/>
          <p14:tracePt t="157785" x="2990850" y="5327650"/>
          <p14:tracePt t="157802" x="2990850" y="5365750"/>
          <p14:tracePt t="157818" x="2997200" y="5391150"/>
          <p14:tracePt t="157835" x="2997200" y="5416550"/>
          <p14:tracePt t="157851" x="2997200" y="5448300"/>
          <p14:tracePt t="157868" x="2997200" y="5473700"/>
          <p14:tracePt t="157885" x="2997200" y="5486400"/>
          <p14:tracePt t="157902" x="2997200" y="5492750"/>
          <p14:tracePt t="157935" x="2997200" y="5511800"/>
          <p14:tracePt t="157951" x="2997200" y="5524500"/>
          <p14:tracePt t="157968" x="2997200" y="5549900"/>
          <p14:tracePt t="157985" x="2997200" y="5562600"/>
          <p14:tracePt t="158002" x="2997200" y="5588000"/>
          <p14:tracePt t="158018" x="2997200" y="5594350"/>
          <p14:tracePt t="158035" x="2997200" y="5600700"/>
          <p14:tracePt t="158427" x="2990850" y="5600700"/>
          <p14:tracePt t="158434" x="2984500" y="5568950"/>
          <p14:tracePt t="158442" x="2978150" y="5549900"/>
          <p14:tracePt t="158452" x="2978150" y="5511800"/>
          <p14:tracePt t="158468" x="2971800" y="5441950"/>
          <p14:tracePt t="158485" x="2971800" y="5384800"/>
          <p14:tracePt t="158502" x="2971800" y="5327650"/>
          <p14:tracePt t="158518" x="2971800" y="5276850"/>
          <p14:tracePt t="158535" x="2959100" y="5219700"/>
          <p14:tracePt t="158552" x="2946400" y="5175250"/>
          <p14:tracePt t="158568" x="2946400" y="5130800"/>
          <p14:tracePt t="158585" x="2927350" y="5086350"/>
          <p14:tracePt t="158602" x="2921000" y="5054600"/>
          <p14:tracePt t="158618" x="2921000" y="5029200"/>
          <p14:tracePt t="158635" x="2908300" y="5010150"/>
          <p14:tracePt t="158652" x="2908300" y="4997450"/>
          <p14:tracePt t="158668" x="2901950" y="4984750"/>
          <p14:tracePt t="158685" x="2901950" y="4978400"/>
          <p14:tracePt t="158922" x="2901950" y="4997450"/>
          <p14:tracePt t="158930" x="2901950" y="5010150"/>
          <p14:tracePt t="158938" x="2901950" y="5035550"/>
          <p14:tracePt t="158952" x="2901950" y="5060950"/>
          <p14:tracePt t="158968" x="2901950" y="5130800"/>
          <p14:tracePt t="158985" x="2901950" y="5219700"/>
          <p14:tracePt t="159002" x="2901950" y="5314950"/>
          <p14:tracePt t="159018" x="2901950" y="5372100"/>
          <p14:tracePt t="159035" x="2901950" y="5422900"/>
          <p14:tracePt t="159052" x="2901950" y="5467350"/>
          <p14:tracePt t="159069" x="2901950" y="5505450"/>
          <p14:tracePt t="159085" x="2901950" y="5543550"/>
          <p14:tracePt t="159102" x="2901950" y="5568950"/>
          <p14:tracePt t="159119" x="2901950" y="5594350"/>
          <p14:tracePt t="159135" x="2901950" y="5613400"/>
          <p14:tracePt t="159152" x="2901950" y="5626100"/>
          <p14:tracePt t="159169" x="2901950" y="5632450"/>
          <p14:tracePt t="159682" x="2895600" y="5632450"/>
          <p14:tracePt t="161947" x="2889250" y="5632450"/>
          <p14:tracePt t="161954" x="2870200" y="5626100"/>
          <p14:tracePt t="161963" x="2870200" y="5619750"/>
          <p14:tracePt t="161971" x="2863850" y="5619750"/>
          <p14:tracePt t="162059" x="2870200" y="5619750"/>
          <p14:tracePt t="162067" x="2876550" y="5619750"/>
          <p14:tracePt t="162083" x="2882900" y="5619750"/>
          <p14:tracePt t="162098" x="2889250" y="5619750"/>
          <p14:tracePt t="162123" x="2895600" y="5619750"/>
          <p14:tracePt t="162139" x="2901950" y="5619750"/>
          <p14:tracePt t="162179" x="2908300" y="5619750"/>
          <p14:tracePt t="162235" x="2914650" y="5619750"/>
          <p14:tracePt t="162251" x="2921000" y="5613400"/>
          <p14:tracePt t="162259" x="2933700" y="5613400"/>
          <p14:tracePt t="162269" x="2952750" y="5607050"/>
          <p14:tracePt t="162286" x="3054350" y="5568950"/>
          <p14:tracePt t="162303" x="3181350" y="5518150"/>
          <p14:tracePt t="162319" x="3314700" y="5461000"/>
          <p14:tracePt t="162336" x="3435350" y="5416550"/>
          <p14:tracePt t="162353" x="3517900" y="5384800"/>
          <p14:tracePt t="162369" x="3594100" y="5359400"/>
          <p14:tracePt t="162386" x="3638550" y="5346700"/>
          <p14:tracePt t="162403" x="3714750" y="5334000"/>
          <p14:tracePt t="162419" x="3752850" y="5321300"/>
          <p14:tracePt t="162436" x="3784600" y="5308600"/>
          <p14:tracePt t="162452" x="3810000" y="5295900"/>
          <p14:tracePt t="162469" x="3822700" y="5283200"/>
          <p14:tracePt t="162486" x="3829050" y="5283200"/>
          <p14:tracePt t="162503" x="3829050" y="5276850"/>
          <p14:tracePt t="162519" x="3835400" y="5276850"/>
          <p14:tracePt t="162536" x="3841750" y="5276850"/>
          <p14:tracePt t="162569" x="3867150" y="5264150"/>
          <p14:tracePt t="162586" x="3930650" y="5245100"/>
          <p14:tracePt t="162603" x="4019550" y="5213350"/>
          <p14:tracePt t="162619" x="4038600" y="5194300"/>
          <p14:tracePt t="162636" x="4057650" y="5187950"/>
          <p14:tracePt t="162691" x="4064000" y="5181600"/>
          <p14:tracePt t="162707" x="4064000" y="5175250"/>
          <p14:tracePt t="162714" x="4070350" y="5168900"/>
          <p14:tracePt t="162723" x="4070350" y="5162550"/>
          <p14:tracePt t="162736" x="4083050" y="5149850"/>
          <p14:tracePt t="162753" x="4095750" y="5130800"/>
          <p14:tracePt t="162769" x="4114800" y="5099050"/>
          <p14:tracePt t="162786" x="4127500" y="5080000"/>
          <p14:tracePt t="162803" x="4146550" y="5048250"/>
          <p14:tracePt t="162819" x="4159250" y="5029200"/>
          <p14:tracePt t="162836" x="4171950" y="5010150"/>
          <p14:tracePt t="162853" x="4178300" y="5003800"/>
          <p14:tracePt t="162869" x="4178300" y="4997450"/>
          <p14:tracePt t="162886" x="4184650" y="4997450"/>
          <p14:tracePt t="162923" x="4191000" y="4997450"/>
          <p14:tracePt t="162936" x="4197350" y="4997450"/>
          <p14:tracePt t="162953" x="4216400" y="4991100"/>
          <p14:tracePt t="162969" x="4222750" y="4984750"/>
          <p14:tracePt t="162986" x="4229100" y="4984750"/>
          <p14:tracePt t="163003" x="4241800" y="4978400"/>
          <p14:tracePt t="163019" x="4260850" y="4978400"/>
          <p14:tracePt t="163036" x="4273550" y="4978400"/>
          <p14:tracePt t="163053" x="4279900" y="4978400"/>
          <p14:tracePt t="163069" x="4286250" y="4978400"/>
          <p14:tracePt t="163086" x="4292600" y="4991100"/>
          <p14:tracePt t="163103" x="4298950" y="5010150"/>
          <p14:tracePt t="163120" x="4298950" y="5029200"/>
          <p14:tracePt t="163136" x="4305300" y="5041900"/>
          <p14:tracePt t="163153" x="4305300" y="5054600"/>
          <p14:tracePt t="163170" x="4305300" y="5067300"/>
          <p14:tracePt t="163186" x="4305300" y="5073650"/>
          <p14:tracePt t="163203" x="4305300" y="5080000"/>
          <p14:tracePt t="163219" x="4305300" y="5086350"/>
          <p14:tracePt t="163267" x="4305300" y="5080000"/>
          <p14:tracePt t="163275" x="4305300" y="5073650"/>
          <p14:tracePt t="163284" x="4305300" y="5054600"/>
          <p14:tracePt t="163291" x="4305300" y="5041900"/>
          <p14:tracePt t="163303" x="4305300" y="5029200"/>
          <p14:tracePt t="163319" x="4305300" y="4997450"/>
          <p14:tracePt t="163336" x="4305300" y="4984750"/>
          <p14:tracePt t="163353" x="4298950" y="4978400"/>
          <p14:tracePt t="163369" x="4298950" y="4972050"/>
          <p14:tracePt t="163435" x="4292600" y="4972050"/>
          <p14:tracePt t="164091" x="4286250" y="4972050"/>
          <p14:tracePt t="164299" x="4279900" y="4972050"/>
          <p14:tracePt t="164307" x="4279900" y="4991100"/>
          <p14:tracePt t="164315" x="4279900" y="4997450"/>
          <p14:tracePt t="164323" x="4279900" y="5010150"/>
          <p14:tracePt t="164336" x="4279900" y="5016500"/>
          <p14:tracePt t="164353" x="4279900" y="5041900"/>
          <p14:tracePt t="164370" x="4279900" y="5054600"/>
          <p14:tracePt t="164386" x="4279900" y="5060950"/>
          <p14:tracePt t="164403" x="4279900" y="5073650"/>
          <p14:tracePt t="164420" x="4279900" y="5080000"/>
          <p14:tracePt t="164436" x="4279900" y="5092700"/>
          <p14:tracePt t="164453" x="4286250" y="5105400"/>
          <p14:tracePt t="164470" x="4286250" y="5111750"/>
          <p14:tracePt t="164486" x="4286250" y="5124450"/>
          <p14:tracePt t="164503" x="4292600" y="5137150"/>
          <p14:tracePt t="164520" x="4292600" y="5143500"/>
          <p14:tracePt t="164553" x="4292600" y="5149850"/>
          <p14:tracePt t="164627" x="4292600" y="5137150"/>
          <p14:tracePt t="164635" x="4298950" y="5124450"/>
          <p14:tracePt t="164643" x="4298950" y="5092700"/>
          <p14:tracePt t="164653" x="4305300" y="5073650"/>
          <p14:tracePt t="164670" x="4330700" y="5010150"/>
          <p14:tracePt t="164686" x="4337050" y="4984750"/>
          <p14:tracePt t="164703" x="4337050" y="4965700"/>
          <p14:tracePt t="164720" x="4337050" y="4959350"/>
          <p14:tracePt t="164736" x="4337050" y="4953000"/>
          <p14:tracePt t="164753" x="4337050" y="4946650"/>
          <p14:tracePt t="164770" x="4337050" y="4940300"/>
          <p14:tracePt t="164787" x="4330700" y="4933950"/>
          <p14:tracePt t="164803" x="4324350" y="4927600"/>
          <p14:tracePt t="164820" x="4318000" y="4921250"/>
          <p14:tracePt t="164939" x="4318000" y="4914900"/>
          <p14:tracePt t="164964" x="4311650" y="4914900"/>
          <p14:tracePt t="165051" x="4305300" y="4914900"/>
          <p14:tracePt t="165171" x="4305300" y="4927600"/>
          <p14:tracePt t="165179" x="4298950" y="4946650"/>
          <p14:tracePt t="165187" x="4298950" y="4953000"/>
          <p14:tracePt t="165203" x="4292600" y="4972050"/>
          <p14:tracePt t="165220" x="4286250" y="4984750"/>
          <p14:tracePt t="165283" x="4286250" y="4991100"/>
          <p14:tracePt t="165563" x="4286250" y="5003800"/>
          <p14:tracePt t="165573" x="4286250" y="5035550"/>
          <p14:tracePt t="165579" x="4286250" y="5060950"/>
          <p14:tracePt t="165589" x="4286250" y="5086350"/>
          <p14:tracePt t="165603" x="4292600" y="5137150"/>
          <p14:tracePt t="165620" x="4298950" y="5181600"/>
          <p14:tracePt t="165637" x="4305300" y="5200650"/>
          <p14:tracePt t="165653" x="4311650" y="5226050"/>
          <p14:tracePt t="165670" x="4324350" y="5257800"/>
          <p14:tracePt t="165687" x="4330700" y="5295900"/>
          <p14:tracePt t="165703" x="4343400" y="5353050"/>
          <p14:tracePt t="165720" x="4362450" y="5416550"/>
          <p14:tracePt t="165736" x="4368800" y="5461000"/>
          <p14:tracePt t="165753" x="4381500" y="5499100"/>
          <p14:tracePt t="165770" x="4387850" y="5518150"/>
          <p14:tracePt t="165787" x="4387850" y="5524500"/>
          <p14:tracePt t="165907" x="4381500" y="5524500"/>
          <p14:tracePt t="165971" x="4375150" y="5524500"/>
          <p14:tracePt t="165979" x="4375150" y="5518150"/>
          <p14:tracePt t="166028" x="4368800" y="5518150"/>
          <p14:tracePt t="166284" x="4368800" y="5511800"/>
          <p14:tracePt t="166292" x="4381500" y="5505450"/>
          <p14:tracePt t="166300" x="4394200" y="5492750"/>
          <p14:tracePt t="166308" x="4419600" y="5473700"/>
          <p14:tracePt t="166320" x="4438650" y="5461000"/>
          <p14:tracePt t="166337" x="4508500" y="5422900"/>
          <p14:tracePt t="166353" x="4629150" y="5365750"/>
          <p14:tracePt t="166370" x="4743450" y="5308600"/>
          <p14:tracePt t="166387" x="4845050" y="5270500"/>
          <p14:tracePt t="166404" x="4895850" y="5257800"/>
          <p14:tracePt t="166420" x="4895850" y="5251450"/>
          <p14:tracePt t="166453" x="4908550" y="5251450"/>
          <p14:tracePt t="166470" x="4946650" y="5251450"/>
          <p14:tracePt t="166487" x="4984750" y="5251450"/>
          <p14:tracePt t="166503" x="5067300" y="5238750"/>
          <p14:tracePt t="166520" x="5137150" y="5207000"/>
          <p14:tracePt t="166537" x="5187950" y="5175250"/>
          <p14:tracePt t="166554" x="5238750" y="5130800"/>
          <p14:tracePt t="166570" x="5270500" y="5111750"/>
          <p14:tracePt t="166587" x="5283200" y="5092700"/>
          <p14:tracePt t="166604" x="5295900" y="5086350"/>
          <p14:tracePt t="166620" x="5302250" y="5073650"/>
          <p14:tracePt t="166637" x="5327650" y="5060950"/>
          <p14:tracePt t="166654" x="5372100" y="5029200"/>
          <p14:tracePt t="166670" x="5403850" y="5003800"/>
          <p14:tracePt t="166687" x="5416550" y="4991100"/>
          <p14:tracePt t="166704" x="5429250" y="4984750"/>
          <p14:tracePt t="166720" x="5454650" y="4965700"/>
          <p14:tracePt t="166737" x="5473700" y="4946650"/>
          <p14:tracePt t="166754" x="5492750" y="4933950"/>
          <p14:tracePt t="166770" x="5499100" y="4927600"/>
          <p14:tracePt t="166844" x="5492750" y="4927600"/>
          <p14:tracePt t="166868" x="5486400" y="4927600"/>
          <p14:tracePt t="166885" x="5480050" y="4927600"/>
          <p14:tracePt t="166956" x="5473700" y="4927600"/>
          <p14:tracePt t="167140" x="5467350" y="4927600"/>
          <p14:tracePt t="167164" x="5467350" y="4933950"/>
          <p14:tracePt t="167181" x="5467350" y="4946650"/>
          <p14:tracePt t="167188" x="5467350" y="4953000"/>
          <p14:tracePt t="167196" x="5467350" y="4965700"/>
          <p14:tracePt t="167204" x="5467350" y="4978400"/>
          <p14:tracePt t="167220" x="5467350" y="5016500"/>
          <p14:tracePt t="167237" x="5467350" y="5048250"/>
          <p14:tracePt t="167254" x="5467350" y="5099050"/>
          <p14:tracePt t="167270" x="5480050" y="5137150"/>
          <p14:tracePt t="167287" x="5486400" y="5168900"/>
          <p14:tracePt t="167303" x="5499100" y="5194300"/>
          <p14:tracePt t="167320" x="5511800" y="5238750"/>
          <p14:tracePt t="167337" x="5518150" y="5270500"/>
          <p14:tracePt t="167354" x="5518150" y="5289550"/>
          <p14:tracePt t="167370" x="5524500" y="5308600"/>
          <p14:tracePt t="167387" x="5530850" y="5327650"/>
          <p14:tracePt t="167404" x="5543550" y="5359400"/>
          <p14:tracePt t="167420" x="5549900" y="5391150"/>
          <p14:tracePt t="167437" x="5562600" y="5429250"/>
          <p14:tracePt t="167454" x="5575300" y="5454650"/>
          <p14:tracePt t="167471" x="5581650" y="5473700"/>
          <p14:tracePt t="167487" x="5581650" y="5486400"/>
          <p14:tracePt t="167716" x="5575300" y="5486400"/>
          <p14:tracePt t="167948" x="5568950" y="5480050"/>
          <p14:tracePt t="167956" x="5568950" y="5467350"/>
          <p14:tracePt t="167972" x="5562600" y="5461000"/>
          <p14:tracePt t="167989" x="5562600" y="5454650"/>
          <p14:tracePt t="168685" x="5556250" y="5454650"/>
          <p14:tracePt t="168692" x="5543550" y="5448300"/>
          <p14:tracePt t="168704" x="5530850" y="5448300"/>
          <p14:tracePt t="168721" x="5511800" y="5441950"/>
          <p14:tracePt t="168737" x="5486400" y="5435600"/>
          <p14:tracePt t="168754" x="5473700" y="5435600"/>
          <p14:tracePt t="168771" x="5467350" y="5422900"/>
          <p14:tracePt t="168787" x="5461000" y="5422900"/>
          <p14:tracePt t="168804" x="5422900" y="5416550"/>
          <p14:tracePt t="168821" x="5378450" y="5416550"/>
          <p14:tracePt t="168837" x="5289550" y="5441950"/>
          <p14:tracePt t="168854" x="5175250" y="5473700"/>
          <p14:tracePt t="168871" x="5067300" y="5505450"/>
          <p14:tracePt t="168887" x="4946650" y="5530850"/>
          <p14:tracePt t="168904" x="4806950" y="5543550"/>
          <p14:tracePt t="168921" x="4673600" y="5562600"/>
          <p14:tracePt t="168937" x="4559300" y="5562600"/>
          <p14:tracePt t="168954" x="4495800" y="5562600"/>
          <p14:tracePt t="168971" x="4438650" y="5562600"/>
          <p14:tracePt t="168987" x="4419600" y="5562600"/>
          <p14:tracePt t="169004" x="4387850" y="5562600"/>
          <p14:tracePt t="169021" x="4349750" y="5543550"/>
          <p14:tracePt t="169037" x="4292600" y="5530850"/>
          <p14:tracePt t="169054" x="4222750" y="5499100"/>
          <p14:tracePt t="169071" x="4159250" y="5448300"/>
          <p14:tracePt t="169087" x="4076700" y="5359400"/>
          <p14:tracePt t="169104" x="4019550" y="5289550"/>
          <p14:tracePt t="169121" x="3975100" y="5251450"/>
          <p14:tracePt t="169137" x="3956050" y="5232400"/>
          <p14:tracePt t="169154" x="3937000" y="5213350"/>
          <p14:tracePt t="169170" x="3911600" y="5200650"/>
          <p14:tracePt t="169187" x="3886200" y="5187950"/>
          <p14:tracePt t="169189" x="3879850" y="5181600"/>
          <p14:tracePt t="169204" x="3867150" y="5168900"/>
          <p14:tracePt t="169221" x="3860800" y="5156200"/>
          <p14:tracePt t="169237" x="3860800" y="5149850"/>
          <p14:tracePt t="169254" x="3860800" y="5137150"/>
          <p14:tracePt t="169308" x="3867150" y="5137150"/>
          <p14:tracePt t="169324" x="3879850" y="5137150"/>
          <p14:tracePt t="169332" x="3886200" y="5137150"/>
          <p14:tracePt t="169340" x="3898900" y="5137150"/>
          <p14:tracePt t="169354" x="3911600" y="5137150"/>
          <p14:tracePt t="169371" x="3975100" y="5137150"/>
          <p14:tracePt t="169387" x="4000500" y="5143500"/>
          <p14:tracePt t="169404" x="4019550" y="5149850"/>
          <p14:tracePt t="169468" x="4013200" y="5143500"/>
          <p14:tracePt t="169484" x="4006850" y="5137150"/>
          <p14:tracePt t="169492" x="4000500" y="5130800"/>
          <p14:tracePt t="169500" x="3994150" y="5124450"/>
          <p14:tracePt t="169580" x="3987800" y="5124450"/>
          <p14:tracePt t="169589" x="3981450" y="5124450"/>
          <p14:tracePt t="169596" x="3968750" y="5124450"/>
          <p14:tracePt t="169604" x="3956050" y="5124450"/>
          <p14:tracePt t="169621" x="3949700" y="5124450"/>
          <p14:tracePt t="170044" x="3949700" y="5118100"/>
          <p14:tracePt t="170084" x="3943350" y="5118100"/>
          <p14:tracePt t="170389" x="3943350" y="5111750"/>
          <p14:tracePt t="170397" x="3937000" y="5111750"/>
          <p14:tracePt t="170406" x="3930650" y="5111750"/>
          <p14:tracePt t="170421" x="3917950" y="5111750"/>
          <p14:tracePt t="170485" x="3924300" y="5111750"/>
          <p14:tracePt t="170492" x="3943350" y="5111750"/>
          <p14:tracePt t="170501" x="3962400" y="5111750"/>
          <p14:tracePt t="170508" x="3981450" y="5111750"/>
          <p14:tracePt t="170521" x="3994150" y="5111750"/>
          <p14:tracePt t="170538" x="4013200" y="5111750"/>
          <p14:tracePt t="170554" x="4032250" y="5111750"/>
          <p14:tracePt t="170571" x="4038600" y="5111750"/>
          <p14:tracePt t="170588" x="4051300" y="5111750"/>
          <p14:tracePt t="170605" x="4089400" y="5118100"/>
          <p14:tracePt t="170621" x="4178300" y="5118100"/>
          <p14:tracePt t="170638" x="4305300" y="5118100"/>
          <p14:tracePt t="170654" x="4445000" y="5118100"/>
          <p14:tracePt t="170671" x="4597400" y="5111750"/>
          <p14:tracePt t="170688" x="4711700" y="5099050"/>
          <p14:tracePt t="170705" x="4787900" y="5099050"/>
          <p14:tracePt t="170721" x="4813300" y="5099050"/>
          <p14:tracePt t="170738" x="4819650" y="5105400"/>
          <p14:tracePt t="170771" x="4838700" y="5118100"/>
          <p14:tracePt t="170788" x="4876800" y="5130800"/>
          <p14:tracePt t="170805" x="4953000" y="5137150"/>
          <p14:tracePt t="170821" x="4978400" y="5137150"/>
          <p14:tracePt t="172390" x="4972050" y="5137150"/>
          <p14:tracePt t="172429" x="4959350" y="5137150"/>
          <p14:tracePt t="172437" x="4940300" y="5137150"/>
          <p14:tracePt t="172445" x="4921250" y="5137150"/>
          <p14:tracePt t="172455" x="4895850" y="5137150"/>
          <p14:tracePt t="172471" x="4857750" y="5137150"/>
          <p14:tracePt t="172488" x="4832350" y="5137150"/>
          <p14:tracePt t="172505" x="4813300" y="5137150"/>
          <p14:tracePt t="172522" x="4806950" y="5137150"/>
          <p14:tracePt t="172539" x="4800600" y="5137150"/>
          <p14:tracePt t="172555" x="4794250" y="5137150"/>
          <p14:tracePt t="172588" x="4787900" y="5137150"/>
          <p14:tracePt t="172605" x="4787900" y="5143500"/>
          <p14:tracePt t="172622" x="4768850" y="5143500"/>
          <p14:tracePt t="172638" x="4737100" y="5156200"/>
          <p14:tracePt t="172655" x="4718050" y="5156200"/>
          <p14:tracePt t="172671" x="4699000" y="5156200"/>
          <p14:tracePt t="172688" x="4686300" y="5162550"/>
          <p14:tracePt t="172705" x="4673600" y="5168900"/>
          <p14:tracePt t="172722" x="4641850" y="5175250"/>
          <p14:tracePt t="172738" x="4616450" y="5181600"/>
          <p14:tracePt t="172755" x="4584700" y="5187950"/>
          <p14:tracePt t="172771" x="4559300" y="5194300"/>
          <p14:tracePt t="172788" x="4533900" y="5200650"/>
          <p14:tracePt t="172805" x="4502150" y="5207000"/>
          <p14:tracePt t="172822" x="4483100" y="5213350"/>
          <p14:tracePt t="172838" x="4464050" y="5213350"/>
          <p14:tracePt t="172855" x="4425950" y="5213350"/>
          <p14:tracePt t="172871" x="4349750" y="5226050"/>
          <p14:tracePt t="172888" x="4298950" y="5232400"/>
          <p14:tracePt t="172905" x="4241800" y="5251450"/>
          <p14:tracePt t="172922" x="4197350" y="5257800"/>
          <p14:tracePt t="172938" x="4159250" y="5264150"/>
          <p14:tracePt t="172955" x="4127500" y="5270500"/>
          <p14:tracePt t="172971" x="4102100" y="5276850"/>
          <p14:tracePt t="172988" x="4070350" y="5283200"/>
          <p14:tracePt t="173005" x="4013200" y="5308600"/>
          <p14:tracePt t="173022" x="3987800" y="5314950"/>
          <p14:tracePt t="173038" x="3975100" y="5321300"/>
          <p14:tracePt t="173055" x="3968750" y="5327650"/>
          <p14:tracePt t="173071" x="3962400" y="5327650"/>
          <p14:tracePt t="173088" x="3956050" y="5334000"/>
          <p14:tracePt t="173122" x="3949700" y="5334000"/>
          <p14:tracePt t="173138" x="3937000" y="5340350"/>
          <p14:tracePt t="173172" x="3930650" y="5340350"/>
          <p14:tracePt t="173293" x="3924300" y="5340350"/>
          <p14:tracePt t="173751" x="3930650" y="5340350"/>
          <p14:tracePt t="173757" x="3949700" y="5340350"/>
          <p14:tracePt t="173766" x="3956050" y="5340350"/>
          <p14:tracePt t="173773" x="3968750" y="5340350"/>
          <p14:tracePt t="173790" x="3975100" y="5340350"/>
          <p14:tracePt t="173805" x="3981450" y="5334000"/>
          <p14:tracePt t="173822" x="3987800" y="5334000"/>
          <p14:tracePt t="173839" x="3994150" y="5334000"/>
          <p14:tracePt t="173855" x="4000500" y="5327650"/>
          <p14:tracePt t="175118" x="3994150" y="5327650"/>
          <p14:tracePt t="175126" x="3962400" y="5327650"/>
          <p14:tracePt t="175133" x="3949700" y="5327650"/>
          <p14:tracePt t="175142" x="3937000" y="5327650"/>
          <p14:tracePt t="175156" x="3930650" y="5327650"/>
          <p14:tracePt t="175172" x="3917950" y="5327650"/>
          <p14:tracePt t="175358" x="3917950" y="5321300"/>
          <p14:tracePt t="175366" x="3924300" y="5321300"/>
          <p14:tracePt t="175374" x="3924300" y="5314950"/>
          <p14:tracePt t="175390" x="3924300" y="5308600"/>
          <p14:tracePt t="175422" x="3924300" y="5295900"/>
          <p14:tracePt t="175438" x="3917950" y="5289550"/>
          <p14:tracePt t="175454" x="3905250" y="5283200"/>
          <p14:tracePt t="175462" x="3898900" y="5276850"/>
          <p14:tracePt t="175472" x="3892550" y="5270500"/>
          <p14:tracePt t="175489" x="3879850" y="5257800"/>
          <p14:tracePt t="175506" x="3867150" y="5251450"/>
          <p14:tracePt t="175522" x="3854450" y="5232400"/>
          <p14:tracePt t="175539" x="3841750" y="5213350"/>
          <p14:tracePt t="175556" x="3822700" y="5194300"/>
          <p14:tracePt t="175572" x="3810000" y="5181600"/>
          <p14:tracePt t="175589" x="3803650" y="5168900"/>
          <p14:tracePt t="175606" x="3803650" y="5149850"/>
          <p14:tracePt t="175622" x="3803650" y="5143500"/>
          <p14:tracePt t="175656" x="3803650" y="5137150"/>
          <p14:tracePt t="175672" x="3803650" y="5130800"/>
          <p14:tracePt t="175689" x="3803650" y="5124450"/>
          <p14:tracePt t="175706" x="3803650" y="5111750"/>
          <p14:tracePt t="175723" x="3810000" y="5086350"/>
          <p14:tracePt t="175739" x="3835400" y="5048250"/>
          <p14:tracePt t="175756" x="3879850" y="5003800"/>
          <p14:tracePt t="175772" x="3930650" y="4953000"/>
          <p14:tracePt t="175789" x="3994150" y="4902200"/>
          <p14:tracePt t="175806" x="4089400" y="4845050"/>
          <p14:tracePt t="175822" x="4184650" y="4806950"/>
          <p14:tracePt t="175839" x="4241800" y="4775200"/>
          <p14:tracePt t="175856" x="4279900" y="4762500"/>
          <p14:tracePt t="175872" x="4311650" y="4749800"/>
          <p14:tracePt t="175889" x="4356100" y="4743450"/>
          <p14:tracePt t="175906" x="4425950" y="4730750"/>
          <p14:tracePt t="175923" x="4483100" y="4718050"/>
          <p14:tracePt t="175939" x="4521200" y="4711700"/>
          <p14:tracePt t="175956" x="4584700" y="4705350"/>
          <p14:tracePt t="175973" x="4660900" y="4699000"/>
          <p14:tracePt t="175989" x="4730750" y="4686300"/>
          <p14:tracePt t="176006" x="4838700" y="4673600"/>
          <p14:tracePt t="176022" x="4908550" y="4673600"/>
          <p14:tracePt t="176039" x="4965700" y="4673600"/>
          <p14:tracePt t="176055" x="5003800" y="4679950"/>
          <p14:tracePt t="176072" x="5054600" y="4705350"/>
          <p14:tracePt t="176089" x="5105400" y="4724400"/>
          <p14:tracePt t="176106" x="5156200" y="4749800"/>
          <p14:tracePt t="176123" x="5187950" y="4762500"/>
          <p14:tracePt t="176139" x="5213350" y="4775200"/>
          <p14:tracePt t="176155" x="5238750" y="4787900"/>
          <p14:tracePt t="176173" x="5257800" y="4806950"/>
          <p14:tracePt t="176189" x="5295900" y="4826000"/>
          <p14:tracePt t="176191" x="5302250" y="4838700"/>
          <p14:tracePt t="176206" x="5314950" y="4857750"/>
          <p14:tracePt t="176223" x="5321300" y="4864100"/>
          <p14:tracePt t="176239" x="5321300" y="4889500"/>
          <p14:tracePt t="176256" x="5340350" y="4908550"/>
          <p14:tracePt t="176273" x="5353050" y="4953000"/>
          <p14:tracePt t="176289" x="5372100" y="4991100"/>
          <p14:tracePt t="176306" x="5391150" y="5035550"/>
          <p14:tracePt t="176323" x="5391150" y="5073650"/>
          <p14:tracePt t="176339" x="5397500" y="5105400"/>
          <p14:tracePt t="176356" x="5397500" y="5124450"/>
          <p14:tracePt t="176373" x="5397500" y="5149850"/>
          <p14:tracePt t="176389" x="5397500" y="5175250"/>
          <p14:tracePt t="176406" x="5378450" y="5226050"/>
          <p14:tracePt t="176422" x="5346700" y="5257800"/>
          <p14:tracePt t="176439" x="5302250" y="5308600"/>
          <p14:tracePt t="176456" x="5264150" y="5353050"/>
          <p14:tracePt t="176473" x="5226050" y="5391150"/>
          <p14:tracePt t="176489" x="5187950" y="5429250"/>
          <p14:tracePt t="176506" x="5137150" y="5467350"/>
          <p14:tracePt t="176523" x="5067300" y="5511800"/>
          <p14:tracePt t="176539" x="5010150" y="5549900"/>
          <p14:tracePt t="176556" x="4965700" y="5568950"/>
          <p14:tracePt t="176573" x="4933950" y="5588000"/>
          <p14:tracePt t="176589" x="4908550" y="5600700"/>
          <p14:tracePt t="176606" x="4838700" y="5632450"/>
          <p14:tracePt t="176623" x="4768850" y="5657850"/>
          <p14:tracePt t="176639" x="4692650" y="5683250"/>
          <p14:tracePt t="176656" x="4622800" y="5695950"/>
          <p14:tracePt t="176673" x="4578350" y="5695950"/>
          <p14:tracePt t="176689" x="4552950" y="5695950"/>
          <p14:tracePt t="176706" x="4521200" y="5695950"/>
          <p14:tracePt t="176723" x="4495800" y="5695950"/>
          <p14:tracePt t="176739" x="4457700" y="5689600"/>
          <p14:tracePt t="176756" x="4387850" y="5689600"/>
          <p14:tracePt t="176773" x="4324350" y="5683250"/>
          <p14:tracePt t="176789" x="4273550" y="5670550"/>
          <p14:tracePt t="176806" x="4216400" y="5657850"/>
          <p14:tracePt t="176823" x="4184650" y="5638800"/>
          <p14:tracePt t="176839" x="4152900" y="5619750"/>
          <p14:tracePt t="176856" x="4102100" y="5594350"/>
          <p14:tracePt t="176873" x="4025900" y="5562600"/>
          <p14:tracePt t="176889" x="3937000" y="5543550"/>
          <p14:tracePt t="176906" x="3873500" y="5524500"/>
          <p14:tracePt t="176923" x="3822700" y="5518150"/>
          <p14:tracePt t="176939" x="3771900" y="5505450"/>
          <p14:tracePt t="176956" x="3721100" y="5492750"/>
          <p14:tracePt t="176973" x="3676650" y="5486400"/>
          <p14:tracePt t="176989" x="3657600" y="5467350"/>
          <p14:tracePt t="177006" x="3625850" y="5422900"/>
          <p14:tracePt t="177023" x="3619500" y="5403850"/>
          <p14:tracePt t="177039" x="3606800" y="5378450"/>
          <p14:tracePt t="177056" x="3600450" y="5346700"/>
          <p14:tracePt t="177072" x="3594100" y="5314950"/>
          <p14:tracePt t="177089" x="3594100" y="5283200"/>
          <p14:tracePt t="177106" x="3594100" y="5251450"/>
          <p14:tracePt t="177123" x="3594100" y="5226050"/>
          <p14:tracePt t="177139" x="3594100" y="5207000"/>
          <p14:tracePt t="177156" x="3606800" y="5181600"/>
          <p14:tracePt t="177173" x="3625850" y="5156200"/>
          <p14:tracePt t="177189" x="3651250" y="5124450"/>
          <p14:tracePt t="177191" x="3670300" y="5111750"/>
          <p14:tracePt t="177206" x="3702050" y="5080000"/>
          <p14:tracePt t="177223" x="3727450" y="5067300"/>
          <p14:tracePt t="177239" x="3746500" y="5048250"/>
          <p14:tracePt t="177256" x="3759200" y="5041900"/>
          <p14:tracePt t="177273" x="3778250" y="5035550"/>
          <p14:tracePt t="177289" x="3810000" y="5010150"/>
          <p14:tracePt t="177306" x="3860800" y="4978400"/>
          <p14:tracePt t="177323" x="3911600" y="4953000"/>
          <p14:tracePt t="177339" x="3962400" y="4927600"/>
          <p14:tracePt t="177356" x="4019550" y="4908550"/>
          <p14:tracePt t="177373" x="4057650" y="4883150"/>
          <p14:tracePt t="177389" x="4102100" y="4870450"/>
          <p14:tracePt t="177406" x="4159250" y="4857750"/>
          <p14:tracePt t="177423" x="4210050" y="4845050"/>
          <p14:tracePt t="177439" x="4260850" y="4826000"/>
          <p14:tracePt t="177456" x="4318000" y="4819650"/>
          <p14:tracePt t="177473" x="4356100" y="4806950"/>
          <p14:tracePt t="177489" x="4394200" y="4800600"/>
          <p14:tracePt t="177506" x="4425950" y="4794250"/>
          <p14:tracePt t="177523" x="4464050" y="4781550"/>
          <p14:tracePt t="177539" x="4483100" y="4781550"/>
          <p14:tracePt t="177556" x="4514850" y="4781550"/>
          <p14:tracePt t="177573" x="4552950" y="4781550"/>
          <p14:tracePt t="177589" x="4584700" y="4781550"/>
          <p14:tracePt t="177606" x="4635500" y="4781550"/>
          <p14:tracePt t="177623" x="4660900" y="4781550"/>
          <p14:tracePt t="177639" x="4692650" y="4781550"/>
          <p14:tracePt t="177656" x="4730750" y="4787900"/>
          <p14:tracePt t="177673" x="4768850" y="4794250"/>
          <p14:tracePt t="177689" x="4787900" y="4800600"/>
          <p14:tracePt t="177706" x="4813300" y="4806950"/>
          <p14:tracePt t="177723" x="4838700" y="4819650"/>
          <p14:tracePt t="177739" x="4864100" y="4826000"/>
          <p14:tracePt t="177756" x="4902200" y="4845050"/>
          <p14:tracePt t="177773" x="4940300" y="4864100"/>
          <p14:tracePt t="177790" x="4984750" y="4883150"/>
          <p14:tracePt t="177806" x="5041900" y="4921250"/>
          <p14:tracePt t="177823" x="5073650" y="4946650"/>
          <p14:tracePt t="177839" x="5092700" y="4965700"/>
          <p14:tracePt t="177856" x="5118100" y="4997450"/>
          <p14:tracePt t="177873" x="5130800" y="5029200"/>
          <p14:tracePt t="177890" x="5149850" y="5060950"/>
          <p14:tracePt t="177906" x="5156200" y="5073650"/>
          <p14:tracePt t="177923" x="5162550" y="5092700"/>
          <p14:tracePt t="177939" x="5162550" y="5099050"/>
          <p14:tracePt t="177956" x="5162550" y="5111750"/>
          <p14:tracePt t="177973" x="5162550" y="5118100"/>
          <p14:tracePt t="177990" x="5162550" y="5124450"/>
          <p14:tracePt t="178006" x="5162550" y="5143500"/>
          <p14:tracePt t="178023" x="5156200" y="5162550"/>
          <p14:tracePt t="178040" x="5156200" y="5168900"/>
          <p14:tracePt t="178056" x="5156200" y="5187950"/>
          <p14:tracePt t="178073" x="5149850" y="5207000"/>
          <p14:tracePt t="178089" x="5143500" y="5219700"/>
          <p14:tracePt t="178106" x="5137150" y="5245100"/>
          <p14:tracePt t="178123" x="5124450" y="5270500"/>
          <p14:tracePt t="178140" x="5099050" y="5308600"/>
          <p14:tracePt t="178156" x="5073650" y="5353050"/>
          <p14:tracePt t="178173" x="5016500" y="5410200"/>
          <p14:tracePt t="178190" x="4946650" y="5492750"/>
          <p14:tracePt t="178191" x="4902200" y="5543550"/>
          <p14:tracePt t="178206" x="4813300" y="5638800"/>
          <p14:tracePt t="178223" x="4711700" y="5734050"/>
          <p14:tracePt t="178240" x="4629150" y="5797550"/>
          <p14:tracePt t="178256" x="4572000" y="5829300"/>
          <p14:tracePt t="178273" x="4552950" y="5829300"/>
          <p14:tracePt t="178289" x="4514850" y="5822950"/>
          <p14:tracePt t="178306" x="4470400" y="5803900"/>
          <p14:tracePt t="178323" x="4419600" y="5784850"/>
          <p14:tracePt t="178340" x="4381500" y="5765800"/>
          <p14:tracePt t="178356" x="4337050" y="5753100"/>
          <p14:tracePt t="178373" x="4298950" y="5734050"/>
          <p14:tracePt t="178390" x="4279900" y="5715000"/>
          <p14:tracePt t="178406" x="4267200" y="5689600"/>
          <p14:tracePt t="178423" x="4267200" y="5670550"/>
          <p14:tracePt t="178440" x="4267200" y="5657850"/>
          <p14:tracePt t="178456" x="4267200" y="5645150"/>
          <p14:tracePt t="178473" x="4273550" y="5638800"/>
          <p14:tracePt t="178490" x="4279900" y="5632450"/>
          <p14:tracePt t="178506" x="4286250" y="5632450"/>
          <p14:tracePt t="178523" x="4292600" y="5632450"/>
          <p14:tracePt t="178540" x="4311650" y="5632450"/>
          <p14:tracePt t="178556" x="4324350" y="5632450"/>
          <p14:tracePt t="178607" x="4318000" y="5632450"/>
          <p14:tracePt t="178614" x="4311650" y="5632450"/>
          <p14:tracePt t="178631" x="4311650" y="5626100"/>
          <p14:tracePt t="178646" x="4305300" y="5626100"/>
          <p14:tracePt t="178657" x="4305300" y="5619750"/>
          <p14:tracePt t="178678" x="4298950" y="5613400"/>
          <p14:tracePt t="178689" x="4298950" y="5607050"/>
          <p14:tracePt t="178706" x="4298950" y="5549900"/>
          <p14:tracePt t="178723" x="4292600" y="5461000"/>
          <p14:tracePt t="178740" x="4292600" y="5327650"/>
          <p14:tracePt t="178756" x="4298950" y="5207000"/>
          <p14:tracePt t="178773" x="4305300" y="5111750"/>
          <p14:tracePt t="178789" x="4311650" y="5073650"/>
          <p14:tracePt t="178807" x="4305300" y="5035550"/>
          <p14:tracePt t="178823" x="4298950" y="5022850"/>
          <p14:tracePt t="178840" x="4298950" y="4997450"/>
          <p14:tracePt t="178856" x="4298950" y="4965700"/>
          <p14:tracePt t="178873" x="4298950" y="4946650"/>
          <p14:tracePt t="178890" x="4298950" y="4933950"/>
          <p14:tracePt t="178906" x="4298950" y="4927600"/>
          <p14:tracePt t="178923" x="4298950" y="4921250"/>
          <p14:tracePt t="178999" x="4292600" y="4921250"/>
          <p14:tracePt t="179007" x="4286250" y="4921250"/>
          <p14:tracePt t="179015" x="4279900" y="4921250"/>
          <p14:tracePt t="179039" x="4273550" y="4921250"/>
          <p14:tracePt t="179079" x="4267200" y="4921250"/>
          <p14:tracePt t="179087" x="4267200" y="4914900"/>
          <p14:tracePt t="179094" x="4260850" y="4914900"/>
          <p14:tracePt t="179271" x="4254500" y="4914900"/>
          <p14:tracePt t="179287" x="4254500" y="4927600"/>
          <p14:tracePt t="179295" x="4254500" y="4946650"/>
          <p14:tracePt t="179303" x="4254500" y="4959350"/>
          <p14:tracePt t="179311" x="4254500" y="4978400"/>
          <p14:tracePt t="179323" x="4254500" y="4997450"/>
          <p14:tracePt t="179340" x="4254500" y="5048250"/>
          <p14:tracePt t="179357" x="4254500" y="5099050"/>
          <p14:tracePt t="179373" x="4254500" y="5149850"/>
          <p14:tracePt t="179390" x="4254500" y="5168900"/>
          <p14:tracePt t="179407" x="4254500" y="5187950"/>
          <p14:tracePt t="179423" x="4254500" y="5200650"/>
          <p14:tracePt t="179440" x="4254500" y="5213350"/>
          <p14:tracePt t="179457" x="4254500" y="5238750"/>
          <p14:tracePt t="179473" x="4254500" y="5264150"/>
          <p14:tracePt t="179491" x="4254500" y="5289550"/>
          <p14:tracePt t="179506" x="4254500" y="5302250"/>
          <p14:tracePt t="179523" x="4254500" y="5308600"/>
          <p14:tracePt t="179567" x="4248150" y="5308600"/>
          <p14:tracePt t="179640" x="4241800" y="5308600"/>
          <p14:tracePt t="179671" x="4235450" y="5295900"/>
          <p14:tracePt t="179687" x="4235450" y="5289550"/>
          <p14:tracePt t="179694" x="4235450" y="5276850"/>
          <p14:tracePt t="179703" x="4229100" y="5276850"/>
          <p14:tracePt t="179711" x="4229100" y="5264150"/>
          <p14:tracePt t="179723" x="4222750" y="5264150"/>
          <p14:tracePt t="179740" x="4222750" y="5257800"/>
          <p14:tracePt t="179847" x="4229100" y="5264150"/>
          <p14:tracePt t="179855" x="4229100" y="5270500"/>
          <p14:tracePt t="179863" x="4235450" y="5276850"/>
          <p14:tracePt t="179873" x="4241800" y="5289550"/>
          <p14:tracePt t="179890" x="4241800" y="5295900"/>
          <p14:tracePt t="179906" x="4241800" y="5302250"/>
          <p14:tracePt t="180007" x="4235450" y="5302250"/>
          <p14:tracePt t="180015" x="4222750" y="5276850"/>
          <p14:tracePt t="180023" x="4216400" y="5245100"/>
          <p14:tracePt t="180040" x="4197350" y="5149850"/>
          <p14:tracePt t="180057" x="4191000" y="5048250"/>
          <p14:tracePt t="180073" x="4191000" y="4984750"/>
          <p14:tracePt t="180090" x="4191000" y="4959350"/>
          <p14:tracePt t="180127" x="4184650" y="4959350"/>
          <p14:tracePt t="180208" x="4184650" y="4965700"/>
          <p14:tracePt t="180215" x="4184650" y="4984750"/>
          <p14:tracePt t="180223" x="4184650" y="5010150"/>
          <p14:tracePt t="180240" x="4191000" y="5111750"/>
          <p14:tracePt t="180257" x="4210050" y="5238750"/>
          <p14:tracePt t="180273" x="4241800" y="5372100"/>
          <p14:tracePt t="180290" x="4248150" y="5435600"/>
          <p14:tracePt t="180306" x="4260850" y="5461000"/>
          <p14:tracePt t="180323" x="4260850" y="5480050"/>
          <p14:tracePt t="180357" x="4260850" y="5486400"/>
          <p14:tracePt t="180374" x="4260850" y="5499100"/>
          <p14:tracePt t="180390" x="4260850" y="5505450"/>
          <p14:tracePt t="180406" x="4260850" y="5524500"/>
          <p14:tracePt t="180423" x="4260850" y="5530850"/>
          <p14:tracePt t="180471" x="4273550" y="5530850"/>
          <p14:tracePt t="180479" x="4311650" y="5499100"/>
          <p14:tracePt t="180490" x="4375150" y="5454650"/>
          <p14:tracePt t="180507" x="4565650" y="5346700"/>
          <p14:tracePt t="180523" x="4851400" y="5187950"/>
          <p14:tracePt t="180540" x="5035550" y="5092700"/>
          <p14:tracePt t="180557" x="5092700" y="5067300"/>
          <p14:tracePt t="180590" x="5105400" y="5067300"/>
          <p14:tracePt t="180608" x="5111750" y="5086350"/>
          <p14:tracePt t="180623" x="5124450" y="5092700"/>
          <p14:tracePt t="180657" x="5130800" y="5086350"/>
          <p14:tracePt t="180674" x="5149850" y="5067300"/>
          <p14:tracePt t="180690" x="5168900" y="5054600"/>
          <p14:tracePt t="180707" x="5194300" y="5035550"/>
          <p14:tracePt t="180723" x="5207000" y="5035550"/>
          <p14:tracePt t="180757" x="5213350" y="5035550"/>
          <p14:tracePt t="180895" x="5213350" y="5029200"/>
          <p14:tracePt t="180919" x="5213350" y="5022850"/>
          <p14:tracePt t="180983" x="5219700" y="5029200"/>
          <p14:tracePt t="180991" x="5232400" y="5054600"/>
          <p14:tracePt t="180999" x="5238750" y="5086350"/>
          <p14:tracePt t="181009" x="5251450" y="5130800"/>
          <p14:tracePt t="181024" x="5283200" y="5232400"/>
          <p14:tracePt t="181040" x="5321300" y="5321300"/>
          <p14:tracePt t="181057" x="5346700" y="5378450"/>
          <p14:tracePt t="181074" x="5346700" y="5416550"/>
          <p14:tracePt t="181090" x="5359400" y="5441950"/>
          <p14:tracePt t="181107" x="5359400" y="5454650"/>
          <p14:tracePt t="181124" x="5359400" y="5473700"/>
          <p14:tracePt t="181140" x="5359400" y="5492750"/>
          <p14:tracePt t="181157" x="5359400" y="5505450"/>
          <p14:tracePt t="181174" x="5359400" y="5518150"/>
          <p14:tracePt t="181207" x="5359400" y="5524500"/>
          <p14:tracePt t="181295" x="5353050" y="5524500"/>
          <p14:tracePt t="181352" x="5353050" y="5518150"/>
          <p14:tracePt t="181359" x="5346700" y="5518150"/>
          <p14:tracePt t="181368" x="5340350" y="5518150"/>
          <p14:tracePt t="181383" x="5340350" y="5511800"/>
          <p14:tracePt t="181399" x="5334000" y="5511800"/>
          <p14:tracePt t="181511" x="5327650" y="5505450"/>
          <p14:tracePt t="181527" x="5321300" y="5499100"/>
          <p14:tracePt t="181559" x="5314950" y="5499100"/>
          <p14:tracePt t="181639" x="5308600" y="5499100"/>
          <p14:tracePt t="181695" x="5308600" y="5505450"/>
          <p14:tracePt t="181727" x="5308600" y="5511800"/>
          <p14:tracePt t="181807" x="5308600" y="5518150"/>
          <p14:tracePt t="181887" x="5308600" y="5524500"/>
          <p14:tracePt t="181968" x="5308600" y="5530850"/>
          <p14:tracePt t="182032" x="5314950" y="5530850"/>
          <p14:tracePt t="182047" x="5321300" y="5530850"/>
          <p14:tracePt t="182087" x="5321300" y="5537200"/>
          <p14:tracePt t="182175" x="5327650" y="5537200"/>
          <p14:tracePt t="182231" x="5334000" y="5537200"/>
          <p14:tracePt t="182248" x="5340350" y="5537200"/>
          <p14:tracePt t="182255" x="5340350" y="5543550"/>
          <p14:tracePt t="182287" x="5346700" y="5543550"/>
          <p14:tracePt t="182383" x="5353050" y="5543550"/>
          <p14:tracePt t="182391" x="5353050" y="5549900"/>
          <p14:tracePt t="182399" x="5359400" y="5549900"/>
          <p14:tracePt t="182591" x="5359400" y="5556250"/>
          <p14:tracePt t="182727" x="5359400" y="5562600"/>
          <p14:tracePt t="182745" x="5359400" y="5568950"/>
          <p14:tracePt t="182759" x="5359400" y="5575300"/>
          <p14:tracePt t="182767" x="5359400" y="5581650"/>
          <p14:tracePt t="182808" x="5365750" y="5581650"/>
          <p14:tracePt t="182815" x="5365750" y="5588000"/>
          <p14:tracePt t="182824" x="5372100" y="5588000"/>
          <p14:tracePt t="182935" x="5378450" y="5588000"/>
          <p14:tracePt t="182983" x="5378450" y="5594350"/>
          <p14:tracePt t="183041" x="5384800" y="5600700"/>
          <p14:tracePt t="183047" x="5384800" y="5607050"/>
          <p14:tracePt t="183057" x="5384800" y="5613400"/>
          <p14:tracePt t="183074" x="5391150" y="5619750"/>
          <p14:tracePt t="183152" x="5391150" y="5626100"/>
          <p14:tracePt t="183159" x="5391150" y="5638800"/>
          <p14:tracePt t="183168" x="5384800" y="5657850"/>
          <p14:tracePt t="183176" x="5372100" y="5676900"/>
          <p14:tracePt t="183191" x="5359400" y="5695950"/>
          <p14:tracePt t="183207" x="5289550" y="5803900"/>
          <p14:tracePt t="183224" x="5232400" y="5867400"/>
          <p14:tracePt t="183241" x="5181600" y="5905500"/>
          <p14:tracePt t="183257" x="5137150" y="5930900"/>
          <p14:tracePt t="183274" x="5111750" y="5943600"/>
          <p14:tracePt t="183291" x="5099050" y="5949950"/>
          <p14:tracePt t="183307" x="5086350" y="5949950"/>
          <p14:tracePt t="183324" x="5080000" y="5956300"/>
          <p14:tracePt t="183341" x="5060950" y="5969000"/>
          <p14:tracePt t="183357" x="5029200" y="5981700"/>
          <p14:tracePt t="183374" x="4978400" y="6007100"/>
          <p14:tracePt t="183391" x="4895850" y="6045200"/>
          <p14:tracePt t="183408" x="4730750" y="6102350"/>
          <p14:tracePt t="183424" x="4616450" y="6140450"/>
          <p14:tracePt t="183441" x="4533900" y="6172200"/>
          <p14:tracePt t="183457" x="4470400" y="6184900"/>
          <p14:tracePt t="183474" x="4387850" y="6210300"/>
          <p14:tracePt t="183491" x="4292600" y="6229350"/>
          <p14:tracePt t="183508" x="4171950" y="6248400"/>
          <p14:tracePt t="183524" x="4032250" y="6280150"/>
          <p14:tracePt t="183541" x="3898900" y="6299200"/>
          <p14:tracePt t="183558" x="3790950" y="6318250"/>
          <p14:tracePt t="183574" x="3752850" y="6330950"/>
          <p14:tracePt t="183591" x="3727450" y="6337300"/>
          <p14:tracePt t="183608" x="3721100" y="6343650"/>
          <p14:tracePt t="183624" x="3695700" y="6343650"/>
          <p14:tracePt t="183641" x="3644900" y="6350000"/>
          <p14:tracePt t="183658" x="3562350" y="6362700"/>
          <p14:tracePt t="183674" x="3492500" y="6381750"/>
          <p14:tracePt t="183691" x="3441700" y="6400800"/>
          <p14:tracePt t="183708" x="3397250" y="6407150"/>
          <p14:tracePt t="183724" x="3346450" y="6407150"/>
          <p14:tracePt t="183741" x="3263900" y="6407150"/>
          <p14:tracePt t="183758" x="3168650" y="6419850"/>
          <p14:tracePt t="183774" x="3067050" y="6419850"/>
          <p14:tracePt t="183791" x="2965450" y="6426200"/>
          <p14:tracePt t="183808" x="2844800" y="6426200"/>
          <p14:tracePt t="183824" x="2800350" y="6426200"/>
          <p14:tracePt t="183841" x="2781300" y="6426200"/>
          <p14:tracePt t="183858" x="2743200" y="6413500"/>
          <p14:tracePt t="183874" x="2692400" y="6407150"/>
          <p14:tracePt t="183891" x="2635250" y="6394450"/>
          <p14:tracePt t="183908" x="2590800" y="6388100"/>
          <p14:tracePt t="183924" x="2520950" y="6375400"/>
          <p14:tracePt t="183941" x="2463800" y="6369050"/>
          <p14:tracePt t="183958" x="2425700" y="6369050"/>
          <p14:tracePt t="183974" x="2381250" y="6369050"/>
          <p14:tracePt t="183991" x="2317750" y="6369050"/>
          <p14:tracePt t="184008" x="2203450" y="6369050"/>
          <p14:tracePt t="184024" x="2089150" y="6369050"/>
          <p14:tracePt t="184041" x="1987550" y="6369050"/>
          <p14:tracePt t="184058" x="1885950" y="6369050"/>
          <p14:tracePt t="184074" x="1765300" y="6362700"/>
          <p14:tracePt t="184091" x="1670050" y="6362700"/>
          <p14:tracePt t="184108" x="1612900" y="6356350"/>
          <p14:tracePt t="184124" x="1574800" y="6350000"/>
          <p14:tracePt t="184141" x="1543050" y="6330950"/>
          <p14:tracePt t="184158" x="1517650" y="6305550"/>
          <p14:tracePt t="184174" x="1498600" y="6286500"/>
          <p14:tracePt t="184191" x="1466850" y="6261100"/>
          <p14:tracePt t="184208" x="1371600" y="6210300"/>
          <p14:tracePt t="184224" x="1320800" y="6178550"/>
          <p14:tracePt t="184241" x="1301750" y="6165850"/>
          <p14:tracePt t="184258" x="1289050" y="6153150"/>
          <p14:tracePt t="184274" x="1270000" y="6134100"/>
          <p14:tracePt t="184291" x="1244600" y="6115050"/>
          <p14:tracePt t="184308" x="1219200" y="6096000"/>
          <p14:tracePt t="184324" x="1187450" y="6064250"/>
          <p14:tracePt t="184341" x="1143000" y="6007100"/>
          <p14:tracePt t="184358" x="1104900" y="5943600"/>
          <p14:tracePt t="184374" x="1079500" y="5905500"/>
          <p14:tracePt t="184391" x="1054100" y="5880100"/>
          <p14:tracePt t="184408" x="1028700" y="5848350"/>
          <p14:tracePt t="184425" x="1016000" y="5835650"/>
          <p14:tracePt t="184441" x="1009650" y="5822950"/>
          <p14:tracePt t="184458" x="996950" y="5816600"/>
          <p14:tracePt t="184475" x="996950" y="5810250"/>
          <p14:tracePt t="184491" x="996950" y="5803900"/>
          <p14:tracePt t="184508" x="990600" y="5784850"/>
          <p14:tracePt t="184525" x="984250" y="5772150"/>
          <p14:tracePt t="184541" x="977900" y="5753100"/>
          <p14:tracePt t="184558" x="971550" y="5746750"/>
          <p14:tracePt t="184575" x="971550" y="5734050"/>
          <p14:tracePt t="184608" x="971550" y="5727700"/>
          <p14:tracePt t="184625" x="971550" y="5721350"/>
          <p14:tracePt t="184641" x="958850" y="5715000"/>
          <p14:tracePt t="184657" x="952500" y="5702300"/>
          <p14:tracePt t="184675" x="946150" y="5683250"/>
          <p14:tracePt t="184691" x="946150" y="5676900"/>
          <p14:tracePt t="184708" x="946150" y="5670550"/>
          <p14:tracePt t="184768" x="939800" y="5670550"/>
          <p14:tracePt t="184784" x="939800" y="5664200"/>
          <p14:tracePt t="184800" x="939800" y="5657850"/>
          <p14:tracePt t="184816" x="965200" y="5651500"/>
          <p14:tracePt t="184824" x="996950" y="5651500"/>
          <p14:tracePt t="184832" x="1035050" y="5651500"/>
          <p14:tracePt t="184841" x="1123950" y="5651500"/>
          <p14:tracePt t="184858" x="1498600" y="5702300"/>
          <p14:tracePt t="184875" x="2133600" y="5784850"/>
          <p14:tracePt t="184891" x="2952750" y="5880100"/>
          <p14:tracePt t="184908" x="3549650" y="5911850"/>
          <p14:tracePt t="184925" x="3949700" y="5924550"/>
          <p14:tracePt t="184941" x="4121150" y="5924550"/>
          <p14:tracePt t="184958" x="4159250" y="5924550"/>
          <p14:tracePt t="184975" x="4165600" y="5924550"/>
          <p14:tracePt t="184991" x="4210050" y="5924550"/>
          <p14:tracePt t="185008" x="4591050" y="5918200"/>
          <p14:tracePt t="185024" x="5105400" y="5861050"/>
          <p14:tracePt t="185041" x="5562600" y="5772150"/>
          <p14:tracePt t="185058" x="5816600" y="5727700"/>
          <p14:tracePt t="185075" x="5911850" y="5702300"/>
          <p14:tracePt t="185091" x="5924550" y="5702300"/>
          <p14:tracePt t="185125" x="5924550" y="5734050"/>
          <p14:tracePt t="185141" x="5930900" y="5753100"/>
          <p14:tracePt t="185158" x="5937250" y="5772150"/>
          <p14:tracePt t="185175" x="5937250" y="5784850"/>
          <p14:tracePt t="185191" x="5943600" y="5797550"/>
          <p14:tracePt t="185193" x="5943600" y="5810250"/>
          <p14:tracePt t="185208" x="5943600" y="5822950"/>
          <p14:tracePt t="185225" x="5937250" y="5848350"/>
          <p14:tracePt t="185241" x="5924550" y="5867400"/>
          <p14:tracePt t="185258" x="5892800" y="5886450"/>
          <p14:tracePt t="185275" x="5848350" y="5899150"/>
          <p14:tracePt t="185291" x="5765800" y="5924550"/>
          <p14:tracePt t="185308" x="5708650" y="5949950"/>
          <p14:tracePt t="185325" x="5651500" y="5962650"/>
          <p14:tracePt t="185341" x="5626100" y="5981700"/>
          <p14:tracePt t="185358" x="5607050" y="5994400"/>
          <p14:tracePt t="185375" x="5600700" y="5994400"/>
          <p14:tracePt t="185391" x="5600700" y="6000750"/>
          <p14:tracePt t="185408" x="5600700" y="6013450"/>
          <p14:tracePt t="185425" x="5588000" y="6038850"/>
          <p14:tracePt t="185441" x="5575300" y="6064250"/>
          <p14:tracePt t="185458" x="5543550" y="6096000"/>
          <p14:tracePt t="185474" x="5505450" y="6134100"/>
          <p14:tracePt t="185491" x="5429250" y="6165850"/>
          <p14:tracePt t="185508" x="5340350" y="6197600"/>
          <p14:tracePt t="185525" x="5257800" y="6235700"/>
          <p14:tracePt t="185541" x="5168900" y="6292850"/>
          <p14:tracePt t="185558" x="5099050" y="6337300"/>
          <p14:tracePt t="185575" x="5029200" y="6388100"/>
          <p14:tracePt t="185591" x="4972050" y="6432550"/>
          <p14:tracePt t="185608" x="4883150" y="6477000"/>
          <p14:tracePt t="185625" x="4851400" y="6496050"/>
          <p14:tracePt t="185641" x="4826000" y="6508750"/>
          <p14:tracePt t="185658" x="4800600" y="6515100"/>
          <p14:tracePt t="185675" x="4781550" y="6534150"/>
          <p14:tracePt t="185691" x="4749800" y="6540500"/>
          <p14:tracePt t="185708" x="4737100" y="6546850"/>
          <p14:tracePt t="185725" x="4724400" y="6553200"/>
          <p14:tracePt t="185741" x="4718050" y="6559550"/>
          <p14:tracePt t="185758" x="4711700" y="6559550"/>
          <p14:tracePt t="185791" x="4711700" y="6565900"/>
          <p14:tracePt t="185809" x="4711700" y="6572250"/>
          <p14:tracePt t="185824" x="4711700" y="6578600"/>
          <p14:tracePt t="185841" x="4711700" y="6584950"/>
          <p14:tracePt t="185984" x="4705350" y="6584950"/>
          <p14:tracePt t="185992" x="4699000" y="6584950"/>
          <p14:tracePt t="186008" x="4692650" y="6584950"/>
          <p14:tracePt t="186096" x="4692650" y="6591300"/>
          <p14:tracePt t="186106" x="4686300" y="6597650"/>
          <p14:tracePt t="186121" x="4686300" y="6604000"/>
          <p14:tracePt t="186137" x="4679950" y="6604000"/>
          <p14:tracePt t="186144" x="4679950" y="6610350"/>
          <p14:tracePt t="186176" x="4673600" y="6610350"/>
          <p14:tracePt t="186192" x="4667250" y="6610350"/>
          <p14:tracePt t="186216" x="4660900" y="6616700"/>
          <p14:tracePt t="186240" x="4654550" y="6616700"/>
          <p14:tracePt t="186248" x="4654550" y="6623050"/>
          <p14:tracePt t="186274" x="4654550" y="6629400"/>
          <p14:tracePt t="186280" x="4654550" y="6635750"/>
          <p14:tracePt t="186296" x="4654550" y="6648450"/>
          <p14:tracePt t="186308" x="4654550" y="6654800"/>
          <p14:tracePt t="186325" x="4654550" y="6667500"/>
          <p14:tracePt t="186341" x="4654550" y="6680200"/>
          <p14:tracePt t="186358" x="4660900" y="6686550"/>
          <p14:tracePt t="186375" x="4660900" y="6692900"/>
          <p14:tracePt t="186641" x="4679950" y="6692900"/>
          <p14:tracePt t="186658" x="4737100" y="6699250"/>
          <p14:tracePt t="186675" x="4826000" y="6699250"/>
          <p14:tracePt t="186692" x="4921250" y="6699250"/>
          <p14:tracePt t="186708" x="5022850" y="6699250"/>
          <p14:tracePt t="186725" x="5111750" y="6686550"/>
          <p14:tracePt t="186742" x="5187950" y="6680200"/>
          <p14:tracePt t="186758" x="5257800" y="6680200"/>
          <p14:tracePt t="186775" x="5340350" y="6680200"/>
          <p14:tracePt t="186792" x="5441950" y="6680200"/>
          <p14:tracePt t="186808" x="5600700" y="6661150"/>
          <p14:tracePt t="186825" x="5670550" y="6642100"/>
          <p14:tracePt t="186842" x="5721350" y="6635750"/>
          <p14:tracePt t="186858" x="5740400" y="6629400"/>
          <p14:tracePt t="186875" x="5759450" y="6629400"/>
          <p14:tracePt t="186891" x="5778500" y="6629400"/>
          <p14:tracePt t="186908" x="5816600" y="6629400"/>
          <p14:tracePt t="186925" x="5867400" y="6629400"/>
          <p14:tracePt t="186942" x="5905500" y="6623050"/>
          <p14:tracePt t="186958" x="5924550" y="6616700"/>
          <p14:tracePt t="186975" x="5943600" y="6610350"/>
          <p14:tracePt t="186991" x="5949950" y="6597650"/>
          <p14:tracePt t="187008" x="5988050" y="6565900"/>
          <p14:tracePt t="187025" x="6045200" y="6521450"/>
          <p14:tracePt t="187042" x="6121400" y="6432550"/>
          <p14:tracePt t="187058" x="6178550" y="6356350"/>
          <p14:tracePt t="187075" x="6254750" y="6273800"/>
          <p14:tracePt t="187092" x="6292850" y="6216650"/>
          <p14:tracePt t="187108" x="6324600" y="6140450"/>
          <p14:tracePt t="187125" x="6362700" y="6064250"/>
          <p14:tracePt t="187141" x="6394450" y="6000750"/>
          <p14:tracePt t="187158" x="6426200" y="5943600"/>
          <p14:tracePt t="187175" x="6464300" y="5880100"/>
          <p14:tracePt t="187191" x="6515100" y="5791200"/>
          <p14:tracePt t="187193" x="6546850" y="5734050"/>
          <p14:tracePt t="187208" x="6578600" y="5670550"/>
          <p14:tracePt t="187225" x="6597650" y="5607050"/>
          <p14:tracePt t="187242" x="6604000" y="5575300"/>
          <p14:tracePt t="187258" x="6604000" y="5562600"/>
          <p14:tracePt t="187275" x="6616700" y="5556250"/>
          <p14:tracePt t="187292" x="6623050" y="5543550"/>
          <p14:tracePt t="187308" x="6635750" y="5537200"/>
          <p14:tracePt t="187325" x="6654800" y="5518150"/>
          <p14:tracePt t="187342" x="6692900" y="5499100"/>
          <p14:tracePt t="187358" x="6731000" y="5480050"/>
          <p14:tracePt t="187375" x="6750050" y="5473700"/>
          <p14:tracePt t="187392" x="6756400" y="5473700"/>
          <p14:tracePt t="187408" x="6775450" y="5480050"/>
          <p14:tracePt t="187425" x="6807200" y="5499100"/>
          <p14:tracePt t="187442" x="6845300" y="5518150"/>
          <p14:tracePt t="187458" x="6864350" y="5537200"/>
          <p14:tracePt t="187475" x="6864350" y="5575300"/>
          <p14:tracePt t="187492" x="6858000" y="5613400"/>
          <p14:tracePt t="187508" x="6807200" y="5664200"/>
          <p14:tracePt t="187525" x="6711950" y="5721350"/>
          <p14:tracePt t="187541" x="6584950" y="5784850"/>
          <p14:tracePt t="187558" x="6432550" y="5829300"/>
          <p14:tracePt t="187575" x="6267450" y="5880100"/>
          <p14:tracePt t="187592" x="6121400" y="5937250"/>
          <p14:tracePt t="187608" x="6019800" y="6007100"/>
          <p14:tracePt t="187625" x="5949950" y="6051550"/>
          <p14:tracePt t="187642" x="5810250" y="6096000"/>
          <p14:tracePt t="187658" x="5619750" y="6159500"/>
          <p14:tracePt t="187675" x="5435600" y="6223000"/>
          <p14:tracePt t="187692" x="5314950" y="6242050"/>
          <p14:tracePt t="187708" x="5143500" y="6242050"/>
          <p14:tracePt t="187725" x="4895850" y="6229350"/>
          <p14:tracePt t="187742" x="4686300" y="6203950"/>
          <p14:tracePt t="187759" x="4559300" y="6172200"/>
          <p14:tracePt t="187775" x="4508500" y="6140450"/>
          <p14:tracePt t="187792" x="4502150" y="6127750"/>
          <p14:tracePt t="187809" x="4502150" y="6108700"/>
          <p14:tracePt t="187825" x="4502150" y="6102350"/>
          <p14:tracePt t="187842" x="4559300" y="6076950"/>
          <p14:tracePt t="187859" x="4667250" y="6057900"/>
          <p14:tracePt t="187875" x="4813300" y="6032500"/>
          <p14:tracePt t="187892" x="4946650" y="6013450"/>
          <p14:tracePt t="187909" x="5048250" y="6013450"/>
          <p14:tracePt t="187925" x="5118100" y="6013450"/>
          <p14:tracePt t="187942" x="5181600" y="6026150"/>
          <p14:tracePt t="187959" x="5270500" y="6038850"/>
          <p14:tracePt t="187975" x="5346700" y="6038850"/>
          <p14:tracePt t="187992" x="5441950" y="6038850"/>
          <p14:tracePt t="188009" x="5619750" y="6007100"/>
          <p14:tracePt t="188025" x="5702300" y="5994400"/>
          <p14:tracePt t="188042" x="5721350" y="5994400"/>
          <p14:tracePt t="188059" x="5727700" y="5994400"/>
          <p14:tracePt t="188121" x="5734050" y="5994400"/>
          <p14:tracePt t="188129" x="5753100" y="5994400"/>
          <p14:tracePt t="188137" x="5784850" y="5994400"/>
          <p14:tracePt t="188159" x="5880100" y="5994400"/>
          <p14:tracePt t="188175" x="5981700" y="5949950"/>
          <p14:tracePt t="188192" x="6115050" y="5880100"/>
          <p14:tracePt t="188194" x="6203950" y="5835650"/>
          <p14:tracePt t="188209" x="6394450" y="5721350"/>
          <p14:tracePt t="188225" x="6546850" y="5607050"/>
          <p14:tracePt t="188242" x="6616700" y="5543550"/>
          <p14:tracePt t="188259" x="6648450" y="5505450"/>
          <p14:tracePt t="188275" x="6673850" y="5473700"/>
          <p14:tracePt t="188292" x="6686550" y="5454650"/>
          <p14:tracePt t="188309" x="6724650" y="5429250"/>
          <p14:tracePt t="188325" x="6775450" y="5384800"/>
          <p14:tracePt t="188342" x="6807200" y="5353050"/>
          <p14:tracePt t="188359" x="6845300" y="5314950"/>
          <p14:tracePt t="188375" x="6883400" y="5264150"/>
          <p14:tracePt t="188392" x="6908800" y="5232400"/>
          <p14:tracePt t="188409" x="6921500" y="5207000"/>
          <p14:tracePt t="188425" x="6921500" y="5200650"/>
          <p14:tracePt t="188442" x="6915150" y="5194300"/>
          <p14:tracePt t="188459" x="6902450" y="5194300"/>
          <p14:tracePt t="188475" x="6896100" y="5194300"/>
          <p14:tracePt t="188492" x="6889750" y="5194300"/>
          <p14:tracePt t="188509" x="6883400" y="5194300"/>
          <p14:tracePt t="188525" x="6870700" y="5194300"/>
          <p14:tracePt t="188697" x="6870700" y="5200650"/>
          <p14:tracePt t="188769" x="6870700" y="5207000"/>
          <p14:tracePt t="188777" x="6870700" y="5213350"/>
          <p14:tracePt t="188785" x="6864350" y="5219700"/>
          <p14:tracePt t="188801" x="6864350" y="5232400"/>
          <p14:tracePt t="188810" x="6851650" y="5245100"/>
          <p14:tracePt t="188825" x="6819900" y="5276850"/>
          <p14:tracePt t="188842" x="6718300" y="5359400"/>
          <p14:tracePt t="188859" x="6470650" y="5486400"/>
          <p14:tracePt t="188876" x="6013450" y="5670550"/>
          <p14:tracePt t="188892" x="5327650" y="5873750"/>
          <p14:tracePt t="188908" x="4610100" y="6038850"/>
          <p14:tracePt t="188925" x="4019550" y="6146800"/>
          <p14:tracePt t="188942" x="3606800" y="6203950"/>
          <p14:tracePt t="188959" x="3403600" y="6210300"/>
          <p14:tracePt t="188976" x="3302000" y="6210300"/>
          <p14:tracePt t="188992" x="3219450" y="6210300"/>
          <p14:tracePt t="189010" x="2940050" y="6216650"/>
          <p14:tracePt t="189025" x="2628900" y="6216650"/>
          <p14:tracePt t="189042" x="2279650" y="6216650"/>
          <p14:tracePt t="189059" x="1974850" y="6210300"/>
          <p14:tracePt t="189076" x="1822450" y="6178550"/>
          <p14:tracePt t="189092" x="1784350" y="6165850"/>
          <p14:tracePt t="189110" x="1746250" y="6146800"/>
          <p14:tracePt t="189125" x="1701800" y="6127750"/>
          <p14:tracePt t="189142" x="1619250" y="6089650"/>
          <p14:tracePt t="189159" x="1524000" y="6057900"/>
          <p14:tracePt t="189176" x="1435100" y="6013450"/>
          <p14:tracePt t="189192" x="1390650" y="5969000"/>
          <p14:tracePt t="189210" x="1371600" y="5899150"/>
          <p14:tracePt t="189225" x="1371600" y="5873750"/>
          <p14:tracePt t="189242" x="1365250" y="5867400"/>
          <p14:tracePt t="189259" x="1333500" y="5854700"/>
          <p14:tracePt t="189276" x="1282700" y="5829300"/>
          <p14:tracePt t="189292" x="1231900" y="5803900"/>
          <p14:tracePt t="189309" x="1200150" y="5759450"/>
          <p14:tracePt t="189325" x="1174750" y="5695950"/>
          <p14:tracePt t="189342" x="1149350" y="5626100"/>
          <p14:tracePt t="189359" x="1136650" y="5581650"/>
          <p14:tracePt t="189376" x="1117600" y="5543550"/>
          <p14:tracePt t="189392" x="1085850" y="5499100"/>
          <p14:tracePt t="189410" x="1054100" y="5416550"/>
          <p14:tracePt t="189426" x="1041400" y="5334000"/>
          <p14:tracePt t="189442" x="1041400" y="5270500"/>
          <p14:tracePt t="189459" x="1041400" y="5219700"/>
          <p14:tracePt t="189476" x="1047750" y="5200650"/>
          <p14:tracePt t="189492" x="1047750" y="5187950"/>
          <p14:tracePt t="189509" x="1047750" y="5181600"/>
          <p14:tracePt t="189545" x="1041400" y="5168900"/>
          <p14:tracePt t="189561" x="1035050" y="5156200"/>
          <p14:tracePt t="189576" x="1035050" y="5149850"/>
          <p14:tracePt t="189592" x="1035050" y="5143500"/>
          <p14:tracePt t="189633" x="1041400" y="5143500"/>
          <p14:tracePt t="189657" x="1041400" y="5149850"/>
          <p14:tracePt t="189665" x="1047750" y="5149850"/>
          <p14:tracePt t="189689" x="1047750" y="5156200"/>
          <p14:tracePt t="189705" x="1054100" y="5162550"/>
          <p14:tracePt t="189721" x="1060450" y="5168900"/>
          <p14:tracePt t="189729" x="1079500" y="5168900"/>
          <p14:tracePt t="189742" x="1104900" y="5175250"/>
          <p14:tracePt t="189759" x="1200150" y="5200650"/>
          <p14:tracePt t="189776" x="1511300" y="5289550"/>
          <p14:tracePt t="189792" x="2152650" y="5410200"/>
          <p14:tracePt t="189810" x="3054350" y="5461000"/>
          <p14:tracePt t="189826" x="3486150" y="5461000"/>
          <p14:tracePt t="189842" x="3905250" y="5448300"/>
          <p14:tracePt t="189860" x="4178300" y="5429250"/>
          <p14:tracePt t="189876" x="4324350" y="5410200"/>
          <p14:tracePt t="189892" x="4476750" y="5397500"/>
          <p14:tracePt t="189909" x="4711700" y="5372100"/>
          <p14:tracePt t="189925" x="5022850" y="5334000"/>
          <p14:tracePt t="189942" x="5403850" y="5257800"/>
          <p14:tracePt t="189959" x="5765800" y="5175250"/>
          <p14:tracePt t="189976" x="6032500" y="5111750"/>
          <p14:tracePt t="189992" x="6165850" y="5080000"/>
          <p14:tracePt t="190010" x="6248400" y="5054600"/>
          <p14:tracePt t="190025" x="6292850" y="5048250"/>
          <p14:tracePt t="190042" x="6350000" y="5041900"/>
          <p14:tracePt t="190059" x="6388100" y="5035550"/>
          <p14:tracePt t="190076" x="6413500" y="5022850"/>
          <p14:tracePt t="190092" x="6451600" y="5022850"/>
          <p14:tracePt t="190109" x="6515100" y="5016500"/>
          <p14:tracePt t="190125" x="6616700" y="5010150"/>
          <p14:tracePt t="190142" x="6743700" y="4991100"/>
          <p14:tracePt t="190159" x="6845300" y="4984750"/>
          <p14:tracePt t="190176" x="6889750" y="4978400"/>
          <p14:tracePt t="190249" x="6902450" y="4978400"/>
          <p14:tracePt t="190257" x="6921500" y="4978400"/>
          <p14:tracePt t="190266" x="6940550" y="4984750"/>
          <p14:tracePt t="190276" x="6946900" y="4991100"/>
          <p14:tracePt t="190292" x="6965950" y="4991100"/>
          <p14:tracePt t="190309" x="6972300" y="4997450"/>
          <p14:tracePt t="190449" x="6959600" y="4997450"/>
          <p14:tracePt t="190458" x="6946900" y="4997450"/>
          <p14:tracePt t="190465" x="6934200" y="4997450"/>
          <p14:tracePt t="190475" x="6927850" y="4997450"/>
          <p14:tracePt t="190493" x="6921500" y="4997450"/>
          <p14:tracePt t="190509" x="6915150" y="4997450"/>
          <p14:tracePt t="191177" x="6870700" y="5010150"/>
          <p14:tracePt t="191186" x="6813550" y="5029200"/>
          <p14:tracePt t="191193" x="6724650" y="5060950"/>
          <p14:tracePt t="191209" x="6311900" y="5181600"/>
          <p14:tracePt t="191226" x="5657850" y="5340350"/>
          <p14:tracePt t="191243" x="4864100" y="5511800"/>
          <p14:tracePt t="191259" x="4070350" y="5645150"/>
          <p14:tracePt t="191276" x="3403600" y="5715000"/>
          <p14:tracePt t="191293" x="2895600" y="5740400"/>
          <p14:tracePt t="191309" x="2514600" y="5753100"/>
          <p14:tracePt t="191326" x="2266950" y="5759450"/>
          <p14:tracePt t="191343" x="2063750" y="5778500"/>
          <p14:tracePt t="191359" x="1822450" y="5803900"/>
          <p14:tracePt t="191376" x="1619250" y="5803900"/>
          <p14:tracePt t="191393" x="1485900" y="5784850"/>
          <p14:tracePt t="191409" x="1365250" y="5721350"/>
          <p14:tracePt t="191426" x="1308100" y="5689600"/>
          <p14:tracePt t="191443" x="1257300" y="5664200"/>
          <p14:tracePt t="191459" x="1206500" y="5651500"/>
          <p14:tracePt t="191476" x="1130300" y="5638800"/>
          <p14:tracePt t="191493" x="1041400" y="5638800"/>
          <p14:tracePt t="191509" x="927100" y="5632450"/>
          <p14:tracePt t="191526" x="850900" y="5619750"/>
          <p14:tracePt t="191543" x="819150" y="5607050"/>
          <p14:tracePt t="191559" x="812800" y="5588000"/>
          <p14:tracePt t="191576" x="812800" y="5575300"/>
          <p14:tracePt t="191593" x="812800" y="5562600"/>
          <p14:tracePt t="191609" x="825500" y="5549900"/>
          <p14:tracePt t="191626" x="831850" y="5543550"/>
          <p14:tracePt t="191643" x="831850" y="5530850"/>
          <p14:tracePt t="191676" x="831850" y="5524500"/>
          <p14:tracePt t="191693" x="825500" y="5511800"/>
          <p14:tracePt t="191709" x="819150" y="5505450"/>
          <p14:tracePt t="191726" x="819150" y="5499100"/>
          <p14:tracePt t="191890" x="831850" y="5499100"/>
          <p14:tracePt t="191897" x="844550" y="5499100"/>
          <p14:tracePt t="191905" x="857250" y="5499100"/>
          <p14:tracePt t="191913" x="882650" y="5511800"/>
          <p14:tracePt t="191926" x="927100" y="5518150"/>
          <p14:tracePt t="191943" x="1098550" y="5543550"/>
          <p14:tracePt t="191959" x="1651000" y="5568950"/>
          <p14:tracePt t="191976" x="2355850" y="5581650"/>
          <p14:tracePt t="191993" x="2965450" y="5562600"/>
          <p14:tracePt t="192010" x="3429000" y="5499100"/>
          <p14:tracePt t="192026" x="3524250" y="5492750"/>
          <p14:tracePt t="192043" x="3613150" y="5492750"/>
          <p14:tracePt t="192060" x="3790950" y="5511800"/>
          <p14:tracePt t="192076" x="3981450" y="5543550"/>
          <p14:tracePt t="192093" x="4210050" y="5543550"/>
          <p14:tracePt t="192110" x="4375150" y="5543550"/>
          <p14:tracePt t="192126" x="4533900" y="5543550"/>
          <p14:tracePt t="192143" x="4705350" y="5543550"/>
          <p14:tracePt t="192160" x="4851400" y="5537200"/>
          <p14:tracePt t="192176" x="4959350" y="5530850"/>
          <p14:tracePt t="192193" x="5111750" y="5530850"/>
          <p14:tracePt t="192210" x="5359400" y="5511800"/>
          <p14:tracePt t="192226" x="5492750" y="5499100"/>
          <p14:tracePt t="192243" x="5588000" y="5492750"/>
          <p14:tracePt t="192260" x="5683250" y="5486400"/>
          <p14:tracePt t="192276" x="5778500" y="5486400"/>
          <p14:tracePt t="192293" x="5867400" y="5486400"/>
          <p14:tracePt t="192310" x="5956300" y="5480050"/>
          <p14:tracePt t="192326" x="6026150" y="5473700"/>
          <p14:tracePt t="192343" x="6064250" y="5467350"/>
          <p14:tracePt t="192360" x="6083300" y="5467350"/>
          <p14:tracePt t="192393" x="6089650" y="5467350"/>
          <p14:tracePt t="192418" x="6108700" y="5467350"/>
          <p14:tracePt t="192426" x="6134100" y="5473700"/>
          <p14:tracePt t="192443" x="6191250" y="5473700"/>
          <p14:tracePt t="192460" x="6223000" y="5473700"/>
          <p14:tracePt t="192476" x="6242050" y="5473700"/>
          <p14:tracePt t="192493" x="6267450" y="5473700"/>
          <p14:tracePt t="192510" x="6311900" y="5473700"/>
          <p14:tracePt t="192526" x="6419850" y="5467350"/>
          <p14:tracePt t="192543" x="6540500" y="5467350"/>
          <p14:tracePt t="192560" x="6635750" y="5467350"/>
          <p14:tracePt t="192576" x="6718300" y="5461000"/>
          <p14:tracePt t="192593" x="6788150" y="5448300"/>
          <p14:tracePt t="192610" x="6883400" y="5435600"/>
          <p14:tracePt t="192626" x="6915150" y="5416550"/>
          <p14:tracePt t="192643" x="6946900" y="5416550"/>
          <p14:tracePt t="192660" x="6972300" y="5410200"/>
          <p14:tracePt t="192676" x="6991350" y="5403850"/>
          <p14:tracePt t="192693" x="7016750" y="5397500"/>
          <p14:tracePt t="192710" x="7029450" y="5397500"/>
          <p14:tracePt t="192763" x="7035800" y="5397500"/>
          <p14:tracePt t="192818" x="7023100" y="5403850"/>
          <p14:tracePt t="192826" x="7016750" y="5410200"/>
          <p14:tracePt t="192834" x="6991350" y="5416550"/>
          <p14:tracePt t="192843" x="6965950" y="5422900"/>
          <p14:tracePt t="192860" x="6851650" y="5429250"/>
          <p14:tracePt t="192876" x="6686550" y="5435600"/>
          <p14:tracePt t="192893" x="6483350" y="5441950"/>
          <p14:tracePt t="192910" x="6350000" y="5454650"/>
          <p14:tracePt t="192927" x="6273800" y="5454650"/>
          <p14:tracePt t="192943" x="6203950" y="5454650"/>
          <p14:tracePt t="192960" x="6127750" y="5454650"/>
          <p14:tracePt t="192976" x="6045200" y="5461000"/>
          <p14:tracePt t="192993" x="5943600" y="5461000"/>
          <p14:tracePt t="193010" x="5746750" y="5429250"/>
          <p14:tracePt t="193027" x="5613400" y="5403850"/>
          <p14:tracePt t="193043" x="5492750" y="5403850"/>
          <p14:tracePt t="193060" x="5365750" y="5403850"/>
          <p14:tracePt t="193076" x="5226050" y="5429250"/>
          <p14:tracePt t="193093" x="5124450" y="5441950"/>
          <p14:tracePt t="193110" x="5035550" y="5448300"/>
          <p14:tracePt t="193127" x="4972050" y="5448300"/>
          <p14:tracePt t="193143" x="4908550" y="5448300"/>
          <p14:tracePt t="193160" x="4813300" y="5448300"/>
          <p14:tracePt t="193177" x="4673600" y="5448300"/>
          <p14:tracePt t="193193" x="4489450" y="5454650"/>
          <p14:tracePt t="193210" x="4273550" y="5461000"/>
          <p14:tracePt t="193226" x="4210050" y="5461000"/>
          <p14:tracePt t="193243" x="4197350" y="5454650"/>
          <p14:tracePt t="193260" x="4191000" y="5454650"/>
          <p14:tracePt t="193277" x="4184650" y="5448300"/>
          <p14:tracePt t="193293" x="4171950" y="5441950"/>
          <p14:tracePt t="193310" x="4159250" y="5435600"/>
          <p14:tracePt t="193327" x="4152900" y="5429250"/>
          <p14:tracePt t="193360" x="4159250" y="5416550"/>
          <p14:tracePt t="193377" x="4197350" y="5416550"/>
          <p14:tracePt t="193393" x="4216400" y="5416550"/>
          <p14:tracePt t="193410" x="4222750" y="5416550"/>
          <p14:tracePt t="193427" x="4235450" y="5416550"/>
          <p14:tracePt t="193443" x="4292600" y="5410200"/>
          <p14:tracePt t="193460" x="4368800" y="5410200"/>
          <p14:tracePt t="193477" x="4419600" y="5410200"/>
          <p14:tracePt t="193493" x="4432300" y="5410200"/>
          <p14:tracePt t="193527" x="4438650" y="5410200"/>
          <p14:tracePt t="193543" x="4508500" y="5403850"/>
          <p14:tracePt t="193560" x="4629150" y="5384800"/>
          <p14:tracePt t="193577" x="4775200" y="5372100"/>
          <p14:tracePt t="193593" x="4876800" y="5365750"/>
          <p14:tracePt t="193610" x="4914900" y="5365750"/>
          <p14:tracePt t="193627" x="4902200" y="5372100"/>
          <p14:tracePt t="193643" x="4864100" y="5397500"/>
          <p14:tracePt t="193660" x="4781550" y="5429250"/>
          <p14:tracePt t="193677" x="4629150" y="5473700"/>
          <p14:tracePt t="193693" x="4311650" y="5537200"/>
          <p14:tracePt t="193710" x="3759200" y="5619750"/>
          <p14:tracePt t="193727" x="3092450" y="5695950"/>
          <p14:tracePt t="193743" x="2609850" y="5753100"/>
          <p14:tracePt t="193760" x="2432050" y="5753100"/>
          <p14:tracePt t="193777" x="2393950" y="5734050"/>
          <p14:tracePt t="193793" x="2393950" y="5708650"/>
          <p14:tracePt t="193810" x="2425700" y="5676900"/>
          <p14:tracePt t="193827" x="2425700" y="5670550"/>
          <p14:tracePt t="193843" x="2406650" y="5657850"/>
          <p14:tracePt t="193860" x="2349500" y="5645150"/>
          <p14:tracePt t="193877" x="2305050" y="5626100"/>
          <p14:tracePt t="193893" x="2266950" y="5619750"/>
          <p14:tracePt t="193910" x="2247900" y="5613400"/>
          <p14:tracePt t="193927" x="2222500" y="5600700"/>
          <p14:tracePt t="193943" x="2178050" y="5594350"/>
          <p14:tracePt t="193960" x="2139950" y="5581650"/>
          <p14:tracePt t="193977" x="2127250" y="5575300"/>
          <p14:tracePt t="193993" x="2127250" y="5556250"/>
          <p14:tracePt t="194010" x="2159000" y="5530850"/>
          <p14:tracePt t="194027" x="2190750" y="5518150"/>
          <p14:tracePt t="194043" x="2216150" y="5492750"/>
          <p14:tracePt t="194060" x="2254250" y="5467350"/>
          <p14:tracePt t="194076" x="2317750" y="5416550"/>
          <p14:tracePt t="194093" x="2387600" y="5359400"/>
          <p14:tracePt t="194110" x="2432050" y="5302250"/>
          <p14:tracePt t="194127" x="2444750" y="5289550"/>
          <p14:tracePt t="194143" x="2438400" y="5283200"/>
          <p14:tracePt t="194160" x="2419350" y="5283200"/>
          <p14:tracePt t="194177" x="2413000" y="5289550"/>
          <p14:tracePt t="194193" x="2406650" y="5289550"/>
          <p14:tracePt t="194210" x="2406650" y="5295900"/>
          <p14:tracePt t="194226" x="2406650" y="5302250"/>
          <p14:tracePt t="194330" x="2413000" y="5308600"/>
          <p14:tracePt t="194338" x="2444750" y="5314950"/>
          <p14:tracePt t="194346" x="2482850" y="5327650"/>
          <p14:tracePt t="194360" x="2552700" y="5346700"/>
          <p14:tracePt t="194377" x="2794000" y="5384800"/>
          <p14:tracePt t="194393" x="3168650" y="5403850"/>
          <p14:tracePt t="194410" x="3581400" y="5403850"/>
          <p14:tracePt t="194427" x="3733800" y="5403850"/>
          <p14:tracePt t="194443" x="3816350" y="5416550"/>
          <p14:tracePt t="194460" x="3835400" y="5422900"/>
          <p14:tracePt t="194477" x="3841750" y="5429250"/>
          <p14:tracePt t="194493" x="3848100" y="5441950"/>
          <p14:tracePt t="194510" x="3911600" y="5473700"/>
          <p14:tracePt t="194527" x="4102100" y="5524500"/>
          <p14:tracePt t="194543" x="4470400" y="5588000"/>
          <p14:tracePt t="194560" x="4737100" y="5600700"/>
          <p14:tracePt t="194577" x="4857750" y="5607050"/>
          <p14:tracePt t="194593" x="4883150" y="5607050"/>
          <p14:tracePt t="194610" x="4889500" y="5613400"/>
          <p14:tracePt t="194627" x="4921250" y="5632450"/>
          <p14:tracePt t="194643" x="5054600" y="5645150"/>
          <p14:tracePt t="194660" x="5334000" y="5645150"/>
          <p14:tracePt t="194677" x="5740400" y="5549900"/>
          <p14:tracePt t="194693" x="6102350" y="5429250"/>
          <p14:tracePt t="194710" x="6267450" y="5372100"/>
          <p14:tracePt t="194727" x="6305550" y="5359400"/>
          <p14:tracePt t="194760" x="6299200" y="5365750"/>
          <p14:tracePt t="194777" x="6280150" y="5391150"/>
          <p14:tracePt t="194793" x="6203950" y="5435600"/>
          <p14:tracePt t="194810" x="5816600" y="5537200"/>
          <p14:tracePt t="194827" x="5162550" y="5619750"/>
          <p14:tracePt t="194843" x="4286250" y="5657850"/>
          <p14:tracePt t="194860" x="3390900" y="5657850"/>
          <p14:tracePt t="194877" x="2647950" y="5638800"/>
          <p14:tracePt t="194894" x="2336800" y="5607050"/>
          <p14:tracePt t="194910" x="2298700" y="5581650"/>
          <p14:tracePt t="194944" x="2298700" y="5575300"/>
          <p14:tracePt t="194960" x="2292350" y="5556250"/>
          <p14:tracePt t="194977" x="2266950" y="5518150"/>
          <p14:tracePt t="194994" x="2228850" y="5473700"/>
          <p14:tracePt t="195010" x="2190750" y="5403850"/>
          <p14:tracePt t="195027" x="2184400" y="5372100"/>
          <p14:tracePt t="195043" x="2184400" y="5359400"/>
          <p14:tracePt t="195060" x="2184400" y="5353050"/>
          <p14:tracePt t="195077" x="2184400" y="5346700"/>
          <p14:tracePt t="195094" x="2178050" y="5321300"/>
          <p14:tracePt t="195110" x="2178050" y="5270500"/>
          <p14:tracePt t="195127" x="2209800" y="5226050"/>
          <p14:tracePt t="195144" x="2247900" y="5175250"/>
          <p14:tracePt t="195160" x="2273300" y="5156200"/>
          <p14:tracePt t="195177" x="2286000" y="5156200"/>
          <p14:tracePt t="195194" x="2292350" y="5156200"/>
          <p14:tracePt t="195210" x="2311400" y="5156200"/>
          <p14:tracePt t="195227" x="2317750" y="5162550"/>
          <p14:tracePt t="195244" x="2324100" y="5168900"/>
          <p14:tracePt t="195260" x="2324100" y="5175250"/>
          <p14:tracePt t="195330" x="2324100" y="5181600"/>
          <p14:tracePt t="195346" x="2317750" y="5181600"/>
          <p14:tracePt t="195354" x="2317750" y="5187950"/>
          <p14:tracePt t="195426" x="2311400" y="5194300"/>
          <p14:tracePt t="195459" x="2311400" y="5200650"/>
          <p14:tracePt t="195466" x="2330450" y="5207000"/>
          <p14:tracePt t="195477" x="2393950" y="5219700"/>
          <p14:tracePt t="195494" x="2781300" y="5276850"/>
          <p14:tracePt t="195510" x="3714750" y="5334000"/>
          <p14:tracePt t="195527" x="4927600" y="5346700"/>
          <p14:tracePt t="195544" x="5943600" y="5340350"/>
          <p14:tracePt t="195560" x="6534150" y="5314950"/>
          <p14:tracePt t="195577" x="6864350" y="5302250"/>
          <p14:tracePt t="195594" x="7035800" y="5308600"/>
          <p14:tracePt t="195610" x="7175500" y="5314950"/>
          <p14:tracePt t="195627" x="7264400" y="5314950"/>
          <p14:tracePt t="195644" x="7397750" y="5289550"/>
          <p14:tracePt t="195660" x="7537450" y="5245100"/>
          <p14:tracePt t="195677" x="7626350" y="5207000"/>
          <p14:tracePt t="195694" x="7670800" y="5194300"/>
          <p14:tracePt t="195710" x="7683500" y="5187950"/>
          <p14:tracePt t="195727" x="7683500" y="5181600"/>
          <p14:tracePt t="195744" x="7677150" y="5175250"/>
          <p14:tracePt t="195760" x="7664450" y="5168900"/>
          <p14:tracePt t="195794" x="7664450" y="5156200"/>
          <p14:tracePt t="195827" x="7658100" y="5149850"/>
          <p14:tracePt t="195844" x="7613650" y="5137150"/>
          <p14:tracePt t="195860" x="7575550" y="5130800"/>
          <p14:tracePt t="195877" x="7550150" y="5130800"/>
          <p14:tracePt t="195894" x="7524750" y="5130800"/>
          <p14:tracePt t="195910" x="7518400" y="5130800"/>
          <p14:tracePt t="195927" x="7518400" y="5124450"/>
          <p14:tracePt t="195944" x="7512050" y="5124450"/>
          <p14:tracePt t="196075" x="7518400" y="5124450"/>
          <p14:tracePt t="196099" x="7518400" y="5118100"/>
          <p14:tracePt t="196106" x="7524750" y="5118100"/>
          <p14:tracePt t="196114" x="7531100" y="5118100"/>
          <p14:tracePt t="196127" x="7537450" y="5118100"/>
          <p14:tracePt t="196144" x="7550150" y="5118100"/>
          <p14:tracePt t="196160" x="7562850" y="5118100"/>
          <p14:tracePt t="196177" x="7575550" y="5111750"/>
          <p14:tracePt t="196211" x="7588250" y="5111750"/>
          <p14:tracePt t="196995" x="7588250" y="5118100"/>
          <p14:tracePt t="199187" x="7594600" y="5124450"/>
          <p14:tracePt t="199195" x="7594600" y="5149850"/>
          <p14:tracePt t="199203" x="7594600" y="5156200"/>
          <p14:tracePt t="199212" x="7594600" y="5175250"/>
          <p14:tracePt t="199228" x="7594600" y="5194300"/>
          <p14:tracePt t="199245" x="7594600" y="5219700"/>
          <p14:tracePt t="199261" x="7594600" y="5238750"/>
          <p14:tracePt t="199278" x="7588250" y="5245100"/>
          <p14:tracePt t="199294" x="7581900" y="5257800"/>
          <p14:tracePt t="199311" x="7569200" y="5283200"/>
          <p14:tracePt t="199328" x="7550150" y="5302250"/>
          <p14:tracePt t="199345" x="7531100" y="5327650"/>
          <p14:tracePt t="199361" x="7518400" y="5346700"/>
          <p14:tracePt t="199378" x="7505700" y="5359400"/>
          <p14:tracePt t="199395" x="7493000" y="5372100"/>
          <p14:tracePt t="199411" x="7461250" y="5391150"/>
          <p14:tracePt t="199428" x="7423150" y="5416550"/>
          <p14:tracePt t="199445" x="7372350" y="5448300"/>
          <p14:tracePt t="199461" x="7321550" y="5480050"/>
          <p14:tracePt t="199478" x="7245350" y="5518150"/>
          <p14:tracePt t="199494" x="7150100" y="5556250"/>
          <p14:tracePt t="199511" x="7035800" y="5607050"/>
          <p14:tracePt t="199528" x="6877050" y="5651500"/>
          <p14:tracePt t="199545" x="6705600" y="5702300"/>
          <p14:tracePt t="199561" x="6540500" y="5740400"/>
          <p14:tracePt t="199578" x="6362700" y="5778500"/>
          <p14:tracePt t="199595" x="6159500" y="5797550"/>
          <p14:tracePt t="199611" x="5905500" y="5848350"/>
          <p14:tracePt t="199628" x="5784850" y="5873750"/>
          <p14:tracePt t="199645" x="5695950" y="5899150"/>
          <p14:tracePt t="199661" x="5626100" y="5918200"/>
          <p14:tracePt t="199678" x="5549900" y="5930900"/>
          <p14:tracePt t="199694" x="5448300" y="5937250"/>
          <p14:tracePt t="199711" x="5327650" y="5949950"/>
          <p14:tracePt t="199728" x="5175250" y="5956300"/>
          <p14:tracePt t="199745" x="4965700" y="5962650"/>
          <p14:tracePt t="199761" x="4775200" y="5962650"/>
          <p14:tracePt t="199778" x="4597400" y="5962650"/>
          <p14:tracePt t="199795" x="4476750" y="5956300"/>
          <p14:tracePt t="199811" x="4375150" y="5911850"/>
          <p14:tracePt t="199828" x="4349750" y="5873750"/>
          <p14:tracePt t="199845" x="4337050" y="5848350"/>
          <p14:tracePt t="199861" x="4318000" y="5829300"/>
          <p14:tracePt t="199878" x="4298950" y="5810250"/>
          <p14:tracePt t="199895" x="4260850" y="5791200"/>
          <p14:tracePt t="199911" x="4203700" y="5759450"/>
          <p14:tracePt t="199928" x="4127500" y="5727700"/>
          <p14:tracePt t="199945" x="4057650" y="5695950"/>
          <p14:tracePt t="199961" x="3994150" y="5657850"/>
          <p14:tracePt t="199978" x="3962400" y="5632450"/>
          <p14:tracePt t="199995" x="3943350" y="5594350"/>
          <p14:tracePt t="200011" x="3924300" y="5530850"/>
          <p14:tracePt t="200028" x="3930650" y="5499100"/>
          <p14:tracePt t="200045" x="3930650" y="5467350"/>
          <p14:tracePt t="200062" x="3924300" y="5448300"/>
          <p14:tracePt t="200078" x="3898900" y="5422900"/>
          <p14:tracePt t="200095" x="3886200" y="5403850"/>
          <p14:tracePt t="200111" x="3873500" y="5384800"/>
          <p14:tracePt t="200128" x="3873500" y="5378450"/>
          <p14:tracePt t="200145" x="3879850" y="5372100"/>
          <p14:tracePt t="200161" x="3886200" y="5372100"/>
          <p14:tracePt t="200178" x="3892550" y="5372100"/>
          <p14:tracePt t="200195" x="3905250" y="5372100"/>
          <p14:tracePt t="200211" x="3930650" y="5365750"/>
          <p14:tracePt t="200228" x="3962400" y="5365750"/>
          <p14:tracePt t="200245" x="4013200" y="5340350"/>
          <p14:tracePt t="200261" x="4089400" y="5314950"/>
          <p14:tracePt t="200278" x="4140200" y="5295900"/>
          <p14:tracePt t="200295" x="4197350" y="5276850"/>
          <p14:tracePt t="200311" x="4324350" y="5264150"/>
          <p14:tracePt t="200328" x="4533900" y="5257800"/>
          <p14:tracePt t="200345" x="4762500" y="5226050"/>
          <p14:tracePt t="200362" x="4908550" y="5187950"/>
          <p14:tracePt t="200378" x="4984750" y="5175250"/>
          <p14:tracePt t="200395" x="5022850" y="5175250"/>
          <p14:tracePt t="200411" x="5041900" y="5175250"/>
          <p14:tracePt t="200445" x="5048250" y="5175250"/>
          <p14:tracePt t="200484" x="5054600" y="5175250"/>
          <p14:tracePt t="200572" x="5048250" y="5175250"/>
          <p14:tracePt t="200580" x="5029200" y="5175250"/>
          <p14:tracePt t="200588" x="5010150" y="5175250"/>
          <p14:tracePt t="200596" x="4984750" y="5175250"/>
          <p14:tracePt t="200612" x="4908550" y="5175250"/>
          <p14:tracePt t="200628" x="4813300" y="5187950"/>
          <p14:tracePt t="200645" x="4673600" y="5194300"/>
          <p14:tracePt t="200662" x="4521200" y="5219700"/>
          <p14:tracePt t="200678" x="4368800" y="5238750"/>
          <p14:tracePt t="200695" x="4235450" y="5245100"/>
          <p14:tracePt t="200712" x="4133850" y="5245100"/>
          <p14:tracePt t="200728" x="4089400" y="5245100"/>
          <p14:tracePt t="200745" x="4083050" y="5245100"/>
          <p14:tracePt t="200762" x="4076700" y="5238750"/>
          <p14:tracePt t="200796" x="4076700" y="5232400"/>
          <p14:tracePt t="200884" x="4083050" y="5232400"/>
          <p14:tracePt t="200964" x="4089400" y="5232400"/>
          <p14:tracePt t="200981" x="4095750" y="5232400"/>
          <p14:tracePt t="200996" x="4102100" y="5232400"/>
          <p14:tracePt t="201028" x="4108450" y="5232400"/>
          <p14:tracePt t="201124" x="4108450" y="5238750"/>
          <p14:tracePt t="201140" x="4102100" y="5238750"/>
          <p14:tracePt t="201172" x="4095750" y="5238750"/>
          <p14:tracePt t="201188" x="4095750" y="5245100"/>
          <p14:tracePt t="201204" x="4089400" y="5245100"/>
          <p14:tracePt t="201476" x="4095750" y="5245100"/>
          <p14:tracePt t="201484" x="4102100" y="5245100"/>
          <p14:tracePt t="201492" x="4114800" y="5245100"/>
          <p14:tracePt t="201500" x="4140200" y="5245100"/>
          <p14:tracePt t="201511" x="4171950" y="5245100"/>
          <p14:tracePt t="201528" x="4273550" y="5245100"/>
          <p14:tracePt t="201545" x="4432300" y="5245100"/>
          <p14:tracePt t="201562" x="4667250" y="5232400"/>
          <p14:tracePt t="201578" x="4946650" y="5181600"/>
          <p14:tracePt t="201595" x="5207000" y="5143500"/>
          <p14:tracePt t="201612" x="5524500" y="5086350"/>
          <p14:tracePt t="201628" x="5645150" y="5080000"/>
          <p14:tracePt t="201645" x="5721350" y="5080000"/>
          <p14:tracePt t="201662" x="5816600" y="5099050"/>
          <p14:tracePt t="201679" x="5949950" y="5118100"/>
          <p14:tracePt t="201695" x="6102350" y="5130800"/>
          <p14:tracePt t="201712" x="6261100" y="5124450"/>
          <p14:tracePt t="201729" x="6381750" y="5111750"/>
          <p14:tracePt t="201745" x="6477000" y="5099050"/>
          <p14:tracePt t="201762" x="6546850" y="5099050"/>
          <p14:tracePt t="201779" x="6604000" y="5099050"/>
          <p14:tracePt t="201795" x="6642100" y="5099050"/>
          <p14:tracePt t="201812" x="6743700" y="5099050"/>
          <p14:tracePt t="201829" x="6826250" y="5099050"/>
          <p14:tracePt t="201845" x="6883400" y="5105400"/>
          <p14:tracePt t="201862" x="6934200" y="5111750"/>
          <p14:tracePt t="201879" x="6946900" y="5124450"/>
          <p14:tracePt t="201895" x="6978650" y="5137150"/>
          <p14:tracePt t="201912" x="7023100" y="5162550"/>
          <p14:tracePt t="201929" x="7080250" y="5187950"/>
          <p14:tracePt t="201945" x="7105650" y="5194300"/>
          <p14:tracePt t="201962" x="7131050" y="5200650"/>
          <p14:tracePt t="201979" x="7162800" y="5200650"/>
          <p14:tracePt t="201995" x="7194550" y="5200650"/>
          <p14:tracePt t="202012" x="7213600" y="5200650"/>
          <p14:tracePt t="202052" x="7219950" y="5200650"/>
          <p14:tracePt t="202062" x="7226300" y="5200650"/>
          <p14:tracePt t="202079" x="7239000" y="5200650"/>
          <p14:tracePt t="202095" x="7245350" y="5200650"/>
          <p14:tracePt t="202112" x="7251700" y="5200650"/>
          <p14:tracePt t="202196" x="7245350" y="5200650"/>
          <p14:tracePt t="202236" x="7239000" y="5200650"/>
          <p14:tracePt t="202348" x="7245350" y="5200650"/>
          <p14:tracePt t="202356" x="7245350" y="5194300"/>
          <p14:tracePt t="202372" x="7245350" y="5181600"/>
          <p14:tracePt t="202380" x="7245350" y="5175250"/>
          <p14:tracePt t="202395" x="7245350" y="5168900"/>
          <p14:tracePt t="202412" x="7251700" y="5130800"/>
          <p14:tracePt t="202428" x="7251700" y="5111750"/>
          <p14:tracePt t="202445" x="7251700" y="5080000"/>
          <p14:tracePt t="202462" x="7245350" y="5067300"/>
          <p14:tracePt t="202479" x="7239000" y="5048250"/>
          <p14:tracePt t="202495" x="7232650" y="5029200"/>
          <p14:tracePt t="202512" x="7232650" y="5016500"/>
          <p14:tracePt t="202528" x="7226300" y="5003800"/>
          <p14:tracePt t="202545" x="7219950" y="4984750"/>
          <p14:tracePt t="202562" x="7213600" y="4965700"/>
          <p14:tracePt t="202579" x="7213600" y="4927600"/>
          <p14:tracePt t="202595" x="7213600" y="4895850"/>
          <p14:tracePt t="202612" x="7207250" y="4876800"/>
          <p14:tracePt t="202677" x="7207250" y="4870450"/>
          <p14:tracePt t="202700" x="7207250" y="4864100"/>
          <p14:tracePt t="202708" x="7207250" y="4857750"/>
          <p14:tracePt t="202724" x="7207250" y="4851400"/>
          <p14:tracePt t="202868" x="7207250" y="4845050"/>
          <p14:tracePt t="202877" x="7207250" y="4806950"/>
          <p14:tracePt t="202884" x="7213600" y="4775200"/>
          <p14:tracePt t="202895" x="7226300" y="4730750"/>
          <p14:tracePt t="202912" x="7239000" y="4686300"/>
          <p14:tracePt t="202929" x="7245350" y="4654550"/>
          <p14:tracePt t="202945" x="7245350" y="4641850"/>
          <p14:tracePt t="202962" x="7245350" y="4635500"/>
          <p14:tracePt t="202995" x="7245350" y="4629150"/>
          <p14:tracePt t="203012" x="7239000" y="4610100"/>
          <p14:tracePt t="203029" x="7226300" y="4584700"/>
          <p14:tracePt t="203045" x="7219950" y="4572000"/>
          <p14:tracePt t="203062" x="7213600" y="4565650"/>
          <p14:tracePt t="203079" x="7213600" y="4559300"/>
          <p14:tracePt t="203095" x="7207250" y="4552950"/>
          <p14:tracePt t="203112" x="7200900" y="4546600"/>
          <p14:tracePt t="203129" x="7200900" y="4540250"/>
          <p14:tracePt t="203145" x="7200900" y="4533900"/>
          <p14:tracePt t="203236" x="7200900" y="4527550"/>
          <p14:tracePt t="203260" x="7200900" y="4521200"/>
          <p14:tracePt t="203284" x="7200900" y="4514850"/>
          <p14:tracePt t="203444" x="7200900" y="4508500"/>
          <p14:tracePt t="203476" x="7200900" y="4502150"/>
          <p14:tracePt t="203534" x="7207250" y="4502150"/>
          <p14:tracePt t="203620" x="7219950" y="4533900"/>
          <p14:tracePt t="203628" x="7219950" y="4546600"/>
          <p14:tracePt t="203637" x="7226300" y="4572000"/>
          <p14:tracePt t="203645" x="7239000" y="4591050"/>
          <p14:tracePt t="203662" x="7245350" y="4648200"/>
          <p14:tracePt t="203679" x="7264400" y="4686300"/>
          <p14:tracePt t="203695" x="7277100" y="4737100"/>
          <p14:tracePt t="203712" x="7296150" y="4768850"/>
          <p14:tracePt t="203729" x="7296150" y="4800600"/>
          <p14:tracePt t="203746" x="7296150" y="4832350"/>
          <p14:tracePt t="203762" x="7296150" y="4857750"/>
          <p14:tracePt t="203779" x="7296150" y="4889500"/>
          <p14:tracePt t="203796" x="7296150" y="4914900"/>
          <p14:tracePt t="203812" x="7308850" y="4953000"/>
          <p14:tracePt t="203829" x="7315200" y="4972050"/>
          <p14:tracePt t="203846" x="7315200" y="4991100"/>
          <p14:tracePt t="203862" x="7321550" y="5016500"/>
          <p14:tracePt t="203879" x="7327900" y="5035550"/>
          <p14:tracePt t="203896" x="7327900" y="5060950"/>
          <p14:tracePt t="203912" x="7327900" y="5067300"/>
          <p14:tracePt t="203929" x="7327900" y="5080000"/>
          <p14:tracePt t="203946" x="7327900" y="5099050"/>
          <p14:tracePt t="203962" x="7327900" y="5111750"/>
          <p14:tracePt t="203979" x="7327900" y="5118100"/>
          <p14:tracePt t="203996" x="7327900" y="5124450"/>
          <p14:tracePt t="204012" x="7327900" y="5143500"/>
          <p14:tracePt t="204029" x="7327900" y="5162550"/>
          <p14:tracePt t="204046" x="7327900" y="5175250"/>
          <p14:tracePt t="204062" x="7327900" y="5187950"/>
          <p14:tracePt t="204079" x="7327900" y="5200650"/>
          <p14:tracePt t="204096" x="7327900" y="5213350"/>
          <p14:tracePt t="204112" x="7327900" y="5226050"/>
          <p14:tracePt t="204129" x="7327900" y="5238750"/>
          <p14:tracePt t="204146" x="7321550" y="5238750"/>
          <p14:tracePt t="204213" x="7315200" y="5238750"/>
          <p14:tracePt t="204277" x="7308850" y="5226050"/>
          <p14:tracePt t="204284" x="7308850" y="5207000"/>
          <p14:tracePt t="204293" x="7302500" y="5187950"/>
          <p14:tracePt t="204300" x="7302500" y="5168900"/>
          <p14:tracePt t="204312" x="7302500" y="5137150"/>
          <p14:tracePt t="204329" x="7302500" y="5041900"/>
          <p14:tracePt t="204346" x="7302500" y="4959350"/>
          <p14:tracePt t="204362" x="7302500" y="4895850"/>
          <p14:tracePt t="204379" x="7302500" y="4857750"/>
          <p14:tracePt t="204396" x="7296150" y="4832350"/>
          <p14:tracePt t="204412" x="7289800" y="4806950"/>
          <p14:tracePt t="204429" x="7289800" y="4787900"/>
          <p14:tracePt t="204446" x="7277100" y="4762500"/>
          <p14:tracePt t="204462" x="7270750" y="4730750"/>
          <p14:tracePt t="204479" x="7270750" y="4692650"/>
          <p14:tracePt t="204496" x="7264400" y="4660900"/>
          <p14:tracePt t="204512" x="7264400" y="4629150"/>
          <p14:tracePt t="204529" x="7264400" y="4603750"/>
          <p14:tracePt t="204546" x="7258050" y="4584700"/>
          <p14:tracePt t="204562" x="7258050" y="4572000"/>
          <p14:tracePt t="204579" x="7251700" y="4559300"/>
          <p14:tracePt t="204596" x="7251700" y="4552950"/>
          <p14:tracePt t="204645" x="7245350" y="4546600"/>
          <p14:tracePt t="204661" x="7245350" y="4533900"/>
          <p14:tracePt t="204677" x="7245350" y="4527550"/>
          <p14:tracePt t="204685" x="7239000" y="4521200"/>
          <p14:tracePt t="204696" x="7239000" y="4514850"/>
          <p14:tracePt t="204712" x="7239000" y="4508500"/>
          <p14:tracePt t="204729" x="7239000" y="4502150"/>
          <p14:tracePt t="204852" x="7239000" y="4527550"/>
          <p14:tracePt t="204861" x="7239000" y="4546600"/>
          <p14:tracePt t="204869" x="7239000" y="4565650"/>
          <p14:tracePt t="204879" x="7239000" y="4584700"/>
          <p14:tracePt t="204896" x="7239000" y="4616450"/>
          <p14:tracePt t="204913" x="7245350" y="4648200"/>
          <p14:tracePt t="204929" x="7251700" y="4692650"/>
          <p14:tracePt t="204946" x="7258050" y="4737100"/>
          <p14:tracePt t="204963" x="7264400" y="4787900"/>
          <p14:tracePt t="204979" x="7270750" y="4813300"/>
          <p14:tracePt t="204996" x="7277100" y="4838700"/>
          <p14:tracePt t="205013" x="7277100" y="4876800"/>
          <p14:tracePt t="205029" x="7277100" y="4895850"/>
          <p14:tracePt t="205046" x="7277100" y="4921250"/>
          <p14:tracePt t="205062" x="7277100" y="4933950"/>
          <p14:tracePt t="205079" x="7277100" y="4953000"/>
          <p14:tracePt t="205096" x="7277100" y="4972050"/>
          <p14:tracePt t="205113" x="7277100" y="4997450"/>
          <p14:tracePt t="205129" x="7277100" y="5016500"/>
          <p14:tracePt t="205146" x="7289800" y="5035550"/>
          <p14:tracePt t="205163" x="7289800" y="5041900"/>
          <p14:tracePt t="205179" x="7289800" y="5054600"/>
          <p14:tracePt t="205196" x="7296150" y="5067300"/>
          <p14:tracePt t="205213" x="7302500" y="5086350"/>
          <p14:tracePt t="205229" x="7308850" y="5111750"/>
          <p14:tracePt t="205246" x="7315200" y="5137150"/>
          <p14:tracePt t="205263" x="7315200" y="5156200"/>
          <p14:tracePt t="205279" x="7321550" y="5168900"/>
          <p14:tracePt t="205296" x="7321550" y="5181600"/>
          <p14:tracePt t="205313" x="7327900" y="5187950"/>
          <p14:tracePt t="205329" x="7327900" y="5194300"/>
          <p14:tracePt t="205346" x="7327900" y="5207000"/>
          <p14:tracePt t="205363" x="7327900" y="5213350"/>
          <p14:tracePt t="205379" x="7327900" y="5219700"/>
          <p14:tracePt t="205413" x="7327900" y="5226050"/>
          <p14:tracePt t="205438" x="7327900" y="5232400"/>
          <p14:tracePt t="205558" x="7327900" y="5226050"/>
          <p14:tracePt t="205565" x="7327900" y="5219700"/>
          <p14:tracePt t="205573" x="7327900" y="5213350"/>
          <p14:tracePt t="205581" x="7327900" y="5207000"/>
          <p14:tracePt t="205596" x="7327900" y="5200650"/>
          <p14:tracePt t="205613" x="7327900" y="5137150"/>
          <p14:tracePt t="205629" x="7321550" y="5092700"/>
          <p14:tracePt t="205646" x="7315200" y="5054600"/>
          <p14:tracePt t="205662" x="7308850" y="5029200"/>
          <p14:tracePt t="205679" x="7302500" y="5010150"/>
          <p14:tracePt t="205696" x="7296150" y="4991100"/>
          <p14:tracePt t="205713" x="7289800" y="4978400"/>
          <p14:tracePt t="205730" x="7289800" y="4972050"/>
          <p14:tracePt t="205746" x="7283450" y="4965700"/>
          <p14:tracePt t="205762" x="7277100" y="4965700"/>
          <p14:tracePt t="205869" x="7270750" y="4965700"/>
          <p14:tracePt t="205878" x="7270750" y="4959350"/>
          <p14:tracePt t="205894" x="7270750" y="4953000"/>
          <p14:tracePt t="205901" x="7270750" y="4940300"/>
          <p14:tracePt t="205912" x="7270750" y="4927600"/>
          <p14:tracePt t="205930" x="7270750" y="4914900"/>
          <p14:tracePt t="206005" x="7264400" y="4914900"/>
          <p14:tracePt t="206013" x="7264400" y="4908550"/>
          <p14:tracePt t="206021" x="7258050" y="4889500"/>
          <p14:tracePt t="206029" x="7251700" y="4883150"/>
          <p14:tracePt t="206046" x="7245350" y="4857750"/>
          <p14:tracePt t="206062" x="7232650" y="4845050"/>
          <p14:tracePt t="206080" x="7232650" y="4838700"/>
          <p14:tracePt t="206373" x="7226300" y="4845050"/>
          <p14:tracePt t="206381" x="7219950" y="4864100"/>
          <p14:tracePt t="206389" x="7219950" y="4870450"/>
          <p14:tracePt t="206397" x="7213600" y="4889500"/>
          <p14:tracePt t="206413" x="7181850" y="4921250"/>
          <p14:tracePt t="206430" x="7124700" y="4959350"/>
          <p14:tracePt t="206446" x="7061200" y="4991100"/>
          <p14:tracePt t="206463" x="7023100" y="5016500"/>
          <p14:tracePt t="206480" x="7004050" y="5022850"/>
          <p14:tracePt t="206496" x="6997700" y="5022850"/>
          <p14:tracePt t="206701" x="6997700" y="5016500"/>
          <p14:tracePt t="206935" x="7004050" y="5016500"/>
          <p14:tracePt t="206941" x="7035800" y="5010150"/>
          <p14:tracePt t="206949" x="7067550" y="5003800"/>
          <p14:tracePt t="206963" x="7099300" y="5003800"/>
          <p14:tracePt t="206980" x="7194550" y="4991100"/>
          <p14:tracePt t="206996" x="7289800" y="4991100"/>
          <p14:tracePt t="207013" x="7353300" y="4991100"/>
          <p14:tracePt t="207030" x="7391400" y="4997450"/>
          <p14:tracePt t="207046" x="7416800" y="5003800"/>
          <p14:tracePt t="207063" x="7435850" y="5003800"/>
          <p14:tracePt t="207080" x="7448550" y="5010150"/>
          <p14:tracePt t="207096" x="7480300" y="5016500"/>
          <p14:tracePt t="207113" x="7499350" y="5022850"/>
          <p14:tracePt t="207130" x="7518400" y="5022850"/>
          <p14:tracePt t="207146" x="7524750" y="5022850"/>
          <p14:tracePt t="207163" x="7531100" y="5022850"/>
          <p14:tracePt t="207180" x="7531100" y="5029200"/>
          <p14:tracePt t="207390" x="7537450" y="5029200"/>
          <p14:tracePt t="207733" x="7531100" y="5029200"/>
          <p14:tracePt t="207741" x="7518400" y="5022850"/>
          <p14:tracePt t="207749" x="7512050" y="5022850"/>
          <p14:tracePt t="207763" x="7499350" y="5010150"/>
          <p14:tracePt t="207780" x="7480300" y="4997450"/>
          <p14:tracePt t="207797" x="7454900" y="4984750"/>
          <p14:tracePt t="207815" x="7442200" y="4972050"/>
          <p14:tracePt t="207830" x="7429500" y="4965700"/>
          <p14:tracePt t="207847" x="7410450" y="4953000"/>
          <p14:tracePt t="207863" x="7391400" y="4933950"/>
          <p14:tracePt t="207880" x="7372350" y="4908550"/>
          <p14:tracePt t="207897" x="7353300" y="4883150"/>
          <p14:tracePt t="207913" x="7334250" y="4857750"/>
          <p14:tracePt t="207930" x="7315200" y="4826000"/>
          <p14:tracePt t="207947" x="7302500" y="4806950"/>
          <p14:tracePt t="207963" x="7296150" y="4794250"/>
          <p14:tracePt t="207980" x="7289800" y="4781550"/>
          <p14:tracePt t="207997" x="7283450" y="4762500"/>
          <p14:tracePt t="208013" x="7277100" y="4737100"/>
          <p14:tracePt t="208030" x="7277100" y="4705350"/>
          <p14:tracePt t="208047" x="7277100" y="4692650"/>
          <p14:tracePt t="208063" x="7270750" y="4679950"/>
          <p14:tracePt t="208080" x="7264400" y="4667250"/>
          <p14:tracePt t="208097" x="7258050" y="4654550"/>
          <p14:tracePt t="208113" x="7251700" y="4641850"/>
          <p14:tracePt t="208130" x="7251700" y="4622800"/>
          <p14:tracePt t="208147" x="7251700" y="4616450"/>
          <p14:tracePt t="208163" x="7251700" y="4610100"/>
          <p14:tracePt t="208198" x="7245350" y="4603750"/>
          <p14:tracePt t="208214" x="7245350" y="4597400"/>
          <p14:tracePt t="208230" x="7232650" y="4591050"/>
          <p14:tracePt t="208247" x="7232650" y="4584700"/>
          <p14:tracePt t="208263" x="7226300" y="4578350"/>
          <p14:tracePt t="208280" x="7219950" y="4572000"/>
          <p14:tracePt t="208297" x="7219950" y="4565650"/>
          <p14:tracePt t="208313" x="7219950" y="4559300"/>
          <p14:tracePt t="208510" x="7219950" y="4565650"/>
          <p14:tracePt t="208518" x="7219950" y="4578350"/>
          <p14:tracePt t="208525" x="7226300" y="4584700"/>
          <p14:tracePt t="208534" x="7226300" y="4591050"/>
          <p14:tracePt t="208546" x="7226300" y="4610100"/>
          <p14:tracePt t="208563" x="7245350" y="4648200"/>
          <p14:tracePt t="208580" x="7258050" y="4711700"/>
          <p14:tracePt t="208597" x="7264400" y="4794250"/>
          <p14:tracePt t="208613" x="7270750" y="4927600"/>
          <p14:tracePt t="208630" x="7270750" y="4978400"/>
          <p14:tracePt t="208647" x="7270750" y="5010150"/>
          <p14:tracePt t="208663" x="7270750" y="5035550"/>
          <p14:tracePt t="208680" x="7270750" y="5048250"/>
          <p14:tracePt t="208697" x="7270750" y="5054600"/>
          <p14:tracePt t="208713" x="7270750" y="5067300"/>
          <p14:tracePt t="208730" x="7270750" y="5092700"/>
          <p14:tracePt t="208747" x="7264400" y="5118100"/>
          <p14:tracePt t="208763" x="7258050" y="5156200"/>
          <p14:tracePt t="208780" x="7251700" y="5181600"/>
          <p14:tracePt t="208797" x="7251700" y="5194300"/>
          <p14:tracePt t="208813" x="7251700" y="5207000"/>
          <p14:tracePt t="208830" x="7251700" y="5213350"/>
          <p14:tracePt t="208847" x="7245350" y="5219700"/>
          <p14:tracePt t="208880" x="7245350" y="5226050"/>
          <p14:tracePt t="208897" x="7245350" y="5232400"/>
          <p14:tracePt t="208913" x="7245350" y="5245100"/>
          <p14:tracePt t="208930" x="7245350" y="5251450"/>
          <p14:tracePt t="208947" x="7245350" y="5264150"/>
          <p14:tracePt t="208963" x="7245350" y="5270500"/>
          <p14:tracePt t="208980" x="7245350" y="5276850"/>
          <p14:tracePt t="208997" x="7245350" y="5289550"/>
          <p14:tracePt t="209014" x="7245350" y="5295900"/>
          <p14:tracePt t="209030" x="7239000" y="5295900"/>
          <p14:tracePt t="209062" x="7232650" y="5295900"/>
          <p14:tracePt t="209174" x="7226300" y="5295900"/>
          <p14:tracePt t="209286" x="7219950" y="5295900"/>
          <p14:tracePt t="209302" x="7219950" y="5308600"/>
          <p14:tracePt t="209310" x="7213600" y="5314950"/>
          <p14:tracePt t="209317" x="7207250" y="5321300"/>
          <p14:tracePt t="209330" x="7207250" y="5327650"/>
          <p14:tracePt t="209347" x="7200900" y="5334000"/>
          <p14:tracePt t="209364" x="7194550" y="5340350"/>
          <p14:tracePt t="209397" x="7188200" y="5346700"/>
          <p14:tracePt t="209414" x="7150100" y="5416550"/>
          <p14:tracePt t="209430" x="7105650" y="5473700"/>
          <p14:tracePt t="209447" x="7061200" y="5543550"/>
          <p14:tracePt t="209464" x="7029450" y="5600700"/>
          <p14:tracePt t="209480" x="7004050" y="5645150"/>
          <p14:tracePt t="209497" x="6991350" y="5664200"/>
          <p14:tracePt t="209514" x="6965950" y="5689600"/>
          <p14:tracePt t="209530" x="6915150" y="5727700"/>
          <p14:tracePt t="209547" x="6838950" y="5778500"/>
          <p14:tracePt t="209564" x="6756400" y="5842000"/>
          <p14:tracePt t="209580" x="6661150" y="5899150"/>
          <p14:tracePt t="209597" x="6604000" y="5943600"/>
          <p14:tracePt t="209614" x="6534150" y="5994400"/>
          <p14:tracePt t="209630" x="6508750" y="6019800"/>
          <p14:tracePt t="209647" x="6477000" y="6051550"/>
          <p14:tracePt t="209664" x="6445250" y="6083300"/>
          <p14:tracePt t="209680" x="6426200" y="6108700"/>
          <p14:tracePt t="209697" x="6394450" y="6140450"/>
          <p14:tracePt t="209714" x="6369050" y="6172200"/>
          <p14:tracePt t="209730" x="6330950" y="6216650"/>
          <p14:tracePt t="209747" x="6305550" y="6261100"/>
          <p14:tracePt t="209750" x="6286500" y="6280150"/>
          <p14:tracePt t="209764" x="6280150" y="6299200"/>
          <p14:tracePt t="209780" x="6261100" y="6330950"/>
          <p14:tracePt t="209797" x="6248400" y="6356350"/>
          <p14:tracePt t="209814" x="6229350" y="6381750"/>
          <p14:tracePt t="209830" x="6223000" y="6394450"/>
          <p14:tracePt t="209847" x="6223000" y="6400800"/>
          <p14:tracePt t="209863" x="6216650" y="6400800"/>
          <p14:tracePt t="211446" x="6197600" y="6400800"/>
          <p14:tracePt t="211454" x="6159500" y="6400800"/>
          <p14:tracePt t="211464" x="6108700" y="6407150"/>
          <p14:tracePt t="211481" x="5988050" y="6413500"/>
          <p14:tracePt t="211497" x="5829300" y="6451600"/>
          <p14:tracePt t="211514" x="5600700" y="6483350"/>
          <p14:tracePt t="211531" x="5365750" y="6534150"/>
          <p14:tracePt t="211547" x="5143500" y="6584950"/>
          <p14:tracePt t="211565" x="4997450" y="6597650"/>
          <p14:tracePt t="211581" x="4914900" y="6584950"/>
          <p14:tracePt t="211597" x="4857750" y="6546850"/>
          <p14:tracePt t="211614" x="4806950" y="6496050"/>
          <p14:tracePt t="211631" x="4768850" y="6464300"/>
          <p14:tracePt t="211647" x="4737100" y="6445250"/>
          <p14:tracePt t="211664" x="4686300" y="6432550"/>
          <p14:tracePt t="211681" x="4635500" y="6407150"/>
          <p14:tracePt t="211697" x="4603750" y="6388100"/>
          <p14:tracePt t="211714" x="4578350" y="6369050"/>
          <p14:tracePt t="211731" x="4559300" y="6330950"/>
          <p14:tracePt t="211747" x="4533900" y="6280150"/>
          <p14:tracePt t="211764" x="4502150" y="6203950"/>
          <p14:tracePt t="211781" x="4470400" y="6140450"/>
          <p14:tracePt t="211798" x="4438650" y="6070600"/>
          <p14:tracePt t="211814" x="4406900" y="5962650"/>
          <p14:tracePt t="211831" x="4375150" y="5911850"/>
          <p14:tracePt t="211847" x="4356100" y="5854700"/>
          <p14:tracePt t="211864" x="4330700" y="5810250"/>
          <p14:tracePt t="211881" x="4324350" y="5765800"/>
          <p14:tracePt t="211898" x="4318000" y="5727700"/>
          <p14:tracePt t="211914" x="4311650" y="5683250"/>
          <p14:tracePt t="211931" x="4305300" y="5645150"/>
          <p14:tracePt t="211948" x="4305300" y="5594350"/>
          <p14:tracePt t="211964" x="4305300" y="5556250"/>
          <p14:tracePt t="211981" x="4305300" y="5518150"/>
          <p14:tracePt t="211998" x="4298950" y="5499100"/>
          <p14:tracePt t="212014" x="4292600" y="5454650"/>
          <p14:tracePt t="212031" x="4292600" y="5429250"/>
          <p14:tracePt t="212048" x="4292600" y="5410200"/>
          <p14:tracePt t="212064" x="4298950" y="5391150"/>
          <p14:tracePt t="212081" x="4298950" y="5372100"/>
          <p14:tracePt t="212097" x="4298950" y="5365750"/>
          <p14:tracePt t="212114" x="4298950" y="5346700"/>
          <p14:tracePt t="212131" x="4298950" y="5327650"/>
          <p14:tracePt t="212148" x="4298950" y="5308600"/>
          <p14:tracePt t="212164" x="4298950" y="5289550"/>
          <p14:tracePt t="212181" x="4298950" y="5276850"/>
          <p14:tracePt t="212198" x="4298950" y="5264150"/>
          <p14:tracePt t="212214" x="4292600" y="5238750"/>
          <p14:tracePt t="212231" x="4292600" y="5219700"/>
          <p14:tracePt t="212248" x="4292600" y="5194300"/>
          <p14:tracePt t="212264" x="4286250" y="5162550"/>
          <p14:tracePt t="212281" x="4286250" y="5111750"/>
          <p14:tracePt t="212297" x="4279900" y="5054600"/>
          <p14:tracePt t="212314" x="4279900" y="5010150"/>
          <p14:tracePt t="212331" x="4279900" y="4978400"/>
          <p14:tracePt t="212348" x="4279900" y="4959350"/>
          <p14:tracePt t="212364" x="4279900" y="4946650"/>
          <p14:tracePt t="212381" x="4279900" y="4933950"/>
          <p14:tracePt t="212397" x="4279900" y="4921250"/>
          <p14:tracePt t="212414" x="4279900" y="4902200"/>
          <p14:tracePt t="212448" x="4279900" y="4895850"/>
          <p14:tracePt t="212542" x="4305300" y="4895850"/>
          <p14:tracePt t="212550" x="4356100" y="4902200"/>
          <p14:tracePt t="212558" x="4425950" y="4902200"/>
          <p14:tracePt t="212566" x="4540250" y="4902200"/>
          <p14:tracePt t="212581" x="4737100" y="4889500"/>
          <p14:tracePt t="212597" x="5181600" y="4762500"/>
          <p14:tracePt t="212614" x="5664200" y="4584700"/>
          <p14:tracePt t="212631" x="5803900" y="4533900"/>
          <p14:tracePt t="212647" x="5835650" y="4527550"/>
          <p14:tracePt t="212681" x="5835650" y="4533900"/>
          <p14:tracePt t="212697" x="5835650" y="4552950"/>
          <p14:tracePt t="212714" x="5835650" y="4559300"/>
          <p14:tracePt t="212731" x="5835650" y="4565650"/>
          <p14:tracePt t="212748" x="5829300" y="4591050"/>
          <p14:tracePt t="212764" x="5784850" y="4641850"/>
          <p14:tracePt t="212781" x="5702300" y="4711700"/>
          <p14:tracePt t="212798" x="5626100" y="4794250"/>
          <p14:tracePt t="212815" x="5524500" y="4940300"/>
          <p14:tracePt t="212831" x="5480050" y="5054600"/>
          <p14:tracePt t="212848" x="5441950" y="5168900"/>
          <p14:tracePt t="212864" x="5422900" y="5270500"/>
          <p14:tracePt t="212881" x="5416550" y="5340350"/>
          <p14:tracePt t="212898" x="5416550" y="5391150"/>
          <p14:tracePt t="212914" x="5416550" y="5435600"/>
          <p14:tracePt t="212931" x="5422900" y="5486400"/>
          <p14:tracePt t="212948" x="5448300" y="5556250"/>
          <p14:tracePt t="212964" x="5473700" y="5670550"/>
          <p14:tracePt t="212981" x="5480050" y="5746750"/>
          <p14:tracePt t="212998" x="5480050" y="5784850"/>
          <p14:tracePt t="213014" x="5467350" y="5803900"/>
          <p14:tracePt t="213031" x="5467350" y="5810250"/>
          <p14:tracePt t="213048" x="5461000" y="5810250"/>
          <p14:tracePt t="213064" x="5441950" y="5816600"/>
          <p14:tracePt t="213081" x="5403850" y="5829300"/>
          <p14:tracePt t="213098" x="5359400" y="5829300"/>
          <p14:tracePt t="213114" x="5308600" y="5829300"/>
          <p14:tracePt t="213131" x="5245100" y="5829300"/>
          <p14:tracePt t="213148" x="5168900" y="5829300"/>
          <p14:tracePt t="213164" x="5086350" y="5829300"/>
          <p14:tracePt t="213181" x="5016500" y="5829300"/>
          <p14:tracePt t="213198" x="4984750" y="5829300"/>
          <p14:tracePt t="213215" x="4978400" y="5829300"/>
          <p14:tracePt t="213703" x="4984750" y="5829300"/>
          <p14:tracePt t="213711" x="5041900" y="5829300"/>
          <p14:tracePt t="213718" x="5118100" y="5829300"/>
          <p14:tracePt t="213731" x="5213350" y="5829300"/>
          <p14:tracePt t="213748" x="5467350" y="5829300"/>
          <p14:tracePt t="213765" x="5651500" y="5784850"/>
          <p14:tracePt t="213781" x="5784850" y="5734050"/>
          <p14:tracePt t="213798" x="5842000" y="5702300"/>
          <p14:tracePt t="213815" x="5848350" y="5702300"/>
          <p14:tracePt t="213855" x="5854700" y="5708650"/>
          <p14:tracePt t="213863" x="5861050" y="5708650"/>
          <p14:tracePt t="213871" x="5861050" y="5715000"/>
          <p14:tracePt t="213887" x="5861050" y="5721350"/>
          <p14:tracePt t="213898" x="5861050" y="5727700"/>
          <p14:tracePt t="213914" x="5854700" y="5740400"/>
          <p14:tracePt t="213931" x="5842000" y="5746750"/>
          <p14:tracePt t="213948" x="5822950" y="5746750"/>
          <p14:tracePt t="213965" x="5797550" y="5746750"/>
          <p14:tracePt t="213982" x="5765800" y="5746750"/>
          <p14:tracePt t="213998" x="5727700" y="5746750"/>
          <p14:tracePt t="214015" x="5645150" y="5715000"/>
          <p14:tracePt t="214031" x="5600700" y="5689600"/>
          <p14:tracePt t="214048" x="5568950" y="5664200"/>
          <p14:tracePt t="214065" x="5537200" y="5638800"/>
          <p14:tracePt t="214081" x="5499100" y="5594350"/>
          <p14:tracePt t="214098" x="5454650" y="5518150"/>
          <p14:tracePt t="214114" x="5391150" y="5416550"/>
          <p14:tracePt t="214131" x="5346700" y="5321300"/>
          <p14:tracePt t="214148" x="5314950" y="5232400"/>
          <p14:tracePt t="214165" x="5302250" y="5194300"/>
          <p14:tracePt t="214182" x="5302250" y="5181600"/>
          <p14:tracePt t="214198" x="5334000" y="5162550"/>
          <p14:tracePt t="214215" x="5403850" y="5124450"/>
          <p14:tracePt t="214231" x="5435600" y="5105400"/>
          <p14:tracePt t="214248" x="5441950" y="5105400"/>
          <p14:tracePt t="214295" x="5435600" y="5105400"/>
          <p14:tracePt t="214303" x="5429250" y="5105400"/>
          <p14:tracePt t="214319" x="5422900" y="5105400"/>
          <p14:tracePt t="214351" x="5422900" y="5118100"/>
          <p14:tracePt t="214360" x="5422900" y="5137150"/>
          <p14:tracePt t="214367" x="5422900" y="5162550"/>
          <p14:tracePt t="214381" x="5416550" y="5194300"/>
          <p14:tracePt t="214398" x="5403850" y="5257800"/>
          <p14:tracePt t="214415" x="5359400" y="5340350"/>
          <p14:tracePt t="214431" x="5321300" y="5378450"/>
          <p14:tracePt t="214448" x="5295900" y="5378450"/>
          <p14:tracePt t="214465" x="5276850" y="5378450"/>
          <p14:tracePt t="214482" x="5245100" y="5365750"/>
          <p14:tracePt t="214498" x="5226050" y="5346700"/>
          <p14:tracePt t="214514" x="5226050" y="5327650"/>
          <p14:tracePt t="214531" x="5226050" y="5302250"/>
          <p14:tracePt t="214548" x="5245100" y="5264150"/>
          <p14:tracePt t="214565" x="5295900" y="5238750"/>
          <p14:tracePt t="214582" x="5346700" y="5219700"/>
          <p14:tracePt t="214598" x="5384800" y="5213350"/>
          <p14:tracePt t="214615" x="5416550" y="5213350"/>
          <p14:tracePt t="214687" x="5416550" y="5219700"/>
          <p14:tracePt t="214695" x="5410200" y="5226050"/>
          <p14:tracePt t="214703" x="5397500" y="5232400"/>
          <p14:tracePt t="214715" x="5384800" y="5245100"/>
          <p14:tracePt t="214732" x="5334000" y="5270500"/>
          <p14:tracePt t="214748" x="5251450" y="5302250"/>
          <p14:tracePt t="214765" x="5124450" y="5334000"/>
          <p14:tracePt t="214782" x="4876800" y="5403850"/>
          <p14:tracePt t="214798" x="4603750" y="5461000"/>
          <p14:tracePt t="214815" x="4381500" y="5480050"/>
          <p14:tracePt t="214831" x="4343400" y="5480050"/>
          <p14:tracePt t="214848" x="4337050" y="5448300"/>
          <p14:tracePt t="214865" x="4337050" y="5416550"/>
          <p14:tracePt t="214882" x="4337050" y="5384800"/>
          <p14:tracePt t="214898" x="4337050" y="5365750"/>
          <p14:tracePt t="214915" x="4337050" y="5346700"/>
          <p14:tracePt t="214932" x="4330700" y="5327650"/>
          <p14:tracePt t="214948" x="4318000" y="5289550"/>
          <p14:tracePt t="214965" x="4311650" y="5251450"/>
          <p14:tracePt t="214982" x="4305300" y="5219700"/>
          <p14:tracePt t="214998" x="4305300" y="5194300"/>
          <p14:tracePt t="215015" x="4286250" y="5187950"/>
          <p14:tracePt t="215032" x="4267200" y="5187950"/>
          <p14:tracePt t="215048" x="4254500" y="5187950"/>
          <p14:tracePt t="215065" x="4248150" y="5181600"/>
          <p14:tracePt t="215082" x="4241800" y="5168900"/>
          <p14:tracePt t="215098" x="4241800" y="5162550"/>
          <p14:tracePt t="215132" x="4248150" y="5156200"/>
          <p14:tracePt t="215165" x="4254500" y="5156200"/>
          <p14:tracePt t="215182" x="4260850" y="5156200"/>
          <p14:tracePt t="215198" x="4279900" y="5194300"/>
          <p14:tracePt t="215215" x="4298950" y="5327650"/>
          <p14:tracePt t="215232" x="4311650" y="5397500"/>
          <p14:tracePt t="215248" x="4318000" y="5441950"/>
          <p14:tracePt t="215265" x="4318000" y="5454650"/>
          <p14:tracePt t="215282" x="4324350" y="5454650"/>
          <p14:tracePt t="215319" x="4324350" y="5461000"/>
          <p14:tracePt t="215351" x="4330700" y="5461000"/>
          <p14:tracePt t="215359" x="4337050" y="5461000"/>
          <p14:tracePt t="215367" x="4343400" y="5461000"/>
          <p14:tracePt t="215383" x="4356100" y="5461000"/>
          <p14:tracePt t="215399" x="4362450" y="5461000"/>
          <p14:tracePt t="215415" x="4375150" y="5461000"/>
          <p14:tracePt t="215432" x="4394200" y="5454650"/>
          <p14:tracePt t="215448" x="4419600" y="5454650"/>
          <p14:tracePt t="215465" x="4425950" y="5454650"/>
          <p14:tracePt t="215483" x="4432300" y="5454650"/>
          <p14:tracePt t="215615" x="4432300" y="5461000"/>
          <p14:tracePt t="215631" x="4432300" y="5467350"/>
          <p14:tracePt t="215655" x="4432300" y="5473700"/>
          <p14:tracePt t="215664" x="4425950" y="5473700"/>
          <p14:tracePt t="215855" x="4432300" y="5480050"/>
          <p14:tracePt t="215864" x="4438650" y="5486400"/>
          <p14:tracePt t="215880" x="4451350" y="5486400"/>
          <p14:tracePt t="215887" x="4457700" y="5492750"/>
          <p14:tracePt t="215898" x="4483100" y="5505450"/>
          <p14:tracePt t="215915" x="4546600" y="5511800"/>
          <p14:tracePt t="215932" x="4635500" y="5530850"/>
          <p14:tracePt t="215948" x="4749800" y="5549900"/>
          <p14:tracePt t="215965" x="4864100" y="5575300"/>
          <p14:tracePt t="215982" x="4940300" y="5594350"/>
          <p14:tracePt t="215999" x="5022850" y="5607050"/>
          <p14:tracePt t="216015" x="5194300" y="5632450"/>
          <p14:tracePt t="216032" x="5403850" y="5651500"/>
          <p14:tracePt t="216048" x="5676900" y="5670550"/>
          <p14:tracePt t="216065" x="6019800" y="5670550"/>
          <p14:tracePt t="216082" x="6400800" y="5670550"/>
          <p14:tracePt t="216098" x="6680200" y="5670550"/>
          <p14:tracePt t="216115" x="6858000" y="5664200"/>
          <p14:tracePt t="216132" x="6991350" y="5657850"/>
          <p14:tracePt t="216149" x="7086600" y="5651500"/>
          <p14:tracePt t="216165" x="7137400" y="5651500"/>
          <p14:tracePt t="216182" x="7175500" y="5651500"/>
          <p14:tracePt t="216199" x="7207250" y="5651500"/>
          <p14:tracePt t="216215" x="7245350" y="5651500"/>
          <p14:tracePt t="216232" x="7277100" y="5651500"/>
          <p14:tracePt t="216248" x="7315200" y="5638800"/>
          <p14:tracePt t="216265" x="7359650" y="5632450"/>
          <p14:tracePt t="216282" x="7397750" y="5619750"/>
          <p14:tracePt t="216299" x="7423150" y="5613400"/>
          <p14:tracePt t="216351" x="7423150" y="5607050"/>
          <p14:tracePt t="216399" x="7416800" y="5607050"/>
          <p14:tracePt t="216407" x="7416800" y="5600700"/>
          <p14:tracePt t="216423" x="7410450" y="5600700"/>
          <p14:tracePt t="216439" x="7404100" y="5600700"/>
          <p14:tracePt t="216449" x="7397750" y="5600700"/>
          <p14:tracePt t="216465" x="7391400" y="5607050"/>
          <p14:tracePt t="216482" x="7385050" y="5613400"/>
          <p14:tracePt t="216499" x="7372350" y="5626100"/>
          <p14:tracePt t="216515" x="7372350" y="5632450"/>
          <p14:tracePt t="216533" x="7366000" y="5657850"/>
          <p14:tracePt t="216548" x="7366000" y="5676900"/>
          <p14:tracePt t="216565" x="7359650" y="5683250"/>
          <p14:tracePt t="216582" x="7359650" y="5689600"/>
          <p14:tracePt t="216599" x="7353300" y="5689600"/>
          <p14:tracePt t="216648" x="7346950" y="5689600"/>
          <p14:tracePt t="216687" x="7340600" y="5689600"/>
          <p14:tracePt t="216711" x="7334250" y="5689600"/>
          <p14:tracePt t="216727" x="7327900" y="5676900"/>
          <p14:tracePt t="216735" x="7327900" y="5670550"/>
          <p14:tracePt t="216743" x="7321550" y="5651500"/>
          <p14:tracePt t="216751" x="7321550" y="5626100"/>
          <p14:tracePt t="216765" x="7315200" y="5588000"/>
          <p14:tracePt t="216782" x="7302500" y="5518150"/>
          <p14:tracePt t="216799" x="7289800" y="5461000"/>
          <p14:tracePt t="216815" x="7277100" y="5422900"/>
          <p14:tracePt t="216832" x="7277100" y="5410200"/>
          <p14:tracePt t="216849" x="7270750" y="5378450"/>
          <p14:tracePt t="216865" x="7264400" y="5353050"/>
          <p14:tracePt t="216882" x="7251700" y="5327650"/>
          <p14:tracePt t="216899" x="7245350" y="5295900"/>
          <p14:tracePt t="216915" x="7245350" y="5289550"/>
          <p14:tracePt t="216932" x="7245350" y="5283200"/>
          <p14:tracePt t="216965" x="7245350" y="5276850"/>
          <p14:tracePt t="217055" x="7245350" y="5283200"/>
          <p14:tracePt t="217063" x="7245350" y="5289550"/>
          <p14:tracePt t="217073" x="7245350" y="5295900"/>
          <p14:tracePt t="217082" x="7245350" y="5308600"/>
          <p14:tracePt t="217099" x="7245350" y="5334000"/>
          <p14:tracePt t="217115" x="7245350" y="5359400"/>
          <p14:tracePt t="217132" x="7245350" y="5384800"/>
          <p14:tracePt t="217149" x="7251700" y="5422900"/>
          <p14:tracePt t="217165" x="7258050" y="5473700"/>
          <p14:tracePt t="217182" x="7258050" y="5518150"/>
          <p14:tracePt t="217199" x="7264400" y="5556250"/>
          <p14:tracePt t="217215" x="7264400" y="5581650"/>
          <p14:tracePt t="217232" x="7270750" y="5594350"/>
          <p14:tracePt t="217249" x="7277100" y="5607050"/>
          <p14:tracePt t="217265" x="7277100" y="5613400"/>
          <p14:tracePt t="217282" x="7289800" y="5626100"/>
          <p14:tracePt t="217299" x="7296150" y="5645150"/>
          <p14:tracePt t="217315" x="7302500" y="5657850"/>
          <p14:tracePt t="217332" x="7308850" y="5664200"/>
          <p14:tracePt t="217369" x="7308850" y="5670550"/>
          <p14:tracePt t="217382" x="7308850" y="5676900"/>
          <p14:tracePt t="217399" x="7308850" y="5702300"/>
          <p14:tracePt t="217415" x="7308850" y="5734050"/>
          <p14:tracePt t="217432" x="7308850" y="5753100"/>
          <p14:tracePt t="217449" x="7308850" y="5759450"/>
          <p14:tracePt t="217465" x="7308850" y="5765800"/>
          <p14:tracePt t="217560" x="7308850" y="5772150"/>
          <p14:tracePt t="217567" x="7308850" y="5778500"/>
          <p14:tracePt t="217577" x="7302500" y="5784850"/>
          <p14:tracePt t="217583" x="7302500" y="5791200"/>
          <p14:tracePt t="217599" x="7296150" y="5797550"/>
          <p14:tracePt t="217616" x="7283450" y="5803900"/>
          <p14:tracePt t="217632" x="7277100" y="5803900"/>
          <p14:tracePt t="217649" x="7270750" y="5803900"/>
          <p14:tracePt t="217666" x="7251700" y="5803900"/>
          <p14:tracePt t="217682" x="7245350" y="5797550"/>
          <p14:tracePt t="217699" x="7239000" y="5791200"/>
          <p14:tracePt t="217732" x="7239000" y="5784850"/>
          <p14:tracePt t="217864" x="7232650" y="5784850"/>
          <p14:tracePt t="217873" x="7226300" y="5784850"/>
          <p14:tracePt t="217882" x="7219950" y="5778500"/>
          <p14:tracePt t="217899" x="7194550" y="5765800"/>
          <p14:tracePt t="217915" x="7175500" y="5759450"/>
          <p14:tracePt t="217932" x="7162800" y="5746750"/>
          <p14:tracePt t="217949" x="7162800" y="5734050"/>
          <p14:tracePt t="217966" x="7150100" y="5715000"/>
          <p14:tracePt t="217982" x="7150100" y="5695950"/>
          <p14:tracePt t="217999" x="7150100" y="5683250"/>
          <p14:tracePt t="218016" x="7150100" y="5657850"/>
          <p14:tracePt t="218032" x="7150100" y="5638800"/>
          <p14:tracePt t="218049" x="7150100" y="5619750"/>
          <p14:tracePt t="218066" x="7150100" y="5600700"/>
          <p14:tracePt t="218082" x="7150100" y="5588000"/>
          <p14:tracePt t="218099" x="7150100" y="5581650"/>
          <p14:tracePt t="218116" x="7150100" y="5575300"/>
          <p14:tracePt t="218132" x="7150100" y="5568950"/>
          <p14:tracePt t="218166" x="7156450" y="5556250"/>
          <p14:tracePt t="218182" x="7175500" y="5549900"/>
          <p14:tracePt t="218199" x="7194550" y="5537200"/>
          <p14:tracePt t="218215" x="7239000" y="5530850"/>
          <p14:tracePt t="218232" x="7258050" y="5530850"/>
          <p14:tracePt t="218249" x="7270750" y="5524500"/>
          <p14:tracePt t="218266" x="7289800" y="5524500"/>
          <p14:tracePt t="218282" x="7302500" y="5524500"/>
          <p14:tracePt t="218299" x="7315200" y="5530850"/>
          <p14:tracePt t="218315" x="7340600" y="5537200"/>
          <p14:tracePt t="218332" x="7359650" y="5556250"/>
          <p14:tracePt t="218349" x="7378700" y="5568950"/>
          <p14:tracePt t="218366" x="7397750" y="5588000"/>
          <p14:tracePt t="218383" x="7410450" y="5600700"/>
          <p14:tracePt t="218399" x="7416800" y="5607050"/>
          <p14:tracePt t="218440" x="7416800" y="5613400"/>
          <p14:tracePt t="218456" x="7416800" y="5626100"/>
          <p14:tracePt t="218472" x="7416800" y="5632450"/>
          <p14:tracePt t="218483" x="7416800" y="5645150"/>
          <p14:tracePt t="218499" x="7410450" y="5657850"/>
          <p14:tracePt t="218515" x="7410450" y="5683250"/>
          <p14:tracePt t="218533" x="7404100" y="5702300"/>
          <p14:tracePt t="218549" x="7397750" y="5734050"/>
          <p14:tracePt t="218566" x="7397750" y="5746750"/>
          <p14:tracePt t="218582" x="7397750" y="5772150"/>
          <p14:tracePt t="218599" x="7391400" y="5778500"/>
          <p14:tracePt t="218616" x="7385050" y="5797550"/>
          <p14:tracePt t="218632" x="7372350" y="5810250"/>
          <p14:tracePt t="218649" x="7372350" y="5822950"/>
          <p14:tracePt t="218666" x="7359650" y="5829300"/>
          <p14:tracePt t="218683" x="7346950" y="5835650"/>
          <p14:tracePt t="218699" x="7327900" y="5842000"/>
          <p14:tracePt t="218715" x="7321550" y="5848350"/>
          <p14:tracePt t="218733" x="7302500" y="5848350"/>
          <p14:tracePt t="218749" x="7283450" y="5848350"/>
          <p14:tracePt t="218766" x="7264400" y="5848350"/>
          <p14:tracePt t="218783" x="7251700" y="5848350"/>
          <p14:tracePt t="218799" x="7239000" y="5842000"/>
          <p14:tracePt t="218816" x="7207250" y="5829300"/>
          <p14:tracePt t="218832" x="7181850" y="5822950"/>
          <p14:tracePt t="218849" x="7162800" y="5810250"/>
          <p14:tracePt t="218866" x="7143750" y="5797550"/>
          <p14:tracePt t="218883" x="7137400" y="5791200"/>
          <p14:tracePt t="218899" x="7131050" y="5778500"/>
          <p14:tracePt t="218916" x="7124700" y="5765800"/>
          <p14:tracePt t="218933" x="7118350" y="5746750"/>
          <p14:tracePt t="218949" x="7118350" y="5734050"/>
          <p14:tracePt t="218966" x="7118350" y="5715000"/>
          <p14:tracePt t="218983" x="7118350" y="5695950"/>
          <p14:tracePt t="218999" x="7118350" y="5683250"/>
          <p14:tracePt t="219016" x="7118350" y="5670550"/>
          <p14:tracePt t="219033" x="7118350" y="5664200"/>
          <p14:tracePt t="219066" x="7124700" y="5651500"/>
          <p14:tracePt t="219083" x="7131050" y="5645150"/>
          <p14:tracePt t="219099" x="7137400" y="5638800"/>
          <p14:tracePt t="219116" x="7143750" y="5632450"/>
          <p14:tracePt t="219133" x="7150100" y="5626100"/>
          <p14:tracePt t="219149" x="7162800" y="5619750"/>
          <p14:tracePt t="219166" x="7175500" y="5619750"/>
          <p14:tracePt t="219183" x="7194550" y="5619750"/>
          <p14:tracePt t="219199" x="7213600" y="5613400"/>
          <p14:tracePt t="219248" x="7219950" y="5613400"/>
          <p14:tracePt t="219272" x="7226300" y="5613400"/>
          <p14:tracePt t="219288" x="7239000" y="5613400"/>
          <p14:tracePt t="219296" x="7245350" y="5619750"/>
          <p14:tracePt t="219304" x="7251700" y="5619750"/>
          <p14:tracePt t="219320" x="7258050" y="5619750"/>
          <p14:tracePt t="219333" x="7258050" y="5626100"/>
          <p14:tracePt t="219349" x="7264400" y="5632450"/>
          <p14:tracePt t="219401" x="7264400" y="5638800"/>
          <p14:tracePt t="219488" x="7264400" y="5645150"/>
          <p14:tracePt t="219496" x="7270750" y="5657850"/>
          <p14:tracePt t="219512" x="7270750" y="5664200"/>
          <p14:tracePt t="219520" x="7270750" y="5670550"/>
          <p14:tracePt t="219560" x="7270750" y="5676900"/>
          <p14:tracePt t="219608" x="7264400" y="5676900"/>
          <p14:tracePt t="219640" x="7258050" y="5676900"/>
          <p14:tracePt t="219656" x="7258050" y="5683250"/>
          <p14:tracePt t="220032" x="7251700" y="5683250"/>
          <p14:tracePt t="223377" x="7245350" y="5683250"/>
          <p14:tracePt t="223385" x="7239000" y="5683250"/>
          <p14:tracePt t="225986" x="7239000" y="5689600"/>
          <p14:tracePt t="225994" x="7251700" y="5721350"/>
          <p14:tracePt t="226002" x="7258050" y="5734050"/>
          <p14:tracePt t="226017" x="7270750" y="5778500"/>
          <p14:tracePt t="226034" x="7283450" y="5848350"/>
          <p14:tracePt t="226051" x="7283450" y="5937250"/>
          <p14:tracePt t="226067" x="7283450" y="6032500"/>
          <p14:tracePt t="226084" x="7239000" y="6146800"/>
          <p14:tracePt t="226101" x="7175500" y="6248400"/>
          <p14:tracePt t="226118" x="7105650" y="6318250"/>
          <p14:tracePt t="226134" x="7048500" y="6362700"/>
          <p14:tracePt t="226151" x="7010400" y="6388100"/>
          <p14:tracePt t="226168" x="6978650" y="6407150"/>
          <p14:tracePt t="226184" x="6940550" y="6419850"/>
          <p14:tracePt t="226201" x="6883400" y="6451600"/>
          <p14:tracePt t="226218" x="6711950" y="6540500"/>
          <p14:tracePt t="226234" x="6591300" y="6591300"/>
          <p14:tracePt t="226251" x="6464300" y="6635750"/>
          <p14:tracePt t="226267" x="6356350" y="6667500"/>
          <p14:tracePt t="226284" x="6229350" y="6692900"/>
          <p14:tracePt t="226301" x="6108700" y="6711950"/>
          <p14:tracePt t="226318" x="5969000" y="6731000"/>
          <p14:tracePt t="226334" x="5765800" y="6750050"/>
          <p14:tracePt t="226351" x="5435600" y="6788150"/>
          <p14:tracePt t="226367" x="4978400" y="6819900"/>
          <p14:tracePt t="226384" x="4533900" y="6851650"/>
          <p14:tracePt t="226401" x="4165600" y="6851650"/>
          <p14:tracePt t="226418" x="3746500" y="6851650"/>
          <p14:tracePt t="226434" x="3536950" y="6851650"/>
          <p14:tracePt t="226451" x="3346450" y="6832600"/>
          <p14:tracePt t="226468" x="3213100" y="6819900"/>
          <p14:tracePt t="226484" x="3130550" y="6819900"/>
          <p14:tracePt t="226501" x="3035300" y="6819900"/>
          <p14:tracePt t="226518" x="2952750" y="6819900"/>
          <p14:tracePt t="226534" x="2889250" y="6800850"/>
          <p14:tracePt t="226551" x="2825750" y="6781800"/>
          <p14:tracePt t="226568" x="2736850" y="6762750"/>
          <p14:tracePt t="226584" x="2647950" y="6743700"/>
          <p14:tracePt t="226601" x="2565400" y="6731000"/>
          <p14:tracePt t="226618" x="2425700" y="6718300"/>
          <p14:tracePt t="226634" x="2343150" y="6718300"/>
          <p14:tracePt t="226651" x="2266950" y="6705600"/>
          <p14:tracePt t="226668" x="2216150" y="6680200"/>
          <p14:tracePt t="226684" x="2152650" y="6642100"/>
          <p14:tracePt t="226701" x="2082800" y="6597650"/>
          <p14:tracePt t="226718" x="2025650" y="6553200"/>
          <p14:tracePt t="226734" x="1968500" y="6515100"/>
          <p14:tracePt t="226751" x="1905000" y="6483350"/>
          <p14:tracePt t="226767" x="1847850" y="6438900"/>
          <p14:tracePt t="226784" x="1797050" y="6407150"/>
          <p14:tracePt t="226801" x="1771650" y="6381750"/>
          <p14:tracePt t="226818" x="1733550" y="6311900"/>
          <p14:tracePt t="226834" x="1695450" y="6248400"/>
          <p14:tracePt t="226851" x="1670050" y="6191250"/>
          <p14:tracePt t="226868" x="1644650" y="6153150"/>
          <p14:tracePt t="226884" x="1644650" y="6127750"/>
          <p14:tracePt t="226901" x="1638300" y="6121400"/>
          <p14:tracePt t="227162" x="1644650" y="6115050"/>
          <p14:tracePt t="227371" x="1638300" y="6115050"/>
          <p14:tracePt t="227378" x="1631950" y="6115050"/>
          <p14:tracePt t="227386" x="1625600" y="6115050"/>
          <p14:tracePt t="227434" x="1619250" y="6115050"/>
          <p14:tracePt t="227442" x="1612900" y="6115050"/>
          <p14:tracePt t="227522" x="1606550" y="6115050"/>
          <p14:tracePt t="227546" x="1606550" y="6108700"/>
          <p14:tracePt t="227562" x="1606550" y="6102350"/>
          <p14:tracePt t="227570" x="1606550" y="6096000"/>
          <p14:tracePt t="227586" x="1606550" y="6089650"/>
          <p14:tracePt t="227594" x="1606550" y="6076950"/>
          <p14:tracePt t="227610" x="1606550" y="6070600"/>
          <p14:tracePt t="227618" x="1606550" y="6064250"/>
          <p14:tracePt t="227634" x="1606550" y="6051550"/>
          <p14:tracePt t="227651" x="1606550" y="6045200"/>
          <p14:tracePt t="227762" x="1612900" y="6045200"/>
          <p14:tracePt t="227778" x="1619250" y="6045200"/>
          <p14:tracePt t="227802" x="1625600" y="6045200"/>
          <p14:tracePt t="227811" x="1631950" y="6045200"/>
          <p14:tracePt t="227818" x="1638300" y="6045200"/>
          <p14:tracePt t="227882" x="1644650" y="6045200"/>
          <p14:tracePt t="227891" x="1663700" y="6051550"/>
          <p14:tracePt t="227898" x="1676400" y="6057900"/>
          <p14:tracePt t="227906" x="1695450" y="6064250"/>
          <p14:tracePt t="227918" x="1701800" y="6064250"/>
          <p14:tracePt t="227935" x="1701800" y="6070600"/>
          <p14:tracePt t="227954" x="1708150" y="6070600"/>
          <p14:tracePt t="227970" x="1708150" y="6076950"/>
          <p14:tracePt t="227986" x="1714500" y="6076950"/>
          <p14:tracePt t="228011" x="1720850" y="6083300"/>
          <p14:tracePt t="228034" x="1720850" y="6089650"/>
          <p14:tracePt t="228050" x="1720850" y="6096000"/>
          <p14:tracePt t="228058" x="1714500" y="6102350"/>
          <p14:tracePt t="228074" x="1708150" y="6108700"/>
          <p14:tracePt t="228085" x="1695450" y="6115050"/>
          <p14:tracePt t="228101" x="1682750" y="6121400"/>
          <p14:tracePt t="228118" x="1670050" y="6127750"/>
          <p14:tracePt t="228135" x="1663700" y="6134100"/>
          <p14:tracePt t="228168" x="1657350" y="6140450"/>
          <p14:tracePt t="228185" x="1651000" y="6153150"/>
          <p14:tracePt t="228201" x="1644650" y="6172200"/>
          <p14:tracePt t="228218" x="1625600" y="6210300"/>
          <p14:tracePt t="228235" x="1606550" y="6235700"/>
          <p14:tracePt t="228251" x="1587500" y="6248400"/>
          <p14:tracePt t="228268" x="1549400" y="6267450"/>
          <p14:tracePt t="228285" x="1511300" y="6273800"/>
          <p14:tracePt t="228301" x="1466850" y="6273800"/>
          <p14:tracePt t="228318" x="1428750" y="6273800"/>
          <p14:tracePt t="228335" x="1365250" y="6273800"/>
          <p14:tracePt t="228351" x="1276350" y="6254750"/>
          <p14:tracePt t="228368" x="1155700" y="6223000"/>
          <p14:tracePt t="228385" x="1028700" y="6203950"/>
          <p14:tracePt t="228401" x="933450" y="6172200"/>
          <p14:tracePt t="228418" x="857250" y="6153150"/>
          <p14:tracePt t="228435" x="844550" y="6134100"/>
          <p14:tracePt t="228451" x="831850" y="6108700"/>
          <p14:tracePt t="228468" x="819150" y="6089650"/>
          <p14:tracePt t="228485" x="800100" y="6076950"/>
          <p14:tracePt t="228501" x="774700" y="6045200"/>
          <p14:tracePt t="228518" x="742950" y="6000750"/>
          <p14:tracePt t="228535" x="711200" y="5962650"/>
          <p14:tracePt t="228551" x="679450" y="5918200"/>
          <p14:tracePt t="228568" x="647700" y="5899150"/>
          <p14:tracePt t="228585" x="628650" y="5886450"/>
          <p14:tracePt t="228601" x="622300" y="5873750"/>
          <p14:tracePt t="228618" x="622300" y="5854700"/>
          <p14:tracePt t="228634" x="622300" y="5835650"/>
          <p14:tracePt t="228651" x="628650" y="5822950"/>
          <p14:tracePt t="228685" x="628650" y="5816600"/>
          <p14:tracePt t="228701" x="628650" y="5803900"/>
          <p14:tracePt t="228718" x="622300" y="5784850"/>
          <p14:tracePt t="228734" x="622300" y="5778500"/>
          <p14:tracePt t="228751" x="622300" y="5772150"/>
          <p14:tracePt t="228768" x="628650" y="5772150"/>
          <p14:tracePt t="228785" x="647700" y="5765800"/>
          <p14:tracePt t="228801" x="660400" y="5765800"/>
          <p14:tracePt t="228818" x="666750" y="5765800"/>
          <p14:tracePt t="228835" x="685800" y="5765800"/>
          <p14:tracePt t="228851" x="698500" y="5765800"/>
          <p14:tracePt t="228868" x="730250" y="5765800"/>
          <p14:tracePt t="228885" x="800100" y="5784850"/>
          <p14:tracePt t="228901" x="850900" y="5797550"/>
          <p14:tracePt t="228918" x="869950" y="5803900"/>
          <p14:tracePt t="228935" x="876300" y="5810250"/>
          <p14:tracePt t="228978" x="876300" y="5816600"/>
          <p14:tracePt t="228986" x="882650" y="5816600"/>
          <p14:tracePt t="229002" x="895350" y="5822950"/>
          <p14:tracePt t="229018" x="908050" y="5829300"/>
          <p14:tracePt t="229036" x="908050" y="5835650"/>
          <p14:tracePt t="229051" x="895350" y="5835650"/>
          <p14:tracePt t="229068" x="876300" y="5829300"/>
          <p14:tracePt t="229085" x="857250" y="5816600"/>
          <p14:tracePt t="229102" x="838200" y="5778500"/>
          <p14:tracePt t="229118" x="819150" y="5746750"/>
          <p14:tracePt t="229135" x="768350" y="5708650"/>
          <p14:tracePt t="229151" x="704850" y="5664200"/>
          <p14:tracePt t="229168" x="628650" y="5619750"/>
          <p14:tracePt t="229185" x="571500" y="5568950"/>
          <p14:tracePt t="229201" x="501650" y="5511800"/>
          <p14:tracePt t="229219" x="482600" y="5473700"/>
          <p14:tracePt t="229236" x="482600" y="5467350"/>
          <p14:tracePt t="229251" x="482600" y="5454650"/>
          <p14:tracePt t="229268" x="495300" y="5441950"/>
          <p14:tracePt t="229285" x="501650" y="5429250"/>
          <p14:tracePt t="229301" x="501650" y="5416550"/>
          <p14:tracePt t="229318" x="508000" y="5403850"/>
          <p14:tracePt t="229335" x="514350" y="5378450"/>
          <p14:tracePt t="229351" x="514350" y="5359400"/>
          <p14:tracePt t="229368" x="514350" y="5340350"/>
          <p14:tracePt t="229385" x="514350" y="5334000"/>
          <p14:tracePt t="229402" x="514350" y="5321300"/>
          <p14:tracePt t="229562" x="520700" y="5321300"/>
          <p14:tracePt t="229586" x="527050" y="5321300"/>
          <p14:tracePt t="229658" x="533400" y="5321300"/>
          <p14:tracePt t="229690" x="539750" y="5327650"/>
          <p14:tracePt t="229698" x="546100" y="5327650"/>
          <p14:tracePt t="229706" x="552450" y="5327650"/>
          <p14:tracePt t="229718" x="565150" y="5327650"/>
          <p14:tracePt t="229735" x="584200" y="5340350"/>
          <p14:tracePt t="229752" x="615950" y="5340350"/>
          <p14:tracePt t="229768" x="641350" y="5353050"/>
          <p14:tracePt t="229785" x="673100" y="5353050"/>
          <p14:tracePt t="229801" x="742950" y="5353050"/>
          <p14:tracePt t="229818" x="819150" y="5353050"/>
          <p14:tracePt t="229835" x="831850" y="5346700"/>
          <p14:tracePt t="229906" x="838200" y="5346700"/>
          <p14:tracePt t="229914" x="857250" y="5346700"/>
          <p14:tracePt t="229922" x="876300" y="5340350"/>
          <p14:tracePt t="229935" x="889000" y="5334000"/>
          <p14:tracePt t="229952" x="920750" y="5327650"/>
          <p14:tracePt t="229968" x="946150" y="5321300"/>
          <p14:tracePt t="229985" x="958850" y="5314950"/>
          <p14:tracePt t="230002" x="965200" y="5314950"/>
          <p14:tracePt t="230018" x="990600" y="5321300"/>
          <p14:tracePt t="230035" x="996950" y="5321300"/>
          <p14:tracePt t="230083" x="1003300" y="5321300"/>
          <p14:tracePt t="230090" x="1009650" y="5314950"/>
          <p14:tracePt t="230102" x="1035050" y="5295900"/>
          <p14:tracePt t="230118" x="1092200" y="5245100"/>
          <p14:tracePt t="230135" x="1136650" y="5200650"/>
          <p14:tracePt t="230152" x="1162050" y="5162550"/>
          <p14:tracePt t="230168" x="1168400" y="5149850"/>
          <p14:tracePt t="230185" x="1168400" y="5143500"/>
          <p14:tracePt t="230202" x="1168400" y="5137150"/>
          <p14:tracePt t="230218" x="1162050" y="5124450"/>
          <p14:tracePt t="230235" x="1162050" y="5118100"/>
          <p14:tracePt t="230252" x="1155700" y="5111750"/>
          <p14:tracePt t="230268" x="1149350" y="5092700"/>
          <p14:tracePt t="230285" x="1149350" y="5067300"/>
          <p14:tracePt t="230302" x="1162050" y="5035550"/>
          <p14:tracePt t="230318" x="1174750" y="4991100"/>
          <p14:tracePt t="230335" x="1181100" y="4978400"/>
          <p14:tracePt t="231219" x="1174750" y="4978400"/>
          <p14:tracePt t="231227" x="1155700" y="4978400"/>
          <p14:tracePt t="231235" x="1143000" y="4978400"/>
          <p14:tracePt t="231252" x="1111250" y="4978400"/>
          <p14:tracePt t="231269" x="1085850" y="4978400"/>
          <p14:tracePt t="231286" x="1079500" y="4978400"/>
          <p14:tracePt t="231302" x="1073150" y="4978400"/>
          <p14:tracePt t="231363" x="1066800" y="4978400"/>
          <p14:tracePt t="231371" x="1060450" y="4978400"/>
          <p14:tracePt t="231379" x="1028700" y="4978400"/>
          <p14:tracePt t="231387" x="977900" y="4984750"/>
          <p14:tracePt t="231402" x="933450" y="4984750"/>
          <p14:tracePt t="231419" x="787400" y="4984750"/>
          <p14:tracePt t="231436" x="736600" y="4978400"/>
          <p14:tracePt t="231452" x="698500" y="4965700"/>
          <p14:tracePt t="231469" x="685800" y="4953000"/>
          <p14:tracePt t="231486" x="685800" y="4946650"/>
          <p14:tracePt t="231502" x="679450" y="4946650"/>
          <p14:tracePt t="231519" x="679450" y="4940300"/>
          <p14:tracePt t="231536" x="666750" y="4940300"/>
          <p14:tracePt t="231552" x="654050" y="4933950"/>
          <p14:tracePt t="231569" x="622300" y="4927600"/>
          <p14:tracePt t="231586" x="590550" y="4921250"/>
          <p14:tracePt t="231602" x="577850" y="4921250"/>
          <p14:tracePt t="232259" x="584200" y="4921250"/>
          <p14:tracePt t="232267" x="590550" y="4921250"/>
          <p14:tracePt t="232811" x="603250" y="4921250"/>
          <p14:tracePt t="232819" x="615950" y="4921250"/>
          <p14:tracePt t="232828" x="622300" y="4921250"/>
          <p14:tracePt t="232835" x="628650" y="4921250"/>
          <p14:tracePt t="232852" x="635000" y="4921250"/>
          <p14:tracePt t="232869" x="641350" y="4921250"/>
          <p14:tracePt t="232923" x="647700" y="4921250"/>
          <p14:tracePt t="232931" x="654050" y="4921250"/>
          <p14:tracePt t="232939" x="660400" y="4921250"/>
          <p14:tracePt t="232953" x="666750" y="4921250"/>
          <p14:tracePt t="232969" x="673100" y="4927600"/>
          <p14:tracePt t="232986" x="679450" y="4927600"/>
          <p14:tracePt t="233019" x="711200" y="4927600"/>
          <p14:tracePt t="233036" x="749300" y="4940300"/>
          <p14:tracePt t="233052" x="787400" y="4946650"/>
          <p14:tracePt t="233069" x="825500" y="4953000"/>
          <p14:tracePt t="233086" x="838200" y="4953000"/>
          <p14:tracePt t="233139" x="844550" y="4953000"/>
          <p14:tracePt t="233149" x="857250" y="4959350"/>
          <p14:tracePt t="233155" x="889000" y="4965700"/>
          <p14:tracePt t="233169" x="908050" y="4972050"/>
          <p14:tracePt t="233186" x="952500" y="4978400"/>
          <p14:tracePt t="233203" x="971550" y="4984750"/>
          <p14:tracePt t="233219" x="977900" y="4984750"/>
          <p14:tracePt t="233291" x="984250" y="4991100"/>
          <p14:tracePt t="233371" x="990600" y="4991100"/>
          <p14:tracePt t="233379" x="1028700" y="4991100"/>
          <p14:tracePt t="233387" x="1054100" y="4991100"/>
          <p14:tracePt t="233403" x="1073150" y="4991100"/>
          <p14:tracePt t="233419" x="1104900" y="4991100"/>
          <p14:tracePt t="233452" x="1111250" y="4991100"/>
          <p14:tracePt t="233668" x="1117600" y="4991100"/>
          <p14:tracePt t="233685" x="1117600" y="4984750"/>
          <p14:tracePt t="233691" x="1123950" y="4984750"/>
          <p14:tracePt t="233923" x="1123950" y="4991100"/>
          <p14:tracePt t="233931" x="1123950" y="4997450"/>
          <p14:tracePt t="233939" x="1123950" y="5003800"/>
          <p14:tracePt t="233952" x="1123950" y="5016500"/>
          <p14:tracePt t="233969" x="1123950" y="5041900"/>
          <p14:tracePt t="233986" x="1123950" y="5086350"/>
          <p14:tracePt t="234003" x="1130300" y="5149850"/>
          <p14:tracePt t="234019" x="1149350" y="5257800"/>
          <p14:tracePt t="234036" x="1162050" y="5308600"/>
          <p14:tracePt t="234053" x="1168400" y="5359400"/>
          <p14:tracePt t="234069" x="1168400" y="5403850"/>
          <p14:tracePt t="234086" x="1174750" y="5429250"/>
          <p14:tracePt t="234103" x="1174750" y="5461000"/>
          <p14:tracePt t="234119" x="1174750" y="5480050"/>
          <p14:tracePt t="234136" x="1181100" y="5499100"/>
          <p14:tracePt t="234152" x="1187450" y="5524500"/>
          <p14:tracePt t="234169" x="1187450" y="5537200"/>
          <p14:tracePt t="234186" x="1187450" y="5549900"/>
          <p14:tracePt t="234203" x="1187450" y="5556250"/>
          <p14:tracePt t="235061" x="1187450" y="5562600"/>
          <p14:tracePt t="235076" x="1187450" y="5568950"/>
          <p14:tracePt t="235108" x="1187450" y="5575300"/>
          <p14:tracePt t="235132" x="1187450" y="5581650"/>
          <p14:tracePt t="235172" x="1193800" y="5588000"/>
          <p14:tracePt t="235268" x="1200150" y="5588000"/>
          <p14:tracePt t="235284" x="1200150" y="5581650"/>
          <p14:tracePt t="235292" x="1200150" y="5568950"/>
          <p14:tracePt t="235308" x="1200150" y="5556250"/>
          <p14:tracePt t="235320" x="1200150" y="5549900"/>
          <p14:tracePt t="235336" x="1200150" y="5537200"/>
          <p14:tracePt t="235353" x="1200150" y="5524500"/>
          <p14:tracePt t="235370" x="1200150" y="5511800"/>
          <p14:tracePt t="235387" x="1200150" y="5499100"/>
          <p14:tracePt t="235420" x="1200150" y="5492750"/>
          <p14:tracePt t="235549" x="1200150" y="5486400"/>
          <p14:tracePt t="235556" x="1200150" y="5480050"/>
          <p14:tracePt t="235565" x="1200150" y="5467350"/>
          <p14:tracePt t="235572" x="1200150" y="5461000"/>
          <p14:tracePt t="235587" x="1200150" y="5448300"/>
          <p14:tracePt t="235603" x="1200150" y="5422900"/>
          <p14:tracePt t="235620" x="1200150" y="5384800"/>
          <p14:tracePt t="235637" x="1200150" y="5365750"/>
          <p14:tracePt t="235653" x="1200150" y="5346700"/>
          <p14:tracePt t="235669" x="1200150" y="5334000"/>
          <p14:tracePt t="235686" x="1193800" y="5321300"/>
          <p14:tracePt t="235703" x="1187450" y="5302250"/>
          <p14:tracePt t="235720" x="1181100" y="5283200"/>
          <p14:tracePt t="235736" x="1168400" y="5264150"/>
          <p14:tracePt t="235753" x="1168400" y="5232400"/>
          <p14:tracePt t="235770" x="1155700" y="5207000"/>
          <p14:tracePt t="235787" x="1155700" y="5187950"/>
          <p14:tracePt t="235803" x="1149350" y="5168900"/>
          <p14:tracePt t="235820" x="1143000" y="5149850"/>
          <p14:tracePt t="235836" x="1143000" y="5124450"/>
          <p14:tracePt t="235853" x="1143000" y="5118100"/>
          <p14:tracePt t="235870" x="1143000" y="5111750"/>
          <p14:tracePt t="235887" x="1143000" y="5105400"/>
          <p14:tracePt t="235940" x="1143000" y="5099050"/>
          <p14:tracePt t="235948" x="1136650" y="5099050"/>
          <p14:tracePt t="235956" x="1136650" y="5092700"/>
          <p14:tracePt t="235972" x="1136650" y="5086350"/>
          <p14:tracePt t="236317" x="1123950" y="5086350"/>
          <p14:tracePt t="236324" x="1117600" y="5086350"/>
          <p14:tracePt t="236332" x="1111250" y="5086350"/>
          <p14:tracePt t="236340" x="1098550" y="5086350"/>
          <p14:tracePt t="236356" x="1092200" y="5086350"/>
          <p14:tracePt t="236372" x="1085850" y="5086350"/>
          <p14:tracePt t="236420" x="1079500" y="5080000"/>
          <p14:tracePt t="236428" x="1073150" y="5080000"/>
          <p14:tracePt t="236436" x="1073150" y="5067300"/>
          <p14:tracePt t="236453" x="1066800" y="5041900"/>
          <p14:tracePt t="236470" x="1060450" y="5003800"/>
          <p14:tracePt t="236487" x="1054100" y="4965700"/>
          <p14:tracePt t="236503" x="1041400" y="4902200"/>
          <p14:tracePt t="236520" x="1047750" y="4832350"/>
          <p14:tracePt t="236537" x="1079500" y="4781550"/>
          <p14:tracePt t="236553" x="1174750" y="4699000"/>
          <p14:tracePt t="236570" x="1289050" y="4610100"/>
          <p14:tracePt t="236586" x="1384300" y="4533900"/>
          <p14:tracePt t="236603" x="1473200" y="4419600"/>
          <p14:tracePt t="236620" x="1644650" y="4146550"/>
          <p14:tracePt t="236637" x="1797050" y="3892550"/>
          <p14:tracePt t="236653" x="1981200" y="3625850"/>
          <p14:tracePt t="236670" x="2108200" y="3467100"/>
          <p14:tracePt t="236686" x="2171700" y="3371850"/>
          <p14:tracePt t="236703" x="2235200" y="3263900"/>
          <p14:tracePt t="236720" x="2311400" y="3149600"/>
          <p14:tracePt t="236736" x="2393950" y="3041650"/>
          <p14:tracePt t="236753" x="2482850" y="2933700"/>
          <p14:tracePt t="236770" x="2609850" y="2819400"/>
          <p14:tracePt t="236786" x="2844800" y="2628900"/>
          <p14:tracePt t="236803" x="3136900" y="2393950"/>
          <p14:tracePt t="236820" x="3587750" y="2006600"/>
          <p14:tracePt t="236837" x="3829050" y="1790700"/>
          <p14:tracePt t="236853" x="3962400" y="1663700"/>
          <p14:tracePt t="236870" x="4032250" y="1574800"/>
          <p14:tracePt t="236886" x="4064000" y="1511300"/>
          <p14:tracePt t="236903" x="4064000" y="1473200"/>
          <p14:tracePt t="236920" x="4064000" y="1454150"/>
          <p14:tracePt t="236936" x="4064000" y="1416050"/>
          <p14:tracePt t="236953" x="4064000" y="1377950"/>
          <p14:tracePt t="236970" x="4076700" y="1314450"/>
          <p14:tracePt t="236987" x="4108450" y="1238250"/>
          <p14:tracePt t="237003" x="4133850" y="1162050"/>
          <p14:tracePt t="237020" x="4165600" y="1009650"/>
          <p14:tracePt t="237037" x="4184650" y="908050"/>
          <p14:tracePt t="237053" x="4203700" y="800100"/>
          <p14:tracePt t="237070" x="4203700" y="730250"/>
          <p14:tracePt t="237086" x="4203700" y="685800"/>
          <p14:tracePt t="237103" x="4191000" y="666750"/>
          <p14:tracePt t="237137" x="4178300" y="666750"/>
          <p14:tracePt t="237170" x="4165600" y="666750"/>
          <p14:tracePt t="237187" x="4159250" y="660400"/>
          <p14:tracePt t="237203" x="4152900" y="654050"/>
          <p14:tracePt t="237220" x="4146550" y="654050"/>
          <p14:tracePt t="237237" x="4140200" y="654050"/>
          <p14:tracePt t="237270" x="4114800" y="654050"/>
          <p14:tracePt t="237286" x="4102100" y="654050"/>
          <p14:tracePt t="237303" x="4083050" y="654050"/>
          <p14:tracePt t="237320" x="4076700" y="654050"/>
          <p14:tracePt t="237337" x="4064000" y="654050"/>
          <p14:tracePt t="237354" x="4057650" y="654050"/>
          <p14:tracePt t="237370" x="4051300" y="647700"/>
          <p14:tracePt t="237387" x="4051300" y="641350"/>
          <p14:tracePt t="237420" x="4070350" y="635000"/>
          <p14:tracePt t="237437" x="4102100" y="635000"/>
          <p14:tracePt t="237453" x="4140200" y="635000"/>
          <p14:tracePt t="237471" x="4159250" y="635000"/>
          <p14:tracePt t="237487" x="4178300" y="641350"/>
          <p14:tracePt t="237503" x="4191000" y="641350"/>
          <p14:tracePt t="237520" x="4197350" y="647700"/>
          <p14:tracePt t="237537" x="4216400" y="660400"/>
          <p14:tracePt t="237554" x="4248150" y="679450"/>
          <p14:tracePt t="237570" x="4292600" y="679450"/>
          <p14:tracePt t="237587" x="4356100" y="685800"/>
          <p14:tracePt t="237603" x="4432300" y="685800"/>
          <p14:tracePt t="237620" x="4559300" y="685800"/>
          <p14:tracePt t="237637" x="4648200" y="685800"/>
          <p14:tracePt t="237654" x="4756150" y="673100"/>
          <p14:tracePt t="237670" x="4902200" y="666750"/>
          <p14:tracePt t="237687" x="5035550" y="647700"/>
          <p14:tracePt t="237703" x="5181600" y="635000"/>
          <p14:tracePt t="237720" x="5295900" y="622300"/>
          <p14:tracePt t="237737" x="5378450" y="615950"/>
          <p14:tracePt t="237754" x="5441950" y="609600"/>
          <p14:tracePt t="237770" x="5505450" y="603250"/>
          <p14:tracePt t="237787" x="5549900" y="603250"/>
          <p14:tracePt t="237803" x="5588000" y="603250"/>
          <p14:tracePt t="237820" x="5613400" y="603250"/>
          <p14:tracePt t="237837" x="5632450" y="596900"/>
          <p14:tracePt t="237854" x="5676900" y="590550"/>
          <p14:tracePt t="237871" x="5759450" y="590550"/>
          <p14:tracePt t="237887" x="5867400" y="584200"/>
          <p14:tracePt t="237904" x="5994400" y="571500"/>
          <p14:tracePt t="237920" x="6102350" y="558800"/>
          <p14:tracePt t="237937" x="6165850" y="539750"/>
          <p14:tracePt t="237954" x="6184900" y="539750"/>
          <p14:tracePt t="237970" x="6191250" y="539750"/>
          <p14:tracePt t="238100" x="6178550" y="539750"/>
          <p14:tracePt t="238117" x="6165850" y="539750"/>
          <p14:tracePt t="238124" x="6159500" y="539750"/>
          <p14:tracePt t="238132" x="6140450" y="539750"/>
          <p14:tracePt t="238140" x="6121400" y="539750"/>
          <p14:tracePt t="238154" x="6096000" y="539750"/>
          <p14:tracePt t="238170" x="6013450" y="539750"/>
          <p14:tracePt t="238187" x="5911850" y="552450"/>
          <p14:tracePt t="238204" x="5791200" y="571500"/>
          <p14:tracePt t="238221" x="5581650" y="615950"/>
          <p14:tracePt t="238237" x="5492750" y="635000"/>
          <p14:tracePt t="238253" x="5461000" y="647700"/>
          <p14:tracePt t="238270" x="5454650" y="647700"/>
          <p14:tracePt t="238287" x="5473700" y="647700"/>
          <p14:tracePt t="238304" x="5486400" y="660400"/>
          <p14:tracePt t="238320" x="5492750" y="730250"/>
          <p14:tracePt t="238337" x="5473700" y="876300"/>
          <p14:tracePt t="238353" x="5403850" y="1130300"/>
          <p14:tracePt t="238370" x="5302250" y="1492250"/>
          <p14:tracePt t="238387" x="5200650" y="1898650"/>
          <p14:tracePt t="238404" x="5149850" y="2279650"/>
          <p14:tracePt t="238421" x="5086350" y="2622550"/>
          <p14:tracePt t="238437" x="5022850" y="2781300"/>
          <p14:tracePt t="238453" x="4953000" y="2921000"/>
          <p14:tracePt t="238470" x="4851400" y="3054350"/>
          <p14:tracePt t="238487" x="4724400" y="3206750"/>
          <p14:tracePt t="238504" x="4597400" y="3346450"/>
          <p14:tracePt t="238520" x="4476750" y="3486150"/>
          <p14:tracePt t="238537" x="4356100" y="3606800"/>
          <p14:tracePt t="238554" x="4235450" y="3733800"/>
          <p14:tracePt t="238570" x="4108450" y="3873500"/>
          <p14:tracePt t="238587" x="3937000" y="4019550"/>
          <p14:tracePt t="238604" x="3702050" y="4216400"/>
          <p14:tracePt t="238621" x="3276600" y="4521200"/>
          <p14:tracePt t="238637" x="2971800" y="4711700"/>
          <p14:tracePt t="238654" x="2692400" y="4838700"/>
          <p14:tracePt t="238670" x="2540000" y="4908550"/>
          <p14:tracePt t="238687" x="2387600" y="4972050"/>
          <p14:tracePt t="238704" x="2216150" y="5054600"/>
          <p14:tracePt t="238720" x="2044700" y="5130800"/>
          <p14:tracePt t="238737" x="1860550" y="5207000"/>
          <p14:tracePt t="238753" x="1714500" y="5257800"/>
          <p14:tracePt t="238770" x="1606550" y="5283200"/>
          <p14:tracePt t="238787" x="1562100" y="5283200"/>
          <p14:tracePt t="238804" x="1536700" y="5283200"/>
          <p14:tracePt t="238821" x="1504950" y="5283200"/>
          <p14:tracePt t="238837" x="1460500" y="5283200"/>
          <p14:tracePt t="238854" x="1371600" y="5283200"/>
          <p14:tracePt t="238870" x="1282700" y="5283200"/>
          <p14:tracePt t="238887" x="1238250" y="5283200"/>
          <p14:tracePt t="238904" x="1219200" y="5264150"/>
          <p14:tracePt t="238920" x="1193800" y="5245100"/>
          <p14:tracePt t="238937" x="1149350" y="5238750"/>
          <p14:tracePt t="238954" x="1066800" y="5232400"/>
          <p14:tracePt t="238971" x="965200" y="5226050"/>
          <p14:tracePt t="238987" x="901700" y="5219700"/>
          <p14:tracePt t="239004" x="850900" y="5207000"/>
          <p14:tracePt t="239022" x="793750" y="5194300"/>
          <p14:tracePt t="239037" x="781050" y="5194300"/>
          <p14:tracePt t="239054" x="774700" y="5194300"/>
          <p14:tracePt t="239071" x="774700" y="5187950"/>
          <p14:tracePt t="239087" x="768350" y="5187950"/>
          <p14:tracePt t="239104" x="717550" y="5175250"/>
          <p14:tracePt t="239121" x="679450" y="5162550"/>
          <p14:tracePt t="239137" x="654050" y="5162550"/>
          <p14:tracePt t="239154" x="622300" y="5149850"/>
          <p14:tracePt t="239171" x="577850" y="5130800"/>
          <p14:tracePt t="239187" x="552450" y="5118100"/>
          <p14:tracePt t="239204" x="552450" y="5099050"/>
          <p14:tracePt t="239222" x="552450" y="5073650"/>
          <p14:tracePt t="239238" x="552450" y="5067300"/>
          <p14:tracePt t="239254" x="552450" y="5054600"/>
          <p14:tracePt t="239271" x="539750" y="5041900"/>
          <p14:tracePt t="239287" x="520700" y="5029200"/>
          <p14:tracePt t="239304" x="520700" y="5022850"/>
          <p14:tracePt t="239321" x="520700" y="5016500"/>
          <p14:tracePt t="239337" x="533400" y="5003800"/>
          <p14:tracePt t="239354" x="546100" y="4997450"/>
          <p14:tracePt t="239445" x="546100" y="4991100"/>
          <p14:tracePt t="239453" x="552450" y="4984750"/>
          <p14:tracePt t="239461" x="552450" y="4972050"/>
          <p14:tracePt t="239477" x="552450" y="4965700"/>
          <p14:tracePt t="239487" x="558800" y="4965700"/>
          <p14:tracePt t="239504" x="558800" y="4959350"/>
          <p14:tracePt t="239524" x="558800" y="4953000"/>
          <p14:tracePt t="243366" x="558800" y="4959350"/>
          <p14:tracePt t="243373" x="565150" y="4959350"/>
          <p14:tracePt t="243382" x="571500" y="4965700"/>
          <p14:tracePt t="243398" x="584200" y="4972050"/>
          <p14:tracePt t="243406" x="584200" y="4978400"/>
          <p14:tracePt t="243422" x="603250" y="4991100"/>
          <p14:tracePt t="243438" x="635000" y="5010150"/>
          <p14:tracePt t="243455" x="679450" y="5035550"/>
          <p14:tracePt t="243472" x="762000" y="5054600"/>
          <p14:tracePt t="243488" x="831850" y="5067300"/>
          <p14:tracePt t="243505" x="908050" y="5073650"/>
          <p14:tracePt t="243522" x="971550" y="5073650"/>
          <p14:tracePt t="243538" x="1009650" y="5073650"/>
          <p14:tracePt t="243555" x="1047750" y="5073650"/>
          <p14:tracePt t="243572" x="1085850" y="5073650"/>
          <p14:tracePt t="243588" x="1111250" y="5073650"/>
          <p14:tracePt t="243605" x="1123950" y="5067300"/>
          <p14:tracePt t="243622" x="1130300" y="5067300"/>
          <p14:tracePt t="243709" x="1130300" y="5060950"/>
          <p14:tracePt t="243734" x="1130300" y="5054600"/>
          <p14:tracePt t="243749" x="1136650" y="5054600"/>
          <p14:tracePt t="243758" x="1136650" y="5048250"/>
          <p14:tracePt t="243789" x="1136650" y="5041900"/>
          <p14:tracePt t="243838" x="1136650" y="5035550"/>
          <p14:tracePt t="243894" x="1136650" y="5029200"/>
          <p14:tracePt t="243942" x="1136650" y="5022850"/>
          <p14:tracePt t="244087" x="1136650" y="5029200"/>
          <p14:tracePt t="244094" x="1136650" y="5048250"/>
          <p14:tracePt t="244105" x="1143000" y="5060950"/>
          <p14:tracePt t="244121" x="1149350" y="5099050"/>
          <p14:tracePt t="244139" x="1149350" y="5143500"/>
          <p14:tracePt t="244155" x="1162050" y="5194300"/>
          <p14:tracePt t="244172" x="1181100" y="5283200"/>
          <p14:tracePt t="244188" x="1206500" y="5359400"/>
          <p14:tracePt t="244205" x="1231900" y="5441950"/>
          <p14:tracePt t="244222" x="1244600" y="5518150"/>
          <p14:tracePt t="244238" x="1244600" y="5556250"/>
          <p14:tracePt t="244255" x="1257300" y="5588000"/>
          <p14:tracePt t="244272" x="1257300" y="5607050"/>
          <p14:tracePt t="244288" x="1257300" y="5626100"/>
          <p14:tracePt t="244305" x="1257300" y="5645150"/>
          <p14:tracePt t="245079" x="1250950" y="5645150"/>
          <p14:tracePt t="245086" x="1250950" y="5638800"/>
          <p14:tracePt t="245102" x="1250950" y="5632450"/>
          <p14:tracePt t="245110" x="1244600" y="5619750"/>
          <p14:tracePt t="245122" x="1244600" y="5613400"/>
          <p14:tracePt t="245138" x="1238250" y="5588000"/>
          <p14:tracePt t="245155" x="1238250" y="5549900"/>
          <p14:tracePt t="245172" x="1231900" y="5511800"/>
          <p14:tracePt t="245189" x="1231900" y="5480050"/>
          <p14:tracePt t="245205" x="1225550" y="5441950"/>
          <p14:tracePt t="245222" x="1212850" y="5359400"/>
          <p14:tracePt t="245239" x="1200150" y="5295900"/>
          <p14:tracePt t="245255" x="1193800" y="5238750"/>
          <p14:tracePt t="245272" x="1193800" y="5181600"/>
          <p14:tracePt t="245289" x="1193800" y="5130800"/>
          <p14:tracePt t="245305" x="1193800" y="5092700"/>
          <p14:tracePt t="245322" x="1193800" y="5054600"/>
          <p14:tracePt t="245339" x="1193800" y="5022850"/>
          <p14:tracePt t="245355" x="1193800" y="4997450"/>
          <p14:tracePt t="245372" x="1193800" y="4991100"/>
          <p14:tracePt t="245389" x="1200150" y="4991100"/>
          <p14:tracePt t="245422" x="1200150" y="4984750"/>
          <p14:tracePt t="245783" x="1200150" y="4997450"/>
          <p14:tracePt t="245790" x="1200150" y="5003800"/>
          <p14:tracePt t="245798" x="1200150" y="5016500"/>
          <p14:tracePt t="245807" x="1200150" y="5035550"/>
          <p14:tracePt t="245822" x="1200150" y="5080000"/>
          <p14:tracePt t="245839" x="1200150" y="5124450"/>
          <p14:tracePt t="245855" x="1200150" y="5181600"/>
          <p14:tracePt t="245872" x="1200150" y="5238750"/>
          <p14:tracePt t="245889" x="1200150" y="5257800"/>
          <p14:tracePt t="245905" x="1200150" y="5270500"/>
          <p14:tracePt t="245939" x="1200150" y="5283200"/>
          <p14:tracePt t="245956" x="1200150" y="5289550"/>
          <p14:tracePt t="245972" x="1200150" y="5321300"/>
          <p14:tracePt t="245989" x="1200150" y="5346700"/>
          <p14:tracePt t="246005" x="1200150" y="5365750"/>
          <p14:tracePt t="246022" x="1206500" y="5391150"/>
          <p14:tracePt t="246126" x="1206500" y="5397500"/>
          <p14:tracePt t="246142" x="1206500" y="5403850"/>
          <p14:tracePt t="246262" x="1206500" y="5391150"/>
          <p14:tracePt t="246270" x="1206500" y="5378450"/>
          <p14:tracePt t="246278" x="1206500" y="5353050"/>
          <p14:tracePt t="246289" x="1206500" y="5327650"/>
          <p14:tracePt t="246305" x="1206500" y="5276850"/>
          <p14:tracePt t="246322" x="1206500" y="5232400"/>
          <p14:tracePt t="246339" x="1206500" y="5194300"/>
          <p14:tracePt t="246356" x="1206500" y="5156200"/>
          <p14:tracePt t="246372" x="1206500" y="5124450"/>
          <p14:tracePt t="246389" x="1206500" y="5086350"/>
          <p14:tracePt t="246405" x="1206500" y="5060950"/>
          <p14:tracePt t="246422" x="1206500" y="5035550"/>
          <p14:tracePt t="246439" x="1206500" y="5016500"/>
          <p14:tracePt t="246456" x="1206500" y="5003800"/>
          <p14:tracePt t="246472" x="1206500" y="4997450"/>
          <p14:tracePt t="246489" x="1206500" y="4991100"/>
          <p14:tracePt t="246505" x="1206500" y="4984750"/>
          <p14:tracePt t="246522" x="1206500" y="4978400"/>
          <p14:tracePt t="246539" x="1206500" y="4965700"/>
          <p14:tracePt t="246556" x="1200150" y="4965700"/>
          <p14:tracePt t="246572" x="1200150" y="4959350"/>
          <p14:tracePt t="246630" x="1200150" y="4953000"/>
          <p14:tracePt t="246758" x="1193800" y="4953000"/>
          <p14:tracePt t="246766" x="1193800" y="4959350"/>
          <p14:tracePt t="246774" x="1193800" y="4972050"/>
          <p14:tracePt t="246789" x="1193800" y="4978400"/>
          <p14:tracePt t="246805" x="1193800" y="5003800"/>
          <p14:tracePt t="246823" x="1193800" y="5054600"/>
          <p14:tracePt t="246839" x="1193800" y="5092700"/>
          <p14:tracePt t="246856" x="1193800" y="5124450"/>
          <p14:tracePt t="246872" x="1193800" y="5156200"/>
          <p14:tracePt t="246889" x="1193800" y="5187950"/>
          <p14:tracePt t="246905" x="1193800" y="5226050"/>
          <p14:tracePt t="246923" x="1193800" y="5257800"/>
          <p14:tracePt t="246939" x="1193800" y="5295900"/>
          <p14:tracePt t="246956" x="1193800" y="5340350"/>
          <p14:tracePt t="246972" x="1193800" y="5372100"/>
          <p14:tracePt t="246989" x="1193800" y="5384800"/>
          <p14:tracePt t="247006" x="1193800" y="5410200"/>
          <p14:tracePt t="247022" x="1193800" y="5429250"/>
          <p14:tracePt t="247039" x="1193800" y="5441950"/>
          <p14:tracePt t="247056" x="1193800" y="5454650"/>
          <p14:tracePt t="247089" x="1193800" y="5461000"/>
          <p14:tracePt t="247110" x="1193800" y="5467350"/>
          <p14:tracePt t="247135" x="1193800" y="5473700"/>
          <p14:tracePt t="247151" x="1193800" y="5480050"/>
          <p14:tracePt t="247192" x="1193800" y="5486400"/>
          <p14:tracePt t="247255" x="1193800" y="5492750"/>
          <p14:tracePt t="247271" x="1193800" y="5499100"/>
          <p14:tracePt t="247279" x="1193800" y="5505450"/>
          <p14:tracePt t="247289" x="1193800" y="5511800"/>
          <p14:tracePt t="247343" x="1193800" y="5518150"/>
          <p14:tracePt t="248607" x="1206500" y="5505450"/>
          <p14:tracePt t="248615" x="1225550" y="5492750"/>
          <p14:tracePt t="248624" x="1238250" y="5480050"/>
          <p14:tracePt t="248639" x="1250950" y="5461000"/>
          <p14:tracePt t="248656" x="1250950" y="5454650"/>
          <p14:tracePt t="252528" x="1257300" y="5454650"/>
          <p14:tracePt t="252536" x="1263650" y="5467350"/>
          <p14:tracePt t="252544" x="1270000" y="5480050"/>
          <p14:tracePt t="252557" x="1270000" y="5486400"/>
          <p14:tracePt t="252574" x="1270000" y="5530850"/>
          <p14:tracePt t="252591" x="1263650" y="5556250"/>
          <p14:tracePt t="252607" x="1257300" y="5588000"/>
          <p14:tracePt t="252624" x="1231900" y="5645150"/>
          <p14:tracePt t="252640" x="1212850" y="5695950"/>
          <p14:tracePt t="252657" x="1187450" y="5727700"/>
          <p14:tracePt t="252674" x="1174750" y="5753100"/>
          <p14:tracePt t="252691" x="1155700" y="5772150"/>
          <p14:tracePt t="252707" x="1143000" y="5784850"/>
          <p14:tracePt t="252724" x="1123950" y="5803900"/>
          <p14:tracePt t="252741" x="1104900" y="5822950"/>
          <p14:tracePt t="252757" x="1085850" y="5848350"/>
          <p14:tracePt t="252774" x="1060450" y="5861050"/>
          <p14:tracePt t="252791" x="1041400" y="5873750"/>
          <p14:tracePt t="252792" x="1022350" y="5873750"/>
          <p14:tracePt t="252807" x="1016000" y="5873750"/>
          <p14:tracePt t="252824" x="958850" y="5848350"/>
          <p14:tracePt t="252841" x="901700" y="5810250"/>
          <p14:tracePt t="252857" x="825500" y="5759450"/>
          <p14:tracePt t="252874" x="762000" y="5715000"/>
          <p14:tracePt t="252891" x="698500" y="5664200"/>
          <p14:tracePt t="252907" x="635000" y="5607050"/>
          <p14:tracePt t="252924" x="565150" y="5543550"/>
          <p14:tracePt t="252941" x="501650" y="5480050"/>
          <p14:tracePt t="252957" x="457200" y="5435600"/>
          <p14:tracePt t="252974" x="419100" y="5378450"/>
          <p14:tracePt t="252991" x="400050" y="5334000"/>
          <p14:tracePt t="253007" x="387350" y="5283200"/>
          <p14:tracePt t="253024" x="374650" y="5194300"/>
          <p14:tracePt t="253041" x="368300" y="5137150"/>
          <p14:tracePt t="253057" x="368300" y="5080000"/>
          <p14:tracePt t="253074" x="368300" y="5041900"/>
          <p14:tracePt t="253091" x="374650" y="5016500"/>
          <p14:tracePt t="253107" x="374650" y="5003800"/>
          <p14:tracePt t="253124" x="374650" y="4997450"/>
          <p14:tracePt t="253141" x="374650" y="4984750"/>
          <p14:tracePt t="253157" x="374650" y="4978400"/>
          <p14:tracePt t="253174" x="374650" y="4959350"/>
          <p14:tracePt t="253191" x="381000" y="4953000"/>
          <p14:tracePt t="253207" x="381000" y="4946650"/>
          <p14:tracePt t="253224" x="387350" y="4946650"/>
          <p14:tracePt t="253241" x="387350" y="4940300"/>
          <p14:tracePt t="253257" x="393700" y="4940300"/>
          <p14:tracePt t="253274" x="400050" y="4940300"/>
          <p14:tracePt t="253290" x="406400" y="4940300"/>
          <p14:tracePt t="253307" x="419100" y="4940300"/>
          <p14:tracePt t="253324" x="450850" y="4940300"/>
          <p14:tracePt t="253341" x="457200" y="4940300"/>
          <p14:tracePt t="253357" x="463550" y="4940300"/>
          <p14:tracePt t="253464" x="469900" y="4940300"/>
          <p14:tracePt t="253473" x="482600" y="4940300"/>
          <p14:tracePt t="253480" x="488950" y="4940300"/>
          <p14:tracePt t="253496" x="495300" y="4940300"/>
          <p14:tracePt t="253537" x="495300" y="4946650"/>
          <p14:tracePt t="253560" x="501650" y="4946650"/>
          <p14:tracePt t="253616" x="501650" y="4953000"/>
          <p14:tracePt t="254240" x="501650" y="4946650"/>
          <p14:tracePt t="254536" x="495300" y="4946650"/>
          <p14:tracePt t="254688" x="495300" y="4940300"/>
          <p14:tracePt t="255008" x="501650" y="4940300"/>
          <p14:tracePt t="255440" x="501650" y="4933950"/>
          <p14:tracePt t="256009" x="501650" y="4927600"/>
          <p14:tracePt t="256017" x="501650" y="4921250"/>
          <p14:tracePt t="256025" x="495300" y="4921250"/>
          <p14:tracePt t="256761" x="495300" y="4914900"/>
          <p14:tracePt t="257849" x="488950" y="4914900"/>
          <p14:tracePt t="260073" x="533400" y="4914900"/>
          <p14:tracePt t="260082" x="577850" y="4927600"/>
          <p14:tracePt t="260092" x="641350" y="4953000"/>
          <p14:tracePt t="260109" x="838200" y="4972050"/>
          <p14:tracePt t="260125" x="1022350" y="4972050"/>
          <p14:tracePt t="260142" x="1143000" y="4959350"/>
          <p14:tracePt t="260159" x="1225550" y="4927600"/>
          <p14:tracePt t="260175" x="1276350" y="4883150"/>
          <p14:tracePt t="260192" x="1289050" y="4857750"/>
          <p14:tracePt t="260209" x="1295400" y="4819650"/>
          <p14:tracePt t="260226" x="1301750" y="4787900"/>
          <p14:tracePt t="260242" x="1358900" y="4762500"/>
          <p14:tracePt t="260259" x="1498600" y="4705350"/>
          <p14:tracePt t="260275" x="1739900" y="4616450"/>
          <p14:tracePt t="260292" x="2032000" y="4502150"/>
          <p14:tracePt t="260309" x="2336800" y="4375150"/>
          <p14:tracePt t="260326" x="2705100" y="4235450"/>
          <p14:tracePt t="260342" x="3073400" y="4064000"/>
          <p14:tracePt t="260359" x="3365500" y="3937000"/>
          <p14:tracePt t="260376" x="3676650" y="3790950"/>
          <p14:tracePt t="260392" x="4025900" y="3606800"/>
          <p14:tracePt t="260409" x="4406900" y="3422650"/>
          <p14:tracePt t="260426" x="4927600" y="3149600"/>
          <p14:tracePt t="260442" x="5276850" y="2965450"/>
          <p14:tracePt t="260459" x="5607050" y="2787650"/>
          <p14:tracePt t="260476" x="5937250" y="2622550"/>
          <p14:tracePt t="260492" x="6254750" y="2476500"/>
          <p14:tracePt t="260509" x="6565900" y="2324100"/>
          <p14:tracePt t="260526" x="6826250" y="2190750"/>
          <p14:tracePt t="260542" x="7080250" y="2038350"/>
          <p14:tracePt t="260559" x="7258050" y="1930400"/>
          <p14:tracePt t="260576" x="7385050" y="1828800"/>
          <p14:tracePt t="260592" x="7467600" y="1752600"/>
          <p14:tracePt t="260609" x="7543800" y="1682750"/>
          <p14:tracePt t="260626" x="7613650" y="1593850"/>
          <p14:tracePt t="260642" x="7626350" y="1581150"/>
          <p14:tracePt t="260659" x="7651750" y="1536700"/>
          <p14:tracePt t="260676" x="7677150" y="1492250"/>
          <p14:tracePt t="260692" x="7702550" y="1454150"/>
          <p14:tracePt t="260709" x="7702550" y="1428750"/>
          <p14:tracePt t="260726" x="7702550" y="1403350"/>
          <p14:tracePt t="260742" x="7689850" y="1371600"/>
          <p14:tracePt t="260759" x="7651750" y="1320800"/>
          <p14:tracePt t="260776" x="7588250" y="1270000"/>
          <p14:tracePt t="260792" x="7524750" y="1212850"/>
          <p14:tracePt t="260809" x="7461250" y="1162050"/>
          <p14:tracePt t="260811" x="7429500" y="1130300"/>
          <p14:tracePt t="260826" x="7366000" y="1079500"/>
          <p14:tracePt t="260842" x="7315200" y="1028700"/>
          <p14:tracePt t="260859" x="7283450" y="996950"/>
          <p14:tracePt t="260876" x="7258050" y="965200"/>
          <p14:tracePt t="260892" x="7232650" y="939800"/>
          <p14:tracePt t="260909" x="7207250" y="908050"/>
          <p14:tracePt t="260926" x="7188200" y="876300"/>
          <p14:tracePt t="260942" x="7169150" y="850900"/>
          <p14:tracePt t="260959" x="7143750" y="838200"/>
          <p14:tracePt t="260976" x="7131050" y="825500"/>
          <p14:tracePt t="260992" x="7124700" y="819150"/>
          <p14:tracePt t="261009" x="7112000" y="812800"/>
          <p14:tracePt t="261025" x="7112000" y="806450"/>
          <p14:tracePt t="261042" x="7105650" y="806450"/>
          <p14:tracePt t="261076" x="7092950" y="800100"/>
          <p14:tracePt t="261092" x="7067550" y="787400"/>
          <p14:tracePt t="261109" x="7048500" y="774700"/>
          <p14:tracePt t="261125" x="7029450" y="762000"/>
          <p14:tracePt t="261142" x="7016750" y="749300"/>
          <p14:tracePt t="261159" x="7010400" y="749300"/>
          <p14:tracePt t="261176" x="7004050" y="742950"/>
          <p14:tracePt t="261210" x="7004050" y="736600"/>
          <p14:tracePt t="261866" x="7004050" y="749300"/>
          <p14:tracePt t="261874" x="7016750" y="755650"/>
          <p14:tracePt t="261882" x="7023100" y="768350"/>
          <p14:tracePt t="261893" x="7042150" y="793750"/>
          <p14:tracePt t="261909" x="7061200" y="831850"/>
          <p14:tracePt t="261926" x="7086600" y="889000"/>
          <p14:tracePt t="261942" x="7105650" y="977900"/>
          <p14:tracePt t="261959" x="7105650" y="1079500"/>
          <p14:tracePt t="261976" x="7105650" y="1181100"/>
          <p14:tracePt t="261993" x="7105650" y="1301750"/>
          <p14:tracePt t="262011" x="7112000" y="1441450"/>
          <p14:tracePt t="262027" x="7118350" y="1524000"/>
          <p14:tracePt t="262042" x="7131050" y="1631950"/>
          <p14:tracePt t="262059" x="7137400" y="1733550"/>
          <p14:tracePt t="262076" x="7150100" y="1841500"/>
          <p14:tracePt t="262093" x="7169150" y="1943100"/>
          <p14:tracePt t="262109" x="7175500" y="2012950"/>
          <p14:tracePt t="262126" x="7188200" y="2070100"/>
          <p14:tracePt t="262142" x="7194550" y="2159000"/>
          <p14:tracePt t="262159" x="7200900" y="2228850"/>
          <p14:tracePt t="262176" x="7207250" y="2311400"/>
          <p14:tracePt t="262193" x="7239000" y="2413000"/>
          <p14:tracePt t="262209" x="7270750" y="2520950"/>
          <p14:tracePt t="262226" x="7321550" y="2686050"/>
          <p14:tracePt t="262242" x="7353300" y="2794000"/>
          <p14:tracePt t="262259" x="7385050" y="2908300"/>
          <p14:tracePt t="262276" x="7416800" y="3035300"/>
          <p14:tracePt t="262293" x="7435850" y="3155950"/>
          <p14:tracePt t="262309" x="7454900" y="3276600"/>
          <p14:tracePt t="262326" x="7493000" y="3403600"/>
          <p14:tracePt t="262342" x="7512050" y="3524250"/>
          <p14:tracePt t="262359" x="7537450" y="3651250"/>
          <p14:tracePt t="262376" x="7569200" y="3790950"/>
          <p14:tracePt t="262393" x="7575550" y="3898900"/>
          <p14:tracePt t="262409" x="7575550" y="4000500"/>
          <p14:tracePt t="262426" x="7575550" y="4152900"/>
          <p14:tracePt t="262442" x="7562850" y="4260850"/>
          <p14:tracePt t="262459" x="7543800" y="4387850"/>
          <p14:tracePt t="262476" x="7524750" y="4533900"/>
          <p14:tracePt t="262493" x="7505700" y="4692650"/>
          <p14:tracePt t="262509" x="7473950" y="4845050"/>
          <p14:tracePt t="262526" x="7435850" y="4978400"/>
          <p14:tracePt t="262543" x="7385050" y="5073650"/>
          <p14:tracePt t="262559" x="7334250" y="5130800"/>
          <p14:tracePt t="262576" x="7283450" y="5168900"/>
          <p14:tracePt t="262593" x="7200900" y="5200650"/>
          <p14:tracePt t="262609" x="7086600" y="5226050"/>
          <p14:tracePt t="262626" x="6915150" y="5238750"/>
          <p14:tracePt t="262642" x="6883400" y="5238750"/>
          <p14:tracePt t="262659" x="6877050" y="5232400"/>
          <p14:tracePt t="262676" x="6870700" y="5194300"/>
          <p14:tracePt t="262693" x="6858000" y="5149850"/>
          <p14:tracePt t="262709" x="6838950" y="5073650"/>
          <p14:tracePt t="262726" x="6794500" y="4902200"/>
          <p14:tracePt t="262743" x="6750050" y="4572000"/>
          <p14:tracePt t="262759" x="6737350" y="4051300"/>
          <p14:tracePt t="262776" x="6826250" y="3467100"/>
          <p14:tracePt t="262793" x="6934200" y="2889250"/>
          <p14:tracePt t="262809" x="7004050" y="2425700"/>
          <p14:tracePt t="262812" x="7029450" y="2260600"/>
          <p14:tracePt t="262826" x="7042150" y="2038350"/>
          <p14:tracePt t="262842" x="7042150" y="1879600"/>
          <p14:tracePt t="262859" x="7042150" y="1739900"/>
          <p14:tracePt t="262876" x="7042150" y="1625600"/>
          <p14:tracePt t="262893" x="7023100" y="1536700"/>
          <p14:tracePt t="262910" x="6997700" y="1441450"/>
          <p14:tracePt t="262926" x="6972300" y="1333500"/>
          <p14:tracePt t="262943" x="6965950" y="1219200"/>
          <p14:tracePt t="262959" x="6959600" y="1098550"/>
          <p14:tracePt t="262976" x="6946900" y="984250"/>
          <p14:tracePt t="262993" x="6934200" y="876300"/>
          <p14:tracePt t="263010" x="6927850" y="755650"/>
          <p14:tracePt t="263026" x="6927850" y="577850"/>
          <p14:tracePt t="263043" x="6927850" y="501650"/>
          <p14:tracePt t="263059" x="6921500" y="444500"/>
          <p14:tracePt t="263076" x="6921500" y="419100"/>
          <p14:tracePt t="263093" x="6921500" y="412750"/>
          <p14:tracePt t="263154" x="6921500" y="438150"/>
          <p14:tracePt t="263162" x="6921500" y="463550"/>
          <p14:tracePt t="263170" x="6915150" y="508000"/>
          <p14:tracePt t="263178" x="6889750" y="571500"/>
          <p14:tracePt t="263193" x="6864350" y="641350"/>
          <p14:tracePt t="263210" x="6769100" y="825500"/>
          <p14:tracePt t="263226" x="6508750" y="1231900"/>
          <p14:tracePt t="263243" x="6305550" y="1517650"/>
          <p14:tracePt t="263260" x="6096000" y="1784350"/>
          <p14:tracePt t="263276" x="5905500" y="2006600"/>
          <p14:tracePt t="263293" x="5727700" y="2171700"/>
          <p14:tracePt t="263310" x="5600700" y="2311400"/>
          <p14:tracePt t="263326" x="5518150" y="2432050"/>
          <p14:tracePt t="263343" x="5480050" y="2546350"/>
          <p14:tracePt t="263359" x="5454650" y="2590800"/>
          <p14:tracePt t="263376" x="5448300" y="2635250"/>
          <p14:tracePt t="263393" x="5435600" y="2698750"/>
          <p14:tracePt t="263410" x="5422900" y="2851150"/>
          <p14:tracePt t="263426" x="5403850" y="3009900"/>
          <p14:tracePt t="263443" x="5359400" y="3200400"/>
          <p14:tracePt t="263460" x="5283200" y="3371850"/>
          <p14:tracePt t="263476" x="5194300" y="3524250"/>
          <p14:tracePt t="263493" x="5118100" y="3657600"/>
          <p14:tracePt t="263509" x="5029200" y="3797300"/>
          <p14:tracePt t="263526" x="4902200" y="3962400"/>
          <p14:tracePt t="263543" x="4705350" y="4184650"/>
          <p14:tracePt t="263560" x="4521200" y="4400550"/>
          <p14:tracePt t="263576" x="4318000" y="4629150"/>
          <p14:tracePt t="263593" x="4051300" y="4826000"/>
          <p14:tracePt t="263611" x="3689350" y="5016500"/>
          <p14:tracePt t="263627" x="3511550" y="5111750"/>
          <p14:tracePt t="263643" x="3378200" y="5175250"/>
          <p14:tracePt t="263659" x="3238500" y="5238750"/>
          <p14:tracePt t="263676" x="3054350" y="5308600"/>
          <p14:tracePt t="263693" x="2857500" y="5416550"/>
          <p14:tracePt t="263710" x="2673350" y="5524500"/>
          <p14:tracePt t="263726" x="2559050" y="5575300"/>
          <p14:tracePt t="263743" x="2501900" y="5594350"/>
          <p14:tracePt t="263760" x="2489200" y="5594350"/>
          <p14:tracePt t="263793" x="2489200" y="5581650"/>
          <p14:tracePt t="263850" x="2482850" y="5581650"/>
          <p14:tracePt t="263859" x="2463800" y="5581650"/>
          <p14:tracePt t="263866" x="2438400" y="5568950"/>
          <p14:tracePt t="263876" x="2419350" y="5562600"/>
          <p14:tracePt t="263893" x="2381250" y="5530850"/>
          <p14:tracePt t="263910" x="2349500" y="5492750"/>
          <p14:tracePt t="263926" x="2324100" y="5454650"/>
          <p14:tracePt t="263943" x="2317750" y="5416550"/>
          <p14:tracePt t="263959" x="2305050" y="5365750"/>
          <p14:tracePt t="263976" x="2305050" y="5257800"/>
          <p14:tracePt t="263993" x="2324100" y="5130800"/>
          <p14:tracePt t="264010" x="2355850" y="4972050"/>
          <p14:tracePt t="264028" x="2432050" y="4629150"/>
          <p14:tracePt t="264043" x="2590800" y="4267200"/>
          <p14:tracePt t="264059" x="2844800" y="3829050"/>
          <p14:tracePt t="264076" x="3200400" y="3327400"/>
          <p14:tracePt t="264093" x="3581400" y="2857500"/>
          <p14:tracePt t="264110" x="3968750" y="2381250"/>
          <p14:tracePt t="264126" x="4387850" y="1962150"/>
          <p14:tracePt t="264143" x="4876800" y="1568450"/>
          <p14:tracePt t="264159" x="5391150" y="1238250"/>
          <p14:tracePt t="264176" x="5727700" y="1060450"/>
          <p14:tracePt t="264193" x="5829300" y="1022350"/>
          <p14:tracePt t="264210" x="5918200" y="1009650"/>
          <p14:tracePt t="264227" x="6121400" y="1009650"/>
          <p14:tracePt t="264243" x="6330950" y="1009650"/>
          <p14:tracePt t="264259" x="6711950" y="958850"/>
          <p14:tracePt t="264276" x="7156450" y="819150"/>
          <p14:tracePt t="264293" x="7537450" y="635000"/>
          <p14:tracePt t="264310" x="7734300" y="501650"/>
          <p14:tracePt t="264327" x="7816850" y="406400"/>
          <p14:tracePt t="264343" x="7829550" y="381000"/>
          <p14:tracePt t="264359" x="7829550" y="374650"/>
          <p14:tracePt t="264393" x="7829550" y="387350"/>
          <p14:tracePt t="264410" x="7829550" y="393700"/>
          <p14:tracePt t="264451" x="7823200" y="393700"/>
          <p14:tracePt t="264459" x="7816850" y="393700"/>
          <p14:tracePt t="264467" x="7810500" y="387350"/>
          <p14:tracePt t="264483" x="7804150" y="387350"/>
          <p14:tracePt t="264493" x="7804150" y="381000"/>
          <p14:tracePt t="264510" x="7797800" y="381000"/>
          <p14:tracePt t="264527" x="7791450" y="381000"/>
          <p14:tracePt t="264543" x="7759700" y="387350"/>
          <p14:tracePt t="264560" x="7683500" y="400050"/>
          <p14:tracePt t="264576" x="7588250" y="419100"/>
          <p14:tracePt t="264593" x="7473950" y="450850"/>
          <p14:tracePt t="264610" x="7372350" y="482600"/>
          <p14:tracePt t="264627" x="7264400" y="527050"/>
          <p14:tracePt t="264643" x="7232650" y="533400"/>
          <p14:tracePt t="264660" x="7226300" y="533400"/>
          <p14:tracePt t="264677" x="7219950" y="539750"/>
          <p14:tracePt t="264693" x="7207250" y="558800"/>
          <p14:tracePt t="264710" x="7194550" y="571500"/>
          <p14:tracePt t="264726" x="7169150" y="603250"/>
          <p14:tracePt t="264743" x="7131050" y="641350"/>
          <p14:tracePt t="264760" x="7086600" y="673100"/>
          <p14:tracePt t="264777" x="7073900" y="679450"/>
          <p14:tracePt t="264810" x="7061200" y="679450"/>
          <p14:tracePt t="264827" x="7054850" y="660400"/>
          <p14:tracePt t="264843" x="7054850" y="654050"/>
          <p14:tracePt t="264932" x="7067550" y="666750"/>
          <p14:tracePt t="264939" x="7080250" y="704850"/>
          <p14:tracePt t="264947" x="7092950" y="755650"/>
          <p14:tracePt t="264960" x="7099300" y="831850"/>
          <p14:tracePt t="264976" x="7112000" y="1054100"/>
          <p14:tracePt t="264993" x="7131050" y="1390650"/>
          <p14:tracePt t="265010" x="7143750" y="1828800"/>
          <p14:tracePt t="265027" x="7143750" y="2444750"/>
          <p14:tracePt t="265043" x="7124700" y="2736850"/>
          <p14:tracePt t="265060" x="7086600" y="2921000"/>
          <p14:tracePt t="265077" x="7067550" y="3079750"/>
          <p14:tracePt t="265093" x="7067550" y="3213100"/>
          <p14:tracePt t="265110" x="7067550" y="3365500"/>
          <p14:tracePt t="265127" x="7067550" y="3568700"/>
          <p14:tracePt t="265143" x="7067550" y="3816350"/>
          <p14:tracePt t="265160" x="7061200" y="4044950"/>
          <p14:tracePt t="265178" x="7054850" y="4197350"/>
          <p14:tracePt t="265193" x="7035800" y="4279900"/>
          <p14:tracePt t="265210" x="7029450" y="4318000"/>
          <p14:tracePt t="265227" x="7023100" y="4349750"/>
          <p14:tracePt t="265243" x="7004050" y="4381500"/>
          <p14:tracePt t="265260" x="6972300" y="4406900"/>
          <p14:tracePt t="265277" x="6940550" y="4445000"/>
          <p14:tracePt t="265293" x="6934200" y="4470400"/>
          <p14:tracePt t="265310" x="6927850" y="4470400"/>
          <p14:tracePt t="265347" x="6927850" y="4483100"/>
          <p14:tracePt t="265355" x="6927850" y="4489450"/>
          <p14:tracePt t="265363" x="6927850" y="4502150"/>
          <p14:tracePt t="265377" x="6927850" y="4521200"/>
          <p14:tracePt t="265394" x="6921500" y="4584700"/>
          <p14:tracePt t="265410" x="6889750" y="4648200"/>
          <p14:tracePt t="265427" x="6851650" y="4737100"/>
          <p14:tracePt t="265444" x="6819900" y="4794250"/>
          <p14:tracePt t="265460" x="6762750" y="4883150"/>
          <p14:tracePt t="265477" x="6597650" y="5029200"/>
          <p14:tracePt t="265494" x="6191250" y="5276850"/>
          <p14:tracePt t="265510" x="5638800" y="5549900"/>
          <p14:tracePt t="265527" x="5118100" y="5784850"/>
          <p14:tracePt t="265544" x="4705350" y="5988050"/>
          <p14:tracePt t="265560" x="4413250" y="6076950"/>
          <p14:tracePt t="265577" x="4210050" y="6083300"/>
          <p14:tracePt t="265594" x="4044950" y="6064250"/>
          <p14:tracePt t="265610" x="3905250" y="5994400"/>
          <p14:tracePt t="265627" x="3721100" y="5899150"/>
          <p14:tracePt t="265644" x="3613150" y="5880100"/>
          <p14:tracePt t="265660" x="3505200" y="5873750"/>
          <p14:tracePt t="265677" x="3397250" y="5861050"/>
          <p14:tracePt t="265694" x="3270250" y="5848350"/>
          <p14:tracePt t="265710" x="3092450" y="5829300"/>
          <p14:tracePt t="265727" x="2755900" y="5765800"/>
          <p14:tracePt t="265744" x="2336800" y="5702300"/>
          <p14:tracePt t="265760" x="1911350" y="5651500"/>
          <p14:tracePt t="265777" x="1600200" y="5613400"/>
          <p14:tracePt t="265794" x="1466850" y="5581650"/>
          <p14:tracePt t="265810" x="1435100" y="5556250"/>
          <p14:tracePt t="265812" x="1428750" y="5537200"/>
          <p14:tracePt t="265827" x="1428750" y="5499100"/>
          <p14:tracePt t="265844" x="1428750" y="5467350"/>
          <p14:tracePt t="265860" x="1428750" y="5448300"/>
          <p14:tracePt t="265877" x="1428750" y="5435600"/>
          <p14:tracePt t="265894" x="1428750" y="5429250"/>
          <p14:tracePt t="265910" x="1409700" y="5422900"/>
          <p14:tracePt t="265927" x="1346200" y="5403850"/>
          <p14:tracePt t="265944" x="1263650" y="5378450"/>
          <p14:tracePt t="265960" x="1206500" y="5346700"/>
          <p14:tracePt t="265977" x="1174750" y="5327650"/>
          <p14:tracePt t="265994" x="1162050" y="5321300"/>
          <p14:tracePt t="266010" x="1162050" y="5314950"/>
          <p14:tracePt t="266027" x="1149350" y="5314950"/>
          <p14:tracePt t="266044" x="1130300" y="5314950"/>
          <p14:tracePt t="266060" x="1092200" y="5308600"/>
          <p14:tracePt t="266077" x="1066800" y="5308600"/>
          <p14:tracePt t="266094" x="1054100" y="5302250"/>
          <p14:tracePt t="266555" x="1066800" y="5314950"/>
          <p14:tracePt t="266563" x="1079500" y="5334000"/>
          <p14:tracePt t="266571" x="1098550" y="5365750"/>
          <p14:tracePt t="266579" x="1117600" y="5391150"/>
          <p14:tracePt t="266593" x="1143000" y="5441950"/>
          <p14:tracePt t="266610" x="1187450" y="5511800"/>
          <p14:tracePt t="266627" x="1212850" y="5588000"/>
          <p14:tracePt t="266643" x="1219200" y="5600700"/>
          <p14:tracePt t="266660" x="1219200" y="5607050"/>
          <p14:tracePt t="266771" x="1219200" y="5613400"/>
          <p14:tracePt t="266844" x="1212850" y="5607050"/>
          <p14:tracePt t="266851" x="1200150" y="5600700"/>
          <p14:tracePt t="266860" x="1200150" y="5588000"/>
          <p14:tracePt t="266877" x="1200150" y="5568950"/>
          <p14:tracePt t="266893" x="1200150" y="5537200"/>
          <p14:tracePt t="266910" x="1200150" y="5505450"/>
          <p14:tracePt t="266927" x="1200150" y="5467350"/>
          <p14:tracePt t="266944" x="1212850" y="5422900"/>
          <p14:tracePt t="266960" x="1212850" y="5372100"/>
          <p14:tracePt t="266977" x="1212850" y="5334000"/>
          <p14:tracePt t="266994" x="1212850" y="5308600"/>
          <p14:tracePt t="267010" x="1219200" y="5283200"/>
          <p14:tracePt t="267027" x="1238250" y="5226050"/>
          <p14:tracePt t="267044" x="1244600" y="5187950"/>
          <p14:tracePt t="267060" x="1257300" y="5149850"/>
          <p14:tracePt t="267077" x="1263650" y="5118100"/>
          <p14:tracePt t="267094" x="1263650" y="5099050"/>
          <p14:tracePt t="267110" x="1263650" y="5080000"/>
          <p14:tracePt t="267127" x="1263650" y="5060950"/>
          <p14:tracePt t="267143" x="1263650" y="5048250"/>
          <p14:tracePt t="267160" x="1263650" y="5035550"/>
          <p14:tracePt t="267177" x="1263650" y="5029200"/>
          <p14:tracePt t="267194" x="1263650" y="5016500"/>
          <p14:tracePt t="267211" x="1263650" y="4997450"/>
          <p14:tracePt t="267228" x="1263650" y="4978400"/>
          <p14:tracePt t="267244" x="1257300" y="4965700"/>
          <p14:tracePt t="267260" x="1257300" y="4953000"/>
          <p14:tracePt t="267277" x="1250950" y="4946650"/>
          <p14:tracePt t="267294" x="1250950" y="4940300"/>
          <p14:tracePt t="267311" x="1244600" y="4940300"/>
          <p14:tracePt t="267379" x="1238250" y="4940300"/>
          <p14:tracePt t="267387" x="1238250" y="4946650"/>
          <p14:tracePt t="267395" x="1231900" y="4959350"/>
          <p14:tracePt t="267411" x="1231900" y="4972050"/>
          <p14:tracePt t="267429" x="1219200" y="5022850"/>
          <p14:tracePt t="267444" x="1219200" y="5073650"/>
          <p14:tracePt t="267460" x="1219200" y="5137150"/>
          <p14:tracePt t="267477" x="1219200" y="5187950"/>
          <p14:tracePt t="267494" x="1219200" y="5232400"/>
          <p14:tracePt t="267511" x="1225550" y="5257800"/>
          <p14:tracePt t="267528" x="1231900" y="5276850"/>
          <p14:tracePt t="267544" x="1231900" y="5308600"/>
          <p14:tracePt t="267560" x="1238250" y="5346700"/>
          <p14:tracePt t="267577" x="1238250" y="5384800"/>
          <p14:tracePt t="267594" x="1238250" y="5416550"/>
          <p14:tracePt t="267611" x="1244600" y="5448300"/>
          <p14:tracePt t="267628" x="1250950" y="5492750"/>
          <p14:tracePt t="267645" x="1250950" y="5524500"/>
          <p14:tracePt t="267660" x="1250950" y="5543550"/>
          <p14:tracePt t="267677" x="1257300" y="5562600"/>
          <p14:tracePt t="267694" x="1257300" y="5575300"/>
          <p14:tracePt t="267710" x="1257300" y="5594350"/>
          <p14:tracePt t="267727" x="1263650" y="5607050"/>
          <p14:tracePt t="267744" x="1263650" y="5626100"/>
          <p14:tracePt t="267777" x="1263650" y="5632450"/>
          <p14:tracePt t="267829" x="1263650" y="5638800"/>
          <p14:tracePt t="267883" x="1263650" y="5626100"/>
          <p14:tracePt t="267892" x="1263650" y="5607050"/>
          <p14:tracePt t="267899" x="1257300" y="5588000"/>
          <p14:tracePt t="267911" x="1257300" y="5556250"/>
          <p14:tracePt t="267927" x="1257300" y="5461000"/>
          <p14:tracePt t="267944" x="1257300" y="5359400"/>
          <p14:tracePt t="267960" x="1257300" y="5276850"/>
          <p14:tracePt t="267977" x="1250950" y="5213350"/>
          <p14:tracePt t="267994" x="1238250" y="5181600"/>
          <p14:tracePt t="268011" x="1238250" y="5149850"/>
          <p14:tracePt t="268028" x="1231900" y="5118100"/>
          <p14:tracePt t="268044" x="1225550" y="5092700"/>
          <p14:tracePt t="268060" x="1225550" y="5054600"/>
          <p14:tracePt t="268077" x="1225550" y="5022850"/>
          <p14:tracePt t="268094" x="1225550" y="4997450"/>
          <p14:tracePt t="268111" x="1225550" y="4972050"/>
          <p14:tracePt t="268128" x="1219200" y="4953000"/>
          <p14:tracePt t="268144" x="1219200" y="4940300"/>
          <p14:tracePt t="268160" x="1219200" y="4927600"/>
          <p14:tracePt t="268275" x="1219200" y="4940300"/>
          <p14:tracePt t="268283" x="1219200" y="4959350"/>
          <p14:tracePt t="268292" x="1212850" y="4978400"/>
          <p14:tracePt t="268299" x="1212850" y="4997450"/>
          <p14:tracePt t="268310" x="1206500" y="5022850"/>
          <p14:tracePt t="268327" x="1200150" y="5073650"/>
          <p14:tracePt t="268344" x="1200150" y="5118100"/>
          <p14:tracePt t="268361" x="1200150" y="5175250"/>
          <p14:tracePt t="268377" x="1200150" y="5226050"/>
          <p14:tracePt t="268394" x="1200150" y="5270500"/>
          <p14:tracePt t="268411" x="1200150" y="5327650"/>
          <p14:tracePt t="268428" x="1200150" y="5397500"/>
          <p14:tracePt t="268444" x="1200150" y="5441950"/>
          <p14:tracePt t="268460" x="1200150" y="5454650"/>
          <p14:tracePt t="268477" x="1200150" y="5473700"/>
          <p14:tracePt t="268494" x="1200150" y="5486400"/>
          <p14:tracePt t="268511" x="1206500" y="5505450"/>
          <p14:tracePt t="268528" x="1206500" y="5530850"/>
          <p14:tracePt t="268544" x="1206500" y="5543550"/>
          <p14:tracePt t="268560" x="1206500" y="5556250"/>
          <p14:tracePt t="268594" x="1206500" y="5562600"/>
          <p14:tracePt t="268668" x="1206500" y="5568950"/>
          <p14:tracePt t="268716" x="1206500" y="5575300"/>
          <p14:tracePt t="269060" x="1212850" y="5575300"/>
          <p14:tracePt t="269076" x="1219200" y="5575300"/>
          <p14:tracePt t="269292" x="1212850" y="5581650"/>
          <p14:tracePt t="269300" x="1193800" y="5588000"/>
          <p14:tracePt t="269308" x="1181100" y="5588000"/>
          <p14:tracePt t="269316" x="1168400" y="5594350"/>
          <p14:tracePt t="269328" x="1149350" y="5600700"/>
          <p14:tracePt t="269344" x="1092200" y="5607050"/>
          <p14:tracePt t="269361" x="1047750" y="5607050"/>
          <p14:tracePt t="269378" x="990600" y="5607050"/>
          <p14:tracePt t="269394" x="920750" y="5588000"/>
          <p14:tracePt t="269411" x="869950" y="5575300"/>
          <p14:tracePt t="269428" x="825500" y="5549900"/>
          <p14:tracePt t="269444" x="793750" y="5537200"/>
          <p14:tracePt t="269461" x="762000" y="5530850"/>
          <p14:tracePt t="269478" x="730250" y="5518150"/>
          <p14:tracePt t="269494" x="692150" y="5505450"/>
          <p14:tracePt t="269511" x="647700" y="5492750"/>
          <p14:tracePt t="269528" x="609600" y="5486400"/>
          <p14:tracePt t="269544" x="577850" y="5467350"/>
          <p14:tracePt t="269561" x="565150" y="5454650"/>
          <p14:tracePt t="269578" x="558800" y="5448300"/>
          <p14:tracePt t="269611" x="558800" y="5441950"/>
          <p14:tracePt t="269636" x="558800" y="5435600"/>
          <p14:tracePt t="269644" x="558800" y="5429250"/>
          <p14:tracePt t="269661" x="558800" y="5422900"/>
          <p14:tracePt t="269679" x="552450" y="5416550"/>
          <p14:tracePt t="269756" x="546100" y="5410200"/>
          <p14:tracePt t="269764" x="539750" y="5410200"/>
          <p14:tracePt t="269772" x="527050" y="5397500"/>
          <p14:tracePt t="269779" x="520700" y="5391150"/>
          <p14:tracePt t="269794" x="508000" y="5384800"/>
          <p14:tracePt t="269811" x="495300" y="5365750"/>
          <p14:tracePt t="269812" x="488950" y="5353050"/>
          <p14:tracePt t="269828" x="482600" y="5340350"/>
          <p14:tracePt t="269845" x="476250" y="5334000"/>
          <p14:tracePt t="269861" x="476250" y="5321300"/>
          <p14:tracePt t="269949" x="482600" y="5321300"/>
          <p14:tracePt t="269956" x="488950" y="5321300"/>
          <p14:tracePt t="270004" x="495300" y="5321300"/>
          <p14:tracePt t="270036" x="501650" y="5321300"/>
          <p14:tracePt t="270156" x="508000" y="5308600"/>
          <p14:tracePt t="270164" x="520700" y="5276850"/>
          <p14:tracePt t="270172" x="520700" y="5257800"/>
          <p14:tracePt t="270180" x="539750" y="5219700"/>
          <p14:tracePt t="270194" x="558800" y="5181600"/>
          <p14:tracePt t="270211" x="577850" y="5105400"/>
          <p14:tracePt t="270228" x="584200" y="5016500"/>
          <p14:tracePt t="270245" x="584200" y="4965700"/>
          <p14:tracePt t="270261" x="584200" y="4927600"/>
          <p14:tracePt t="270278" x="584200" y="4895850"/>
          <p14:tracePt t="270295" x="584200" y="4883150"/>
          <p14:tracePt t="270311" x="584200" y="4864100"/>
          <p14:tracePt t="270328" x="584200" y="4845050"/>
          <p14:tracePt t="270345" x="584200" y="4832350"/>
          <p14:tracePt t="270361" x="584200" y="4813300"/>
          <p14:tracePt t="270378" x="584200" y="4806950"/>
          <p14:tracePt t="270420" x="577850" y="4806950"/>
          <p14:tracePt t="270525" x="571500" y="4813300"/>
          <p14:tracePt t="270532" x="571500" y="4826000"/>
          <p14:tracePt t="270541" x="571500" y="4851400"/>
          <p14:tracePt t="270548" x="571500" y="4870450"/>
          <p14:tracePt t="270561" x="571500" y="4889500"/>
          <p14:tracePt t="270578" x="571500" y="4940300"/>
          <p14:tracePt t="270595" x="571500" y="5010150"/>
          <p14:tracePt t="270611" x="571500" y="5060950"/>
          <p14:tracePt t="270628" x="571500" y="5143500"/>
          <p14:tracePt t="270645" x="571500" y="5181600"/>
          <p14:tracePt t="270661" x="571500" y="5219700"/>
          <p14:tracePt t="270678" x="571500" y="5238750"/>
          <p14:tracePt t="270695" x="571500" y="5257800"/>
          <p14:tracePt t="270711" x="571500" y="5270500"/>
          <p14:tracePt t="270745" x="571500" y="5283200"/>
          <p14:tracePt t="270778" x="571500" y="5289550"/>
          <p14:tracePt t="270852" x="571500" y="5283200"/>
          <p14:tracePt t="270860" x="571500" y="5276850"/>
          <p14:tracePt t="270868" x="571500" y="5264150"/>
          <p14:tracePt t="270878" x="571500" y="5257800"/>
          <p14:tracePt t="270895" x="571500" y="5219700"/>
          <p14:tracePt t="270911" x="571500" y="5181600"/>
          <p14:tracePt t="270928" x="571500" y="5130800"/>
          <p14:tracePt t="270945" x="571500" y="5067300"/>
          <p14:tracePt t="270961" x="571500" y="5010150"/>
          <p14:tracePt t="270978" x="565150" y="4978400"/>
          <p14:tracePt t="270995" x="565150" y="4959350"/>
          <p14:tracePt t="271011" x="558800" y="4953000"/>
          <p14:tracePt t="271140" x="558800" y="4959350"/>
          <p14:tracePt t="271157" x="558800" y="4965700"/>
          <p14:tracePt t="271174" x="558800" y="4972050"/>
          <p14:tracePt t="271237" x="558800" y="4978400"/>
          <p14:tracePt t="271276" x="565150" y="4978400"/>
          <p14:tracePt t="271390" x="565150" y="4984750"/>
          <p14:tracePt t="271484" x="565150" y="4991100"/>
          <p14:tracePt t="271492" x="584200" y="4991100"/>
          <p14:tracePt t="271500" x="628650" y="5010150"/>
          <p14:tracePt t="271511" x="736600" y="5060950"/>
          <p14:tracePt t="271528" x="1301750" y="5226050"/>
          <p14:tracePt t="271545" x="2266950" y="5391150"/>
          <p14:tracePt t="271561" x="3219450" y="5454650"/>
          <p14:tracePt t="271578" x="4184650" y="5473700"/>
          <p14:tracePt t="271595" x="5124450" y="5473700"/>
          <p14:tracePt t="271612" x="5962650" y="5397500"/>
          <p14:tracePt t="271628" x="6572250" y="5372100"/>
          <p14:tracePt t="271645" x="6661150" y="5372100"/>
          <p14:tracePt t="271661" x="6680200" y="5378450"/>
          <p14:tracePt t="271678" x="6705600" y="5391150"/>
          <p14:tracePt t="271695" x="6788150" y="5416550"/>
          <p14:tracePt t="271711" x="6940550" y="5435600"/>
          <p14:tracePt t="271728" x="7080250" y="5448300"/>
          <p14:tracePt t="271745" x="7131050" y="5461000"/>
          <p14:tracePt t="271761" x="7137400" y="5461000"/>
          <p14:tracePt t="271795" x="7137400" y="5467350"/>
          <p14:tracePt t="271820" x="7131050" y="5467350"/>
          <p14:tracePt t="271836" x="7124700" y="5461000"/>
          <p14:tracePt t="271846" x="7118350" y="5461000"/>
          <p14:tracePt t="271861" x="7112000" y="5448300"/>
          <p14:tracePt t="271878" x="7073900" y="5422900"/>
          <p14:tracePt t="271895" x="6997700" y="5378450"/>
          <p14:tracePt t="271912" x="6883400" y="5302250"/>
          <p14:tracePt t="271928" x="6750050" y="5232400"/>
          <p14:tracePt t="271945" x="6635750" y="5168900"/>
          <p14:tracePt t="271961" x="6572250" y="5118100"/>
          <p14:tracePt t="271978" x="6521450" y="5067300"/>
          <p14:tracePt t="271995" x="6496050" y="5016500"/>
          <p14:tracePt t="272012" x="6477000" y="4972050"/>
          <p14:tracePt t="272028" x="6477000" y="4895850"/>
          <p14:tracePt t="272046" x="6477000" y="4845050"/>
          <p14:tracePt t="272061" x="6477000" y="4794250"/>
          <p14:tracePt t="272078" x="6483350" y="4768850"/>
          <p14:tracePt t="272095" x="6483350" y="4762500"/>
          <p14:tracePt t="272128" x="6489700" y="4762500"/>
          <p14:tracePt t="272145" x="6496050" y="4762500"/>
          <p14:tracePt t="272161" x="6502400" y="4762500"/>
          <p14:tracePt t="272178" x="6521450" y="4762500"/>
          <p14:tracePt t="272195" x="6546850" y="4743450"/>
          <p14:tracePt t="272212" x="6553200" y="4730750"/>
          <p14:tracePt t="272228" x="6604000" y="4629150"/>
          <p14:tracePt t="272245" x="6654800" y="4533900"/>
          <p14:tracePt t="272261" x="6705600" y="4419600"/>
          <p14:tracePt t="272278" x="6769100" y="4311650"/>
          <p14:tracePt t="272295" x="6813550" y="4235450"/>
          <p14:tracePt t="272312" x="6864350" y="4171950"/>
          <p14:tracePt t="272328" x="6908800" y="4133850"/>
          <p14:tracePt t="272345" x="6965950" y="4102100"/>
          <p14:tracePt t="272361" x="7073900" y="4064000"/>
          <p14:tracePt t="272378" x="7194550" y="4032250"/>
          <p14:tracePt t="272395" x="7327900" y="4000500"/>
          <p14:tracePt t="272412" x="7454900" y="3981450"/>
          <p14:tracePt t="272429" x="7613650" y="3987800"/>
          <p14:tracePt t="272445" x="7715250" y="4025900"/>
          <p14:tracePt t="272461" x="7778750" y="4051300"/>
          <p14:tracePt t="272478" x="7804150" y="4064000"/>
          <p14:tracePt t="272495" x="7816850" y="4076700"/>
          <p14:tracePt t="272528" x="7823200" y="4076700"/>
          <p14:tracePt t="272621" x="7816850" y="4076700"/>
          <p14:tracePt t="272629" x="7797800" y="4076700"/>
          <p14:tracePt t="272637" x="7785100" y="4076700"/>
          <p14:tracePt t="272645" x="7772400" y="4076700"/>
          <p14:tracePt t="272662" x="7734300" y="4076700"/>
          <p14:tracePt t="272678" x="7689850" y="4076700"/>
          <p14:tracePt t="272695" x="7639050" y="4076700"/>
          <p14:tracePt t="272711" x="7594600" y="4070350"/>
          <p14:tracePt t="272728" x="7550150" y="4057650"/>
          <p14:tracePt t="272745" x="7512050" y="4057650"/>
          <p14:tracePt t="272761" x="7480300" y="4064000"/>
          <p14:tracePt t="272778" x="7416800" y="4108450"/>
          <p14:tracePt t="272795" x="7315200" y="4171950"/>
          <p14:tracePt t="272811" x="7188200" y="4254500"/>
          <p14:tracePt t="272813" x="7131050" y="4298950"/>
          <p14:tracePt t="272828" x="7061200" y="4356100"/>
          <p14:tracePt t="272845" x="7035800" y="4406900"/>
          <p14:tracePt t="272861" x="7029450" y="4419600"/>
          <p14:tracePt t="272878" x="7029450" y="4425950"/>
          <p14:tracePt t="272895" x="7029450" y="4438650"/>
          <p14:tracePt t="272912" x="7029450" y="4445000"/>
          <p14:tracePt t="272928" x="7029450" y="4451350"/>
          <p14:tracePt t="272945" x="7029450" y="4464050"/>
          <p14:tracePt t="272978" x="7035800" y="4470400"/>
          <p14:tracePt t="273069" x="7035800" y="4476750"/>
          <p14:tracePt t="273077" x="7035800" y="4483100"/>
          <p14:tracePt t="273085" x="7035800" y="4502150"/>
          <p14:tracePt t="273095" x="7035800" y="4521200"/>
          <p14:tracePt t="273112" x="7035800" y="4597400"/>
          <p14:tracePt t="273128" x="7029450" y="4724400"/>
          <p14:tracePt t="273146" x="7029450" y="4902200"/>
          <p14:tracePt t="273162" x="7035800" y="5143500"/>
          <p14:tracePt t="273178" x="7048500" y="5416550"/>
          <p14:tracePt t="273195" x="7086600" y="5638800"/>
          <p14:tracePt t="273212" x="7099300" y="5778500"/>
          <p14:tracePt t="273229" x="7105650" y="5873750"/>
          <p14:tracePt t="273245" x="7112000" y="5886450"/>
          <p14:tracePt t="273262" x="7118350" y="5899150"/>
          <p14:tracePt t="273278" x="7118350" y="5911850"/>
          <p14:tracePt t="273295" x="7124700" y="5924550"/>
          <p14:tracePt t="273312" x="7131050" y="5937250"/>
          <p14:tracePt t="273329" x="7131050" y="5956300"/>
          <p14:tracePt t="273345" x="7137400" y="5975350"/>
          <p14:tracePt t="273362" x="7143750" y="5981700"/>
          <p14:tracePt t="273378" x="7150100" y="5994400"/>
          <p14:tracePt t="273395" x="7150100" y="6000750"/>
          <p14:tracePt t="273469" x="7156450" y="6007100"/>
          <p14:tracePt t="273485" x="7156450" y="6013450"/>
          <p14:tracePt t="273494" x="7162800" y="6013450"/>
          <p14:tracePt t="273500" x="7169150" y="6013450"/>
          <p14:tracePt t="273517" x="7175500" y="6019800"/>
          <p14:tracePt t="273528" x="7194550" y="6019800"/>
          <p14:tracePt t="273545" x="7264400" y="6038850"/>
          <p14:tracePt t="273563" x="7404100" y="6089650"/>
          <p14:tracePt t="273578" x="7620000" y="6159500"/>
          <p14:tracePt t="273595" x="7880350" y="6242050"/>
          <p14:tracePt t="273612" x="8140700" y="6324600"/>
          <p14:tracePt t="273629" x="8547100" y="6451600"/>
          <p14:tracePt t="273645" x="8775700" y="6521450"/>
          <p14:tracePt t="273662" x="8858250" y="6540500"/>
          <p14:tracePt t="273678" x="8890000" y="6553200"/>
          <p14:tracePt t="273695" x="8909050" y="6559550"/>
          <p14:tracePt t="273712" x="8921750" y="6578600"/>
          <p14:tracePt t="273729" x="8959850" y="6604000"/>
          <p14:tracePt t="273745" x="8997950" y="6635750"/>
          <p14:tracePt t="273762" x="9023350" y="6654800"/>
          <p14:tracePt t="273778" x="9036050" y="6667500"/>
          <p14:tracePt t="273795" x="9042400" y="6680200"/>
          <p14:tracePt t="273845" x="9029700" y="6680200"/>
          <p14:tracePt t="273853" x="8997950" y="6667500"/>
          <p14:tracePt t="273863" x="8972550" y="6661150"/>
          <p14:tracePt t="273878" x="8896350" y="6623050"/>
          <p14:tracePt t="273895" x="8794750" y="6553200"/>
          <p14:tracePt t="273912" x="8674100" y="6438900"/>
          <p14:tracePt t="273929" x="8547100" y="6286500"/>
          <p14:tracePt t="273945" x="8458200" y="6178550"/>
          <p14:tracePt t="273962" x="8369300" y="6083300"/>
          <p14:tracePt t="273978" x="8299450" y="6013450"/>
          <p14:tracePt t="273995" x="8235950" y="5956300"/>
          <p14:tracePt t="274012" x="8178800" y="5886450"/>
          <p14:tracePt t="274029" x="8147050" y="5835650"/>
          <p14:tracePt t="274046" x="8147050" y="5829300"/>
          <p14:tracePt t="274150" x="8153400" y="5829300"/>
          <p14:tracePt t="274157" x="8159750" y="5829300"/>
          <p14:tracePt t="274173" x="8166100" y="5829300"/>
          <p14:tracePt t="274189" x="8172450" y="5829300"/>
          <p14:tracePt t="274205" x="8178800" y="5829300"/>
          <p14:tracePt t="274213" x="8185150" y="5829300"/>
          <p14:tracePt t="274237" x="8191500" y="5829300"/>
          <p14:tracePt t="274301" x="8191500" y="5791200"/>
          <p14:tracePt t="274309" x="8191500" y="5753100"/>
          <p14:tracePt t="274317" x="8178800" y="5702300"/>
          <p14:tracePt t="274329" x="8166100" y="5657850"/>
          <p14:tracePt t="274346" x="8128000" y="5568950"/>
          <p14:tracePt t="274362" x="8077200" y="5467350"/>
          <p14:tracePt t="274379" x="8001000" y="5365750"/>
          <p14:tracePt t="274396" x="7899400" y="5264150"/>
          <p14:tracePt t="274412" x="7791450" y="5175250"/>
          <p14:tracePt t="274429" x="7645400" y="5067300"/>
          <p14:tracePt t="274446" x="7550150" y="4997450"/>
          <p14:tracePt t="274462" x="7448550" y="4933950"/>
          <p14:tracePt t="274479" x="7346950" y="4864100"/>
          <p14:tracePt t="274496" x="7264400" y="4806950"/>
          <p14:tracePt t="274512" x="7213600" y="4762500"/>
          <p14:tracePt t="274529" x="7194550" y="4730750"/>
          <p14:tracePt t="274546" x="7169150" y="4692650"/>
          <p14:tracePt t="274562" x="7137400" y="4654550"/>
          <p14:tracePt t="274579" x="7099300" y="4635500"/>
          <p14:tracePt t="274596" x="7073900" y="4610100"/>
          <p14:tracePt t="274612" x="7042150" y="4572000"/>
          <p14:tracePt t="274629" x="7010400" y="4533900"/>
          <p14:tracePt t="274646" x="6997700" y="4527550"/>
          <p14:tracePt t="274662" x="6991350" y="4521200"/>
          <p14:tracePt t="274679" x="6972300" y="4508500"/>
          <p14:tracePt t="274696" x="6934200" y="4489450"/>
          <p14:tracePt t="274712" x="6870700" y="4457700"/>
          <p14:tracePt t="274729" x="6807200" y="4413250"/>
          <p14:tracePt t="274746" x="6724650" y="4356100"/>
          <p14:tracePt t="274762" x="6673850" y="4311650"/>
          <p14:tracePt t="274779" x="6623050" y="4286250"/>
          <p14:tracePt t="274796" x="6572250" y="4254500"/>
          <p14:tracePt t="274812" x="6515100" y="4229100"/>
          <p14:tracePt t="274814" x="6483350" y="4210050"/>
          <p14:tracePt t="274829" x="6400800" y="4171950"/>
          <p14:tracePt t="274846" x="6305550" y="4133850"/>
          <p14:tracePt t="274862" x="6191250" y="4095750"/>
          <p14:tracePt t="274879" x="6096000" y="4076700"/>
          <p14:tracePt t="274896" x="6038850" y="4064000"/>
          <p14:tracePt t="274912" x="6007100" y="4064000"/>
          <p14:tracePt t="274929" x="5988050" y="4064000"/>
          <p14:tracePt t="274946" x="5975350" y="4064000"/>
          <p14:tracePt t="274998" x="5969000" y="4064000"/>
          <p14:tracePt t="275021" x="5969000" y="4070350"/>
          <p14:tracePt t="275029" x="5962650" y="4076700"/>
          <p14:tracePt t="275037" x="5962650" y="4089400"/>
          <p14:tracePt t="275046" x="5956300" y="4102100"/>
          <p14:tracePt t="275062" x="5918200" y="4140200"/>
          <p14:tracePt t="275079" x="5854700" y="4165600"/>
          <p14:tracePt t="275096" x="5759450" y="4171950"/>
          <p14:tracePt t="275112" x="5664200" y="4171950"/>
          <p14:tracePt t="275129" x="5556250" y="4178300"/>
          <p14:tracePt t="275146" x="5448300" y="4184650"/>
          <p14:tracePt t="275162" x="5346700" y="4197350"/>
          <p14:tracePt t="275179" x="5308600" y="4197350"/>
          <p14:tracePt t="275196" x="5302250" y="4197350"/>
          <p14:tracePt t="275301" x="5295900" y="4203700"/>
          <p14:tracePt t="275350" x="5302250" y="4203700"/>
          <p14:tracePt t="275357" x="5308600" y="4203700"/>
          <p14:tracePt t="275365" x="5308600" y="4210050"/>
          <p14:tracePt t="275379" x="5321300" y="4210050"/>
          <p14:tracePt t="275541" x="5321300" y="4216400"/>
          <p14:tracePt t="275573" x="5327650" y="4229100"/>
          <p14:tracePt t="275581" x="5334000" y="4235450"/>
          <p14:tracePt t="275589" x="5346700" y="4241800"/>
          <p14:tracePt t="275597" x="5346700" y="4248150"/>
          <p14:tracePt t="275612" x="5353050" y="4248150"/>
          <p14:tracePt t="275629" x="5353050" y="4254500"/>
          <p14:tracePt t="275646" x="5353050" y="4260850"/>
          <p14:tracePt t="275662" x="5359400" y="4260850"/>
          <p14:tracePt t="275765" x="5359400" y="4267200"/>
          <p14:tracePt t="275773" x="5365750" y="4267200"/>
          <p14:tracePt t="275847" x="5372100" y="4273550"/>
          <p14:tracePt t="275870" x="5378450" y="4279900"/>
          <p14:tracePt t="275885" x="5378450" y="4286250"/>
          <p14:tracePt t="276102" x="0" y="0"/>
        </p14:tracePtLst>
      </p14:laserTraceLst>
    </p:ext>
  </p:extLs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4"/>
          <p:cNvSpPr txBox="1">
            <a:spLocks noChangeArrowheads="1"/>
          </p:cNvSpPr>
          <p:nvPr/>
        </p:nvSpPr>
        <p:spPr bwMode="auto">
          <a:xfrm>
            <a:off x="228600" y="1600200"/>
            <a:ext cx="5029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dirty="0">
                <a:latin typeface="Times New Roman" panose="02020603050405020304" pitchFamily="18" charset="0"/>
              </a:rPr>
              <a:t>With three identical neighbors:</a:t>
            </a:r>
          </a:p>
        </p:txBody>
      </p:sp>
      <p:sp>
        <p:nvSpPr>
          <p:cNvPr id="22531" name="Line 7"/>
          <p:cNvSpPr>
            <a:spLocks noChangeShapeType="1"/>
          </p:cNvSpPr>
          <p:nvPr/>
        </p:nvSpPr>
        <p:spPr bwMode="auto">
          <a:xfrm>
            <a:off x="5715000" y="3048000"/>
            <a:ext cx="2362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2532" name="Line 8"/>
          <p:cNvSpPr>
            <a:spLocks noChangeShapeType="1"/>
          </p:cNvSpPr>
          <p:nvPr/>
        </p:nvSpPr>
        <p:spPr bwMode="auto">
          <a:xfrm flipV="1">
            <a:off x="6858000" y="1828800"/>
            <a:ext cx="0" cy="1219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2533" name="Line 9"/>
          <p:cNvSpPr>
            <a:spLocks noChangeShapeType="1"/>
          </p:cNvSpPr>
          <p:nvPr/>
        </p:nvSpPr>
        <p:spPr bwMode="auto">
          <a:xfrm flipV="1">
            <a:off x="7315200" y="1828800"/>
            <a:ext cx="0" cy="1219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2534" name="Line 10"/>
          <p:cNvSpPr>
            <a:spLocks noChangeShapeType="1"/>
          </p:cNvSpPr>
          <p:nvPr/>
        </p:nvSpPr>
        <p:spPr bwMode="auto">
          <a:xfrm flipV="1">
            <a:off x="6400800" y="2819400"/>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2535" name="Line 12"/>
          <p:cNvSpPr>
            <a:spLocks noChangeShapeType="1"/>
          </p:cNvSpPr>
          <p:nvPr/>
        </p:nvSpPr>
        <p:spPr bwMode="auto">
          <a:xfrm flipV="1">
            <a:off x="7772400" y="2819400"/>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graphicFrame>
        <p:nvGraphicFramePr>
          <p:cNvPr id="22536" name="Object 15"/>
          <p:cNvGraphicFramePr>
            <a:graphicFrameLocks noGrp="1" noChangeAspect="1"/>
          </p:cNvGraphicFramePr>
          <p:nvPr>
            <p:ph/>
          </p:nvPr>
        </p:nvGraphicFramePr>
        <p:xfrm>
          <a:off x="457200" y="2209800"/>
          <a:ext cx="5648325" cy="3114675"/>
        </p:xfrm>
        <a:graphic>
          <a:graphicData uri="http://schemas.openxmlformats.org/presentationml/2006/ole">
            <mc:AlternateContent xmlns:mc="http://schemas.openxmlformats.org/markup-compatibility/2006">
              <mc:Choice xmlns:v="urn:schemas-microsoft-com:vml" Requires="v">
                <p:oleObj spid="_x0000_s100374" name="Chemistry 4-D Draw" r:id="rId7" imgW="5648249" imgH="3114446" progId="Chemistry4DDraw.v2">
                  <p:embed/>
                </p:oleObj>
              </mc:Choice>
              <mc:Fallback>
                <p:oleObj name="Chemistry 4-D Draw" r:id="rId7" imgW="5648249" imgH="3114446" progId="Chemistry4DDraw.v2">
                  <p:embed/>
                  <p:pic>
                    <p:nvPicPr>
                      <p:cNvPr id="22536"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2209800"/>
                        <a:ext cx="5648325" cy="311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7" name="Line 18"/>
          <p:cNvSpPr>
            <a:spLocks noChangeShapeType="1"/>
          </p:cNvSpPr>
          <p:nvPr/>
        </p:nvSpPr>
        <p:spPr bwMode="auto">
          <a:xfrm>
            <a:off x="5867400" y="2819400"/>
            <a:ext cx="381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2538" name="Line 19"/>
          <p:cNvSpPr>
            <a:spLocks noChangeShapeType="1"/>
          </p:cNvSpPr>
          <p:nvPr/>
        </p:nvSpPr>
        <p:spPr bwMode="auto">
          <a:xfrm>
            <a:off x="6934200" y="2209800"/>
            <a:ext cx="381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2539" name="Line 20"/>
          <p:cNvSpPr>
            <a:spLocks noChangeShapeType="1"/>
          </p:cNvSpPr>
          <p:nvPr/>
        </p:nvSpPr>
        <p:spPr bwMode="auto">
          <a:xfrm flipH="1">
            <a:off x="6858000" y="2209800"/>
            <a:ext cx="304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2540" name="Text Box 21"/>
          <p:cNvSpPr txBox="1">
            <a:spLocks noChangeArrowheads="1"/>
          </p:cNvSpPr>
          <p:nvPr/>
        </p:nvSpPr>
        <p:spPr bwMode="auto">
          <a:xfrm>
            <a:off x="6781800" y="1447800"/>
            <a:ext cx="990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dirty="0">
                <a:latin typeface="Times New Roman" panose="02020603050405020304" pitchFamily="18" charset="0"/>
              </a:rPr>
              <a:t>all J</a:t>
            </a:r>
            <a:r>
              <a:rPr lang="en-US" altLang="en-US" sz="1800" baseline="-25000" dirty="0">
                <a:latin typeface="Times New Roman" panose="02020603050405020304" pitchFamily="18" charset="0"/>
              </a:rPr>
              <a:t>ab</a:t>
            </a:r>
          </a:p>
        </p:txBody>
      </p:sp>
      <p:sp>
        <p:nvSpPr>
          <p:cNvPr id="61462" name="Text Box 22"/>
          <p:cNvSpPr txBox="1">
            <a:spLocks noChangeArrowheads="1"/>
          </p:cNvSpPr>
          <p:nvPr/>
        </p:nvSpPr>
        <p:spPr bwMode="auto">
          <a:xfrm>
            <a:off x="5638800" y="1219200"/>
            <a:ext cx="2819400" cy="2017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1800" dirty="0">
              <a:latin typeface="Times New Roman" panose="02020603050405020304" pitchFamily="18" charset="0"/>
            </a:endParaRPr>
          </a:p>
          <a:p>
            <a:pPr eaLnBrk="1" hangingPunct="1">
              <a:spcBef>
                <a:spcPct val="50000"/>
              </a:spcBef>
              <a:buFontTx/>
              <a:buNone/>
            </a:pPr>
            <a:endParaRPr lang="en-US" altLang="en-US" sz="1800" dirty="0">
              <a:latin typeface="Times New Roman" panose="02020603050405020304" pitchFamily="18" charset="0"/>
            </a:endParaRPr>
          </a:p>
          <a:p>
            <a:pPr eaLnBrk="1" hangingPunct="1">
              <a:spcBef>
                <a:spcPct val="50000"/>
              </a:spcBef>
              <a:buFontTx/>
              <a:buNone/>
            </a:pPr>
            <a:endParaRPr lang="en-US" altLang="en-US" sz="1800" dirty="0">
              <a:latin typeface="Times New Roman" panose="02020603050405020304" pitchFamily="18" charset="0"/>
            </a:endParaRPr>
          </a:p>
          <a:p>
            <a:pPr eaLnBrk="1" hangingPunct="1">
              <a:spcBef>
                <a:spcPct val="50000"/>
              </a:spcBef>
              <a:buFontTx/>
              <a:buNone/>
            </a:pPr>
            <a:endParaRPr lang="en-US" altLang="en-US" sz="1800" dirty="0">
              <a:latin typeface="Times New Roman" panose="02020603050405020304" pitchFamily="18" charset="0"/>
            </a:endParaRPr>
          </a:p>
          <a:p>
            <a:pPr eaLnBrk="1" hangingPunct="1">
              <a:spcBef>
                <a:spcPct val="50000"/>
              </a:spcBef>
              <a:buFontTx/>
              <a:buNone/>
            </a:pPr>
            <a:endParaRPr lang="en-US" altLang="en-US" sz="1800" dirty="0">
              <a:latin typeface="Times New Roman" panose="02020603050405020304" pitchFamily="18" charset="0"/>
            </a:endParaRPr>
          </a:p>
        </p:txBody>
      </p:sp>
      <p:sp>
        <p:nvSpPr>
          <p:cNvPr id="22542" name="Text Box 23"/>
          <p:cNvSpPr txBox="1">
            <a:spLocks noChangeArrowheads="1"/>
          </p:cNvSpPr>
          <p:nvPr/>
        </p:nvSpPr>
        <p:spPr bwMode="auto">
          <a:xfrm>
            <a:off x="533400" y="57912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dirty="0">
                <a:latin typeface="Times New Roman" panose="02020603050405020304" pitchFamily="18" charset="0"/>
              </a:rPr>
              <a:t>n+1 rule = number of lines observed equals the number of nearest Hb neighbors + 1</a:t>
            </a:r>
          </a:p>
        </p:txBody>
      </p:sp>
      <p:pic>
        <p:nvPicPr>
          <p:cNvPr id="3" name="Audio 2">
            <a:hlinkClick r:id="" action="ppaction://media"/>
            <a:extLst>
              <a:ext uri="{FF2B5EF4-FFF2-40B4-BE49-F238E27FC236}">
                <a16:creationId xmlns:a16="http://schemas.microsoft.com/office/drawing/2014/main" id="{B96F494B-2D78-491E-BFC0-64F0E5A12600}"/>
              </a:ext>
            </a:extLst>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889408300"/>
      </p:ext>
    </p:extLst>
  </p:cSld>
  <p:clrMapOvr>
    <a:masterClrMapping/>
  </p:clrMapOvr>
  <mc:AlternateContent xmlns:mc="http://schemas.openxmlformats.org/markup-compatibility/2006" xmlns:p14="http://schemas.microsoft.com/office/powerpoint/2010/main">
    <mc:Choice Requires="p14">
      <p:transition spd="slow" p14:dur="2000" advTm="188424"/>
    </mc:Choice>
    <mc:Fallback xmlns="">
      <p:transition spd="slow" advTm="18842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xit" presetSubtype="0" fill="hold" grpId="0" nodeType="clickEffect">
                                  <p:stCondLst>
                                    <p:cond delay="0"/>
                                  </p:stCondLst>
                                  <p:childTnLst>
                                    <p:animEffect transition="out" filter="dissolve">
                                      <p:cBhvr>
                                        <p:cTn id="10" dur="500"/>
                                        <p:tgtEl>
                                          <p:spTgt spid="61462"/>
                                        </p:tgtEl>
                                      </p:cBhvr>
                                    </p:animEffect>
                                    <p:set>
                                      <p:cBhvr>
                                        <p:cTn id="11" dur="1" fill="hold">
                                          <p:stCondLst>
                                            <p:cond delay="499"/>
                                          </p:stCondLst>
                                        </p:cTn>
                                        <p:tgtEl>
                                          <p:spTgt spid="6146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2" fill="hold" display="0">
                  <p:stCondLst>
                    <p:cond delay="indefinite"/>
                  </p:stCondLst>
                  <p:endCondLst>
                    <p:cond evt="onStopAudio" delay="0">
                      <p:tgtEl>
                        <p:sldTgt/>
                      </p:tgtEl>
                    </p:cond>
                  </p:endCondLst>
                </p:cTn>
                <p:tgtEl>
                  <p:spTgt spid="3"/>
                </p:tgtEl>
              </p:cMediaNode>
            </p:audio>
          </p:childTnLst>
        </p:cTn>
      </p:par>
    </p:tnLst>
    <p:bldLst>
      <p:bldP spid="61462" grpId="0" animBg="1"/>
    </p:bldLst>
  </p:timing>
  <p:extLst>
    <p:ext uri="{3A86A75C-4F4B-4683-9AE1-C65F6400EC91}">
      <p14:laserTraceLst xmlns:p14="http://schemas.microsoft.com/office/powerpoint/2010/main">
        <p14:tracePtLst>
          <p14:tracePt t="1157" x="8313738" y="3344863"/>
          <p14:tracePt t="1180" x="8313738" y="3336925"/>
          <p14:tracePt t="1197" x="8289925" y="3330575"/>
          <p14:tracePt t="1213" x="8267700" y="3314700"/>
          <p14:tracePt t="1230" x="8237538" y="3298825"/>
          <p14:tracePt t="1247" x="8207375" y="3284538"/>
          <p14:tracePt t="1263" x="8161338" y="3284538"/>
          <p14:tracePt t="1280" x="8115300" y="3284538"/>
          <p14:tracePt t="1297" x="8047038" y="3276600"/>
          <p14:tracePt t="1314" x="7932738" y="3260725"/>
          <p14:tracePt t="1330" x="7864475" y="3246438"/>
          <p14:tracePt t="1347" x="7772400" y="3208338"/>
          <p14:tracePt t="1364" x="7666038" y="3154363"/>
          <p14:tracePt t="1380" x="7551738" y="3094038"/>
          <p14:tracePt t="1397" x="7407275" y="2994025"/>
          <p14:tracePt t="1414" x="7208838" y="2895600"/>
          <p14:tracePt t="1430" x="6964363" y="2841625"/>
          <p14:tracePt t="1447" x="6651625" y="2797175"/>
          <p14:tracePt t="1464" x="6346825" y="2751138"/>
          <p14:tracePt t="1480" x="6049963" y="2682875"/>
          <p14:tracePt t="1497" x="5799138" y="2636838"/>
          <p14:tracePt t="1514" x="5532438" y="2582863"/>
          <p14:tracePt t="1530" x="5464175" y="2568575"/>
          <p14:tracePt t="1547" x="5165725" y="2484438"/>
          <p14:tracePt t="1564" x="4860925" y="2400300"/>
          <p14:tracePt t="1581" x="4321175" y="2308225"/>
          <p14:tracePt t="1597" x="3573463" y="2163763"/>
          <p14:tracePt t="1614" x="2835275" y="2079625"/>
          <p14:tracePt t="1631" x="2232025" y="2035175"/>
          <p14:tracePt t="1647" x="1935163" y="2019300"/>
          <p14:tracePt t="1664" x="1730375" y="2019300"/>
          <p14:tracePt t="1681" x="1463675" y="2019300"/>
          <p14:tracePt t="1697" x="1143000" y="2011363"/>
          <p14:tracePt t="1714" x="784225" y="2011363"/>
          <p14:tracePt t="1731" x="587375" y="2003425"/>
          <p14:tracePt t="1747" x="473075" y="1912938"/>
          <p14:tracePt t="1764" x="434975" y="1882775"/>
          <p14:tracePt t="1781" x="381000" y="1866900"/>
          <p14:tracePt t="1797" x="258763" y="1858963"/>
          <p14:tracePt t="1814" x="190500" y="1858963"/>
          <p14:tracePt t="1831" x="168275" y="1858963"/>
          <p14:tracePt t="1847" x="160338" y="1858963"/>
          <p14:tracePt t="2084" x="152400" y="1851025"/>
          <p14:tracePt t="2091" x="98425" y="1820863"/>
          <p14:tracePt t="2099" x="38100" y="1760538"/>
          <p14:tracePt t="2148" x="0" y="1325563"/>
          <p14:tracePt t="2164" x="30163" y="1279525"/>
          <p14:tracePt t="2181" x="30163" y="1273175"/>
          <p14:tracePt t="2198" x="53975" y="1273175"/>
          <p14:tracePt t="2235" x="68263" y="1279525"/>
          <p14:tracePt t="2248" x="76200" y="1279525"/>
          <p14:tracePt t="2264" x="84138" y="1287463"/>
          <p14:tracePt t="2299" x="84138" y="1265238"/>
          <p14:tracePt t="2314" x="84138" y="1241425"/>
          <p14:tracePt t="2331" x="60325" y="1165225"/>
          <p14:tracePt t="8707" x="60325" y="1158875"/>
          <p14:tracePt t="8715" x="60325" y="1150938"/>
          <p14:tracePt t="8723" x="60325" y="1127125"/>
          <p14:tracePt t="8739" x="53975" y="1120775"/>
          <p14:tracePt t="8753" x="53975" y="1112838"/>
          <p14:tracePt t="8923" x="60325" y="1112838"/>
          <p14:tracePt t="8931" x="92075" y="1127125"/>
          <p14:tracePt t="8939" x="130175" y="1143000"/>
          <p14:tracePt t="8953" x="168275" y="1143000"/>
          <p14:tracePt t="8970" x="228600" y="1150938"/>
          <p14:tracePt t="8986" x="342900" y="1165225"/>
          <p14:tracePt t="9003" x="525463" y="1235075"/>
          <p14:tracePt t="9020" x="617538" y="1287463"/>
          <p14:tracePt t="9036" x="685800" y="1349375"/>
          <p14:tracePt t="9053" x="723900" y="1401763"/>
          <p14:tracePt t="9070" x="739775" y="1455738"/>
          <p14:tracePt t="9086" x="762000" y="1516063"/>
          <p14:tracePt t="9103" x="808038" y="1570038"/>
          <p14:tracePt t="9120" x="892175" y="1646238"/>
          <p14:tracePt t="9137" x="1036638" y="1736725"/>
          <p14:tracePt t="9153" x="1181100" y="1836738"/>
          <p14:tracePt t="9170" x="1287463" y="1981200"/>
          <p14:tracePt t="9187" x="1349375" y="2149475"/>
          <p14:tracePt t="9203" x="1379538" y="2217738"/>
          <p14:tracePt t="9220" x="1401763" y="2270125"/>
          <p14:tracePt t="9237" x="1439863" y="2324100"/>
          <p14:tracePt t="9253" x="1516063" y="2408238"/>
          <p14:tracePt t="9270" x="1616075" y="2522538"/>
          <p14:tracePt t="9287" x="1730375" y="2689225"/>
          <p14:tracePt t="9303" x="1798638" y="2841625"/>
          <p14:tracePt t="9320" x="1806575" y="2955925"/>
          <p14:tracePt t="9337" x="1812925" y="3063875"/>
          <p14:tracePt t="9353" x="1812925" y="3132138"/>
          <p14:tracePt t="9370" x="1820863" y="3192463"/>
          <p14:tracePt t="9387" x="1828800" y="3246438"/>
          <p14:tracePt t="9403" x="1828800" y="3254375"/>
          <p14:tracePt t="9427" x="1806575" y="3254375"/>
          <p14:tracePt t="9437" x="1782763" y="3238500"/>
          <p14:tracePt t="9453" x="1730375" y="3230563"/>
          <p14:tracePt t="9470" x="1584325" y="3222625"/>
          <p14:tracePt t="9487" x="1387475" y="3222625"/>
          <p14:tracePt t="9503" x="1150938" y="3200400"/>
          <p14:tracePt t="9520" x="990600" y="3192463"/>
          <p14:tracePt t="9537" x="898525" y="3116263"/>
          <p14:tracePt t="9553" x="892175" y="3009900"/>
          <p14:tracePt t="9570" x="892175" y="2873375"/>
          <p14:tracePt t="9587" x="930275" y="2644775"/>
          <p14:tracePt t="9603" x="930275" y="2552700"/>
          <p14:tracePt t="9620" x="914400" y="2506663"/>
          <p14:tracePt t="9637" x="914400" y="2492375"/>
          <p14:tracePt t="9654" x="906463" y="2468563"/>
          <p14:tracePt t="9670" x="914400" y="2438400"/>
          <p14:tracePt t="9687" x="936625" y="2400300"/>
          <p14:tracePt t="9704" x="982663" y="2384425"/>
          <p14:tracePt t="9720" x="1036638" y="2378075"/>
          <p14:tracePt t="9737" x="1089025" y="2400300"/>
          <p14:tracePt t="9754" x="1173163" y="2460625"/>
          <p14:tracePt t="9770" x="1249363" y="2530475"/>
          <p14:tracePt t="9772" x="1287463" y="2568575"/>
          <p14:tracePt t="9787" x="1341438" y="2606675"/>
          <p14:tracePt t="9804" x="1349375" y="2613025"/>
          <p14:tracePt t="9843" x="1341438" y="2613025"/>
          <p14:tracePt t="9860" x="1325563" y="2620963"/>
          <p14:tracePt t="9870" x="1317625" y="2628900"/>
          <p14:tracePt t="9887" x="1311275" y="2651125"/>
          <p14:tracePt t="9904" x="1311275" y="2667000"/>
          <p14:tracePt t="9921" x="1303338" y="2682875"/>
          <p14:tracePt t="9937" x="1303338" y="2689225"/>
          <p14:tracePt t="9954" x="1311275" y="2713038"/>
          <p14:tracePt t="9970" x="1311275" y="2727325"/>
          <p14:tracePt t="9987" x="1333500" y="2765425"/>
          <p14:tracePt t="10004" x="1349375" y="2803525"/>
          <p14:tracePt t="10021" x="1349375" y="2857500"/>
          <p14:tracePt t="10037" x="1349375" y="2887663"/>
          <p14:tracePt t="10054" x="1349375" y="2911475"/>
          <p14:tracePt t="10071" x="1349375" y="2949575"/>
          <p14:tracePt t="10087" x="1333500" y="2955925"/>
          <p14:tracePt t="10104" x="1295400" y="2979738"/>
          <p14:tracePt t="10121" x="1219200" y="3009900"/>
          <p14:tracePt t="10137" x="1120775" y="3032125"/>
          <p14:tracePt t="10154" x="1036638" y="3055938"/>
          <p14:tracePt t="10171" x="944563" y="3055938"/>
          <p14:tracePt t="10187" x="898525" y="3055938"/>
          <p14:tracePt t="10204" x="854075" y="3055938"/>
          <p14:tracePt t="10221" x="792163" y="3055938"/>
          <p14:tracePt t="10237" x="701675" y="3055938"/>
          <p14:tracePt t="10254" x="631825" y="3055938"/>
          <p14:tracePt t="10271" x="593725" y="3048000"/>
          <p14:tracePt t="10287" x="593725" y="3032125"/>
          <p14:tracePt t="10304" x="593725" y="3017838"/>
          <p14:tracePt t="10321" x="593725" y="3009900"/>
          <p14:tracePt t="10338" x="593725" y="2994025"/>
          <p14:tracePt t="10355" x="593725" y="2979738"/>
          <p14:tracePt t="10371" x="571500" y="2949575"/>
          <p14:tracePt t="10388" x="563563" y="2941638"/>
          <p14:tracePt t="10404" x="563563" y="2911475"/>
          <p14:tracePt t="10421" x="579438" y="2887663"/>
          <p14:tracePt t="10438" x="593725" y="2865438"/>
          <p14:tracePt t="10454" x="593725" y="2857500"/>
          <p14:tracePt t="10471" x="593725" y="2849563"/>
          <p14:tracePt t="10488" x="593725" y="2819400"/>
          <p14:tracePt t="10504" x="593725" y="2789238"/>
          <p14:tracePt t="10521" x="593725" y="2743200"/>
          <p14:tracePt t="10538" x="609600" y="2713038"/>
          <p14:tracePt t="10555" x="625475" y="2682875"/>
          <p14:tracePt t="10571" x="647700" y="2644775"/>
          <p14:tracePt t="10588" x="663575" y="2613025"/>
          <p14:tracePt t="10604" x="669925" y="2582863"/>
          <p14:tracePt t="10621" x="669925" y="2560638"/>
          <p14:tracePt t="10638" x="669925" y="2536825"/>
          <p14:tracePt t="10654" x="669925" y="2530475"/>
          <p14:tracePt t="10671" x="655638" y="2506663"/>
          <p14:tracePt t="10688" x="655638" y="2492375"/>
          <p14:tracePt t="10704" x="655638" y="2484438"/>
          <p14:tracePt t="10721" x="655638" y="2476500"/>
          <p14:tracePt t="10738" x="655638" y="2460625"/>
          <p14:tracePt t="10754" x="647700" y="2460625"/>
          <p14:tracePt t="10787" x="639763" y="2460625"/>
          <p14:tracePt t="10795" x="631825" y="2460625"/>
          <p14:tracePt t="11099" x="631825" y="2468563"/>
          <p14:tracePt t="11108" x="631825" y="2476500"/>
          <p14:tracePt t="11171" x="631825" y="2484438"/>
          <p14:tracePt t="11203" x="631825" y="2492375"/>
          <p14:tracePt t="11259" x="631825" y="2498725"/>
          <p14:tracePt t="11308" x="617538" y="2506663"/>
          <p14:tracePt t="11323" x="609600" y="2506663"/>
          <p14:tracePt t="11339" x="601663" y="2506663"/>
          <p14:tracePt t="11355" x="601663" y="2514600"/>
          <p14:tracePt t="11363" x="593725" y="2514600"/>
          <p14:tracePt t="11372" x="593725" y="2522538"/>
          <p14:tracePt t="11388" x="587375" y="2536825"/>
          <p14:tracePt t="11405" x="579438" y="2568575"/>
          <p14:tracePt t="11422" x="563563" y="2598738"/>
          <p14:tracePt t="11438" x="549275" y="2644775"/>
          <p14:tracePt t="11455" x="525463" y="2682875"/>
          <p14:tracePt t="11472" x="503238" y="2743200"/>
          <p14:tracePt t="11488" x="473075" y="2803525"/>
          <p14:tracePt t="11505" x="427038" y="2879725"/>
          <p14:tracePt t="11522" x="373063" y="2949575"/>
          <p14:tracePt t="11538" x="327025" y="3009900"/>
          <p14:tracePt t="11555" x="274638" y="3048000"/>
          <p14:tracePt t="11572" x="244475" y="3070225"/>
          <p14:tracePt t="11588" x="236538" y="3086100"/>
          <p14:tracePt t="11628" x="228600" y="3086100"/>
          <p14:tracePt t="11638" x="220663" y="3094038"/>
          <p14:tracePt t="11655" x="212725" y="3101975"/>
          <p14:tracePt t="11672" x="198438" y="3101975"/>
          <p14:tracePt t="11689" x="182563" y="3101975"/>
          <p14:tracePt t="11705" x="168275" y="3101975"/>
          <p14:tracePt t="11722" x="160338" y="3101975"/>
          <p14:tracePt t="11771" x="160338" y="3086100"/>
          <p14:tracePt t="11787" x="160338" y="3078163"/>
          <p14:tracePt t="11795" x="136525" y="3078163"/>
          <p14:tracePt t="11805" x="130175" y="3070225"/>
          <p14:tracePt t="11822" x="106363" y="3070225"/>
          <p14:tracePt t="11855" x="114300" y="3070225"/>
          <p14:tracePt t="11872" x="130175" y="3070225"/>
          <p14:tracePt t="11889" x="144463" y="3070225"/>
          <p14:tracePt t="11922" x="152400" y="3070225"/>
          <p14:tracePt t="11939" x="160338" y="3070225"/>
          <p14:tracePt t="11963" x="174625" y="3070225"/>
          <p14:tracePt t="11972" x="182563" y="3070225"/>
          <p14:tracePt t="11995" x="190500" y="3070225"/>
          <p14:tracePt t="12005" x="198438" y="3070225"/>
          <p14:tracePt t="12051" x="206375" y="3070225"/>
          <p14:tracePt t="12147" x="206375" y="3063875"/>
          <p14:tracePt t="12155" x="206375" y="3048000"/>
          <p14:tracePt t="12163" x="206375" y="3032125"/>
          <p14:tracePt t="12172" x="206375" y="3001963"/>
          <p14:tracePt t="12189" x="168275" y="2979738"/>
          <p14:tracePt t="12206" x="130175" y="2971800"/>
          <p14:tracePt t="12222" x="130175" y="2955925"/>
          <p14:tracePt t="12239" x="122238" y="2955925"/>
          <p14:tracePt t="12747" x="136525" y="2955925"/>
          <p14:tracePt t="12755" x="160338" y="2955925"/>
          <p14:tracePt t="12763" x="198438" y="2949575"/>
          <p14:tracePt t="12773" x="244475" y="2941638"/>
          <p14:tracePt t="12789" x="358775" y="2933700"/>
          <p14:tracePt t="12806" x="495300" y="2933700"/>
          <p14:tracePt t="12823" x="549275" y="2933700"/>
          <p14:tracePt t="12856" x="549275" y="2925763"/>
          <p14:tracePt t="12915" x="549275" y="2933700"/>
          <p14:tracePt t="12923" x="549275" y="2949575"/>
          <p14:tracePt t="12931" x="563563" y="2987675"/>
          <p14:tracePt t="12939" x="571500" y="3032125"/>
          <p14:tracePt t="12956" x="579438" y="3101975"/>
          <p14:tracePt t="12973" x="579438" y="3162300"/>
          <p14:tracePt t="12990" x="579438" y="3184525"/>
          <p14:tracePt t="13006" x="579438" y="3192463"/>
          <p14:tracePt t="13040" x="601663" y="3192463"/>
          <p14:tracePt t="13056" x="663575" y="3216275"/>
          <p14:tracePt t="13073" x="762000" y="3230563"/>
          <p14:tracePt t="13090" x="876300" y="3238500"/>
          <p14:tracePt t="13091" x="944563" y="3238500"/>
          <p14:tracePt t="13106" x="998538" y="3238500"/>
          <p14:tracePt t="13123" x="1120775" y="3230563"/>
          <p14:tracePt t="13140" x="1158875" y="3222625"/>
          <p14:tracePt t="13156" x="1158875" y="3200400"/>
          <p14:tracePt t="13173" x="1158875" y="3192463"/>
          <p14:tracePt t="13315" x="1158875" y="3208338"/>
          <p14:tracePt t="13323" x="1173163" y="3216275"/>
          <p14:tracePt t="13331" x="1211263" y="3216275"/>
          <p14:tracePt t="13340" x="1257300" y="3216275"/>
          <p14:tracePt t="13356" x="1455738" y="3140075"/>
          <p14:tracePt t="13373" x="1684338" y="3070225"/>
          <p14:tracePt t="13390" x="1920875" y="3040063"/>
          <p14:tracePt t="13407" x="2087563" y="3040063"/>
          <p14:tracePt t="13423" x="2232025" y="3032125"/>
          <p14:tracePt t="13440" x="2324100" y="3032125"/>
          <p14:tracePt t="13457" x="2378075" y="3040063"/>
          <p14:tracePt t="13473" x="2446338" y="3086100"/>
          <p14:tracePt t="13490" x="2514600" y="3162300"/>
          <p14:tracePt t="13507" x="2574925" y="3230563"/>
          <p14:tracePt t="13523" x="2644775" y="3268663"/>
          <p14:tracePt t="13540" x="2705100" y="3306763"/>
          <p14:tracePt t="13557" x="2751138" y="3322638"/>
          <p14:tracePt t="13573" x="2773363" y="3336925"/>
          <p14:tracePt t="13590" x="2781300" y="3336925"/>
          <p14:tracePt t="13607" x="2797175" y="3344863"/>
          <p14:tracePt t="13623" x="2803525" y="3352800"/>
          <p14:tracePt t="13640" x="2819400" y="3352800"/>
          <p14:tracePt t="13657" x="2873375" y="3352800"/>
          <p14:tracePt t="13673" x="2941638" y="3352800"/>
          <p14:tracePt t="13690" x="3040063" y="3344863"/>
          <p14:tracePt t="13691" x="3078163" y="3330575"/>
          <p14:tracePt t="13707" x="3124200" y="3314700"/>
          <p14:tracePt t="13724" x="3162300" y="3306763"/>
          <p14:tracePt t="13740" x="3170238" y="3306763"/>
          <p14:tracePt t="13835" x="3170238" y="3298825"/>
          <p14:tracePt t="13892" x="3162300" y="3298825"/>
          <p14:tracePt t="13923" x="3162300" y="3306763"/>
          <p14:tracePt t="13939" x="3154363" y="3306763"/>
          <p14:tracePt t="13955" x="3146425" y="3306763"/>
          <p14:tracePt t="14147" x="3146425" y="3298825"/>
          <p14:tracePt t="14171" x="3140075" y="3298825"/>
          <p14:tracePt t="14179" x="3140075" y="3292475"/>
          <p14:tracePt t="14203" x="3140075" y="3284538"/>
          <p14:tracePt t="14211" x="3140075" y="3276600"/>
          <p14:tracePt t="14235" x="3140075" y="3268663"/>
          <p14:tracePt t="14243" x="3140075" y="3260725"/>
          <p14:tracePt t="14257" x="3140075" y="3254375"/>
          <p14:tracePt t="14275" x="3140075" y="3246438"/>
          <p14:tracePt t="14291" x="3140075" y="3238500"/>
          <p14:tracePt t="14435" x="3146425" y="3246438"/>
          <p14:tracePt t="14451" x="3154363" y="3246438"/>
          <p14:tracePt t="14467" x="3162300" y="3254375"/>
          <p14:tracePt t="14475" x="3162300" y="3268663"/>
          <p14:tracePt t="14491" x="3170238" y="3276600"/>
          <p14:tracePt t="14507" x="3184525" y="3306763"/>
          <p14:tracePt t="14524" x="3200400" y="3314700"/>
          <p14:tracePt t="14541" x="3222625" y="3336925"/>
          <p14:tracePt t="14558" x="3238500" y="3352800"/>
          <p14:tracePt t="14574" x="3238500" y="3360738"/>
          <p14:tracePt t="14591" x="3254375" y="3368675"/>
          <p14:tracePt t="14608" x="3254375" y="3398838"/>
          <p14:tracePt t="14624" x="3260725" y="3413125"/>
          <p14:tracePt t="14641" x="3268663" y="3429000"/>
          <p14:tracePt t="14658" x="3268663" y="3444875"/>
          <p14:tracePt t="14691" x="3268663" y="3459163"/>
          <p14:tracePt t="14708" x="3260725" y="3482975"/>
          <p14:tracePt t="14724" x="3222625" y="3505200"/>
          <p14:tracePt t="14741" x="3184525" y="3527425"/>
          <p14:tracePt t="14758" x="3140075" y="3551238"/>
          <p14:tracePt t="14774" x="3101975" y="3551238"/>
          <p14:tracePt t="14791" x="3070225" y="3551238"/>
          <p14:tracePt t="14808" x="3048000" y="3551238"/>
          <p14:tracePt t="14824" x="3025775" y="3559175"/>
          <p14:tracePt t="14826" x="3001963" y="3559175"/>
          <p14:tracePt t="14841" x="2971800" y="3559175"/>
          <p14:tracePt t="14858" x="2835275" y="3559175"/>
          <p14:tracePt t="14874" x="2651125" y="3565525"/>
          <p14:tracePt t="14875" x="2530475" y="3565525"/>
          <p14:tracePt t="14891" x="2324100" y="3565525"/>
          <p14:tracePt t="14908" x="2155825" y="3565525"/>
          <p14:tracePt t="14924" x="2035175" y="3565525"/>
          <p14:tracePt t="14941" x="1927225" y="3565525"/>
          <p14:tracePt t="14958" x="1798638" y="3543300"/>
          <p14:tracePt t="14974" x="1676400" y="3527425"/>
          <p14:tracePt t="14991" x="1562100" y="3497263"/>
          <p14:tracePt t="15008" x="1546225" y="3475038"/>
          <p14:tracePt t="15025" x="1531938" y="3444875"/>
          <p14:tracePt t="15041" x="1516063" y="3429000"/>
          <p14:tracePt t="15058" x="1485900" y="3406775"/>
          <p14:tracePt t="15074" x="1371600" y="3390900"/>
          <p14:tracePt t="15091" x="1211263" y="3382963"/>
          <p14:tracePt t="15108" x="1112838" y="3360738"/>
          <p14:tracePt t="15125" x="1096963" y="3344863"/>
          <p14:tracePt t="15141" x="1089025" y="3306763"/>
          <p14:tracePt t="15158" x="1089025" y="3254375"/>
          <p14:tracePt t="15175" x="1096963" y="3200400"/>
          <p14:tracePt t="15191" x="1104900" y="3140075"/>
          <p14:tracePt t="15208" x="1104900" y="3094038"/>
          <p14:tracePt t="15225" x="1112838" y="3017838"/>
          <p14:tracePt t="15241" x="1158875" y="2963863"/>
          <p14:tracePt t="15258" x="1203325" y="2895600"/>
          <p14:tracePt t="15275" x="1311275" y="2743200"/>
          <p14:tracePt t="15291" x="1333500" y="2659063"/>
          <p14:tracePt t="15308" x="1341438" y="2598738"/>
          <p14:tracePt t="15325" x="1349375" y="2560638"/>
          <p14:tracePt t="15341" x="1363663" y="2522538"/>
          <p14:tracePt t="15358" x="1387475" y="2492375"/>
          <p14:tracePt t="15375" x="1401763" y="2484438"/>
          <p14:tracePt t="15391" x="1417638" y="2476500"/>
          <p14:tracePt t="15483" x="1417638" y="2484438"/>
          <p14:tracePt t="15491" x="1425575" y="2492375"/>
          <p14:tracePt t="15499" x="1431925" y="2506663"/>
          <p14:tracePt t="15508" x="1431925" y="2514600"/>
          <p14:tracePt t="15525" x="1439863" y="2544763"/>
          <p14:tracePt t="15542" x="1447800" y="2590800"/>
          <p14:tracePt t="15558" x="1455738" y="2628900"/>
          <p14:tracePt t="15575" x="1455738" y="2667000"/>
          <p14:tracePt t="15592" x="1455738" y="2682875"/>
          <p14:tracePt t="15608" x="1455738" y="2689225"/>
          <p14:tracePt t="15683" x="1455738" y="2697163"/>
          <p14:tracePt t="15691" x="1463675" y="2705100"/>
          <p14:tracePt t="15699" x="1463675" y="2713038"/>
          <p14:tracePt t="15708" x="1463675" y="2720975"/>
          <p14:tracePt t="16587" x="1455738" y="2720975"/>
          <p14:tracePt t="16595" x="1455738" y="2727325"/>
          <p14:tracePt t="16609" x="1455738" y="2743200"/>
          <p14:tracePt t="16626" x="1455738" y="2797175"/>
          <p14:tracePt t="16643" x="1431925" y="2857500"/>
          <p14:tracePt t="16659" x="1425575" y="2895600"/>
          <p14:tracePt t="16676" x="1425575" y="2925763"/>
          <p14:tracePt t="16693" x="1425575" y="2933700"/>
          <p14:tracePt t="16726" x="1417638" y="2955925"/>
          <p14:tracePt t="16743" x="1417638" y="2979738"/>
          <p14:tracePt t="16759" x="1409700" y="3001963"/>
          <p14:tracePt t="16776" x="1393825" y="3017838"/>
          <p14:tracePt t="16835" x="1393825" y="3001963"/>
          <p14:tracePt t="16843" x="1393825" y="2979738"/>
          <p14:tracePt t="16851" x="1393825" y="2955925"/>
          <p14:tracePt t="16859" x="1393825" y="2911475"/>
          <p14:tracePt t="16876" x="1393825" y="2841625"/>
          <p14:tracePt t="16893" x="1387475" y="2751138"/>
          <p14:tracePt t="16909" x="1379538" y="2674938"/>
          <p14:tracePt t="16926" x="1379538" y="2598738"/>
          <p14:tracePt t="16943" x="1371600" y="2568575"/>
          <p14:tracePt t="16959" x="1371600" y="2544763"/>
          <p14:tracePt t="16976" x="1371600" y="2530475"/>
          <p14:tracePt t="17075" x="1379538" y="2530475"/>
          <p14:tracePt t="17123" x="1379538" y="2536825"/>
          <p14:tracePt t="17459" x="1387475" y="2536825"/>
          <p14:tracePt t="17467" x="1401763" y="2552700"/>
          <p14:tracePt t="17476" x="1425575" y="2568575"/>
          <p14:tracePt t="17493" x="1477963" y="2636838"/>
          <p14:tracePt t="17510" x="1584325" y="2682875"/>
          <p14:tracePt t="17527" x="1714500" y="2751138"/>
          <p14:tracePt t="17543" x="1806575" y="2773363"/>
          <p14:tracePt t="17560" x="1927225" y="2773363"/>
          <p14:tracePt t="17577" x="2073275" y="2773363"/>
          <p14:tracePt t="17593" x="2225675" y="2773363"/>
          <p14:tracePt t="17610" x="2370138" y="2773363"/>
          <p14:tracePt t="17627" x="2568575" y="2773363"/>
          <p14:tracePt t="17643" x="2689225" y="2781300"/>
          <p14:tracePt t="17660" x="2803525" y="2781300"/>
          <p14:tracePt t="17677" x="2887663" y="2797175"/>
          <p14:tracePt t="17693" x="2917825" y="2797175"/>
          <p14:tracePt t="17710" x="2925763" y="2797175"/>
          <p14:tracePt t="17755" x="2941638" y="2797175"/>
          <p14:tracePt t="17763" x="2949575" y="2797175"/>
          <p14:tracePt t="17779" x="2963863" y="2797175"/>
          <p14:tracePt t="17793" x="2979738" y="2803525"/>
          <p14:tracePt t="17810" x="2987675" y="2803525"/>
          <p14:tracePt t="17827" x="3001963" y="2827338"/>
          <p14:tracePt t="17843" x="3001963" y="2835275"/>
          <p14:tracePt t="17860" x="2994025" y="2857500"/>
          <p14:tracePt t="17877" x="2987675" y="2865438"/>
          <p14:tracePt t="17916" x="2987675" y="2873375"/>
          <p14:tracePt t="17927" x="2987675" y="2879725"/>
          <p14:tracePt t="17944" x="2987675" y="2903538"/>
          <p14:tracePt t="17960" x="2979738" y="2911475"/>
          <p14:tracePt t="17977" x="2971800" y="2911475"/>
          <p14:tracePt t="18003" x="2963863" y="2911475"/>
          <p14:tracePt t="18011" x="2963863" y="2903538"/>
          <p14:tracePt t="18027" x="2949575" y="2857500"/>
          <p14:tracePt t="18044" x="2941638" y="2789238"/>
          <p14:tracePt t="18060" x="2949575" y="2682875"/>
          <p14:tracePt t="18077" x="2949575" y="2574925"/>
          <p14:tracePt t="18094" x="2955925" y="2492375"/>
          <p14:tracePt t="18110" x="2963863" y="2438400"/>
          <p14:tracePt t="18127" x="2963863" y="2408238"/>
          <p14:tracePt t="18144" x="2963863" y="2392363"/>
          <p14:tracePt t="18177" x="2955925" y="2392363"/>
          <p14:tracePt t="18194" x="2949575" y="2392363"/>
          <p14:tracePt t="18291" x="2949575" y="2400300"/>
          <p14:tracePt t="18299" x="2949575" y="2408238"/>
          <p14:tracePt t="18310" x="2955925" y="2408238"/>
          <p14:tracePt t="18327" x="2955925" y="2416175"/>
          <p14:tracePt t="18344" x="2955925" y="2422525"/>
          <p14:tracePt t="18652" x="2963863" y="2422525"/>
          <p14:tracePt t="18659" x="2963863" y="2438400"/>
          <p14:tracePt t="18667" x="2971800" y="2454275"/>
          <p14:tracePt t="18683" x="2971800" y="2468563"/>
          <p14:tracePt t="18694" x="2979738" y="2492375"/>
          <p14:tracePt t="18711" x="2979738" y="2530475"/>
          <p14:tracePt t="18727" x="2987675" y="2598738"/>
          <p14:tracePt t="18744" x="2987675" y="2689225"/>
          <p14:tracePt t="18761" x="2987675" y="2797175"/>
          <p14:tracePt t="18777" x="2987675" y="2879725"/>
          <p14:tracePt t="18794" x="2979738" y="2941638"/>
          <p14:tracePt t="18811" x="2979738" y="3025775"/>
          <p14:tracePt t="18828" x="2963863" y="3124200"/>
          <p14:tracePt t="18844" x="2933700" y="3222625"/>
          <p14:tracePt t="18861" x="2879725" y="3336925"/>
          <p14:tracePt t="18878" x="2849563" y="3497263"/>
          <p14:tracePt t="18894" x="2849563" y="3627438"/>
          <p14:tracePt t="18911" x="2849563" y="3733800"/>
          <p14:tracePt t="18928" x="2841625" y="3802063"/>
          <p14:tracePt t="18944" x="2803525" y="3870325"/>
          <p14:tracePt t="18961" x="2759075" y="3924300"/>
          <p14:tracePt t="18978" x="2682875" y="4022725"/>
          <p14:tracePt t="18994" x="2620963" y="4098925"/>
          <p14:tracePt t="19011" x="2514600" y="4198938"/>
          <p14:tracePt t="19028" x="2454275" y="4267200"/>
          <p14:tracePt t="19044" x="2392363" y="4335463"/>
          <p14:tracePt t="19061" x="2324100" y="4397375"/>
          <p14:tracePt t="19078" x="2255838" y="4457700"/>
          <p14:tracePt t="19095" x="2171700" y="4525963"/>
          <p14:tracePt t="19111" x="2079625" y="4564063"/>
          <p14:tracePt t="19128" x="1997075" y="4602163"/>
          <p14:tracePt t="19145" x="1912938" y="4610100"/>
          <p14:tracePt t="19161" x="1851025" y="4610100"/>
          <p14:tracePt t="19178" x="1820863" y="4610100"/>
          <p14:tracePt t="19195" x="1774825" y="4579938"/>
          <p14:tracePt t="19211" x="1744663" y="4556125"/>
          <p14:tracePt t="19228" x="1668463" y="4533900"/>
          <p14:tracePt t="19245" x="1577975" y="4533900"/>
          <p14:tracePt t="19261" x="1516063" y="4511675"/>
          <p14:tracePt t="19278" x="1477963" y="4495800"/>
          <p14:tracePt t="19295" x="1447800" y="4449763"/>
          <p14:tracePt t="19311" x="1425575" y="4397375"/>
          <p14:tracePt t="19328" x="1409700" y="4343400"/>
          <p14:tracePt t="19345" x="1401763" y="4305300"/>
          <p14:tracePt t="19361" x="1401763" y="4259263"/>
          <p14:tracePt t="19378" x="1401763" y="4221163"/>
          <p14:tracePt t="19395" x="1401763" y="4183063"/>
          <p14:tracePt t="19411" x="1401763" y="4160838"/>
          <p14:tracePt t="19428" x="1401763" y="4152900"/>
          <p14:tracePt t="19445" x="1401763" y="4130675"/>
          <p14:tracePt t="19461" x="1401763" y="4092575"/>
          <p14:tracePt t="19478" x="1401763" y="4054475"/>
          <p14:tracePt t="19495" x="1401763" y="4016375"/>
          <p14:tracePt t="19512" x="1417638" y="3978275"/>
          <p14:tracePt t="19528" x="1425575" y="3932238"/>
          <p14:tracePt t="19545" x="1425575" y="3908425"/>
          <p14:tracePt t="19562" x="1425575" y="3878263"/>
          <p14:tracePt t="19578" x="1425575" y="3840163"/>
          <p14:tracePt t="19595" x="1447800" y="3817938"/>
          <p14:tracePt t="19612" x="1455738" y="3817938"/>
          <p14:tracePt t="19628" x="1455738" y="3810000"/>
          <p14:tracePt t="19645" x="1455738" y="3802063"/>
          <p14:tracePt t="19662" x="1455738" y="3787775"/>
          <p14:tracePt t="19678" x="1455738" y="3756025"/>
          <p14:tracePt t="19695" x="1455738" y="3733800"/>
          <p14:tracePt t="19712" x="1455738" y="3711575"/>
          <p14:tracePt t="19728" x="1455738" y="3703638"/>
          <p14:tracePt t="19762" x="1463675" y="3703638"/>
          <p14:tracePt t="19795" x="1463675" y="3695700"/>
          <p14:tracePt t="19803" x="1463675" y="3687763"/>
          <p14:tracePt t="19827" x="1470025" y="3679825"/>
          <p14:tracePt t="19836" x="1477963" y="3673475"/>
          <p14:tracePt t="19845" x="1485900" y="3673475"/>
          <p14:tracePt t="20043" x="1485900" y="3679825"/>
          <p14:tracePt t="20051" x="1477963" y="3679825"/>
          <p14:tracePt t="20075" x="1477963" y="3687763"/>
          <p14:tracePt t="20083" x="1477963" y="3703638"/>
          <p14:tracePt t="20095" x="1470025" y="3703638"/>
          <p14:tracePt t="20112" x="1463675" y="3711575"/>
          <p14:tracePt t="20129" x="1455738" y="3725863"/>
          <p14:tracePt t="20145" x="1455738" y="3733800"/>
          <p14:tracePt t="20162" x="1447800" y="3733800"/>
          <p14:tracePt t="20179" x="1447800" y="3741738"/>
          <p14:tracePt t="20195" x="1447800" y="3756025"/>
          <p14:tracePt t="20212" x="1447800" y="3779838"/>
          <p14:tracePt t="20229" x="1447800" y="3794125"/>
          <p14:tracePt t="20245" x="1447800" y="3810000"/>
          <p14:tracePt t="20323" x="1447800" y="3794125"/>
          <p14:tracePt t="20332" x="1455738" y="3787775"/>
          <p14:tracePt t="20345" x="1463675" y="3779838"/>
          <p14:tracePt t="20362" x="1470025" y="3756025"/>
          <p14:tracePt t="20379" x="1485900" y="3703638"/>
          <p14:tracePt t="20395" x="1501775" y="3679825"/>
          <p14:tracePt t="20412" x="1501775" y="3665538"/>
          <p14:tracePt t="20660" x="1501775" y="3673475"/>
          <p14:tracePt t="21387" x="1493838" y="3673475"/>
          <p14:tracePt t="21659" x="1493838" y="3679825"/>
          <p14:tracePt t="21667" x="1485900" y="3687763"/>
          <p14:tracePt t="21680" x="1470025" y="3695700"/>
          <p14:tracePt t="21697" x="1463675" y="3733800"/>
          <p14:tracePt t="21713" x="1455738" y="3787775"/>
          <p14:tracePt t="21730" x="1447800" y="3825875"/>
          <p14:tracePt t="21747" x="1447800" y="3863975"/>
          <p14:tracePt t="21763" x="1463675" y="3886200"/>
          <p14:tracePt t="21780" x="1470025" y="3902075"/>
          <p14:tracePt t="21797" x="1470025" y="3908425"/>
          <p14:tracePt t="21830" x="1470025" y="3916363"/>
          <p14:tracePt t="21847" x="1470025" y="3924300"/>
          <p14:tracePt t="21863" x="1470025" y="3940175"/>
          <p14:tracePt t="21880" x="1463675" y="3940175"/>
          <p14:tracePt t="22187" x="1463675" y="3946525"/>
          <p14:tracePt t="22211" x="1463675" y="3954463"/>
          <p14:tracePt t="22227" x="1455738" y="3954463"/>
          <p14:tracePt t="22236" x="1455738" y="3962400"/>
          <p14:tracePt t="22451" x="1463675" y="3962400"/>
          <p14:tracePt t="22459" x="1477963" y="3970338"/>
          <p14:tracePt t="22467" x="1516063" y="3970338"/>
          <p14:tracePt t="22481" x="1546225" y="3970338"/>
          <p14:tracePt t="22497" x="1592263" y="3970338"/>
          <p14:tracePt t="22514" x="1608138" y="3970338"/>
          <p14:tracePt t="22539" x="1608138" y="3978275"/>
          <p14:tracePt t="22651" x="1608138" y="3984625"/>
          <p14:tracePt t="22659" x="1616075" y="3984625"/>
          <p14:tracePt t="22667" x="1630363" y="3984625"/>
          <p14:tracePt t="22681" x="1684338" y="3992563"/>
          <p14:tracePt t="22697" x="1812925" y="3992563"/>
          <p14:tracePt t="22714" x="1997075" y="3992563"/>
          <p14:tracePt t="22715" x="2087563" y="3992563"/>
          <p14:tracePt t="22731" x="2293938" y="3992563"/>
          <p14:tracePt t="22747" x="2544763" y="3984625"/>
          <p14:tracePt t="22764" x="2841625" y="3984625"/>
          <p14:tracePt t="22781" x="3101975" y="3992563"/>
          <p14:tracePt t="22797" x="3260725" y="4008438"/>
          <p14:tracePt t="22814" x="3382963" y="4038600"/>
          <p14:tracePt t="22831" x="3467100" y="4068763"/>
          <p14:tracePt t="22848" x="3543300" y="4084638"/>
          <p14:tracePt t="22864" x="3635375" y="4084638"/>
          <p14:tracePt t="22881" x="3725863" y="4084638"/>
          <p14:tracePt t="22883" x="3794125" y="4084638"/>
          <p14:tracePt t="22898" x="3840163" y="4068763"/>
          <p14:tracePt t="22914" x="3970338" y="4000500"/>
          <p14:tracePt t="22931" x="4213225" y="3924300"/>
          <p14:tracePt t="22947" x="4419600" y="3894138"/>
          <p14:tracePt t="22964" x="4587875" y="3856038"/>
          <p14:tracePt t="22981" x="4670425" y="3840163"/>
          <p14:tracePt t="22998" x="4686300" y="3832225"/>
          <p14:tracePt t="23068" x="4702175" y="3832225"/>
          <p14:tracePt t="23075" x="4708525" y="3832225"/>
          <p14:tracePt t="23083" x="4724400" y="3832225"/>
          <p14:tracePt t="23098" x="4740275" y="3832225"/>
          <p14:tracePt t="23114" x="4754563" y="3832225"/>
          <p14:tracePt t="23147" x="4746625" y="3832225"/>
          <p14:tracePt t="23163" x="4740275" y="3832225"/>
          <p14:tracePt t="23171" x="4724400" y="3832225"/>
          <p14:tracePt t="23181" x="4716463" y="3832225"/>
          <p14:tracePt t="23198" x="4678363" y="3832225"/>
          <p14:tracePt t="23215" x="4640263" y="3832225"/>
          <p14:tracePt t="23231" x="4541838" y="3825875"/>
          <p14:tracePt t="23248" x="4313238" y="3825875"/>
          <p14:tracePt t="23265" x="3787775" y="3870325"/>
          <p14:tracePt t="23281" x="3124200" y="3870325"/>
          <p14:tracePt t="23298" x="2484438" y="3886200"/>
          <p14:tracePt t="23315" x="1981200" y="3962400"/>
          <p14:tracePt t="23331" x="1851025" y="3978275"/>
          <p14:tracePt t="23348" x="1752600" y="3984625"/>
          <p14:tracePt t="23365" x="1646238" y="3984625"/>
          <p14:tracePt t="23381" x="1546225" y="3970338"/>
          <p14:tracePt t="23398" x="1493838" y="3946525"/>
          <p14:tracePt t="23415" x="1439863" y="3924300"/>
          <p14:tracePt t="23431" x="1387475" y="3908425"/>
          <p14:tracePt t="23448" x="1363663" y="3908425"/>
          <p14:tracePt t="23465" x="1303338" y="3894138"/>
          <p14:tracePt t="23481" x="1235075" y="3886200"/>
          <p14:tracePt t="23498" x="1104900" y="3886200"/>
          <p14:tracePt t="23515" x="868363" y="3878263"/>
          <p14:tracePt t="23531" x="746125" y="3878263"/>
          <p14:tracePt t="23548" x="715963" y="3886200"/>
          <p14:tracePt t="23581" x="739775" y="3886200"/>
          <p14:tracePt t="23598" x="846138" y="3886200"/>
          <p14:tracePt t="23615" x="1012825" y="3878263"/>
          <p14:tracePt t="23631" x="1196975" y="3856038"/>
          <p14:tracePt t="23648" x="1447800" y="3832225"/>
          <p14:tracePt t="23665" x="1730375" y="3832225"/>
          <p14:tracePt t="23682" x="1997075" y="3832225"/>
          <p14:tracePt t="23698" x="2316163" y="3832225"/>
          <p14:tracePt t="23715" x="2705100" y="3832225"/>
          <p14:tracePt t="23732" x="2887663" y="3832225"/>
          <p14:tracePt t="23748" x="3048000" y="3832225"/>
          <p14:tracePt t="23765" x="3170238" y="3856038"/>
          <p14:tracePt t="23782" x="3298825" y="3863975"/>
          <p14:tracePt t="23798" x="3451225" y="3886200"/>
          <p14:tracePt t="23815" x="3589338" y="3886200"/>
          <p14:tracePt t="23832" x="3749675" y="3902075"/>
          <p14:tracePt t="23848" x="3940175" y="3924300"/>
          <p14:tracePt t="23865" x="4130675" y="3924300"/>
          <p14:tracePt t="23882" x="4289425" y="3924300"/>
          <p14:tracePt t="23884" x="4365625" y="3924300"/>
          <p14:tracePt t="23898" x="4427538" y="3924300"/>
          <p14:tracePt t="23915" x="4556125" y="3932238"/>
          <p14:tracePt t="23932" x="4579938" y="3946525"/>
          <p14:tracePt t="23948" x="4587875" y="3954463"/>
          <p14:tracePt t="23965" x="4587875" y="3962400"/>
          <p14:tracePt t="23982" x="4594225" y="3970338"/>
          <p14:tracePt t="24043" x="4579938" y="3970338"/>
          <p14:tracePt t="24051" x="4572000" y="3962400"/>
          <p14:tracePt t="24065" x="4556125" y="3954463"/>
          <p14:tracePt t="24082" x="4533900" y="3946525"/>
          <p14:tracePt t="24098" x="4525963" y="3932238"/>
          <p14:tracePt t="24115" x="4503738" y="3932238"/>
          <p14:tracePt t="24132" x="4427538" y="3932238"/>
          <p14:tracePt t="24148" x="4289425" y="3916363"/>
          <p14:tracePt t="24165" x="4068763" y="3908425"/>
          <p14:tracePt t="24182" x="3627438" y="3908425"/>
          <p14:tracePt t="24199" x="3017838" y="3908425"/>
          <p14:tracePt t="24215" x="2536825" y="3908425"/>
          <p14:tracePt t="24232" x="2209800" y="3908425"/>
          <p14:tracePt t="24249" x="1951038" y="3908425"/>
          <p14:tracePt t="24265" x="1760538" y="3908425"/>
          <p14:tracePt t="24282" x="1584325" y="3908425"/>
          <p14:tracePt t="24299" x="1379538" y="3908425"/>
          <p14:tracePt t="24315" x="1273175" y="3908425"/>
          <p14:tracePt t="24332" x="1165225" y="3908425"/>
          <p14:tracePt t="24349" x="1066800" y="3908425"/>
          <p14:tracePt t="24365" x="974725" y="3908425"/>
          <p14:tracePt t="24382" x="914400" y="3908425"/>
          <p14:tracePt t="24399" x="860425" y="3908425"/>
          <p14:tracePt t="24415" x="808038" y="3908425"/>
          <p14:tracePt t="24432" x="746125" y="3908425"/>
          <p14:tracePt t="24449" x="723900" y="3908425"/>
          <p14:tracePt t="24515" x="739775" y="3908425"/>
          <p14:tracePt t="24875" x="739775" y="3902075"/>
          <p14:tracePt t="24979" x="731838" y="3902075"/>
          <p14:tracePt t="25155" x="731838" y="3894138"/>
          <p14:tracePt t="25163" x="723900" y="3894138"/>
          <p14:tracePt t="25188" x="715963" y="3894138"/>
          <p14:tracePt t="25235" x="708025" y="3894138"/>
          <p14:tracePt t="25299" x="708025" y="3902075"/>
          <p14:tracePt t="25307" x="715963" y="3902075"/>
          <p14:tracePt t="25316" x="723900" y="3908425"/>
          <p14:tracePt t="25339" x="731838" y="3916363"/>
          <p14:tracePt t="25349" x="739775" y="3932238"/>
          <p14:tracePt t="25366" x="739775" y="3978275"/>
          <p14:tracePt t="25383" x="731838" y="4000500"/>
          <p14:tracePt t="25400" x="731838" y="4054475"/>
          <p14:tracePt t="25416" x="739775" y="4098925"/>
          <p14:tracePt t="25433" x="746125" y="4144963"/>
          <p14:tracePt t="25450" x="754063" y="4206875"/>
          <p14:tracePt t="25466" x="762000" y="4251325"/>
          <p14:tracePt t="25483" x="762000" y="4351338"/>
          <p14:tracePt t="25500" x="762000" y="4419600"/>
          <p14:tracePt t="25516" x="762000" y="4487863"/>
          <p14:tracePt t="25533" x="762000" y="4579938"/>
          <p14:tracePt t="25550" x="762000" y="4656138"/>
          <p14:tracePt t="25566" x="762000" y="4702175"/>
          <p14:tracePt t="25583" x="762000" y="4732338"/>
          <p14:tracePt t="25600" x="762000" y="4762500"/>
          <p14:tracePt t="25616" x="777875" y="4784725"/>
          <p14:tracePt t="25633" x="815975" y="4830763"/>
          <p14:tracePt t="25650" x="854075" y="4876800"/>
          <p14:tracePt t="25666" x="906463" y="4953000"/>
          <p14:tracePt t="25683" x="936625" y="4991100"/>
          <p14:tracePt t="25700" x="974725" y="5021263"/>
          <p14:tracePt t="25716" x="1012825" y="5045075"/>
          <p14:tracePt t="25733" x="1044575" y="5045075"/>
          <p14:tracePt t="25750" x="1050925" y="5051425"/>
          <p14:tracePt t="25787" x="1050925" y="5059363"/>
          <p14:tracePt t="25803" x="1058863" y="5059363"/>
          <p14:tracePt t="25817" x="1058863" y="5067300"/>
          <p14:tracePt t="25833" x="1066800" y="5075238"/>
          <p14:tracePt t="25850" x="1082675" y="5089525"/>
          <p14:tracePt t="25947" x="1082675" y="5097463"/>
          <p14:tracePt t="25955" x="1082675" y="5105400"/>
          <p14:tracePt t="25967" x="1082675" y="5113338"/>
          <p14:tracePt t="25983" x="1082675" y="5127625"/>
          <p14:tracePt t="26000" x="1082675" y="5143500"/>
          <p14:tracePt t="26017" x="1074738" y="5143500"/>
          <p14:tracePt t="26035" x="1066800" y="5143500"/>
          <p14:tracePt t="26050" x="1058863" y="5143500"/>
          <p14:tracePt t="26099" x="1058863" y="5151438"/>
          <p14:tracePt t="26107" x="1050925" y="5159375"/>
          <p14:tracePt t="26117" x="1044575" y="5165725"/>
          <p14:tracePt t="26134" x="998538" y="5173663"/>
          <p14:tracePt t="26150" x="982663" y="5173663"/>
          <p14:tracePt t="26184" x="982663" y="5151438"/>
          <p14:tracePt t="26200" x="982663" y="5127625"/>
          <p14:tracePt t="26217" x="952500" y="5097463"/>
          <p14:tracePt t="26234" x="930275" y="5089525"/>
          <p14:tracePt t="26250" x="898525" y="5089525"/>
          <p14:tracePt t="26267" x="846138" y="5083175"/>
          <p14:tracePt t="26284" x="846138" y="5059363"/>
          <p14:tracePt t="26300" x="846138" y="5021263"/>
          <p14:tracePt t="26317" x="846138" y="4983163"/>
          <p14:tracePt t="26334" x="846138" y="4945063"/>
          <p14:tracePt t="26350" x="838200" y="4937125"/>
          <p14:tracePt t="26367" x="830263" y="4922838"/>
          <p14:tracePt t="26384" x="830263" y="4914900"/>
          <p14:tracePt t="26400" x="854075" y="4899025"/>
          <p14:tracePt t="26417" x="876300" y="4892675"/>
          <p14:tracePt t="26420" x="892175" y="4892675"/>
          <p14:tracePt t="26434" x="906463" y="4892675"/>
          <p14:tracePt t="26450" x="930275" y="4892675"/>
          <p14:tracePt t="26491" x="930275" y="4906963"/>
          <p14:tracePt t="26500" x="930275" y="4914900"/>
          <p14:tracePt t="26517" x="922338" y="4930775"/>
          <p14:tracePt t="26534" x="922338" y="4937125"/>
          <p14:tracePt t="26551" x="922338" y="4945063"/>
          <p14:tracePt t="26584" x="914400" y="4945063"/>
          <p14:tracePt t="26755" x="922338" y="4945063"/>
          <p14:tracePt t="26763" x="930275" y="4945063"/>
          <p14:tracePt t="26771" x="936625" y="4945063"/>
          <p14:tracePt t="26883" x="936625" y="4937125"/>
          <p14:tracePt t="26899" x="936625" y="4930775"/>
          <p14:tracePt t="26907" x="936625" y="4922838"/>
          <p14:tracePt t="26923" x="936625" y="4914900"/>
          <p14:tracePt t="26934" x="936625" y="4906963"/>
          <p14:tracePt t="26963" x="952500" y="4906963"/>
          <p14:tracePt t="26971" x="960438" y="4906963"/>
          <p14:tracePt t="26984" x="974725" y="4906963"/>
          <p14:tracePt t="27001" x="998538" y="4906963"/>
          <p14:tracePt t="27018" x="1036638" y="4914900"/>
          <p14:tracePt t="27034" x="1050925" y="4914900"/>
          <p14:tracePt t="27035" x="1058863" y="4914900"/>
          <p14:tracePt t="27051" x="1066800" y="4922838"/>
          <p14:tracePt t="27068" x="1066800" y="4937125"/>
          <p14:tracePt t="27084" x="1082675" y="4960938"/>
          <p14:tracePt t="27101" x="1089025" y="4991100"/>
          <p14:tracePt t="27118" x="1096963" y="5006975"/>
          <p14:tracePt t="27251" x="1096963" y="4991100"/>
          <p14:tracePt t="27267" x="1096963" y="4975225"/>
          <p14:tracePt t="27275" x="1096963" y="4960938"/>
          <p14:tracePt t="27284" x="1096963" y="4945063"/>
          <p14:tracePt t="27301" x="1089025" y="4899025"/>
          <p14:tracePt t="27318" x="1089025" y="4884738"/>
          <p14:tracePt t="27334" x="1096963" y="4884738"/>
          <p14:tracePt t="27351" x="1104900" y="4884738"/>
          <p14:tracePt t="27368" x="1135063" y="4906963"/>
          <p14:tracePt t="27384" x="1143000" y="4914900"/>
          <p14:tracePt t="27401" x="1150938" y="4914900"/>
          <p14:tracePt t="27435" x="1150938" y="4922838"/>
          <p14:tracePt t="27531" x="1150938" y="4930775"/>
          <p14:tracePt t="27579" x="1158875" y="4930775"/>
          <p14:tracePt t="27595" x="1165225" y="4930775"/>
          <p14:tracePt t="27603" x="1173163" y="4937125"/>
          <p14:tracePt t="27618" x="1181100" y="4937125"/>
          <p14:tracePt t="27635" x="1196975" y="4937125"/>
          <p14:tracePt t="27651" x="1211263" y="4945063"/>
          <p14:tracePt t="27668" x="1241425" y="4945063"/>
          <p14:tracePt t="27685" x="1303338" y="4953000"/>
          <p14:tracePt t="27701" x="1349375" y="4953000"/>
          <p14:tracePt t="27718" x="1393825" y="4953000"/>
          <p14:tracePt t="27735" x="1401763" y="4953000"/>
          <p14:tracePt t="27751" x="1409700" y="4953000"/>
          <p14:tracePt t="27819" x="1409700" y="4960938"/>
          <p14:tracePt t="27827" x="1417638" y="4960938"/>
          <p14:tracePt t="27859" x="1409700" y="4960938"/>
          <p14:tracePt t="27875" x="1409700" y="4968875"/>
          <p14:tracePt t="27923" x="1417638" y="4968875"/>
          <p14:tracePt t="27931" x="1417638" y="4975225"/>
          <p14:tracePt t="27939" x="1417638" y="4983163"/>
          <p14:tracePt t="28011" x="1425575" y="4991100"/>
          <p14:tracePt t="28020" x="1431925" y="4999038"/>
          <p14:tracePt t="28035" x="1470025" y="5013325"/>
          <p14:tracePt t="28052" x="1531938" y="5013325"/>
          <p14:tracePt t="28068" x="1616075" y="5013325"/>
          <p14:tracePt t="28085" x="1654175" y="5021263"/>
          <p14:tracePt t="28102" x="1668463" y="5021263"/>
          <p14:tracePt t="28118" x="1668463" y="5006975"/>
          <p14:tracePt t="28152" x="1698625" y="5006975"/>
          <p14:tracePt t="28168" x="1836738" y="5006975"/>
          <p14:tracePt t="28185" x="2035175" y="5006975"/>
          <p14:tracePt t="28202" x="2225675" y="5006975"/>
          <p14:tracePt t="28218" x="2422525" y="5006975"/>
          <p14:tracePt t="28235" x="2484438" y="5006975"/>
          <p14:tracePt t="28291" x="2476500" y="5006975"/>
          <p14:tracePt t="28299" x="2468563" y="5006975"/>
          <p14:tracePt t="28315" x="2454275" y="4999038"/>
          <p14:tracePt t="28323" x="2430463" y="4999038"/>
          <p14:tracePt t="28335" x="2422525" y="4999038"/>
          <p14:tracePt t="28352" x="2384425" y="4999038"/>
          <p14:tracePt t="28369" x="2384425" y="4991100"/>
          <p14:tracePt t="28403" x="2384425" y="4983163"/>
          <p14:tracePt t="28427" x="2378075" y="4983163"/>
          <p14:tracePt t="28435" x="2370138" y="4983163"/>
          <p14:tracePt t="28452" x="2316163" y="4983163"/>
          <p14:tracePt t="28469" x="2286000" y="4983163"/>
          <p14:tracePt t="28485" x="2270125" y="4983163"/>
          <p14:tracePt t="28519" x="2308225" y="4975225"/>
          <p14:tracePt t="28535" x="2339975" y="4968875"/>
          <p14:tracePt t="28552" x="2354263" y="4968875"/>
          <p14:tracePt t="28585" x="2332038" y="4968875"/>
          <p14:tracePt t="28602" x="2324100" y="4968875"/>
          <p14:tracePt t="28644" x="2316163" y="4968875"/>
          <p14:tracePt t="28659" x="2308225" y="4968875"/>
          <p14:tracePt t="28669" x="2301875" y="4968875"/>
          <p14:tracePt t="28686" x="2293938" y="4968875"/>
          <p14:tracePt t="28715" x="2316163" y="4968875"/>
          <p14:tracePt t="28723" x="2346325" y="4968875"/>
          <p14:tracePt t="28735" x="2378075" y="4968875"/>
          <p14:tracePt t="28752" x="2454275" y="4968875"/>
          <p14:tracePt t="28769" x="2514600" y="4968875"/>
          <p14:tracePt t="28786" x="2590800" y="4953000"/>
          <p14:tracePt t="28802" x="2713038" y="4945063"/>
          <p14:tracePt t="28819" x="2803525" y="4945063"/>
          <p14:tracePt t="28836" x="2911475" y="4945063"/>
          <p14:tracePt t="28852" x="3040063" y="4945063"/>
          <p14:tracePt t="28869" x="3146425" y="4937125"/>
          <p14:tracePt t="28886" x="3292475" y="4922838"/>
          <p14:tracePt t="28902" x="3451225" y="4914900"/>
          <p14:tracePt t="28919" x="3635375" y="4914900"/>
          <p14:tracePt t="28936" x="3840163" y="4906963"/>
          <p14:tracePt t="28952" x="4000500" y="4884738"/>
          <p14:tracePt t="28969" x="4114800" y="4854575"/>
          <p14:tracePt t="28986" x="4229100" y="4846638"/>
          <p14:tracePt t="29002" x="4457700" y="4816475"/>
          <p14:tracePt t="29019" x="4602163" y="4800600"/>
          <p14:tracePt t="29036" x="4784725" y="4800600"/>
          <p14:tracePt t="29053" x="4945063" y="4800600"/>
          <p14:tracePt t="29069" x="5127625" y="4792663"/>
          <p14:tracePt t="29086" x="5257800" y="4792663"/>
          <p14:tracePt t="29102" x="5364163" y="4778375"/>
          <p14:tracePt t="29119" x="5426075" y="4778375"/>
          <p14:tracePt t="29136" x="5432425" y="4778375"/>
          <p14:tracePt t="29169" x="5432425" y="4784725"/>
          <p14:tracePt t="29186" x="5432425" y="4792663"/>
          <p14:tracePt t="29243" x="5426075" y="4792663"/>
          <p14:tracePt t="29251" x="5410200" y="4792663"/>
          <p14:tracePt t="29260" x="5394325" y="4792663"/>
          <p14:tracePt t="29269" x="5372100" y="4792663"/>
          <p14:tracePt t="29286" x="5311775" y="4792663"/>
          <p14:tracePt t="29303" x="5249863" y="4792663"/>
          <p14:tracePt t="29319" x="5173663" y="4792663"/>
          <p14:tracePt t="29336" x="5051425" y="4800600"/>
          <p14:tracePt t="29353" x="4868863" y="4808538"/>
          <p14:tracePt t="29369" x="4702175" y="4822825"/>
          <p14:tracePt t="29386" x="4556125" y="4822825"/>
          <p14:tracePt t="29403" x="4441825" y="4838700"/>
          <p14:tracePt t="29419" x="4365625" y="4838700"/>
          <p14:tracePt t="29436" x="4244975" y="4838700"/>
          <p14:tracePt t="29453" x="4106863" y="4822825"/>
          <p14:tracePt t="29469" x="3962400" y="4808538"/>
          <p14:tracePt t="29486" x="3810000" y="4808538"/>
          <p14:tracePt t="29503" x="3687763" y="4808538"/>
          <p14:tracePt t="29520" x="3573463" y="4808538"/>
          <p14:tracePt t="29536" x="3451225" y="4808538"/>
          <p14:tracePt t="29553" x="3322638" y="4808538"/>
          <p14:tracePt t="29570" x="3178175" y="4792663"/>
          <p14:tracePt t="29586" x="3017838" y="4800600"/>
          <p14:tracePt t="29603" x="2811463" y="4800600"/>
          <p14:tracePt t="29620" x="2689225" y="4800600"/>
          <p14:tracePt t="29636" x="2598738" y="4800600"/>
          <p14:tracePt t="29653" x="2476500" y="4800600"/>
          <p14:tracePt t="29670" x="2354263" y="4792663"/>
          <p14:tracePt t="29686" x="2239963" y="4784725"/>
          <p14:tracePt t="29703" x="2141538" y="4784725"/>
          <p14:tracePt t="29720" x="2041525" y="4784725"/>
          <p14:tracePt t="29736" x="1897063" y="4784725"/>
          <p14:tracePt t="29753" x="1736725" y="4784725"/>
          <p14:tracePt t="29770" x="1630363" y="4784725"/>
          <p14:tracePt t="29786" x="1524000" y="4784725"/>
          <p14:tracePt t="29803" x="1477963" y="4792663"/>
          <p14:tracePt t="29820" x="1417638" y="4792663"/>
          <p14:tracePt t="29836" x="1363663" y="4792663"/>
          <p14:tracePt t="29853" x="1295400" y="4792663"/>
          <p14:tracePt t="29870" x="1219200" y="4792663"/>
          <p14:tracePt t="29886" x="1173163" y="4784725"/>
          <p14:tracePt t="29903" x="1143000" y="4784725"/>
          <p14:tracePt t="29920" x="1135063" y="4784725"/>
          <p14:tracePt t="29953" x="1127125" y="4784725"/>
          <p14:tracePt t="29970" x="1120775" y="4784725"/>
          <p14:tracePt t="29987" x="1096963" y="4778375"/>
          <p14:tracePt t="30003" x="1066800" y="4778375"/>
          <p14:tracePt t="30020" x="1044575" y="4778375"/>
          <p14:tracePt t="30037" x="1036638" y="4778375"/>
          <p14:tracePt t="30691" x="1036638" y="4784725"/>
          <p14:tracePt t="30707" x="1036638" y="4792663"/>
          <p14:tracePt t="30803" x="1028700" y="4792663"/>
          <p14:tracePt t="30963" x="1020763" y="4792663"/>
          <p14:tracePt t="30987" x="1012825" y="4792663"/>
          <p14:tracePt t="31156" x="1012825" y="4800600"/>
          <p14:tracePt t="31171" x="1012825" y="4808538"/>
          <p14:tracePt t="31267" x="1006475" y="4808538"/>
          <p14:tracePt t="31275" x="990600" y="4808538"/>
          <p14:tracePt t="31291" x="982663" y="4792663"/>
          <p14:tracePt t="31304" x="974725" y="4784725"/>
          <p14:tracePt t="31321" x="960438" y="4746625"/>
          <p14:tracePt t="31338" x="960438" y="4724400"/>
          <p14:tracePt t="33691" x="960438" y="4716463"/>
          <p14:tracePt t="33699" x="974725" y="4716463"/>
          <p14:tracePt t="33707" x="998538" y="4716463"/>
          <p14:tracePt t="33723" x="1012825" y="4716463"/>
          <p14:tracePt t="33739" x="1028700" y="4716463"/>
          <p14:tracePt t="33756" x="1044575" y="4708525"/>
          <p14:tracePt t="33773" x="1066800" y="4708525"/>
          <p14:tracePt t="33790" x="1089025" y="4708525"/>
          <p14:tracePt t="33806" x="1104900" y="4708525"/>
          <p14:tracePt t="33823" x="1127125" y="4708525"/>
          <p14:tracePt t="33840" x="1150938" y="4702175"/>
          <p14:tracePt t="33856" x="1196975" y="4702175"/>
          <p14:tracePt t="33873" x="1265238" y="4702175"/>
          <p14:tracePt t="33890" x="1355725" y="4702175"/>
          <p14:tracePt t="33906" x="1493838" y="4686300"/>
          <p14:tracePt t="33923" x="1554163" y="4686300"/>
          <p14:tracePt t="33940" x="1600200" y="4686300"/>
          <p14:tracePt t="33956" x="1638300" y="4686300"/>
          <p14:tracePt t="33973" x="1660525" y="4702175"/>
          <p14:tracePt t="33990" x="1676400" y="4724400"/>
          <p14:tracePt t="34006" x="1722438" y="4754563"/>
          <p14:tracePt t="34023" x="1736725" y="4762500"/>
          <p14:tracePt t="34040" x="1768475" y="4778375"/>
          <p14:tracePt t="34057" x="1774825" y="4792663"/>
          <p14:tracePt t="34073" x="1768475" y="4808538"/>
          <p14:tracePt t="34090" x="1752600" y="4816475"/>
          <p14:tracePt t="34107" x="1730375" y="4808538"/>
          <p14:tracePt t="34123" x="1714500" y="4792663"/>
          <p14:tracePt t="34140" x="1714500" y="4778375"/>
          <p14:tracePt t="34157" x="1714500" y="4746625"/>
          <p14:tracePt t="34173" x="1714500" y="4724400"/>
          <p14:tracePt t="34190" x="1714500" y="4708525"/>
          <p14:tracePt t="34223" x="1692275" y="4708525"/>
          <p14:tracePt t="34240" x="1676400" y="4708525"/>
          <p14:tracePt t="34257" x="1668463" y="4702175"/>
          <p14:tracePt t="34273" x="1668463" y="4670425"/>
          <p14:tracePt t="34290" x="1706563" y="4640263"/>
          <p14:tracePt t="34291" x="1730375" y="4618038"/>
          <p14:tracePt t="34307" x="1744663" y="4579938"/>
          <p14:tracePt t="34323" x="1744663" y="4556125"/>
          <p14:tracePt t="34340" x="1744663" y="4533900"/>
          <p14:tracePt t="34357" x="1744663" y="4495800"/>
          <p14:tracePt t="34374" x="1744663" y="4473575"/>
          <p14:tracePt t="34390" x="1760538" y="4435475"/>
          <p14:tracePt t="34407" x="1790700" y="4389438"/>
          <p14:tracePt t="34424" x="1812925" y="4351338"/>
          <p14:tracePt t="34440" x="1820863" y="4327525"/>
          <p14:tracePt t="34457" x="1820863" y="4313238"/>
          <p14:tracePt t="34474" x="1812925" y="4305300"/>
          <p14:tracePt t="34490" x="1798638" y="4289425"/>
          <p14:tracePt t="34507" x="1768475" y="4267200"/>
          <p14:tracePt t="34524" x="1752600" y="4251325"/>
          <p14:tracePt t="34540" x="1744663" y="4244975"/>
          <p14:tracePt t="34557" x="1744663" y="4229100"/>
          <p14:tracePt t="34574" x="1744663" y="4206875"/>
          <p14:tracePt t="34590" x="1736725" y="4152900"/>
          <p14:tracePt t="34607" x="1692275" y="4084638"/>
          <p14:tracePt t="34624" x="1608138" y="4008438"/>
          <p14:tracePt t="34640" x="1439863" y="3940175"/>
          <p14:tracePt t="34657" x="1203325" y="3916363"/>
          <p14:tracePt t="34675" x="884238" y="3908425"/>
          <p14:tracePt t="34690" x="739775" y="3894138"/>
          <p14:tracePt t="34707" x="677863" y="3894138"/>
          <p14:tracePt t="34724" x="617538" y="3886200"/>
          <p14:tracePt t="34740" x="555625" y="3863975"/>
          <p14:tracePt t="34757" x="487363" y="3832225"/>
          <p14:tracePt t="34774" x="427038" y="3810000"/>
          <p14:tracePt t="34790" x="334963" y="3725863"/>
          <p14:tracePt t="34807" x="236538" y="3627438"/>
          <p14:tracePt t="34824" x="168275" y="3521075"/>
          <p14:tracePt t="34840" x="84138" y="3429000"/>
          <p14:tracePt t="35291" x="7938" y="2544763"/>
          <p14:tracePt t="35299" x="15875" y="2536825"/>
          <p14:tracePt t="35307" x="22225" y="2536825"/>
          <p14:tracePt t="35324" x="30163" y="2530475"/>
          <p14:tracePt t="35341" x="30163" y="2514600"/>
          <p14:tracePt t="35374" x="46038" y="2492375"/>
          <p14:tracePt t="35391" x="76200" y="2454275"/>
          <p14:tracePt t="35407" x="114300" y="2392363"/>
          <p14:tracePt t="35424" x="144463" y="2354263"/>
          <p14:tracePt t="35441" x="152400" y="2316163"/>
          <p14:tracePt t="35458" x="152400" y="2301875"/>
          <p14:tracePt t="35474" x="152400" y="2293938"/>
          <p14:tracePt t="35491" x="144463" y="2278063"/>
          <p14:tracePt t="35508" x="144463" y="2255838"/>
          <p14:tracePt t="35524" x="152400" y="2247900"/>
          <p14:tracePt t="35564" x="152400" y="2239963"/>
          <p14:tracePt t="35571" x="160338" y="2239963"/>
          <p14:tracePt t="35587" x="174625" y="2232025"/>
          <p14:tracePt t="35595" x="182563" y="2225675"/>
          <p14:tracePt t="35608" x="198438" y="2217738"/>
          <p14:tracePt t="35624" x="228600" y="2209800"/>
          <p14:tracePt t="35641" x="250825" y="2193925"/>
          <p14:tracePt t="35658" x="296863" y="2209800"/>
          <p14:tracePt t="35674" x="373063" y="2286000"/>
          <p14:tracePt t="35691" x="434975" y="2346325"/>
          <p14:tracePt t="35708" x="487363" y="2416175"/>
          <p14:tracePt t="35724" x="503238" y="2446338"/>
          <p14:tracePt t="35741" x="511175" y="2454275"/>
          <p14:tracePt t="35835" x="517525" y="2454275"/>
          <p14:tracePt t="35851" x="525463" y="2454275"/>
          <p14:tracePt t="35859" x="525463" y="2460625"/>
          <p14:tracePt t="35875" x="541338" y="2460625"/>
          <p14:tracePt t="35891" x="549275" y="2460625"/>
          <p14:tracePt t="35908" x="571500" y="2460625"/>
          <p14:tracePt t="35925" x="571500" y="2468563"/>
          <p14:tracePt t="35941" x="587375" y="2476500"/>
          <p14:tracePt t="35958" x="609600" y="2492375"/>
          <p14:tracePt t="35975" x="655638" y="2522538"/>
          <p14:tracePt t="35991" x="708025" y="2560638"/>
          <p14:tracePt t="36008" x="762000" y="2582863"/>
          <p14:tracePt t="36025" x="800100" y="2590800"/>
          <p14:tracePt t="36027" x="800100" y="2598738"/>
          <p14:tracePt t="36041" x="808038" y="2606675"/>
          <p14:tracePt t="36058" x="815975" y="2613025"/>
          <p14:tracePt t="36075" x="822325" y="2620963"/>
          <p14:tracePt t="36091" x="846138" y="2659063"/>
          <p14:tracePt t="36108" x="892175" y="2689225"/>
          <p14:tracePt t="36125" x="952500" y="2759075"/>
          <p14:tracePt t="36141" x="990600" y="2819400"/>
          <p14:tracePt t="36158" x="1006475" y="2865438"/>
          <p14:tracePt t="36175" x="1012825" y="2887663"/>
          <p14:tracePt t="36191" x="1012825" y="2895600"/>
          <p14:tracePt t="36208" x="1012825" y="2903538"/>
          <p14:tracePt t="36227" x="1012825" y="2911475"/>
          <p14:tracePt t="36241" x="1012825" y="2917825"/>
          <p14:tracePt t="36258" x="1012825" y="2925763"/>
          <p14:tracePt t="36275" x="1012825" y="2941638"/>
          <p14:tracePt t="36292" x="1012825" y="2955925"/>
          <p14:tracePt t="36308" x="1020763" y="2979738"/>
          <p14:tracePt t="36325" x="1044575" y="3017838"/>
          <p14:tracePt t="36342" x="1050925" y="3063875"/>
          <p14:tracePt t="36358" x="1050925" y="3132138"/>
          <p14:tracePt t="36375" x="1050925" y="3238500"/>
          <p14:tracePt t="36392" x="1050925" y="3344863"/>
          <p14:tracePt t="36408" x="1082675" y="3475038"/>
          <p14:tracePt t="36425" x="1150938" y="3597275"/>
          <p14:tracePt t="36442" x="1241425" y="3711575"/>
          <p14:tracePt t="36458" x="1349375" y="3825875"/>
          <p14:tracePt t="36475" x="1393825" y="3908425"/>
          <p14:tracePt t="36492" x="1393825" y="3954463"/>
          <p14:tracePt t="36508" x="1393825" y="3984625"/>
          <p14:tracePt t="36525" x="1363663" y="4000500"/>
          <p14:tracePt t="36542" x="1349375" y="4000500"/>
          <p14:tracePt t="36619" x="1341438" y="4000500"/>
          <p14:tracePt t="36627" x="1333500" y="4000500"/>
          <p14:tracePt t="36643" x="1317625" y="4000500"/>
          <p14:tracePt t="36658" x="1295400" y="3992563"/>
          <p14:tracePt t="36675" x="1265238" y="3954463"/>
          <p14:tracePt t="36692" x="1241425" y="3924300"/>
          <p14:tracePt t="36709" x="1235075" y="3878263"/>
          <p14:tracePt t="36725" x="1235075" y="3825875"/>
          <p14:tracePt t="36742" x="1227138" y="3787775"/>
          <p14:tracePt t="36759" x="1211263" y="3733800"/>
          <p14:tracePt t="36775" x="1158875" y="3673475"/>
          <p14:tracePt t="36792" x="1074738" y="3603625"/>
          <p14:tracePt t="36809" x="1006475" y="3543300"/>
          <p14:tracePt t="36825" x="982663" y="3497263"/>
          <p14:tracePt t="36827" x="982663" y="3482975"/>
          <p14:tracePt t="36842" x="1006475" y="3459163"/>
          <p14:tracePt t="36859" x="1066800" y="3398838"/>
          <p14:tracePt t="36875" x="1089025" y="3382963"/>
          <p14:tracePt t="36892" x="1112838" y="3360738"/>
          <p14:tracePt t="36909" x="1120775" y="3352800"/>
          <p14:tracePt t="36925" x="1120775" y="3344863"/>
          <p14:tracePt t="36942" x="1112838" y="3344863"/>
          <p14:tracePt t="36959" x="1104900" y="3336925"/>
          <p14:tracePt t="36975" x="1089025" y="3322638"/>
          <p14:tracePt t="36992" x="1089025" y="3314700"/>
          <p14:tracePt t="37009" x="1089025" y="3298825"/>
          <p14:tracePt t="37011" x="1096963" y="3298825"/>
          <p14:tracePt t="37025" x="1104900" y="3276600"/>
          <p14:tracePt t="37042" x="1112838" y="3246438"/>
          <p14:tracePt t="37059" x="1120775" y="3230563"/>
          <p14:tracePt t="37076" x="1120775" y="3216275"/>
          <p14:tracePt t="37109" x="1120775" y="3208338"/>
          <p14:tracePt t="37126" x="1127125" y="3208338"/>
          <p14:tracePt t="37142" x="1150938" y="3192463"/>
          <p14:tracePt t="37159" x="1196975" y="3154363"/>
          <p14:tracePt t="37176" x="1219200" y="3116263"/>
          <p14:tracePt t="37192" x="1227138" y="3094038"/>
          <p14:tracePt t="37209" x="1235075" y="3070225"/>
          <p14:tracePt t="37226" x="1235075" y="3055938"/>
          <p14:tracePt t="37259" x="1227138" y="3055938"/>
          <p14:tracePt t="37276" x="1227138" y="3063875"/>
          <p14:tracePt t="37467" x="1235075" y="3063875"/>
          <p14:tracePt t="37755" x="1235075" y="3055938"/>
          <p14:tracePt t="37763" x="1235075" y="3048000"/>
          <p14:tracePt t="37835" x="1235075" y="3040063"/>
          <p14:tracePt t="37851" x="1235075" y="3032125"/>
          <p14:tracePt t="37859" x="1235075" y="3025775"/>
          <p14:tracePt t="37875" x="1241425" y="3025775"/>
          <p14:tracePt t="37883" x="1249363" y="3025775"/>
          <p14:tracePt t="37893" x="1257300" y="3017838"/>
          <p14:tracePt t="37910" x="1257300" y="3009900"/>
          <p14:tracePt t="37926" x="1257300" y="3001963"/>
          <p14:tracePt t="37995" x="1265238" y="3001963"/>
          <p14:tracePt t="38043" x="1265238" y="2994025"/>
          <p14:tracePt t="38075" x="1265238" y="2987675"/>
          <p14:tracePt t="38083" x="1265238" y="2979738"/>
          <p14:tracePt t="38093" x="1249363" y="2979738"/>
          <p14:tracePt t="38110" x="1249363" y="2955925"/>
          <p14:tracePt t="38126" x="1241425" y="2917825"/>
          <p14:tracePt t="38143" x="1235075" y="2873375"/>
          <p14:tracePt t="38160" x="1227138" y="2827338"/>
          <p14:tracePt t="38176" x="1227138" y="2765425"/>
          <p14:tracePt t="38193" x="1219200" y="2713038"/>
          <p14:tracePt t="38210" x="1219200" y="2674938"/>
          <p14:tracePt t="38226" x="1211263" y="2644775"/>
          <p14:tracePt t="38243" x="1211263" y="2628900"/>
          <p14:tracePt t="38260" x="1211263" y="2620963"/>
          <p14:tracePt t="38277" x="1211263" y="2606675"/>
          <p14:tracePt t="38293" x="1219200" y="2598738"/>
          <p14:tracePt t="38310" x="1219200" y="2574925"/>
          <p14:tracePt t="38327" x="1219200" y="2552700"/>
          <p14:tracePt t="38343" x="1219200" y="2522538"/>
          <p14:tracePt t="38360" x="1235075" y="2492375"/>
          <p14:tracePt t="38377" x="1249363" y="2476500"/>
          <p14:tracePt t="38394" x="1257300" y="2468563"/>
          <p14:tracePt t="38410" x="1257300" y="2460625"/>
          <p14:tracePt t="38564" x="1265238" y="2468563"/>
          <p14:tracePt t="38571" x="1265238" y="2476500"/>
          <p14:tracePt t="38579" x="1273175" y="2476500"/>
          <p14:tracePt t="38594" x="1273175" y="2498725"/>
          <p14:tracePt t="38610" x="1279525" y="2530475"/>
          <p14:tracePt t="38627" x="1303338" y="2613025"/>
          <p14:tracePt t="38644" x="1311275" y="2667000"/>
          <p14:tracePt t="38660" x="1341438" y="2743200"/>
          <p14:tracePt t="38677" x="1349375" y="2827338"/>
          <p14:tracePt t="38694" x="1355725" y="2895600"/>
          <p14:tracePt t="38710" x="1355725" y="2955925"/>
          <p14:tracePt t="38727" x="1355725" y="3017838"/>
          <p14:tracePt t="38744" x="1325563" y="3070225"/>
          <p14:tracePt t="38760" x="1279525" y="3094038"/>
          <p14:tracePt t="38777" x="1265238" y="3101975"/>
          <p14:tracePt t="38794" x="1249363" y="3101975"/>
          <p14:tracePt t="38811" x="1249363" y="3078163"/>
          <p14:tracePt t="38827" x="1249363" y="3017838"/>
          <p14:tracePt t="38844" x="1249363" y="2917825"/>
          <p14:tracePt t="38860" x="1303338" y="2803525"/>
          <p14:tracePt t="38877" x="1379538" y="2659063"/>
          <p14:tracePt t="38894" x="1477963" y="2568575"/>
          <p14:tracePt t="38910" x="1539875" y="2560638"/>
          <p14:tracePt t="38927" x="1570038" y="2568575"/>
          <p14:tracePt t="38944" x="1577975" y="2644775"/>
          <p14:tracePt t="38960" x="1577975" y="2720975"/>
          <p14:tracePt t="38977" x="1577975" y="2797175"/>
          <p14:tracePt t="38994" x="1570038" y="2827338"/>
          <p14:tracePt t="39010" x="1554163" y="2835275"/>
          <p14:tracePt t="39043" x="1554163" y="2827338"/>
          <p14:tracePt t="39051" x="1554163" y="2819400"/>
          <p14:tracePt t="39067" x="1554163" y="2811463"/>
          <p14:tracePt t="39275" x="1546225" y="2811463"/>
          <p14:tracePt t="39435" x="1539875" y="2811463"/>
          <p14:tracePt t="39467" x="1531938" y="2811463"/>
          <p14:tracePt t="39667" x="1531938" y="2803525"/>
          <p14:tracePt t="40171" x="1501775" y="2803525"/>
          <p14:tracePt t="40180" x="1463675" y="2803525"/>
          <p14:tracePt t="40195" x="1341438" y="2803525"/>
          <p14:tracePt t="40211" x="1227138" y="2803525"/>
          <p14:tracePt t="40228" x="1120775" y="2803525"/>
          <p14:tracePt t="40245" x="1036638" y="2797175"/>
          <p14:tracePt t="40261" x="990600" y="2789238"/>
          <p14:tracePt t="40278" x="968375" y="2773363"/>
          <p14:tracePt t="40295" x="930275" y="2751138"/>
          <p14:tracePt t="40312" x="876300" y="2720975"/>
          <p14:tracePt t="40328" x="838200" y="2713038"/>
          <p14:tracePt t="40345" x="815975" y="2705100"/>
          <p14:tracePt t="40362" x="808038" y="2682875"/>
          <p14:tracePt t="40378" x="800100" y="2651125"/>
          <p14:tracePt t="40395" x="792163" y="2620963"/>
          <p14:tracePt t="40412" x="769938" y="2574925"/>
          <p14:tracePt t="40428" x="739775" y="2530475"/>
          <p14:tracePt t="40445" x="715963" y="2498725"/>
          <p14:tracePt t="40462" x="685800" y="2468563"/>
          <p14:tracePt t="40478" x="677863" y="2438400"/>
          <p14:tracePt t="40495" x="677863" y="2430463"/>
          <p14:tracePt t="40512" x="677863" y="2422525"/>
          <p14:tracePt t="40528" x="677863" y="2416175"/>
          <p14:tracePt t="40547" x="677863" y="2408238"/>
          <p14:tracePt t="40562" x="677863" y="2400300"/>
          <p14:tracePt t="40578" x="663575" y="2392363"/>
          <p14:tracePt t="40595" x="663575" y="2378075"/>
          <p14:tracePt t="40612" x="655638" y="2378075"/>
          <p14:tracePt t="40675" x="655638" y="2384425"/>
          <p14:tracePt t="40683" x="663575" y="2384425"/>
          <p14:tracePt t="40695" x="669925" y="2384425"/>
          <p14:tracePt t="40712" x="677863" y="2384425"/>
          <p14:tracePt t="40771" x="677863" y="2392363"/>
          <p14:tracePt t="41235" x="663575" y="2392363"/>
          <p14:tracePt t="41267" x="655638" y="2392363"/>
          <p14:tracePt t="41283" x="647700" y="2392363"/>
          <p14:tracePt t="41291" x="639763" y="2392363"/>
          <p14:tracePt t="41315" x="631825" y="2392363"/>
          <p14:tracePt t="41323" x="625475" y="2392363"/>
          <p14:tracePt t="41339" x="617538" y="2392363"/>
          <p14:tracePt t="41419" x="617538" y="2408238"/>
          <p14:tracePt t="41427" x="617538" y="2430463"/>
          <p14:tracePt t="41436" x="617538" y="2446338"/>
          <p14:tracePt t="41446" x="617538" y="2476500"/>
          <p14:tracePt t="41462" x="617538" y="2544763"/>
          <p14:tracePt t="41479" x="579438" y="2651125"/>
          <p14:tracePt t="41496" x="473075" y="2797175"/>
          <p14:tracePt t="41513" x="396875" y="2887663"/>
          <p14:tracePt t="41529" x="327025" y="2941638"/>
          <p14:tracePt t="41531" x="320675" y="2955925"/>
          <p14:tracePt t="41547" x="320675" y="2971800"/>
          <p14:tracePt t="41562" x="320675" y="3009900"/>
          <p14:tracePt t="41579" x="320675" y="3055938"/>
          <p14:tracePt t="41596" x="320675" y="3108325"/>
          <p14:tracePt t="41613" x="320675" y="3162300"/>
          <p14:tracePt t="41629" x="320675" y="3200400"/>
          <p14:tracePt t="41646" x="320675" y="3260725"/>
          <p14:tracePt t="41663" x="320675" y="3330575"/>
          <p14:tracePt t="41679" x="334963" y="3406775"/>
          <p14:tracePt t="41696" x="350838" y="3444875"/>
          <p14:tracePt t="41713" x="358775" y="3482975"/>
          <p14:tracePt t="41729" x="381000" y="3535363"/>
          <p14:tracePt t="41746" x="396875" y="3581400"/>
          <p14:tracePt t="41763" x="403225" y="3679825"/>
          <p14:tracePt t="41779" x="403225" y="3749675"/>
          <p14:tracePt t="41796" x="403225" y="3802063"/>
          <p14:tracePt t="41813" x="403225" y="3840163"/>
          <p14:tracePt t="41829" x="411163" y="3863975"/>
          <p14:tracePt t="41846" x="419100" y="3886200"/>
          <p14:tracePt t="41863" x="441325" y="3902075"/>
          <p14:tracePt t="41879" x="479425" y="3932238"/>
          <p14:tracePt t="41896" x="495300" y="3946525"/>
          <p14:tracePt t="41913" x="503238" y="3962400"/>
          <p14:tracePt t="41929" x="511175" y="3978275"/>
          <p14:tracePt t="41946" x="517525" y="3992563"/>
          <p14:tracePt t="41963" x="549275" y="4008438"/>
          <p14:tracePt t="41979" x="555625" y="4008438"/>
          <p14:tracePt t="41996" x="563563" y="4008438"/>
          <p14:tracePt t="42013" x="571500" y="4008438"/>
          <p14:tracePt t="42036" x="579438" y="4008438"/>
          <p14:tracePt t="42046" x="587375" y="4008438"/>
          <p14:tracePt t="42063" x="609600" y="4008438"/>
          <p14:tracePt t="42080" x="655638" y="4008438"/>
          <p14:tracePt t="42096" x="693738" y="4008438"/>
          <p14:tracePt t="42113" x="723900" y="4008438"/>
          <p14:tracePt t="42130" x="746125" y="4008438"/>
          <p14:tracePt t="42146" x="808038" y="4008438"/>
          <p14:tracePt t="42163" x="876300" y="4008438"/>
          <p14:tracePt t="42180" x="944563" y="4008438"/>
          <p14:tracePt t="42196" x="1006475" y="4000500"/>
          <p14:tracePt t="42213" x="1050925" y="4000500"/>
          <p14:tracePt t="42230" x="1120775" y="4000500"/>
          <p14:tracePt t="42246" x="1173163" y="4000500"/>
          <p14:tracePt t="42263" x="1219200" y="4000500"/>
          <p14:tracePt t="42280" x="1265238" y="3978275"/>
          <p14:tracePt t="42296" x="1325563" y="3970338"/>
          <p14:tracePt t="42313" x="1379538" y="3970338"/>
          <p14:tracePt t="42314" x="1401763" y="3970338"/>
          <p14:tracePt t="42330" x="1439863" y="3970338"/>
          <p14:tracePt t="42346" x="1501775" y="3970338"/>
          <p14:tracePt t="42380" x="1508125" y="3970338"/>
          <p14:tracePt t="42396" x="1516063" y="3970338"/>
          <p14:tracePt t="42413" x="1546225" y="3970338"/>
          <p14:tracePt t="42430" x="1584325" y="3970338"/>
          <p14:tracePt t="42446" x="1616075" y="3970338"/>
          <p14:tracePt t="42463" x="1638300" y="3970338"/>
          <p14:tracePt t="42480" x="1646238" y="3970338"/>
          <p14:tracePt t="42496" x="1654175" y="3978275"/>
          <p14:tracePt t="42513" x="1668463" y="3984625"/>
          <p14:tracePt t="42516" x="1676400" y="3992563"/>
          <p14:tracePt t="42530" x="1692275" y="3992563"/>
          <p14:tracePt t="42546" x="1744663" y="3992563"/>
          <p14:tracePt t="42563" x="1768475" y="3992563"/>
          <p14:tracePt t="42675" x="1760538" y="3992563"/>
          <p14:tracePt t="42683" x="1752600" y="3992563"/>
          <p14:tracePt t="42763" x="1744663" y="3992563"/>
          <p14:tracePt t="42771" x="1730375" y="3984625"/>
          <p14:tracePt t="42780" x="1714500" y="3984625"/>
          <p14:tracePt t="42797" x="1684338" y="3984625"/>
          <p14:tracePt t="42814" x="1654175" y="3984625"/>
          <p14:tracePt t="42830" x="1638300" y="3992563"/>
          <p14:tracePt t="42847" x="1630363" y="3992563"/>
          <p14:tracePt t="42864" x="1616075" y="4008438"/>
          <p14:tracePt t="42880" x="1592263" y="4016375"/>
          <p14:tracePt t="42897" x="1584325" y="4022725"/>
          <p14:tracePt t="42914" x="1577975" y="4022725"/>
          <p14:tracePt t="42931" x="1570038" y="4022725"/>
          <p14:tracePt t="42947" x="1562100" y="4030663"/>
          <p14:tracePt t="42964" x="1539875" y="4038600"/>
          <p14:tracePt t="42980" x="1524000" y="4038600"/>
          <p14:tracePt t="43014" x="1524000" y="4054475"/>
          <p14:tracePt t="43030" x="1524000" y="4060825"/>
          <p14:tracePt t="43047" x="1508125" y="4076700"/>
          <p14:tracePt t="43064" x="1493838" y="4092575"/>
          <p14:tracePt t="43080" x="1485900" y="4106863"/>
          <p14:tracePt t="43114" x="1493838" y="4106863"/>
          <p14:tracePt t="43130" x="1501775" y="4106863"/>
          <p14:tracePt t="43147" x="1501775" y="4114800"/>
          <p14:tracePt t="43187" x="1501775" y="4122738"/>
          <p14:tracePt t="43227" x="1508125" y="4122738"/>
          <p14:tracePt t="43259" x="1508125" y="4130675"/>
          <p14:tracePt t="43267" x="1508125" y="4137025"/>
          <p14:tracePt t="43283" x="1508125" y="4144963"/>
          <p14:tracePt t="43297" x="1508125" y="4152900"/>
          <p14:tracePt t="43314" x="1516063" y="4160838"/>
          <p14:tracePt t="43331" x="1524000" y="4168775"/>
          <p14:tracePt t="43475" x="1524000" y="4160838"/>
          <p14:tracePt t="43579" x="1524000" y="4152900"/>
          <p14:tracePt t="43603" x="1524000" y="4144963"/>
          <p14:tracePt t="43611" x="1524000" y="4130675"/>
          <p14:tracePt t="43620" x="1524000" y="4114800"/>
          <p14:tracePt t="43631" x="1524000" y="4092575"/>
          <p14:tracePt t="43648" x="1524000" y="4060825"/>
          <p14:tracePt t="43664" x="1524000" y="4016375"/>
          <p14:tracePt t="43681" x="1524000" y="3970338"/>
          <p14:tracePt t="43698" x="1516063" y="3916363"/>
          <p14:tracePt t="43714" x="1516063" y="3832225"/>
          <p14:tracePt t="43731" x="1508125" y="3763963"/>
          <p14:tracePt t="43748" x="1493838" y="3733800"/>
          <p14:tracePt t="43764" x="1485900" y="3711575"/>
          <p14:tracePt t="43781" x="1485900" y="3687763"/>
          <p14:tracePt t="43798" x="1485900" y="3665538"/>
          <p14:tracePt t="43814" x="1493838" y="3641725"/>
          <p14:tracePt t="43831" x="1501775" y="3611563"/>
          <p14:tracePt t="43864" x="1501775" y="3597275"/>
          <p14:tracePt t="43907" x="1508125" y="3589338"/>
          <p14:tracePt t="44163" x="1508125" y="3597275"/>
          <p14:tracePt t="44188" x="1508125" y="3603625"/>
          <p14:tracePt t="44339" x="1508125" y="3611563"/>
          <p14:tracePt t="44346" x="1508125" y="3619500"/>
          <p14:tracePt t="44363" x="1516063" y="3627438"/>
          <p14:tracePt t="44372" x="1516063" y="3649663"/>
          <p14:tracePt t="44387" x="1516063" y="3665538"/>
          <p14:tracePt t="44398" x="1524000" y="3679825"/>
          <p14:tracePt t="44415" x="1539875" y="3711575"/>
          <p14:tracePt t="44432" x="1554163" y="3749675"/>
          <p14:tracePt t="44448" x="1570038" y="3810000"/>
          <p14:tracePt t="44465" x="1577975" y="3908425"/>
          <p14:tracePt t="44481" x="1577975" y="4030663"/>
          <p14:tracePt t="44498" x="1577975" y="4175125"/>
          <p14:tracePt t="44515" x="1577975" y="4221163"/>
          <p14:tracePt t="44531" x="1584325" y="4237038"/>
          <p14:tracePt t="44548" x="1592263" y="4251325"/>
          <p14:tracePt t="44565" x="1608138" y="4259263"/>
          <p14:tracePt t="44582" x="1622425" y="4259263"/>
          <p14:tracePt t="44598" x="1654175" y="4244975"/>
          <p14:tracePt t="44615" x="1692275" y="4221163"/>
          <p14:tracePt t="44632" x="1774825" y="4137025"/>
          <p14:tracePt t="44648" x="1844675" y="4068763"/>
          <p14:tracePt t="44665" x="1874838" y="4022725"/>
          <p14:tracePt t="44682" x="1882775" y="4016375"/>
          <p14:tracePt t="44699" x="1882775" y="4022725"/>
          <p14:tracePt t="44715" x="1858963" y="4046538"/>
          <p14:tracePt t="44732" x="1858963" y="4060825"/>
          <p14:tracePt t="44748" x="1844675" y="4060825"/>
          <p14:tracePt t="44765" x="1844675" y="4068763"/>
          <p14:tracePt t="44782" x="1836738" y="4068763"/>
          <p14:tracePt t="44798" x="1820863" y="4098925"/>
          <p14:tracePt t="44815" x="1782763" y="4137025"/>
          <p14:tracePt t="44832" x="1714500" y="4198938"/>
          <p14:tracePt t="44848" x="1660525" y="4244975"/>
          <p14:tracePt t="44865" x="1622425" y="4283075"/>
          <p14:tracePt t="44882" x="1608138" y="4289425"/>
          <p14:tracePt t="44923" x="1608138" y="4283075"/>
          <p14:tracePt t="44932" x="1608138" y="4275138"/>
          <p14:tracePt t="44949" x="1608138" y="4267200"/>
          <p14:tracePt t="44965" x="1584325" y="4221163"/>
          <p14:tracePt t="44982" x="1554163" y="4160838"/>
          <p14:tracePt t="44999" x="1539875" y="4076700"/>
          <p14:tracePt t="45015" x="1531938" y="3992563"/>
          <p14:tracePt t="45032" x="1508125" y="3894138"/>
          <p14:tracePt t="45049" x="1485900" y="3810000"/>
          <p14:tracePt t="45051" x="1455738" y="3763963"/>
          <p14:tracePt t="45065" x="1439863" y="3733800"/>
          <p14:tracePt t="45082" x="1409700" y="3673475"/>
          <p14:tracePt t="45099" x="1387475" y="3657600"/>
          <p14:tracePt t="45115" x="1379538" y="3649663"/>
          <p14:tracePt t="45132" x="1379538" y="3641725"/>
          <p14:tracePt t="45165" x="1379538" y="3635375"/>
          <p14:tracePt t="45182" x="1379538" y="3627438"/>
          <p14:tracePt t="45199" x="1379538" y="3619500"/>
          <p14:tracePt t="45435" x="1379538" y="3627438"/>
          <p14:tracePt t="45459" x="1379538" y="3635375"/>
          <p14:tracePt t="45899" x="1371600" y="3635375"/>
          <p14:tracePt t="45907" x="1371600" y="3641725"/>
          <p14:tracePt t="45916" x="1363663" y="3649663"/>
          <p14:tracePt t="45933" x="1349375" y="3649663"/>
          <p14:tracePt t="45949" x="1349375" y="3657600"/>
          <p14:tracePt t="45966" x="1333500" y="3657600"/>
          <p14:tracePt t="45999" x="1325563" y="3657600"/>
          <p14:tracePt t="46035" x="1325563" y="3665538"/>
          <p14:tracePt t="46051" x="1325563" y="3673475"/>
          <p14:tracePt t="46067" x="1317625" y="3673475"/>
          <p14:tracePt t="46075" x="1311275" y="3673475"/>
          <p14:tracePt t="46098" x="1303338" y="3673475"/>
          <p14:tracePt t="46106" x="1303338" y="3687763"/>
          <p14:tracePt t="46116" x="1303338" y="3695700"/>
          <p14:tracePt t="46139" x="1303338" y="3703638"/>
          <p14:tracePt t="46149" x="1303338" y="3711575"/>
          <p14:tracePt t="46166" x="1279525" y="3717925"/>
          <p14:tracePt t="46183" x="1257300" y="3733800"/>
          <p14:tracePt t="46200" x="1227138" y="3749675"/>
          <p14:tracePt t="46216" x="1150938" y="3756025"/>
          <p14:tracePt t="46233" x="1082675" y="3763963"/>
          <p14:tracePt t="46250" x="998538" y="3779838"/>
          <p14:tracePt t="46266" x="952500" y="3794125"/>
          <p14:tracePt t="46283" x="922338" y="3802063"/>
          <p14:tracePt t="46300" x="914400" y="3802063"/>
          <p14:tracePt t="46316" x="906463" y="3802063"/>
          <p14:tracePt t="46333" x="898525" y="3802063"/>
          <p14:tracePt t="46350" x="876300" y="3802063"/>
          <p14:tracePt t="46366" x="868363" y="3802063"/>
          <p14:tracePt t="46383" x="860425" y="3802063"/>
          <p14:tracePt t="46400" x="854075" y="3810000"/>
          <p14:tracePt t="46416" x="854075" y="3817938"/>
          <p14:tracePt t="46433" x="854075" y="3825875"/>
          <p14:tracePt t="46451" x="854075" y="3832225"/>
          <p14:tracePt t="46466" x="860425" y="3832225"/>
          <p14:tracePt t="46571" x="860425" y="3840163"/>
          <p14:tracePt t="46587" x="868363" y="3840163"/>
          <p14:tracePt t="46595" x="868363" y="3848100"/>
          <p14:tracePt t="46619" x="868363" y="3863975"/>
          <p14:tracePt t="46627" x="868363" y="3870325"/>
          <p14:tracePt t="46635" x="868363" y="3878263"/>
          <p14:tracePt t="46650" x="868363" y="3902075"/>
          <p14:tracePt t="46667" x="854075" y="3924300"/>
          <p14:tracePt t="46683" x="838200" y="3932238"/>
          <p14:tracePt t="46700" x="822325" y="3946525"/>
          <p14:tracePt t="46779" x="822325" y="3954463"/>
          <p14:tracePt t="46795" x="822325" y="3962400"/>
          <p14:tracePt t="46811" x="822325" y="3970338"/>
          <p14:tracePt t="46947" x="822325" y="3962400"/>
          <p14:tracePt t="46963" x="822325" y="3954463"/>
          <p14:tracePt t="46979" x="822325" y="3946525"/>
          <p14:tracePt t="46987" x="822325" y="3940175"/>
          <p14:tracePt t="47084" x="815975" y="3940175"/>
          <p14:tracePt t="47091" x="815975" y="3932238"/>
          <p14:tracePt t="47107" x="808038" y="3932238"/>
          <p14:tracePt t="47117" x="808038" y="3924300"/>
          <p14:tracePt t="47134" x="800100" y="3924300"/>
          <p14:tracePt t="47150" x="800100" y="3916363"/>
          <p14:tracePt t="47167" x="792163" y="3916363"/>
          <p14:tracePt t="47184" x="784225" y="3916363"/>
          <p14:tracePt t="47200" x="762000" y="3924300"/>
          <p14:tracePt t="47217" x="754063" y="3924300"/>
          <p14:tracePt t="47234" x="746125" y="3924300"/>
          <p14:tracePt t="47250" x="739775" y="3916363"/>
          <p14:tracePt t="47267" x="715963" y="3886200"/>
          <p14:tracePt t="47284" x="701675" y="3878263"/>
          <p14:tracePt t="47300" x="685800" y="3863975"/>
          <p14:tracePt t="47317" x="677863" y="3863975"/>
          <p14:tracePt t="47388" x="669925" y="3863975"/>
          <p14:tracePt t="47395" x="663575" y="3856038"/>
          <p14:tracePt t="47402" x="655638" y="3856038"/>
          <p14:tracePt t="47418" x="647700" y="3856038"/>
          <p14:tracePt t="47434" x="639763" y="3856038"/>
          <p14:tracePt t="47451" x="631825" y="3856038"/>
          <p14:tracePt t="47987" x="625475" y="3856038"/>
          <p14:tracePt t="49283" x="609600" y="3856038"/>
          <p14:tracePt t="49291" x="593725" y="3856038"/>
          <p14:tracePt t="49302" x="579438" y="3856038"/>
          <p14:tracePt t="49319" x="563563" y="3856038"/>
          <p14:tracePt t="49603" x="571500" y="3848100"/>
          <p14:tracePt t="49611" x="587375" y="3840163"/>
          <p14:tracePt t="49619" x="639763" y="3832225"/>
          <p14:tracePt t="49636" x="693738" y="3825875"/>
          <p14:tracePt t="49652" x="715963" y="3825875"/>
          <p14:tracePt t="49669" x="731838" y="3817938"/>
          <p14:tracePt t="49686" x="746125" y="3810000"/>
          <p14:tracePt t="49731" x="754063" y="3810000"/>
          <p14:tracePt t="49763" x="762000" y="3810000"/>
          <p14:tracePt t="49771" x="762000" y="3802063"/>
          <p14:tracePt t="49786" x="777875" y="3802063"/>
          <p14:tracePt t="49802" x="830263" y="3787775"/>
          <p14:tracePt t="49819" x="860425" y="3771900"/>
          <p14:tracePt t="49836" x="876300" y="3771900"/>
          <p14:tracePt t="49853" x="906463" y="3771900"/>
          <p14:tracePt t="49869" x="936625" y="3756025"/>
          <p14:tracePt t="49886" x="998538" y="3756025"/>
          <p14:tracePt t="49903" x="1066800" y="3763963"/>
          <p14:tracePt t="49919" x="1104900" y="3779838"/>
          <p14:tracePt t="49936" x="1143000" y="3787775"/>
          <p14:tracePt t="49953" x="1165225" y="3794125"/>
          <p14:tracePt t="49969" x="1219200" y="3794125"/>
          <p14:tracePt t="49986" x="1257300" y="3794125"/>
          <p14:tracePt t="50003" x="1311275" y="3802063"/>
          <p14:tracePt t="50019" x="1355725" y="3802063"/>
          <p14:tracePt t="50036" x="1379538" y="3802063"/>
          <p14:tracePt t="50053" x="1401763" y="3817938"/>
          <p14:tracePt t="50069" x="1401763" y="3825875"/>
          <p14:tracePt t="50086" x="1425575" y="3832225"/>
          <p14:tracePt t="50103" x="1447800" y="3832225"/>
          <p14:tracePt t="50119" x="1477963" y="3832225"/>
          <p14:tracePt t="50136" x="1508125" y="3840163"/>
          <p14:tracePt t="50153" x="1524000" y="3840163"/>
          <p14:tracePt t="50169" x="1539875" y="3840163"/>
          <p14:tracePt t="50186" x="1562100" y="3825875"/>
          <p14:tracePt t="50203" x="1584325" y="3802063"/>
          <p14:tracePt t="50219" x="1592263" y="3787775"/>
          <p14:tracePt t="50236" x="1600200" y="3771900"/>
          <p14:tracePt t="50253" x="1600200" y="3763963"/>
          <p14:tracePt t="50270" x="1592263" y="3749675"/>
          <p14:tracePt t="50286" x="1584325" y="3741738"/>
          <p14:tracePt t="50303" x="1584325" y="3733800"/>
          <p14:tracePt t="50320" x="1584325" y="3717925"/>
          <p14:tracePt t="50336" x="1584325" y="3703638"/>
          <p14:tracePt t="50353" x="1584325" y="3695700"/>
          <p14:tracePt t="50475" x="1577975" y="3695700"/>
          <p14:tracePt t="50491" x="1577975" y="3703638"/>
          <p14:tracePt t="50498" x="1577975" y="3711575"/>
          <p14:tracePt t="50523" x="1577975" y="3717925"/>
          <p14:tracePt t="50538" x="1577975" y="3725863"/>
          <p14:tracePt t="50595" x="1577975" y="3733800"/>
          <p14:tracePt t="50611" x="1584325" y="3741738"/>
          <p14:tracePt t="50619" x="1584325" y="3749675"/>
          <p14:tracePt t="50627" x="1592263" y="3749675"/>
          <p14:tracePt t="50636" x="1600200" y="3756025"/>
          <p14:tracePt t="50653" x="1616075" y="3771900"/>
          <p14:tracePt t="50670" x="1622425" y="3779838"/>
          <p14:tracePt t="50703" x="1630363" y="3787775"/>
          <p14:tracePt t="50720" x="1630363" y="3794125"/>
          <p14:tracePt t="50737" x="1638300" y="3802063"/>
          <p14:tracePt t="50754" x="1654175" y="3817938"/>
          <p14:tracePt t="50770" x="1660525" y="3832225"/>
          <p14:tracePt t="50787" x="1676400" y="3840163"/>
          <p14:tracePt t="50803" x="1684338" y="3863975"/>
          <p14:tracePt t="50820" x="1698625" y="3870325"/>
          <p14:tracePt t="50837" x="1706563" y="3878263"/>
          <p14:tracePt t="50853" x="1706563" y="3886200"/>
          <p14:tracePt t="50870" x="1706563" y="3894138"/>
          <p14:tracePt t="50887" x="1706563" y="3902075"/>
          <p14:tracePt t="50903" x="1714500" y="3916363"/>
          <p14:tracePt t="50920" x="1730375" y="3954463"/>
          <p14:tracePt t="50937" x="1730375" y="3978275"/>
          <p14:tracePt t="50954" x="1730375" y="3992563"/>
          <p14:tracePt t="50970" x="1736725" y="4000500"/>
          <p14:tracePt t="50987" x="1736725" y="4008438"/>
          <p14:tracePt t="51004" x="1736725" y="4016375"/>
          <p14:tracePt t="51051" x="1736725" y="4022725"/>
          <p14:tracePt t="51076" x="1736725" y="4030663"/>
          <p14:tracePt t="51083" x="1736725" y="4038600"/>
          <p14:tracePt t="51090" x="1736725" y="4046538"/>
          <p14:tracePt t="51115" x="1736725" y="4054475"/>
          <p14:tracePt t="51156" x="1744663" y="4054475"/>
          <p14:tracePt t="51163" x="1752600" y="4054475"/>
          <p14:tracePt t="51171" x="1760538" y="4054475"/>
          <p14:tracePt t="51187" x="1768475" y="4054475"/>
          <p14:tracePt t="51307" x="1760538" y="4054475"/>
          <p14:tracePt t="51314" x="1744663" y="4046538"/>
          <p14:tracePt t="51322" x="1730375" y="4038600"/>
          <p14:tracePt t="51337" x="1730375" y="4030663"/>
          <p14:tracePt t="51354" x="1698625" y="4008438"/>
          <p14:tracePt t="51370" x="1684338" y="3970338"/>
          <p14:tracePt t="51387" x="1676400" y="3954463"/>
          <p14:tracePt t="51404" x="1660525" y="3946525"/>
          <p14:tracePt t="51437" x="1654175" y="3940175"/>
          <p14:tracePt t="51454" x="1654175" y="3932238"/>
          <p14:tracePt t="51470" x="1654175" y="3924300"/>
          <p14:tracePt t="51487" x="1660525" y="3908425"/>
          <p14:tracePt t="51504" x="1692275" y="3902075"/>
          <p14:tracePt t="51520" x="1698625" y="3902075"/>
          <p14:tracePt t="51635" x="1698625" y="3894138"/>
          <p14:tracePt t="51642" x="1676400" y="3886200"/>
          <p14:tracePt t="51654" x="1646238" y="3848100"/>
          <p14:tracePt t="51670" x="1570038" y="3771900"/>
          <p14:tracePt t="51687" x="1485900" y="3673475"/>
          <p14:tracePt t="51704" x="1447800" y="3589338"/>
          <p14:tracePt t="51721" x="1447800" y="3543300"/>
          <p14:tracePt t="51737" x="1447800" y="3527425"/>
          <p14:tracePt t="51754" x="1425575" y="3513138"/>
          <p14:tracePt t="51771" x="1417638" y="3505200"/>
          <p14:tracePt t="51947" x="1425575" y="3505200"/>
          <p14:tracePt t="51955" x="1425575" y="3513138"/>
          <p14:tracePt t="51971" x="1425575" y="3527425"/>
          <p14:tracePt t="51978" x="1431925" y="3527425"/>
          <p14:tracePt t="51987" x="1431925" y="3535363"/>
          <p14:tracePt t="52004" x="1439863" y="3543300"/>
          <p14:tracePt t="52021" x="1463675" y="3559175"/>
          <p14:tracePt t="52037" x="1493838" y="3589338"/>
          <p14:tracePt t="52054" x="1531938" y="3611563"/>
          <p14:tracePt t="52071" x="1546225" y="3635375"/>
          <p14:tracePt t="52088" x="1546225" y="3641725"/>
          <p14:tracePt t="52331" x="1539875" y="3641725"/>
          <p14:tracePt t="52371" x="1531938" y="3641725"/>
          <p14:tracePt t="52483" x="1531938" y="3635375"/>
          <p14:tracePt t="52499" x="1531938" y="3627438"/>
          <p14:tracePt t="52515" x="1524000" y="3619500"/>
          <p14:tracePt t="52531" x="1516063" y="3619500"/>
          <p14:tracePt t="52627" x="1524000" y="3619500"/>
          <p14:tracePt t="52644" x="1531938" y="3619500"/>
          <p14:tracePt t="52651" x="1546225" y="3619500"/>
          <p14:tracePt t="52658" x="1562100" y="3627438"/>
          <p14:tracePt t="52671" x="1570038" y="3627438"/>
          <p14:tracePt t="52688" x="1600200" y="3649663"/>
          <p14:tracePt t="52705" x="1646238" y="3679825"/>
          <p14:tracePt t="52721" x="1692275" y="3725863"/>
          <p14:tracePt t="52738" x="1722438" y="3779838"/>
          <p14:tracePt t="52755" x="1752600" y="3810000"/>
          <p14:tracePt t="52772" x="1782763" y="3832225"/>
          <p14:tracePt t="52788" x="1790700" y="3848100"/>
          <p14:tracePt t="52805" x="1790700" y="3856038"/>
          <p14:tracePt t="52821" x="1806575" y="3863975"/>
          <p14:tracePt t="52838" x="1812925" y="3870325"/>
          <p14:tracePt t="52855" x="1820863" y="3870325"/>
          <p14:tracePt t="52872" x="1836738" y="3886200"/>
          <p14:tracePt t="52888" x="1844675" y="3902075"/>
          <p14:tracePt t="52905" x="1858963" y="3908425"/>
          <p14:tracePt t="53043" x="1851025" y="3908425"/>
          <p14:tracePt t="53050" x="1828800" y="3886200"/>
          <p14:tracePt t="53058" x="1782763" y="3856038"/>
          <p14:tracePt t="53072" x="1752600" y="3832225"/>
          <p14:tracePt t="53088" x="1668463" y="3756025"/>
          <p14:tracePt t="53105" x="1608138" y="3695700"/>
          <p14:tracePt t="53122" x="1570038" y="3641725"/>
          <p14:tracePt t="53122" x="1554163" y="3619500"/>
          <p14:tracePt t="53138" x="1531938" y="3597275"/>
          <p14:tracePt t="53155" x="1508125" y="3565525"/>
          <p14:tracePt t="53172" x="1485900" y="3543300"/>
          <p14:tracePt t="53188" x="1485900" y="3527425"/>
          <p14:tracePt t="53205" x="1470025" y="3521075"/>
          <p14:tracePt t="53222" x="1470025" y="3505200"/>
          <p14:tracePt t="53347" x="1485900" y="3521075"/>
          <p14:tracePt t="53354" x="1501775" y="3543300"/>
          <p14:tracePt t="53363" x="1516063" y="3559175"/>
          <p14:tracePt t="53372" x="1524000" y="3589338"/>
          <p14:tracePt t="53389" x="1531938" y="3635375"/>
          <p14:tracePt t="53405" x="1539875" y="3665538"/>
          <p14:tracePt t="53422" x="1554163" y="3679825"/>
          <p14:tracePt t="53439" x="1570038" y="3695700"/>
          <p14:tracePt t="53455" x="1592263" y="3717925"/>
          <p14:tracePt t="53472" x="1608138" y="3741738"/>
          <p14:tracePt t="53489" x="1616075" y="3749675"/>
          <p14:tracePt t="53506" x="1630363" y="3771900"/>
          <p14:tracePt t="53522" x="1654175" y="3802063"/>
          <p14:tracePt t="53539" x="1668463" y="3825875"/>
          <p14:tracePt t="53555" x="1684338" y="3832225"/>
          <p14:tracePt t="53589" x="1698625" y="3840163"/>
          <p14:tracePt t="53606" x="1698625" y="3848100"/>
          <p14:tracePt t="53622" x="1706563" y="3848100"/>
          <p14:tracePt t="53683" x="1706563" y="3856038"/>
          <p14:tracePt t="53698" x="1722438" y="3863975"/>
          <p14:tracePt t="53714" x="1730375" y="3870325"/>
          <p14:tracePt t="53739" x="1730375" y="3878263"/>
          <p14:tracePt t="55083" x="1730375" y="3886200"/>
          <p14:tracePt t="55091" x="1722438" y="3886200"/>
          <p14:tracePt t="55098" x="1714500" y="3886200"/>
          <p14:tracePt t="55115" x="1706563" y="3886200"/>
          <p14:tracePt t="55123" x="1698625" y="3886200"/>
          <p14:tracePt t="55140" x="1692275" y="3886200"/>
          <p14:tracePt t="55157" x="1684338" y="3894138"/>
          <p14:tracePt t="55174" x="1676400" y="3902075"/>
          <p14:tracePt t="55190" x="1676400" y="3908425"/>
          <p14:tracePt t="55207" x="1668463" y="3940175"/>
          <p14:tracePt t="55224" x="1668463" y="3954463"/>
          <p14:tracePt t="55240" x="1668463" y="3978275"/>
          <p14:tracePt t="55257" x="1668463" y="3992563"/>
          <p14:tracePt t="55274" x="1668463" y="4008438"/>
          <p14:tracePt t="55290" x="1668463" y="4022725"/>
          <p14:tracePt t="55307" x="1660525" y="4038600"/>
          <p14:tracePt t="55324" x="1660525" y="4046538"/>
          <p14:tracePt t="55340" x="1660525" y="4054475"/>
          <p14:tracePt t="55357" x="1660525" y="4060825"/>
          <p14:tracePt t="55395" x="1660525" y="4068763"/>
          <p14:tracePt t="55411" x="1660525" y="4076700"/>
          <p14:tracePt t="55467" x="1660525" y="4084638"/>
          <p14:tracePt t="55490" x="1660525" y="4092575"/>
          <p14:tracePt t="55499" x="1660525" y="4098925"/>
          <p14:tracePt t="55515" x="1654175" y="4098925"/>
          <p14:tracePt t="55524" x="1654175" y="4106863"/>
          <p14:tracePt t="55540" x="1654175" y="4114800"/>
          <p14:tracePt t="55557" x="1646238" y="4122738"/>
          <p14:tracePt t="55580" x="1638300" y="4122738"/>
          <p14:tracePt t="55595" x="1630363" y="4130675"/>
          <p14:tracePt t="55607" x="1622425" y="4130675"/>
          <p14:tracePt t="55624" x="1622425" y="4137025"/>
          <p14:tracePt t="55659" x="1616075" y="4130675"/>
          <p14:tracePt t="55675" x="1608138" y="4130675"/>
          <p14:tracePt t="55683" x="1608138" y="4122738"/>
          <p14:tracePt t="55691" x="1600200" y="4114800"/>
          <p14:tracePt t="55715" x="1600200" y="4106863"/>
          <p14:tracePt t="55747" x="1592263" y="4106863"/>
          <p14:tracePt t="55763" x="1592263" y="4098925"/>
          <p14:tracePt t="55770" x="1592263" y="4092575"/>
          <p14:tracePt t="55786" x="1592263" y="4084638"/>
          <p14:tracePt t="56043" x="1592263" y="4092575"/>
          <p14:tracePt t="57755" x="1592263" y="4098925"/>
          <p14:tracePt t="57779" x="1592263" y="4106863"/>
          <p14:tracePt t="57786" x="1584325" y="4114800"/>
          <p14:tracePt t="57794" x="1584325" y="4122738"/>
          <p14:tracePt t="57811" x="1577975" y="4144963"/>
          <p14:tracePt t="57826" x="1577975" y="4152900"/>
          <p14:tracePt t="57842" x="1562100" y="4183063"/>
          <p14:tracePt t="57859" x="1562100" y="4191000"/>
          <p14:tracePt t="57875" x="1554163" y="4191000"/>
          <p14:tracePt t="57939" x="1546225" y="4191000"/>
          <p14:tracePt t="57946" x="1531938" y="4191000"/>
          <p14:tracePt t="57962" x="1524000" y="4206875"/>
          <p14:tracePt t="57976" x="1508125" y="4221163"/>
          <p14:tracePt t="57992" x="1470025" y="4283075"/>
          <p14:tracePt t="58009" x="1425575" y="4351338"/>
          <p14:tracePt t="58026" x="1371600" y="4441825"/>
          <p14:tracePt t="58042" x="1317625" y="4541838"/>
          <p14:tracePt t="58059" x="1279525" y="4572000"/>
          <p14:tracePt t="58076" x="1257300" y="4610100"/>
          <p14:tracePt t="58092" x="1227138" y="4625975"/>
          <p14:tracePt t="58126" x="1227138" y="4632325"/>
          <p14:tracePt t="58143" x="1227138" y="4648200"/>
          <p14:tracePt t="58159" x="1219200" y="4664075"/>
          <p14:tracePt t="58176" x="1227138" y="4708525"/>
          <p14:tracePt t="58192" x="1257300" y="4778375"/>
          <p14:tracePt t="58209" x="1295400" y="4846638"/>
          <p14:tracePt t="58211" x="1325563" y="4892675"/>
          <p14:tracePt t="58226" x="1341438" y="4914900"/>
          <p14:tracePt t="58243" x="1409700" y="4953000"/>
          <p14:tracePt t="58259" x="1470025" y="4991100"/>
          <p14:tracePt t="58276" x="1546225" y="5029200"/>
          <p14:tracePt t="58293" x="1600200" y="5037138"/>
          <p14:tracePt t="58309" x="1638300" y="5051425"/>
          <p14:tracePt t="58326" x="1706563" y="5059363"/>
          <p14:tracePt t="58343" x="1774825" y="5067300"/>
          <p14:tracePt t="58359" x="1812925" y="5089525"/>
          <p14:tracePt t="58376" x="1851025" y="5121275"/>
          <p14:tracePt t="58393" x="1866900" y="5143500"/>
          <p14:tracePt t="58409" x="1874838" y="5165725"/>
          <p14:tracePt t="58426" x="1874838" y="5173663"/>
          <p14:tracePt t="58483" x="1874838" y="5181600"/>
          <p14:tracePt t="58490" x="1851025" y="5181600"/>
          <p14:tracePt t="58498" x="1836738" y="5181600"/>
          <p14:tracePt t="58509" x="1820863" y="5181600"/>
          <p14:tracePt t="58526" x="1760538" y="5181600"/>
          <p14:tracePt t="58543" x="1706563" y="5181600"/>
          <p14:tracePt t="58559" x="1668463" y="5165725"/>
          <p14:tracePt t="58576" x="1630363" y="5143500"/>
          <p14:tracePt t="58593" x="1592263" y="5113338"/>
          <p14:tracePt t="58610" x="1577975" y="5089525"/>
          <p14:tracePt t="58626" x="1562100" y="5059363"/>
          <p14:tracePt t="58643" x="1562100" y="5029200"/>
          <p14:tracePt t="58660" x="1562100" y="5006975"/>
          <p14:tracePt t="58676" x="1562100" y="4991100"/>
          <p14:tracePt t="58693" x="1562100" y="4983163"/>
          <p14:tracePt t="58710" x="1562100" y="4975225"/>
          <p14:tracePt t="58726" x="1570038" y="4960938"/>
          <p14:tracePt t="58771" x="1554163" y="4968875"/>
          <p14:tracePt t="58779" x="1539875" y="4983163"/>
          <p14:tracePt t="58793" x="1508125" y="4991100"/>
          <p14:tracePt t="58810" x="1463675" y="5006975"/>
          <p14:tracePt t="58826" x="1431925" y="5021263"/>
          <p14:tracePt t="58883" x="1431925" y="5037138"/>
          <p14:tracePt t="58891" x="1431925" y="5045075"/>
          <p14:tracePt t="58899" x="1431925" y="5051425"/>
          <p14:tracePt t="58910" x="1431925" y="5059363"/>
          <p14:tracePt t="58926" x="1431925" y="5067300"/>
          <p14:tracePt t="58963" x="1439863" y="5059363"/>
          <p14:tracePt t="58970" x="1439863" y="5045075"/>
          <p14:tracePt t="58978" x="1439863" y="5037138"/>
          <p14:tracePt t="58993" x="1439863" y="5006975"/>
          <p14:tracePt t="59010" x="1455738" y="4945063"/>
          <p14:tracePt t="59027" x="1501775" y="4784725"/>
          <p14:tracePt t="59043" x="1501775" y="4708525"/>
          <p14:tracePt t="59060" x="1501775" y="4664075"/>
          <p14:tracePt t="59076" x="1485900" y="4656138"/>
          <p14:tracePt t="59093" x="1470025" y="4640263"/>
          <p14:tracePt t="59110" x="1463675" y="4632325"/>
          <p14:tracePt t="59127" x="1463675" y="4625975"/>
          <p14:tracePt t="59144" x="1455738" y="4602163"/>
          <p14:tracePt t="59160" x="1455738" y="4587875"/>
          <p14:tracePt t="59177" x="1455738" y="4572000"/>
          <p14:tracePt t="59194" x="1447800" y="4564063"/>
          <p14:tracePt t="59227" x="1447800" y="4572000"/>
          <p14:tracePt t="59242" x="1447800" y="4579938"/>
          <p14:tracePt t="59251" x="1447800" y="4587875"/>
          <p14:tracePt t="59267" x="1447800" y="4594225"/>
          <p14:tracePt t="59283" x="1447800" y="4602163"/>
          <p14:tracePt t="59293" x="1447800" y="4610100"/>
          <p14:tracePt t="59331" x="1447800" y="4618038"/>
          <p14:tracePt t="59339" x="1447800" y="4632325"/>
          <p14:tracePt t="59354" x="1447800" y="4648200"/>
          <p14:tracePt t="59362" x="1447800" y="4664075"/>
          <p14:tracePt t="59378" x="1447800" y="4678363"/>
          <p14:tracePt t="59394" x="1447800" y="4702175"/>
          <p14:tracePt t="59410" x="1447800" y="4740275"/>
          <p14:tracePt t="59427" x="1447800" y="4762500"/>
          <p14:tracePt t="59444" x="1447800" y="4784725"/>
          <p14:tracePt t="59460" x="1455738" y="4830763"/>
          <p14:tracePt t="59477" x="1455738" y="4854575"/>
          <p14:tracePt t="59494" x="1455738" y="4860925"/>
          <p14:tracePt t="59564" x="1455738" y="4868863"/>
          <p14:tracePt t="59586" x="1455738" y="4876800"/>
          <p14:tracePt t="59627" x="1463675" y="4876800"/>
          <p14:tracePt t="59634" x="1470025" y="4884738"/>
          <p14:tracePt t="59644" x="1470025" y="4892675"/>
          <p14:tracePt t="59660" x="1470025" y="4899025"/>
          <p14:tracePt t="59677" x="1470025" y="4914900"/>
          <p14:tracePt t="59694" x="1470025" y="4922838"/>
          <p14:tracePt t="59710" x="1463675" y="4922838"/>
          <p14:tracePt t="59727" x="1455738" y="4922838"/>
          <p14:tracePt t="59770" x="1447800" y="4922838"/>
          <p14:tracePt t="59779" x="1439863" y="4922838"/>
          <p14:tracePt t="59794" x="1431925" y="4930775"/>
          <p14:tracePt t="59811" x="1393825" y="4922838"/>
          <p14:tracePt t="59827" x="1393825" y="4892675"/>
          <p14:tracePt t="59844" x="1393825" y="4846638"/>
          <p14:tracePt t="59861" x="1393825" y="4784725"/>
          <p14:tracePt t="59877" x="1409700" y="4740275"/>
          <p14:tracePt t="59894" x="1431925" y="4708525"/>
          <p14:tracePt t="59911" x="1439863" y="4694238"/>
          <p14:tracePt t="59944" x="1447800" y="4702175"/>
          <p14:tracePt t="59961" x="1455738" y="4732338"/>
          <p14:tracePt t="59977" x="1463675" y="4762500"/>
          <p14:tracePt t="59994" x="1463675" y="4784725"/>
          <p14:tracePt t="59994" x="1470025" y="4800600"/>
          <p14:tracePt t="60011" x="1477963" y="4822825"/>
          <p14:tracePt t="60027" x="1477963" y="4854575"/>
          <p14:tracePt t="60044" x="1447800" y="4876800"/>
          <p14:tracePt t="60061" x="1425575" y="4892675"/>
          <p14:tracePt t="60077" x="1387475" y="4892675"/>
          <p14:tracePt t="60094" x="1379538" y="4892675"/>
          <p14:tracePt t="60111" x="1363663" y="4884738"/>
          <p14:tracePt t="60127" x="1363663" y="4868863"/>
          <p14:tracePt t="60144" x="1363663" y="4838700"/>
          <p14:tracePt t="60161" x="1379538" y="4830763"/>
          <p14:tracePt t="60178" x="1409700" y="4822825"/>
          <p14:tracePt t="60194" x="1417638" y="4822825"/>
          <p14:tracePt t="60219" x="1409700" y="4830763"/>
          <p14:tracePt t="60227" x="1409700" y="4854575"/>
          <p14:tracePt t="60244" x="1409700" y="4860925"/>
          <p14:tracePt t="60261" x="1401763" y="4868863"/>
          <p14:tracePt t="60322" x="1401763" y="4876800"/>
          <p14:tracePt t="60459" x="1393825" y="4876800"/>
          <p14:tracePt t="60491" x="1393825" y="4884738"/>
          <p14:tracePt t="60498" x="1393825" y="4892675"/>
          <p14:tracePt t="60511" x="1393825" y="4899025"/>
          <p14:tracePt t="60530" x="1387475" y="4899025"/>
          <p14:tracePt t="60544" x="1387475" y="4906963"/>
          <p14:tracePt t="60561" x="1379538" y="4906963"/>
          <p14:tracePt t="60578" x="1379538" y="4914900"/>
          <p14:tracePt t="60611" x="1371600" y="4914900"/>
          <p14:tracePt t="60627" x="1363663" y="4914900"/>
          <p14:tracePt t="60699" x="1363663" y="4906963"/>
          <p14:tracePt t="60722" x="1363663" y="4899025"/>
          <p14:tracePt t="60730" x="1363663" y="4892675"/>
          <p14:tracePt t="60744" x="1363663" y="4884738"/>
          <p14:tracePt t="60761" x="1363663" y="4868863"/>
          <p14:tracePt t="60778" x="1363663" y="4854575"/>
          <p14:tracePt t="60794" x="1363663" y="4846638"/>
          <p14:tracePt t="60914" x="1363663" y="4854575"/>
          <p14:tracePt t="60922" x="1371600" y="4854575"/>
          <p14:tracePt t="60930" x="1371600" y="4860925"/>
          <p14:tracePt t="60946" x="1371600" y="4868863"/>
          <p14:tracePt t="60961" x="1371600" y="4876800"/>
          <p14:tracePt t="60978" x="1371600" y="4884738"/>
          <p14:tracePt t="60995" x="1371600" y="4892675"/>
          <p14:tracePt t="61259" x="1379538" y="4899025"/>
          <p14:tracePt t="61266" x="1387475" y="4899025"/>
          <p14:tracePt t="61278" x="1393825" y="4899025"/>
          <p14:tracePt t="61295" x="1401763" y="4892675"/>
          <p14:tracePt t="61355" x="1417638" y="4884738"/>
          <p14:tracePt t="61363" x="1425575" y="4876800"/>
          <p14:tracePt t="61378" x="1439863" y="4838700"/>
          <p14:tracePt t="61395" x="1501775" y="4746625"/>
          <p14:tracePt t="61412" x="1638300" y="4602163"/>
          <p14:tracePt t="61428" x="1768475" y="4457700"/>
          <p14:tracePt t="61445" x="1935163" y="4275138"/>
          <p14:tracePt t="61462" x="2079625" y="4114800"/>
          <p14:tracePt t="61478" x="2239963" y="3970338"/>
          <p14:tracePt t="61495" x="2354263" y="3794125"/>
          <p14:tracePt t="61512" x="2492375" y="3619500"/>
          <p14:tracePt t="61528" x="2651125" y="3382963"/>
          <p14:tracePt t="61545" x="2857500" y="3140075"/>
          <p14:tracePt t="61562" x="3025775" y="2865438"/>
          <p14:tracePt t="61578" x="3330575" y="2384425"/>
          <p14:tracePt t="61595" x="3565525" y="2041525"/>
          <p14:tracePt t="61612" x="3771900" y="1744663"/>
          <p14:tracePt t="61629" x="3932238" y="1393825"/>
          <p14:tracePt t="61645" x="4030663" y="1135063"/>
          <p14:tracePt t="61662" x="4076700" y="892175"/>
          <p14:tracePt t="61679" x="4092575" y="693738"/>
          <p14:tracePt t="61695" x="4092575" y="533400"/>
          <p14:tracePt t="61712" x="4092575" y="465138"/>
          <p14:tracePt t="61729" x="4084638" y="396875"/>
          <p14:tracePt t="61745" x="4076700" y="342900"/>
          <p14:tracePt t="61762" x="4076700" y="296863"/>
          <p14:tracePt t="61779" x="4076700" y="274638"/>
          <p14:tracePt t="61795" x="4068763" y="250825"/>
          <p14:tracePt t="61812" x="4068763" y="228600"/>
          <p14:tracePt t="61829" x="4068763" y="198438"/>
          <p14:tracePt t="61845" x="4092575" y="168275"/>
          <p14:tracePt t="61862" x="4114800" y="136525"/>
          <p14:tracePt t="61879" x="4114800" y="130175"/>
          <p14:tracePt t="61896" x="4122738" y="122238"/>
          <p14:tracePt t="61938" x="4137025" y="122238"/>
          <p14:tracePt t="61947" x="4144963" y="130175"/>
          <p14:tracePt t="61962" x="4183063" y="136525"/>
          <p14:tracePt t="61979" x="4213225" y="160338"/>
          <p14:tracePt t="61996" x="4237038" y="182563"/>
          <p14:tracePt t="62012" x="4259263" y="212725"/>
          <p14:tracePt t="62029" x="4283075" y="250825"/>
          <p14:tracePt t="62046" x="4297363" y="288925"/>
          <p14:tracePt t="62062" x="4297363" y="327025"/>
          <p14:tracePt t="62079" x="4297363" y="365125"/>
          <p14:tracePt t="62096" x="4297363" y="381000"/>
          <p14:tracePt t="62112" x="4297363" y="396875"/>
          <p14:tracePt t="62129" x="4297363" y="411163"/>
          <p14:tracePt t="62146" x="4275138" y="449263"/>
          <p14:tracePt t="62162" x="4175125" y="563563"/>
          <p14:tracePt t="62179" x="4054475" y="663575"/>
          <p14:tracePt t="62196" x="3894138" y="739775"/>
          <p14:tracePt t="62212" x="3657600" y="792163"/>
          <p14:tracePt t="62229" x="3200400" y="876300"/>
          <p14:tracePt t="62246" x="2620963" y="952500"/>
          <p14:tracePt t="62262" x="1943100" y="1089025"/>
          <p14:tracePt t="62279" x="1295400" y="1235075"/>
          <p14:tracePt t="62296" x="639763" y="1409700"/>
          <p14:tracePt t="67274" x="152400" y="1036638"/>
          <p14:tracePt t="67283" x="495300" y="944563"/>
          <p14:tracePt t="67300" x="1082675" y="854075"/>
          <p14:tracePt t="67317" x="1654175" y="808038"/>
          <p14:tracePt t="67333" x="1981200" y="769938"/>
          <p14:tracePt t="67350" x="2239963" y="769938"/>
          <p14:tracePt t="67367" x="2476500" y="800100"/>
          <p14:tracePt t="67383" x="2651125" y="868363"/>
          <p14:tracePt t="67400" x="2803525" y="990600"/>
          <p14:tracePt t="67417" x="3001963" y="1120775"/>
          <p14:tracePt t="67434" x="3306763" y="1349375"/>
          <p14:tracePt t="67450" x="3527425" y="1493838"/>
          <p14:tracePt t="67467" x="3733800" y="1630363"/>
          <p14:tracePt t="67484" x="3940175" y="1806575"/>
          <p14:tracePt t="67500" x="4122738" y="1927225"/>
          <p14:tracePt t="67517" x="4275138" y="2019300"/>
          <p14:tracePt t="67534" x="4427538" y="2079625"/>
          <p14:tracePt t="67550" x="4556125" y="2087563"/>
          <p14:tracePt t="67567" x="4594225" y="2095500"/>
          <p14:tracePt t="67583" x="4602163" y="2103438"/>
          <p14:tracePt t="67600" x="4610100" y="2133600"/>
          <p14:tracePt t="67617" x="4625975" y="2179638"/>
          <p14:tracePt t="67634" x="4664075" y="2239963"/>
          <p14:tracePt t="67650" x="4724400" y="2301875"/>
          <p14:tracePt t="67683" x="4732338" y="2278063"/>
          <p14:tracePt t="67700" x="4732338" y="2232025"/>
          <p14:tracePt t="67717" x="4740275" y="2193925"/>
          <p14:tracePt t="67734" x="4740275" y="2179638"/>
          <p14:tracePt t="67750" x="4740275" y="2171700"/>
          <p14:tracePt t="67783" x="4732338" y="2171700"/>
          <p14:tracePt t="68122" x="4732338" y="2163763"/>
          <p14:tracePt t="68130" x="4732338" y="2155825"/>
          <p14:tracePt t="68138" x="4724400" y="2155825"/>
          <p14:tracePt t="68150" x="4724400" y="2149475"/>
          <p14:tracePt t="68167" x="4724400" y="2141538"/>
          <p14:tracePt t="68184" x="4716463" y="2125663"/>
          <p14:tracePt t="68200" x="4716463" y="2111375"/>
          <p14:tracePt t="68218" x="4716463" y="2049463"/>
          <p14:tracePt t="68234" x="4716463" y="2019300"/>
          <p14:tracePt t="68251" x="4716463" y="1981200"/>
          <p14:tracePt t="68267" x="4716463" y="1965325"/>
          <p14:tracePt t="68284" x="4716463" y="1958975"/>
          <p14:tracePt t="68301" x="4716463" y="1951038"/>
          <p14:tracePt t="68378" x="4708525" y="1943100"/>
          <p14:tracePt t="68387" x="4702175" y="1943100"/>
          <p14:tracePt t="68483" x="4702175" y="1935163"/>
          <p14:tracePt t="68498" x="4702175" y="1927225"/>
          <p14:tracePt t="68515" x="4702175" y="1920875"/>
          <p14:tracePt t="68523" x="4702175" y="1912938"/>
          <p14:tracePt t="68534" x="4702175" y="1905000"/>
          <p14:tracePt t="68627" x="4694238" y="1905000"/>
          <p14:tracePt t="68634" x="4686300" y="1905000"/>
          <p14:tracePt t="68642" x="4678363" y="1905000"/>
          <p14:tracePt t="68667" x="4670425" y="1897063"/>
          <p14:tracePt t="68682" x="4664075" y="1897063"/>
          <p14:tracePt t="68691" x="4664075" y="1889125"/>
          <p14:tracePt t="68701" x="4656138" y="1889125"/>
          <p14:tracePt t="68755" x="4648200" y="1882775"/>
          <p14:tracePt t="68770" x="4648200" y="1874838"/>
          <p14:tracePt t="68778" x="4640263" y="1874838"/>
          <p14:tracePt t="68794" x="4632325" y="1866900"/>
          <p14:tracePt t="68802" x="4625975" y="1866900"/>
          <p14:tracePt t="68819" x="4618038" y="1866900"/>
          <p14:tracePt t="68906" x="4625975" y="1866900"/>
          <p14:tracePt t="68938" x="4625975" y="1858963"/>
          <p14:tracePt t="68979" x="4618038" y="1858963"/>
          <p14:tracePt t="69075" x="4625975" y="1858963"/>
          <p14:tracePt t="69082" x="4632325" y="1874838"/>
          <p14:tracePt t="69091" x="4632325" y="1889125"/>
          <p14:tracePt t="69107" x="4640263" y="1912938"/>
          <p14:tracePt t="69118" x="4640263" y="1935163"/>
          <p14:tracePt t="69135" x="4640263" y="1981200"/>
          <p14:tracePt t="69151" x="4564063" y="2079625"/>
          <p14:tracePt t="69168" x="4441825" y="2225675"/>
          <p14:tracePt t="69185" x="4343400" y="2354263"/>
          <p14:tracePt t="69202" x="4144963" y="2484438"/>
          <p14:tracePt t="69218" x="3848100" y="2598738"/>
          <p14:tracePt t="69235" x="3703638" y="2651125"/>
          <p14:tracePt t="69251" x="3641725" y="2682875"/>
          <p14:tracePt t="69268" x="3619500" y="2682875"/>
          <p14:tracePt t="69426" x="3627438" y="2682875"/>
          <p14:tracePt t="69434" x="3635375" y="2682875"/>
          <p14:tracePt t="69442" x="3635375" y="2689225"/>
          <p14:tracePt t="69451" x="3641725" y="2689225"/>
          <p14:tracePt t="69468" x="3649663" y="2705100"/>
          <p14:tracePt t="69485" x="3679825" y="2713038"/>
          <p14:tracePt t="69501" x="3711575" y="2743200"/>
          <p14:tracePt t="69518" x="3771900" y="2765425"/>
          <p14:tracePt t="69535" x="3810000" y="2781300"/>
          <p14:tracePt t="69552" x="3863975" y="2781300"/>
          <p14:tracePt t="69568" x="3902075" y="2789238"/>
          <p14:tracePt t="69585" x="3916363" y="2789238"/>
          <p14:tracePt t="69618" x="3916363" y="2797175"/>
          <p14:tracePt t="69635" x="3878263" y="2835275"/>
          <p14:tracePt t="69652" x="3840163" y="2857500"/>
          <p14:tracePt t="69668" x="3787775" y="2903538"/>
          <p14:tracePt t="69685" x="3687763" y="2933700"/>
          <p14:tracePt t="69702" x="3527425" y="2979738"/>
          <p14:tracePt t="69718" x="3368675" y="3009900"/>
          <p14:tracePt t="69735" x="3246438" y="3009900"/>
          <p14:tracePt t="69752" x="3146425" y="3009900"/>
          <p14:tracePt t="69768" x="3040063" y="3009900"/>
          <p14:tracePt t="69785" x="2941638" y="3009900"/>
          <p14:tracePt t="69802" x="2865438" y="3009900"/>
          <p14:tracePt t="69818" x="2689225" y="3009900"/>
          <p14:tracePt t="69835" x="2613025" y="3009900"/>
          <p14:tracePt t="69852" x="2568575" y="3009900"/>
          <p14:tracePt t="69869" x="2552700" y="3009900"/>
          <p14:tracePt t="69885" x="2536825" y="3009900"/>
          <p14:tracePt t="69902" x="2484438" y="3009900"/>
          <p14:tracePt t="69918" x="2422525" y="3009900"/>
          <p14:tracePt t="69935" x="2301875" y="3017838"/>
          <p14:tracePt t="69952" x="2187575" y="3032125"/>
          <p14:tracePt t="69968" x="2095500" y="3063875"/>
          <p14:tracePt t="69985" x="2019300" y="3094038"/>
          <p14:tracePt t="70002" x="1965325" y="3124200"/>
          <p14:tracePt t="70019" x="1935163" y="3140075"/>
          <p14:tracePt t="70035" x="1905000" y="3140075"/>
          <p14:tracePt t="70052" x="1874838" y="3132138"/>
          <p14:tracePt t="70069" x="1820863" y="3086100"/>
          <p14:tracePt t="70085" x="1760538" y="3017838"/>
          <p14:tracePt t="70102" x="1684338" y="2949575"/>
          <p14:tracePt t="70119" x="1638300" y="2887663"/>
          <p14:tracePt t="70135" x="1608138" y="2857500"/>
          <p14:tracePt t="70291" x="1608138" y="2865438"/>
          <p14:tracePt t="70307" x="1608138" y="2873375"/>
          <p14:tracePt t="70314" x="1608138" y="2887663"/>
          <p14:tracePt t="70322" x="1600200" y="2887663"/>
          <p14:tracePt t="70335" x="1600200" y="2903538"/>
          <p14:tracePt t="70352" x="1600200" y="2933700"/>
          <p14:tracePt t="70369" x="1592263" y="2987675"/>
          <p14:tracePt t="70386" x="1546225" y="3009900"/>
          <p14:tracePt t="70386" x="1524000" y="3017838"/>
          <p14:tracePt t="70402" x="1477963" y="3017838"/>
          <p14:tracePt t="70419" x="1439863" y="3001963"/>
          <p14:tracePt t="70436" x="1425575" y="2987675"/>
          <p14:tracePt t="70452" x="1417638" y="2987675"/>
          <p14:tracePt t="70469" x="1401763" y="2987675"/>
          <p14:tracePt t="70486" x="1393825" y="2987675"/>
          <p14:tracePt t="70502" x="1355725" y="2987675"/>
          <p14:tracePt t="70519" x="1317625" y="2979738"/>
          <p14:tracePt t="70536" x="1273175" y="2941638"/>
          <p14:tracePt t="70552" x="1257300" y="2895600"/>
          <p14:tracePt t="70569" x="1257300" y="2873375"/>
          <p14:tracePt t="70586" x="1257300" y="2865438"/>
          <p14:tracePt t="70611" x="1257300" y="2857500"/>
          <p14:tracePt t="70634" x="1257300" y="2849563"/>
          <p14:tracePt t="70643" x="1265238" y="2841625"/>
          <p14:tracePt t="70652" x="1279525" y="2827338"/>
          <p14:tracePt t="70669" x="1303338" y="2819400"/>
          <p14:tracePt t="70686" x="1311275" y="2811463"/>
          <p14:tracePt t="70703" x="1295400" y="2811463"/>
          <p14:tracePt t="70719" x="1257300" y="2811463"/>
          <p14:tracePt t="70736" x="1196975" y="2811463"/>
          <p14:tracePt t="70753" x="1189038" y="2811463"/>
          <p14:tracePt t="70786" x="1211263" y="2811463"/>
          <p14:tracePt t="70803" x="1235075" y="2803525"/>
          <p14:tracePt t="70819" x="1249363" y="2803525"/>
          <p14:tracePt t="70836" x="1249363" y="2797175"/>
          <p14:tracePt t="70907" x="1249363" y="2789238"/>
          <p14:tracePt t="70939" x="1265238" y="2789238"/>
          <p14:tracePt t="70946" x="1273175" y="2789238"/>
          <p14:tracePt t="70995" x="1265238" y="2789238"/>
          <p14:tracePt t="71002" x="1257300" y="2789238"/>
          <p14:tracePt t="71027" x="1241425" y="2789238"/>
          <p14:tracePt t="71034" x="1235075" y="2789238"/>
          <p14:tracePt t="71042" x="1235075" y="2797175"/>
          <p14:tracePt t="71053" x="1227138" y="2797175"/>
          <p14:tracePt t="71091" x="1227138" y="2803525"/>
          <p14:tracePt t="71107" x="1227138" y="2811463"/>
          <p14:tracePt t="71114" x="1235075" y="2827338"/>
          <p14:tracePt t="71122" x="1235075" y="2835275"/>
          <p14:tracePt t="71138" x="1235075" y="2849563"/>
          <p14:tracePt t="71203" x="1235075" y="2857500"/>
          <p14:tracePt t="71210" x="1241425" y="2857500"/>
          <p14:tracePt t="71227" x="1249363" y="2857500"/>
          <p14:tracePt t="71236" x="1249363" y="2865438"/>
          <p14:tracePt t="71253" x="1249363" y="2873375"/>
          <p14:tracePt t="71270" x="1249363" y="2879725"/>
          <p14:tracePt t="71299" x="1241425" y="2879725"/>
          <p14:tracePt t="71306" x="1235075" y="2879725"/>
          <p14:tracePt t="71330" x="1227138" y="2879725"/>
          <p14:tracePt t="71346" x="1219200" y="2887663"/>
          <p14:tracePt t="71371" x="1219200" y="2895600"/>
          <p14:tracePt t="71386" x="1219200" y="2903538"/>
          <p14:tracePt t="71394" x="1211263" y="2903538"/>
          <p14:tracePt t="71475" x="1196975" y="2903538"/>
          <p14:tracePt t="71482" x="1189038" y="2911475"/>
          <p14:tracePt t="71490" x="1173163" y="2917825"/>
          <p14:tracePt t="71503" x="1158875" y="2925763"/>
          <p14:tracePt t="71520" x="1143000" y="2933700"/>
          <p14:tracePt t="71537" x="1143000" y="2941638"/>
          <p14:tracePt t="71554" x="1143000" y="2963863"/>
          <p14:tracePt t="71570" x="1165225" y="2987675"/>
          <p14:tracePt t="71587" x="1196975" y="3025775"/>
          <p14:tracePt t="71603" x="1211263" y="3055938"/>
          <p14:tracePt t="71620" x="1211263" y="3086100"/>
          <p14:tracePt t="71637" x="1219200" y="3094038"/>
          <p14:tracePt t="71653" x="1227138" y="3101975"/>
          <p14:tracePt t="71670" x="1241425" y="3108325"/>
          <p14:tracePt t="71687" x="1257300" y="3132138"/>
          <p14:tracePt t="71703" x="1265238" y="3146425"/>
          <p14:tracePt t="71720" x="1265238" y="3154363"/>
          <p14:tracePt t="71737" x="1257300" y="3162300"/>
          <p14:tracePt t="71753" x="1241425" y="3162300"/>
          <p14:tracePt t="71770" x="1181100" y="3162300"/>
          <p14:tracePt t="71787" x="1135063" y="3146425"/>
          <p14:tracePt t="71803" x="1104900" y="3146425"/>
          <p14:tracePt t="71820" x="1066800" y="3124200"/>
          <p14:tracePt t="71837" x="1050925" y="3108325"/>
          <p14:tracePt t="71854" x="1044575" y="3086100"/>
          <p14:tracePt t="71870" x="1044575" y="3055938"/>
          <p14:tracePt t="71887" x="1044575" y="3032125"/>
          <p14:tracePt t="71903" x="1044575" y="3001963"/>
          <p14:tracePt t="71920" x="1036638" y="2979738"/>
          <p14:tracePt t="71937" x="1020763" y="2941638"/>
          <p14:tracePt t="71953" x="1012825" y="2933700"/>
          <p14:tracePt t="71970" x="1006475" y="2925763"/>
          <p14:tracePt t="72003" x="990600" y="2911475"/>
          <p14:tracePt t="72020" x="974725" y="2895600"/>
          <p14:tracePt t="72037" x="952500" y="2873375"/>
          <p14:tracePt t="72054" x="922338" y="2849563"/>
          <p14:tracePt t="72070" x="906463" y="2819400"/>
          <p14:tracePt t="72087" x="906463" y="2781300"/>
          <p14:tracePt t="72103" x="960438" y="2727325"/>
          <p14:tracePt t="72120" x="1006475" y="2697163"/>
          <p14:tracePt t="72137" x="1028700" y="2659063"/>
          <p14:tracePt t="72154" x="1028700" y="2644775"/>
          <p14:tracePt t="72170" x="1028700" y="2620963"/>
          <p14:tracePt t="72187" x="1044575" y="2613025"/>
          <p14:tracePt t="72204" x="1074738" y="2613025"/>
          <p14:tracePt t="72221" x="1096963" y="2613025"/>
          <p14:tracePt t="72237" x="1120775" y="2613025"/>
          <p14:tracePt t="72254" x="1127125" y="2613025"/>
          <p14:tracePt t="72287" x="1120775" y="2620963"/>
          <p14:tracePt t="72304" x="1074738" y="2628900"/>
          <p14:tracePt t="72320" x="1058863" y="2644775"/>
          <p14:tracePt t="72337" x="1044575" y="2659063"/>
          <p14:tracePt t="72339" x="1044575" y="2667000"/>
          <p14:tracePt t="72354" x="1044575" y="2674938"/>
          <p14:tracePt t="72418" x="1044575" y="2682875"/>
          <p14:tracePt t="72674" x="1050925" y="2682875"/>
          <p14:tracePt t="72690" x="1058863" y="2682875"/>
          <p14:tracePt t="72714" x="1066800" y="2682875"/>
          <p14:tracePt t="72794" x="1058863" y="2682875"/>
          <p14:tracePt t="73299" x="1050925" y="2682875"/>
          <p14:tracePt t="75002" x="1044575" y="2682875"/>
          <p14:tracePt t="75018" x="1036638" y="2682875"/>
          <p14:tracePt t="75075" x="1028700" y="2682875"/>
          <p14:tracePt t="75091" x="1020763" y="2689225"/>
          <p14:tracePt t="75098" x="1012825" y="2689225"/>
          <p14:tracePt t="75106" x="1006475" y="2697163"/>
          <p14:tracePt t="75123" x="990600" y="2720975"/>
          <p14:tracePt t="75139" x="982663" y="2735263"/>
          <p14:tracePt t="75156" x="974725" y="2765425"/>
          <p14:tracePt t="75173" x="974725" y="2789238"/>
          <p14:tracePt t="75189" x="974725" y="2797175"/>
          <p14:tracePt t="75206" x="990600" y="2803525"/>
          <p14:tracePt t="75223" x="1012825" y="2819400"/>
          <p14:tracePt t="75240" x="1066800" y="2835275"/>
          <p14:tracePt t="75256" x="1143000" y="2865438"/>
          <p14:tracePt t="75273" x="1203325" y="2879725"/>
          <p14:tracePt t="75290" x="1265238" y="2879725"/>
          <p14:tracePt t="75290" x="1303338" y="2879725"/>
          <p14:tracePt t="75306" x="1379538" y="2879725"/>
          <p14:tracePt t="75323" x="1463675" y="2879725"/>
          <p14:tracePt t="75340" x="1570038" y="2879725"/>
          <p14:tracePt t="75356" x="1684338" y="2879725"/>
          <p14:tracePt t="75373" x="1836738" y="2873375"/>
          <p14:tracePt t="75390" x="1981200" y="2857500"/>
          <p14:tracePt t="75406" x="2103438" y="2819400"/>
          <p14:tracePt t="75423" x="2239963" y="2781300"/>
          <p14:tracePt t="75440" x="2324100" y="2765425"/>
          <p14:tracePt t="75456" x="2384425" y="2765425"/>
          <p14:tracePt t="75473" x="2422525" y="2765425"/>
          <p14:tracePt t="75490" x="2446338" y="2765425"/>
          <p14:tracePt t="75506" x="2476500" y="2765425"/>
          <p14:tracePt t="75523" x="2522538" y="2765425"/>
          <p14:tracePt t="75540" x="2552700" y="2765425"/>
          <p14:tracePt t="75556" x="2574925" y="2765425"/>
          <p14:tracePt t="75573" x="2574925" y="2759075"/>
          <p14:tracePt t="75610" x="2574925" y="2751138"/>
          <p14:tracePt t="75650" x="2574925" y="2743200"/>
          <p14:tracePt t="75682" x="2568575" y="2743200"/>
          <p14:tracePt t="75698" x="2568575" y="2735263"/>
          <p14:tracePt t="75890" x="2568575" y="2727325"/>
          <p14:tracePt t="75906" x="2568575" y="2720975"/>
          <p14:tracePt t="77563" x="2574925" y="2735263"/>
          <p14:tracePt t="77570" x="2582863" y="2735263"/>
          <p14:tracePt t="77578" x="2582863" y="2751138"/>
          <p14:tracePt t="77591" x="2582863" y="2765425"/>
          <p14:tracePt t="77608" x="2590800" y="2781300"/>
          <p14:tracePt t="77625" x="2590800" y="2803525"/>
          <p14:tracePt t="77642" x="2590800" y="2841625"/>
          <p14:tracePt t="77658" x="2590800" y="2895600"/>
          <p14:tracePt t="77675" x="2598738" y="2933700"/>
          <p14:tracePt t="77691" x="2598738" y="2987675"/>
          <p14:tracePt t="77708" x="2598738" y="3025775"/>
          <p14:tracePt t="77725" x="2598738" y="3086100"/>
          <p14:tracePt t="77742" x="2598738" y="3192463"/>
          <p14:tracePt t="77758" x="2598738" y="3284538"/>
          <p14:tracePt t="77775" x="2598738" y="3390900"/>
          <p14:tracePt t="77792" x="2598738" y="3513138"/>
          <p14:tracePt t="77808" x="2598738" y="3589338"/>
          <p14:tracePt t="77825" x="2590800" y="3665538"/>
          <p14:tracePt t="77841" x="2560638" y="3733800"/>
          <p14:tracePt t="77858" x="2522538" y="3787775"/>
          <p14:tracePt t="77875" x="2484438" y="3817938"/>
          <p14:tracePt t="77892" x="2454275" y="3825875"/>
          <p14:tracePt t="77908" x="2408238" y="3848100"/>
          <p14:tracePt t="77925" x="2339975" y="3870325"/>
          <p14:tracePt t="77942" x="2255838" y="3908425"/>
          <p14:tracePt t="77958" x="2095500" y="3978275"/>
          <p14:tracePt t="77975" x="1935163" y="4022725"/>
          <p14:tracePt t="77992" x="1806575" y="4068763"/>
          <p14:tracePt t="78008" x="1706563" y="4076700"/>
          <p14:tracePt t="78025" x="1616075" y="4092575"/>
          <p14:tracePt t="78042" x="1524000" y="4084638"/>
          <p14:tracePt t="78058" x="1470025" y="4038600"/>
          <p14:tracePt t="78075" x="1439863" y="3992563"/>
          <p14:tracePt t="78092" x="1439863" y="3962400"/>
          <p14:tracePt t="78108" x="1439863" y="3946525"/>
          <p14:tracePt t="78125" x="1439863" y="3940175"/>
          <p14:tracePt t="78142" x="1431925" y="3932238"/>
          <p14:tracePt t="78175" x="1431925" y="3924300"/>
          <p14:tracePt t="78192" x="1439863" y="3924300"/>
          <p14:tracePt t="78386" x="1447800" y="3924300"/>
          <p14:tracePt t="78394" x="1463675" y="3924300"/>
          <p14:tracePt t="78409" x="1470025" y="3924300"/>
          <p14:tracePt t="78425" x="1524000" y="3924300"/>
          <p14:tracePt t="78442" x="1646238" y="3916363"/>
          <p14:tracePt t="78459" x="1760538" y="3886200"/>
          <p14:tracePt t="78475" x="1912938" y="3863975"/>
          <p14:tracePt t="78492" x="2065338" y="3817938"/>
          <p14:tracePt t="78509" x="2187575" y="3794125"/>
          <p14:tracePt t="78525" x="2263775" y="3771900"/>
          <p14:tracePt t="78542" x="2370138" y="3771900"/>
          <p14:tracePt t="78559" x="2514600" y="3771900"/>
          <p14:tracePt t="78575" x="2659063" y="3771900"/>
          <p14:tracePt t="78592" x="2773363" y="3771900"/>
          <p14:tracePt t="78609" x="2849563" y="3779838"/>
          <p14:tracePt t="78625" x="2887663" y="3779838"/>
          <p14:tracePt t="78642" x="2941638" y="3794125"/>
          <p14:tracePt t="78659" x="3001963" y="3794125"/>
          <p14:tracePt t="78675" x="3086100" y="3794125"/>
          <p14:tracePt t="78692" x="3178175" y="3794125"/>
          <p14:tracePt t="78709" x="3268663" y="3802063"/>
          <p14:tracePt t="78725" x="3352800" y="3802063"/>
          <p14:tracePt t="78742" x="3398838" y="3810000"/>
          <p14:tracePt t="78759" x="3436938" y="3817938"/>
          <p14:tracePt t="78776" x="3535363" y="3825875"/>
          <p14:tracePt t="78792" x="3641725" y="3832225"/>
          <p14:tracePt t="78809" x="3749675" y="3832225"/>
          <p14:tracePt t="78826" x="3840163" y="3832225"/>
          <p14:tracePt t="78842" x="3878263" y="3832225"/>
          <p14:tracePt t="78890" x="3878263" y="3840163"/>
          <p14:tracePt t="78906" x="3870325" y="3848100"/>
          <p14:tracePt t="78914" x="3863975" y="3848100"/>
          <p14:tracePt t="78926" x="3856038" y="3848100"/>
          <p14:tracePt t="78942" x="3787775" y="3848100"/>
          <p14:tracePt t="78959" x="3641725" y="3848100"/>
          <p14:tracePt t="78976" x="3421063" y="3848100"/>
          <p14:tracePt t="78992" x="3178175" y="3848100"/>
          <p14:tracePt t="79009" x="3009900" y="3840163"/>
          <p14:tracePt t="79026" x="2773363" y="3840163"/>
          <p14:tracePt t="79042" x="2651125" y="3840163"/>
          <p14:tracePt t="79059" x="2522538" y="3840163"/>
          <p14:tracePt t="79076" x="2378075" y="3840163"/>
          <p14:tracePt t="79092" x="2217738" y="3840163"/>
          <p14:tracePt t="79109" x="2087563" y="3840163"/>
          <p14:tracePt t="79126" x="1981200" y="3840163"/>
          <p14:tracePt t="79143" x="1912938" y="3840163"/>
          <p14:tracePt t="79159" x="1851025" y="3840163"/>
          <p14:tracePt t="79176" x="1812925" y="3840163"/>
          <p14:tracePt t="79193" x="1752600" y="3840163"/>
          <p14:tracePt t="79194" x="1706563" y="3832225"/>
          <p14:tracePt t="79209" x="1668463" y="3817938"/>
          <p14:tracePt t="79226" x="1592263" y="3802063"/>
          <p14:tracePt t="79243" x="1554163" y="3802063"/>
          <p14:tracePt t="79259" x="1531938" y="3802063"/>
          <p14:tracePt t="79276" x="1516063" y="3802063"/>
          <p14:tracePt t="79293" x="1508125" y="3802063"/>
          <p14:tracePt t="79309" x="1477963" y="3802063"/>
          <p14:tracePt t="79326" x="1455738" y="3802063"/>
          <p14:tracePt t="79343" x="1417638" y="3802063"/>
          <p14:tracePt t="79360" x="1371600" y="3802063"/>
          <p14:tracePt t="79376" x="1325563" y="3825875"/>
          <p14:tracePt t="79393" x="1265238" y="3848100"/>
          <p14:tracePt t="79395" x="1241425" y="3856038"/>
          <p14:tracePt t="79409" x="1211263" y="3856038"/>
          <p14:tracePt t="79426" x="1181100" y="3856038"/>
          <p14:tracePt t="79498" x="1173163" y="3856038"/>
          <p14:tracePt t="79506" x="1158875" y="3856038"/>
          <p14:tracePt t="79515" x="1150938" y="3856038"/>
          <p14:tracePt t="79526" x="1135063" y="3856038"/>
          <p14:tracePt t="79543" x="1112838" y="3856038"/>
          <p14:tracePt t="79560" x="1089025" y="3856038"/>
          <p14:tracePt t="79576" x="1066800" y="3856038"/>
          <p14:tracePt t="79611" x="1066800" y="3848100"/>
          <p14:tracePt t="79626" x="1066800" y="3840163"/>
          <p14:tracePt t="79643" x="1066800" y="3825875"/>
          <p14:tracePt t="79660" x="1066800" y="3817938"/>
          <p14:tracePt t="79676" x="1066800" y="3810000"/>
          <p14:tracePt t="79722" x="1074738" y="3810000"/>
          <p14:tracePt t="79731" x="1089025" y="3810000"/>
          <p14:tracePt t="79743" x="1104900" y="3810000"/>
          <p14:tracePt t="79760" x="1150938" y="3810000"/>
          <p14:tracePt t="79776" x="1181100" y="3817938"/>
          <p14:tracePt t="79793" x="1189038" y="3825875"/>
          <p14:tracePt t="79810" x="1189038" y="3832225"/>
          <p14:tracePt t="79826" x="1181100" y="3863975"/>
          <p14:tracePt t="79843" x="1173163" y="3886200"/>
          <p14:tracePt t="79860" x="1173163" y="3924300"/>
          <p14:tracePt t="79877" x="1181100" y="3940175"/>
          <p14:tracePt t="79893" x="1211263" y="3940175"/>
          <p14:tracePt t="79910" x="1249363" y="3940175"/>
          <p14:tracePt t="79927" x="1265238" y="3940175"/>
          <p14:tracePt t="79943" x="1279525" y="3940175"/>
          <p14:tracePt t="79960" x="1303338" y="3916363"/>
          <p14:tracePt t="79977" x="1311275" y="3908425"/>
          <p14:tracePt t="79994" x="1303338" y="3902075"/>
          <p14:tracePt t="80010" x="1265238" y="3902075"/>
          <p14:tracePt t="80027" x="1241425" y="3902075"/>
          <p14:tracePt t="80170" x="1227138" y="3902075"/>
          <p14:tracePt t="80179" x="1211263" y="3902075"/>
          <p14:tracePt t="80193" x="1203325" y="3908425"/>
          <p14:tracePt t="80210" x="1158875" y="3940175"/>
          <p14:tracePt t="80227" x="1127125" y="3946525"/>
          <p14:tracePt t="80244" x="1104900" y="3954463"/>
          <p14:tracePt t="80277" x="1104900" y="3940175"/>
          <p14:tracePt t="80293" x="1112838" y="3924300"/>
          <p14:tracePt t="80327" x="1112838" y="3916363"/>
          <p14:tracePt t="80344" x="1096963" y="3916363"/>
          <p14:tracePt t="80360" x="1050925" y="3916363"/>
          <p14:tracePt t="80377" x="1044575" y="3916363"/>
          <p14:tracePt t="80394" x="1036638" y="3916363"/>
          <p14:tracePt t="80418" x="1036638" y="3908425"/>
          <p14:tracePt t="80434" x="1028700" y="3908425"/>
          <p14:tracePt t="80467" x="1020763" y="3908425"/>
          <p14:tracePt t="80474" x="1006475" y="3908425"/>
          <p14:tracePt t="80483" x="998538" y="3908425"/>
          <p14:tracePt t="80494" x="990600" y="3908425"/>
          <p14:tracePt t="80510" x="968375" y="3908425"/>
          <p14:tracePt t="80527" x="952500" y="3916363"/>
          <p14:tracePt t="80544" x="944563" y="3924300"/>
          <p14:tracePt t="80560" x="914400" y="3932238"/>
          <p14:tracePt t="80577" x="898525" y="3946525"/>
          <p14:tracePt t="80594" x="884238" y="3954463"/>
          <p14:tracePt t="80610" x="876300" y="3962400"/>
          <p14:tracePt t="80627" x="876300" y="3970338"/>
          <p14:tracePt t="80644" x="906463" y="3978275"/>
          <p14:tracePt t="80661" x="922338" y="3984625"/>
          <p14:tracePt t="80677" x="930275" y="4000500"/>
          <p14:tracePt t="80694" x="930275" y="4016375"/>
          <p14:tracePt t="80711" x="930275" y="4030663"/>
          <p14:tracePt t="80727" x="930275" y="4054475"/>
          <p14:tracePt t="80761" x="944563" y="4054475"/>
          <p14:tracePt t="80778" x="982663" y="4046538"/>
          <p14:tracePt t="80794" x="1074738" y="4030663"/>
          <p14:tracePt t="80811" x="1181100" y="4030663"/>
          <p14:tracePt t="80827" x="1257300" y="4030663"/>
          <p14:tracePt t="80844" x="1279525" y="4030663"/>
          <p14:tracePt t="80877" x="1265238" y="4038600"/>
          <p14:tracePt t="80894" x="1265238" y="4046538"/>
          <p14:tracePt t="80911" x="1287463" y="4046538"/>
          <p14:tracePt t="80927" x="1333500" y="4038600"/>
          <p14:tracePt t="80944" x="1363663" y="4008438"/>
          <p14:tracePt t="80961" x="1387475" y="3962400"/>
          <p14:tracePt t="80977" x="1409700" y="3932238"/>
          <p14:tracePt t="80994" x="1463675" y="3894138"/>
          <p14:tracePt t="81011" x="1501775" y="3894138"/>
          <p14:tracePt t="81027" x="1508125" y="3902075"/>
          <p14:tracePt t="81044" x="1516063" y="3954463"/>
          <p14:tracePt t="81061" x="1493838" y="3992563"/>
          <p14:tracePt t="81078" x="1455738" y="4008438"/>
          <p14:tracePt t="81094" x="1447800" y="4016375"/>
          <p14:tracePt t="81128" x="1447800" y="3992563"/>
          <p14:tracePt t="81144" x="1455738" y="3978275"/>
          <p14:tracePt t="81179" x="1455738" y="3992563"/>
          <p14:tracePt t="81194" x="1455738" y="4008438"/>
          <p14:tracePt t="81219" x="1463675" y="4008438"/>
          <p14:tracePt t="81228" x="1477963" y="4008438"/>
          <p14:tracePt t="81244" x="1493838" y="4008438"/>
          <p14:tracePt t="81261" x="1508125" y="4000500"/>
          <p14:tracePt t="81278" x="1508125" y="3992563"/>
          <p14:tracePt t="81346" x="1508125" y="3984625"/>
          <p14:tracePt t="81379" x="1508125" y="3978275"/>
          <p14:tracePt t="81506" x="1501775" y="3978275"/>
          <p14:tracePt t="81522" x="1493838" y="3978275"/>
          <p14:tracePt t="81538" x="1477963" y="3978275"/>
          <p14:tracePt t="81554" x="1470025" y="3970338"/>
          <p14:tracePt t="81586" x="1470025" y="3962400"/>
          <p14:tracePt t="81859" x="1470025" y="3954463"/>
          <p14:tracePt t="81874" x="1463675" y="3954463"/>
          <p14:tracePt t="81914" x="1455738" y="3954463"/>
          <p14:tracePt t="81922" x="1455738" y="3946525"/>
          <p14:tracePt t="81938" x="1455738" y="3940175"/>
          <p14:tracePt t="81954" x="1455738" y="3932238"/>
          <p14:tracePt t="81970" x="1455738" y="3924300"/>
          <p14:tracePt t="81986" x="1455738" y="3916363"/>
          <p14:tracePt t="81995" x="1455738" y="3908425"/>
          <p14:tracePt t="82012" x="1455738" y="3902075"/>
          <p14:tracePt t="82034" x="1447800" y="3902075"/>
          <p14:tracePt t="82050" x="1431925" y="3902075"/>
          <p14:tracePt t="82062" x="1425575" y="3902075"/>
          <p14:tracePt t="82078" x="1393825" y="3902075"/>
          <p14:tracePt t="82095" x="1379538" y="3902075"/>
          <p14:tracePt t="82112" x="1317625" y="3924300"/>
          <p14:tracePt t="82128" x="1189038" y="4016375"/>
          <p14:tracePt t="82145" x="1028700" y="4114800"/>
          <p14:tracePt t="82162" x="822325" y="4327525"/>
          <p14:tracePt t="82178" x="685800" y="4449763"/>
          <p14:tracePt t="82195" x="601663" y="4556125"/>
          <p14:tracePt t="82212" x="571500" y="4640263"/>
          <p14:tracePt t="82228" x="563563" y="4708525"/>
          <p14:tracePt t="82245" x="563563" y="4762500"/>
          <p14:tracePt t="82262" x="563563" y="4808538"/>
          <p14:tracePt t="82278" x="563563" y="4868863"/>
          <p14:tracePt t="82295" x="579438" y="4922838"/>
          <p14:tracePt t="82312" x="625475" y="4960938"/>
          <p14:tracePt t="82329" x="655638" y="4983163"/>
          <p14:tracePt t="82346" x="677863" y="5021263"/>
          <p14:tracePt t="82362" x="685800" y="5059363"/>
          <p14:tracePt t="82379" x="701675" y="5075238"/>
          <p14:tracePt t="82395" x="715963" y="5075238"/>
          <p14:tracePt t="82412" x="746125" y="5075238"/>
          <p14:tracePt t="82428" x="754063" y="5075238"/>
          <p14:tracePt t="82474" x="762000" y="5075238"/>
          <p14:tracePt t="82482" x="777875" y="5059363"/>
          <p14:tracePt t="82495" x="808038" y="5045075"/>
          <p14:tracePt t="82512" x="876300" y="5006975"/>
          <p14:tracePt t="82529" x="944563" y="4999038"/>
          <p14:tracePt t="82545" x="968375" y="4999038"/>
          <p14:tracePt t="82570" x="960438" y="5006975"/>
          <p14:tracePt t="82579" x="952500" y="5013325"/>
          <p14:tracePt t="82748" x="960438" y="5013325"/>
          <p14:tracePt t="82762" x="968375" y="5013325"/>
          <p14:tracePt t="82802" x="968375" y="5006975"/>
          <p14:tracePt t="82818" x="968375" y="4999038"/>
          <p14:tracePt t="82826" x="968375" y="4991100"/>
          <p14:tracePt t="82834" x="968375" y="4983163"/>
          <p14:tracePt t="82846" x="974725" y="4983163"/>
          <p14:tracePt t="82862" x="998538" y="4953000"/>
          <p14:tracePt t="82879" x="1020763" y="4937125"/>
          <p14:tracePt t="82896" x="1050925" y="4914900"/>
          <p14:tracePt t="82898" x="1058863" y="4914900"/>
          <p14:tracePt t="82912" x="1066800" y="4914900"/>
          <p14:tracePt t="82970" x="1058863" y="4922838"/>
          <p14:tracePt t="83258" x="1050925" y="4922838"/>
          <p14:tracePt t="84106" x="1050925" y="4914900"/>
          <p14:tracePt t="84283" x="1044575" y="4914900"/>
          <p14:tracePt t="84602" x="1044575" y="4922838"/>
          <p14:tracePt t="84618" x="1050925" y="4922838"/>
          <p14:tracePt t="84626" x="1058863" y="4922838"/>
          <p14:tracePt t="84634" x="1066800" y="4922838"/>
          <p14:tracePt t="84647" x="1082675" y="4906963"/>
          <p14:tracePt t="84664" x="1120775" y="4868863"/>
          <p14:tracePt t="84680" x="1173163" y="4822825"/>
          <p14:tracePt t="84697" x="1196975" y="4778375"/>
          <p14:tracePt t="84714" x="1196975" y="4724400"/>
          <p14:tracePt t="84730" x="1112838" y="4686300"/>
          <p14:tracePt t="84747" x="982663" y="4640263"/>
          <p14:tracePt t="84764" x="860425" y="4579938"/>
          <p14:tracePt t="84780" x="800100" y="4525963"/>
          <p14:tracePt t="84797" x="792163" y="4479925"/>
          <p14:tracePt t="84814" x="838200" y="4441825"/>
          <p14:tracePt t="84830" x="892175" y="4381500"/>
          <p14:tracePt t="84847" x="914400" y="4327525"/>
          <p14:tracePt t="84864" x="930275" y="4289425"/>
          <p14:tracePt t="84880" x="930275" y="4221163"/>
          <p14:tracePt t="84897" x="930275" y="4175125"/>
          <p14:tracePt t="84914" x="974725" y="4152900"/>
          <p14:tracePt t="84930" x="998538" y="4122738"/>
          <p14:tracePt t="84947" x="1036638" y="4092575"/>
          <p14:tracePt t="84964" x="1050925" y="4076700"/>
          <p14:tracePt t="84981" x="1050925" y="4046538"/>
          <p14:tracePt t="84997" x="1050925" y="3992563"/>
          <p14:tracePt t="85014" x="1058863" y="3962400"/>
          <p14:tracePt t="85031" x="1058863" y="3932238"/>
          <p14:tracePt t="85047" x="1058863" y="3908425"/>
          <p14:tracePt t="85064" x="1058863" y="3894138"/>
          <p14:tracePt t="85097" x="1066800" y="3894138"/>
          <p14:tracePt t="85114" x="1066800" y="3886200"/>
          <p14:tracePt t="85131" x="1066800" y="3870325"/>
          <p14:tracePt t="85147" x="1058863" y="3870325"/>
          <p14:tracePt t="85164" x="1036638" y="3856038"/>
          <p14:tracePt t="85181" x="1028700" y="3848100"/>
          <p14:tracePt t="85214" x="1028700" y="3840163"/>
          <p14:tracePt t="85231" x="1028700" y="3817938"/>
          <p14:tracePt t="85248" x="1036638" y="3771900"/>
          <p14:tracePt t="85264" x="1058863" y="3711575"/>
          <p14:tracePt t="85281" x="1074738" y="3635375"/>
          <p14:tracePt t="85298" x="1089025" y="3565525"/>
          <p14:tracePt t="85314" x="1096963" y="3489325"/>
          <p14:tracePt t="85331" x="1104900" y="3421063"/>
          <p14:tracePt t="85348" x="1104900" y="3330575"/>
          <p14:tracePt t="85364" x="1104900" y="3222625"/>
          <p14:tracePt t="85381" x="1104900" y="3078163"/>
          <p14:tracePt t="85398" x="1104900" y="2895600"/>
          <p14:tracePt t="85414" x="1104900" y="2765425"/>
          <p14:tracePt t="85431" x="1066800" y="2628900"/>
          <p14:tracePt t="85448" x="1044575" y="2568575"/>
          <p14:tracePt t="85464" x="1036638" y="2544763"/>
          <p14:tracePt t="85481" x="1028700" y="2536825"/>
          <p14:tracePt t="85514" x="1028700" y="2530475"/>
          <p14:tracePt t="85531" x="1044575" y="2514600"/>
          <p14:tracePt t="85548" x="1050925" y="2468563"/>
          <p14:tracePt t="85565" x="1089025" y="2416175"/>
          <p14:tracePt t="85581" x="1120775" y="2384425"/>
          <p14:tracePt t="85598" x="1127125" y="2378075"/>
          <p14:tracePt t="85614" x="1127125" y="2370138"/>
          <p14:tracePt t="85674" x="1135063" y="2378075"/>
          <p14:tracePt t="85690" x="1143000" y="2392363"/>
          <p14:tracePt t="85698" x="1150938" y="2400300"/>
          <p14:tracePt t="85714" x="1165225" y="2408238"/>
          <p14:tracePt t="85731" x="1189038" y="2430463"/>
          <p14:tracePt t="85748" x="1227138" y="2454275"/>
          <p14:tracePt t="85765" x="1279525" y="2560638"/>
          <p14:tracePt t="85781" x="1317625" y="2697163"/>
          <p14:tracePt t="85798" x="1317625" y="2827338"/>
          <p14:tracePt t="85815" x="1257300" y="2917825"/>
          <p14:tracePt t="85831" x="1135063" y="2979738"/>
          <p14:tracePt t="85848" x="990600" y="2987675"/>
          <p14:tracePt t="85865" x="930275" y="2987675"/>
          <p14:tracePt t="85881" x="930275" y="2971800"/>
          <p14:tracePt t="85882" x="930275" y="2963863"/>
          <p14:tracePt t="85898" x="952500" y="2933700"/>
          <p14:tracePt t="85915" x="974725" y="2917825"/>
          <p14:tracePt t="85931" x="1006475" y="2903538"/>
          <p14:tracePt t="85948" x="1012825" y="2903538"/>
          <p14:tracePt t="86058" x="1020763" y="2903538"/>
          <p14:tracePt t="86066" x="1036638" y="2903538"/>
          <p14:tracePt t="86081" x="1044575" y="2903538"/>
          <p14:tracePt t="86098" x="1058863" y="2903538"/>
          <p14:tracePt t="86139" x="1050925" y="2903538"/>
          <p14:tracePt t="86154" x="1044575" y="2903538"/>
          <p14:tracePt t="86165" x="1036638" y="2903538"/>
          <p14:tracePt t="86243" x="1044575" y="2903538"/>
          <p14:tracePt t="86250" x="1050925" y="2903538"/>
          <p14:tracePt t="86265" x="1066800" y="2903538"/>
          <p14:tracePt t="86282" x="1089025" y="2895600"/>
          <p14:tracePt t="86298" x="1104900" y="2879725"/>
          <p14:tracePt t="86315" x="1150938" y="2865438"/>
          <p14:tracePt t="86332" x="1173163" y="2857500"/>
          <p14:tracePt t="86667" x="1158875" y="2879725"/>
          <p14:tracePt t="86674" x="1143000" y="2911475"/>
          <p14:tracePt t="86682" x="1143000" y="2917825"/>
          <p14:tracePt t="86699" x="1143000" y="2911475"/>
          <p14:tracePt t="86715" x="1150938" y="2911475"/>
          <p14:tracePt t="86732" x="1150938" y="2895600"/>
          <p14:tracePt t="86749" x="1150938" y="2887663"/>
          <p14:tracePt t="86765" x="1143000" y="2887663"/>
          <p14:tracePt t="86858" x="1135063" y="2887663"/>
          <p14:tracePt t="86874" x="1135063" y="2879725"/>
          <p14:tracePt t="86898" x="1135063" y="2873375"/>
          <p14:tracePt t="87202" x="1127125" y="2873375"/>
          <p14:tracePt t="87306" x="1120775" y="2873375"/>
          <p14:tracePt t="87314" x="1120775" y="2879725"/>
          <p14:tracePt t="87322" x="1120775" y="2887663"/>
          <p14:tracePt t="87332" x="1120775" y="2903538"/>
          <p14:tracePt t="87349" x="1120775" y="2917825"/>
          <p14:tracePt t="87366" x="1120775" y="2941638"/>
          <p14:tracePt t="87383" x="1120775" y="2963863"/>
          <p14:tracePt t="87399" x="1120775" y="2979738"/>
          <p14:tracePt t="87416" x="1120775" y="2994025"/>
          <p14:tracePt t="87433" x="1120775" y="3017838"/>
          <p14:tracePt t="87435" x="1127125" y="3032125"/>
          <p14:tracePt t="87449" x="1127125" y="3048000"/>
          <p14:tracePt t="87466" x="1127125" y="3101975"/>
          <p14:tracePt t="87483" x="1127125" y="3140075"/>
          <p14:tracePt t="87499" x="1120775" y="3154363"/>
          <p14:tracePt t="87516" x="1120775" y="3170238"/>
          <p14:tracePt t="87533" x="1120775" y="3216275"/>
          <p14:tracePt t="87549" x="1120775" y="3254375"/>
          <p14:tracePt t="87566" x="1120775" y="3306763"/>
          <p14:tracePt t="87583" x="1120775" y="3375025"/>
          <p14:tracePt t="87599" x="1120775" y="3421063"/>
          <p14:tracePt t="87616" x="1120775" y="3459163"/>
          <p14:tracePt t="87633" x="1135063" y="3482975"/>
          <p14:tracePt t="87649" x="1158875" y="3505200"/>
          <p14:tracePt t="87666" x="1181100" y="3543300"/>
          <p14:tracePt t="87683" x="1181100" y="3581400"/>
          <p14:tracePt t="87699" x="1181100" y="3603625"/>
          <p14:tracePt t="87716" x="1181100" y="3619500"/>
          <p14:tracePt t="87733" x="1189038" y="3635375"/>
          <p14:tracePt t="87750" x="1196975" y="3649663"/>
          <p14:tracePt t="87766" x="1227138" y="3679825"/>
          <p14:tracePt t="87783" x="1241425" y="3711575"/>
          <p14:tracePt t="87799" x="1241425" y="3756025"/>
          <p14:tracePt t="87816" x="1241425" y="3779838"/>
          <p14:tracePt t="87833" x="1241425" y="3810000"/>
          <p14:tracePt t="87882" x="1241425" y="3825875"/>
          <p14:tracePt t="87890" x="1241425" y="3832225"/>
          <p14:tracePt t="87900" x="1241425" y="3840163"/>
          <p14:tracePt t="87916" x="1249363" y="3856038"/>
          <p14:tracePt t="87933" x="1249363" y="3870325"/>
          <p14:tracePt t="87950" x="1249363" y="3878263"/>
          <p14:tracePt t="87994" x="1249363" y="3870325"/>
          <p14:tracePt t="88330" x="1249363" y="3856038"/>
          <p14:tracePt t="88346" x="1249363" y="3848100"/>
          <p14:tracePt t="88362" x="1241425" y="3848100"/>
          <p14:tracePt t="88498" x="1241425" y="3840163"/>
          <p14:tracePt t="88506" x="1235075" y="3840163"/>
          <p14:tracePt t="88522" x="1235075" y="3832225"/>
          <p14:tracePt t="88533" x="1227138" y="3832225"/>
          <p14:tracePt t="88550" x="1196975" y="3840163"/>
          <p14:tracePt t="88567" x="1143000" y="3863975"/>
          <p14:tracePt t="88584" x="1082675" y="3924300"/>
          <p14:tracePt t="88600" x="1044575" y="3978275"/>
          <p14:tracePt t="88617" x="1044575" y="4054475"/>
          <p14:tracePt t="88634" x="1044575" y="4076700"/>
          <p14:tracePt t="88650" x="1074738" y="4144963"/>
          <p14:tracePt t="88667" x="1082675" y="4213225"/>
          <p14:tracePt t="88684" x="1082675" y="4283075"/>
          <p14:tracePt t="88700" x="1058863" y="4359275"/>
          <p14:tracePt t="88717" x="1036638" y="4419600"/>
          <p14:tracePt t="88734" x="1028700" y="4479925"/>
          <p14:tracePt t="88750" x="1028700" y="4525963"/>
          <p14:tracePt t="88767" x="1028700" y="4549775"/>
          <p14:tracePt t="88784" x="1028700" y="4556125"/>
          <p14:tracePt t="88800" x="1050925" y="4594225"/>
          <p14:tracePt t="88817" x="1058863" y="4618038"/>
          <p14:tracePt t="88834" x="1074738" y="4664075"/>
          <p14:tracePt t="88850" x="1074738" y="4678363"/>
          <p14:tracePt t="88867" x="1089025" y="4686300"/>
          <p14:tracePt t="88906" x="1096963" y="4694238"/>
          <p14:tracePt t="88917" x="1096963" y="4702175"/>
          <p14:tracePt t="88994" x="1096963" y="4716463"/>
          <p14:tracePt t="89002" x="1120775" y="4724400"/>
          <p14:tracePt t="89017" x="1127125" y="4746625"/>
          <p14:tracePt t="89034" x="1165225" y="4830763"/>
          <p14:tracePt t="89051" x="1203325" y="4868863"/>
          <p14:tracePt t="89067" x="1211263" y="4892675"/>
          <p14:tracePt t="89106" x="1219200" y="4892675"/>
          <p14:tracePt t="89117" x="1219200" y="4884738"/>
          <p14:tracePt t="89242" x="1219200" y="4876800"/>
          <p14:tracePt t="89371" x="1227138" y="4868863"/>
          <p14:tracePt t="89378" x="1227138" y="4860925"/>
          <p14:tracePt t="89386" x="1235075" y="4854575"/>
          <p14:tracePt t="89401" x="1241425" y="4838700"/>
          <p14:tracePt t="89417" x="1287463" y="4770438"/>
          <p14:tracePt t="89434" x="1516063" y="4541838"/>
          <p14:tracePt t="89451" x="1768475" y="4289425"/>
          <p14:tracePt t="89467" x="1981200" y="4054475"/>
          <p14:tracePt t="89484" x="2125663" y="3908425"/>
          <p14:tracePt t="89501" x="2201863" y="3825875"/>
          <p14:tracePt t="89517" x="2225675" y="3771900"/>
          <p14:tracePt t="89534" x="2225675" y="3725863"/>
          <p14:tracePt t="89551" x="2209800" y="3687763"/>
          <p14:tracePt t="89568" x="2193925" y="3657600"/>
          <p14:tracePt t="89584" x="2187575" y="3611563"/>
          <p14:tracePt t="89601" x="2193925" y="3551238"/>
          <p14:tracePt t="89618" x="2324100" y="3360738"/>
          <p14:tracePt t="89634" x="2438400" y="3238500"/>
          <p14:tracePt t="89651" x="2484438" y="3140075"/>
          <p14:tracePt t="89668" x="2530475" y="3048000"/>
          <p14:tracePt t="89684" x="2560638" y="2955925"/>
          <p14:tracePt t="89701" x="2574925" y="2887663"/>
          <p14:tracePt t="89718" x="2574925" y="2827338"/>
          <p14:tracePt t="89734" x="2530475" y="2781300"/>
          <p14:tracePt t="89751" x="2476500" y="2735263"/>
          <p14:tracePt t="89768" x="2460625" y="2689225"/>
          <p14:tracePt t="89784" x="2460625" y="2651125"/>
          <p14:tracePt t="89801" x="2468563" y="2606675"/>
          <p14:tracePt t="89818" x="2492375" y="2514600"/>
          <p14:tracePt t="89834" x="2506663" y="2484438"/>
          <p14:tracePt t="89851" x="2514600" y="2454275"/>
          <p14:tracePt t="89868" x="2514600" y="2446338"/>
          <p14:tracePt t="90146" x="2522538" y="2446338"/>
          <p14:tracePt t="90378" x="2530475" y="2438400"/>
          <p14:tracePt t="90387" x="2536825" y="2438400"/>
          <p14:tracePt t="90402" x="2552700" y="2438400"/>
          <p14:tracePt t="90554" x="2560638" y="2438400"/>
          <p14:tracePt t="90562" x="2568575" y="2454275"/>
          <p14:tracePt t="90570" x="2582863" y="2460625"/>
          <p14:tracePt t="90585" x="2606675" y="2468563"/>
          <p14:tracePt t="90602" x="2651125" y="2506663"/>
          <p14:tracePt t="90618" x="2667000" y="2514600"/>
          <p14:tracePt t="90635" x="2674938" y="2514600"/>
          <p14:tracePt t="90690" x="2682875" y="2514600"/>
          <p14:tracePt t="90707" x="2689225" y="2522538"/>
          <p14:tracePt t="90714" x="2697163" y="2530475"/>
          <p14:tracePt t="90722" x="2713038" y="2544763"/>
          <p14:tracePt t="90735" x="2720975" y="2544763"/>
          <p14:tracePt t="90752" x="2735263" y="2552700"/>
          <p14:tracePt t="90768" x="2743200" y="2560638"/>
          <p14:tracePt t="90785" x="2759075" y="2560638"/>
          <p14:tracePt t="90802" x="2781300" y="2560638"/>
          <p14:tracePt t="90898" x="2781300" y="2552700"/>
          <p14:tracePt t="90922" x="2781300" y="2544763"/>
          <p14:tracePt t="90930" x="2781300" y="2536825"/>
          <p14:tracePt t="91042" x="2781300" y="2530475"/>
          <p14:tracePt t="91058" x="2797175" y="2522538"/>
          <p14:tracePt t="91066" x="2811463" y="2506663"/>
          <p14:tracePt t="91074" x="2835275" y="2484438"/>
          <p14:tracePt t="91085" x="2873375" y="2446338"/>
          <p14:tracePt t="91102" x="2987675" y="2392363"/>
          <p14:tracePt t="91119" x="3124200" y="2332038"/>
          <p14:tracePt t="91135" x="3268663" y="2332038"/>
          <p14:tracePt t="91152" x="3382963" y="2332038"/>
          <p14:tracePt t="91169" x="3543300" y="2324100"/>
          <p14:tracePt t="91185" x="3832225" y="2308225"/>
          <p14:tracePt t="91202" x="4016375" y="2286000"/>
          <p14:tracePt t="91219" x="4191000" y="2217738"/>
          <p14:tracePt t="91236" x="4321175" y="2171700"/>
          <p14:tracePt t="91252" x="4403725" y="2133600"/>
          <p14:tracePt t="91269" x="4465638" y="2117725"/>
          <p14:tracePt t="91286" x="4518025" y="2111375"/>
          <p14:tracePt t="91302" x="4572000" y="2087563"/>
          <p14:tracePt t="91319" x="4625975" y="2073275"/>
          <p14:tracePt t="91336" x="4648200" y="2057400"/>
          <p14:tracePt t="91352" x="4678363" y="2041525"/>
          <p14:tracePt t="91369" x="4686300" y="2035175"/>
          <p14:tracePt t="91386" x="4694238" y="2027238"/>
          <p14:tracePt t="91434" x="4702175" y="2019300"/>
          <p14:tracePt t="91450" x="4702175" y="2011363"/>
          <p14:tracePt t="91458" x="4708525" y="2011363"/>
          <p14:tracePt t="91469" x="4716463" y="2003425"/>
          <p14:tracePt t="91486" x="4732338" y="1989138"/>
          <p14:tracePt t="91503" x="4732338" y="1981200"/>
          <p14:tracePt t="91519" x="4732338" y="1973263"/>
          <p14:tracePt t="91536" x="4732338" y="1958975"/>
          <p14:tracePt t="91553" x="4708525" y="1951038"/>
          <p14:tracePt t="91569" x="4670425" y="1912938"/>
          <p14:tracePt t="91570" x="4664075" y="1905000"/>
          <p14:tracePt t="91586" x="4640263" y="1882775"/>
          <p14:tracePt t="91603" x="4625975" y="1866900"/>
          <p14:tracePt t="91619" x="4602163" y="1858963"/>
          <p14:tracePt t="91636" x="4579938" y="1851025"/>
          <p14:tracePt t="91653" x="4556125" y="1851025"/>
          <p14:tracePt t="91669" x="4541838" y="1851025"/>
          <p14:tracePt t="91686" x="4533900" y="1851025"/>
          <p14:tracePt t="91703" x="4533900" y="1844675"/>
          <p14:tracePt t="91719" x="4533900" y="1836738"/>
          <p14:tracePt t="91736" x="4525963" y="1828800"/>
          <p14:tracePt t="91753" x="4503738" y="1828800"/>
          <p14:tracePt t="91769" x="4473575" y="1820863"/>
          <p14:tracePt t="91786" x="4365625" y="1820863"/>
          <p14:tracePt t="91803" x="4313238" y="1820863"/>
          <p14:tracePt t="91819" x="4275138" y="1820863"/>
          <p14:tracePt t="91836" x="4237038" y="1820863"/>
          <p14:tracePt t="91853" x="4213225" y="1820863"/>
          <p14:tracePt t="91869" x="4198938" y="1820863"/>
          <p14:tracePt t="91886" x="4183063" y="1820863"/>
          <p14:tracePt t="91903" x="4168775" y="1812925"/>
          <p14:tracePt t="91920" x="4160838" y="1806575"/>
          <p14:tracePt t="92107" x="4137025" y="1806575"/>
          <p14:tracePt t="92114" x="4098925" y="1828800"/>
          <p14:tracePt t="92122" x="4030663" y="1851025"/>
          <p14:tracePt t="92136" x="3932238" y="1882775"/>
          <p14:tracePt t="92153" x="3673475" y="1912938"/>
          <p14:tracePt t="92170" x="3140075" y="1965325"/>
          <p14:tracePt t="92186" x="2797175" y="2003425"/>
          <p14:tracePt t="92203" x="2514600" y="2035175"/>
          <p14:tracePt t="92220" x="2179638" y="2041525"/>
          <p14:tracePt t="92236" x="1485900" y="2149475"/>
          <p14:tracePt t="92253" x="517525" y="2378075"/>
          <p14:tracePt t="93474" x="236538" y="3611563"/>
          <p14:tracePt t="93482" x="549275" y="3611563"/>
          <p14:tracePt t="93490" x="846138" y="3611563"/>
          <p14:tracePt t="93504" x="1135063" y="3611563"/>
          <p14:tracePt t="93521" x="1782763" y="3589338"/>
          <p14:tracePt t="93537" x="2316163" y="3513138"/>
          <p14:tracePt t="93554" x="3078163" y="3314700"/>
          <p14:tracePt t="93571" x="3382963" y="3200400"/>
          <p14:tracePt t="93587" x="3649663" y="3101975"/>
          <p14:tracePt t="93604" x="3825875" y="3017838"/>
          <p14:tracePt t="93621" x="3946525" y="2994025"/>
          <p14:tracePt t="93637" x="4000500" y="2994025"/>
          <p14:tracePt t="93654" x="4016375" y="3001963"/>
          <p14:tracePt t="93671" x="4038600" y="3009900"/>
          <p14:tracePt t="93688" x="4060825" y="3025775"/>
          <p14:tracePt t="93704" x="4106863" y="3040063"/>
          <p14:tracePt t="93721" x="4137025" y="3040063"/>
          <p14:tracePt t="93738" x="4183063" y="3017838"/>
          <p14:tracePt t="93754" x="4191000" y="2994025"/>
          <p14:tracePt t="93771" x="4191000" y="2971800"/>
          <p14:tracePt t="93788" x="4244975" y="2903538"/>
          <p14:tracePt t="93804" x="4305300" y="2841625"/>
          <p14:tracePt t="93821" x="4327525" y="2789238"/>
          <p14:tracePt t="93838" x="4381500" y="2735263"/>
          <p14:tracePt t="93854" x="4403725" y="2682875"/>
          <p14:tracePt t="93871" x="4411663" y="2636838"/>
          <p14:tracePt t="93888" x="4419600" y="2606675"/>
          <p14:tracePt t="93904" x="4419600" y="2582863"/>
          <p14:tracePt t="93921" x="4419600" y="2552700"/>
          <p14:tracePt t="93938" x="4419600" y="2514600"/>
          <p14:tracePt t="93954" x="4419600" y="2492375"/>
          <p14:tracePt t="93971" x="4419600" y="2476500"/>
          <p14:tracePt t="93988" x="4419600" y="2460625"/>
          <p14:tracePt t="94210" x="4419600" y="2454275"/>
          <p14:tracePt t="94402" x="4419600" y="2446338"/>
          <p14:tracePt t="94410" x="4419600" y="2438400"/>
          <p14:tracePt t="94421" x="4419600" y="2422525"/>
          <p14:tracePt t="94438" x="4419600" y="2408238"/>
          <p14:tracePt t="94474" x="4419600" y="2400300"/>
          <p14:tracePt t="94490" x="4411663" y="2392363"/>
          <p14:tracePt t="94505" x="4397375" y="2384425"/>
          <p14:tracePt t="94522" x="4373563" y="2378075"/>
          <p14:tracePt t="94618" x="4365625" y="2378075"/>
          <p14:tracePt t="94626" x="4359275" y="2378075"/>
          <p14:tracePt t="94638" x="4351338" y="2378075"/>
          <p14:tracePt t="94658" x="4343400" y="2378075"/>
          <p14:tracePt t="94859" x="4335463" y="2378075"/>
          <p14:tracePt t="94866" x="4335463" y="2370138"/>
          <p14:tracePt t="94874" x="4335463" y="2362200"/>
          <p14:tracePt t="94888" x="4327525" y="2362200"/>
          <p14:tracePt t="94905" x="4327525" y="2339975"/>
          <p14:tracePt t="94922" x="4327525" y="2324100"/>
          <p14:tracePt t="94955" x="4327525" y="2316163"/>
          <p14:tracePt t="94972" x="4327525" y="2308225"/>
          <p14:tracePt t="95002" x="4327525" y="2301875"/>
          <p14:tracePt t="95122" x="4321175" y="2293938"/>
          <p14:tracePt t="95226" x="4321175" y="2286000"/>
          <p14:tracePt t="95475" x="4321175" y="2278063"/>
          <p14:tracePt t="95954" x="4321175" y="2270125"/>
          <p14:tracePt t="96826" x="4327525" y="2270125"/>
          <p14:tracePt t="96834" x="4343400" y="2270125"/>
          <p14:tracePt t="96842" x="4359275" y="2263775"/>
          <p14:tracePt t="96857" x="4381500" y="2263775"/>
          <p14:tracePt t="96873" x="4403725" y="2263775"/>
          <p14:tracePt t="96890" x="4427538" y="2263775"/>
          <p14:tracePt t="96907" x="4441825" y="2263775"/>
          <p14:tracePt t="96923" x="4457700" y="2263775"/>
          <p14:tracePt t="96940" x="4487863" y="2286000"/>
          <p14:tracePt t="96957" x="4549775" y="2346325"/>
          <p14:tracePt t="96973" x="4579938" y="2378075"/>
          <p14:tracePt t="96990" x="4602163" y="2400300"/>
          <p14:tracePt t="97007" x="4625975" y="2422525"/>
          <p14:tracePt t="97023" x="4625975" y="2430463"/>
          <p14:tracePt t="97058" x="4632325" y="2430463"/>
          <p14:tracePt t="97074" x="4632325" y="2454275"/>
          <p14:tracePt t="97082" x="4632325" y="2468563"/>
          <p14:tracePt t="97090" x="4625975" y="2468563"/>
          <p14:tracePt t="97107" x="4541838" y="2514600"/>
          <p14:tracePt t="97124" x="4397375" y="2530475"/>
          <p14:tracePt t="97140" x="4191000" y="2530475"/>
          <p14:tracePt t="97157" x="3954463" y="2530475"/>
          <p14:tracePt t="97174" x="3794125" y="2506663"/>
          <p14:tracePt t="97190" x="3749675" y="2498725"/>
          <p14:tracePt t="97207" x="3749675" y="2468563"/>
          <p14:tracePt t="97224" x="3749675" y="2460625"/>
          <p14:tracePt t="97240" x="3749675" y="2446338"/>
          <p14:tracePt t="97257" x="3687763" y="2392363"/>
          <p14:tracePt t="97274" x="3573463" y="2286000"/>
          <p14:tracePt t="97290" x="3513138" y="2193925"/>
          <p14:tracePt t="97307" x="3451225" y="2087563"/>
          <p14:tracePt t="97324" x="3444875" y="1997075"/>
          <p14:tracePt t="97340" x="3444875" y="1905000"/>
          <p14:tracePt t="97357" x="3444875" y="1851025"/>
          <p14:tracePt t="97374" x="3429000" y="1782763"/>
          <p14:tracePt t="97390" x="3413125" y="1730375"/>
          <p14:tracePt t="97407" x="3390900" y="1684338"/>
          <p14:tracePt t="97424" x="3382963" y="1676400"/>
          <p14:tracePt t="97441" x="3375025" y="1676400"/>
          <p14:tracePt t="97802" x="3398838" y="1676400"/>
          <p14:tracePt t="97810" x="3413125" y="1684338"/>
          <p14:tracePt t="97824" x="3436938" y="1698625"/>
          <p14:tracePt t="97841" x="3497263" y="1722438"/>
          <p14:tracePt t="97858" x="3597275" y="1798638"/>
          <p14:tracePt t="97874" x="3673475" y="1882775"/>
          <p14:tracePt t="97891" x="3717925" y="1981200"/>
          <p14:tracePt t="97908" x="3741738" y="2079625"/>
          <p14:tracePt t="97924" x="3749675" y="2201863"/>
          <p14:tracePt t="97941" x="3771900" y="2324100"/>
          <p14:tracePt t="97958" x="3802063" y="2468563"/>
          <p14:tracePt t="97974" x="3802063" y="2568575"/>
          <p14:tracePt t="97991" x="3794125" y="2636838"/>
          <p14:tracePt t="98008" x="3771900" y="2705100"/>
          <p14:tracePt t="98024" x="3733800" y="2713038"/>
          <p14:tracePt t="98202" x="3733800" y="2735263"/>
          <p14:tracePt t="98210" x="3741738" y="2759075"/>
          <p14:tracePt t="98224" x="3771900" y="2781300"/>
          <p14:tracePt t="98241" x="3878263" y="2781300"/>
          <p14:tracePt t="98258" x="4030663" y="2781300"/>
          <p14:tracePt t="98275" x="4244975" y="2811463"/>
          <p14:tracePt t="98291" x="4479925" y="2857500"/>
          <p14:tracePt t="98308" x="4670425" y="2917825"/>
          <p14:tracePt t="98325" x="4762500" y="2941638"/>
          <p14:tracePt t="98341" x="4838700" y="2955925"/>
          <p14:tracePt t="98358" x="4899025" y="2971800"/>
          <p14:tracePt t="98375" x="4953000" y="2994025"/>
          <p14:tracePt t="98391" x="5013325" y="3009900"/>
          <p14:tracePt t="98408" x="5089525" y="3009900"/>
          <p14:tracePt t="98425" x="5173663" y="3009900"/>
          <p14:tracePt t="98441" x="5326063" y="3032125"/>
          <p14:tracePt t="98458" x="5516563" y="3063875"/>
          <p14:tracePt t="98475" x="5638800" y="3078163"/>
          <p14:tracePt t="98491" x="5768975" y="3078163"/>
          <p14:tracePt t="98508" x="5905500" y="3101975"/>
          <p14:tracePt t="98525" x="6019800" y="3108325"/>
          <p14:tracePt t="98541" x="6096000" y="3116263"/>
          <p14:tracePt t="98558" x="6164263" y="3124200"/>
          <p14:tracePt t="98575" x="6256338" y="3132138"/>
          <p14:tracePt t="98592" x="6324600" y="3162300"/>
          <p14:tracePt t="98608" x="6400800" y="3192463"/>
          <p14:tracePt t="98625" x="6484938" y="3230563"/>
          <p14:tracePt t="98642" x="6530975" y="3246438"/>
          <p14:tracePt t="98658" x="6537325" y="3254375"/>
          <p14:tracePt t="98675" x="6530975" y="3254375"/>
          <p14:tracePt t="98692" x="6515100" y="3254375"/>
          <p14:tracePt t="98708" x="6484938" y="3254375"/>
          <p14:tracePt t="98795" x="6492875" y="3254375"/>
          <p14:tracePt t="98810" x="6499225" y="3254375"/>
          <p14:tracePt t="98818" x="6507163" y="3246438"/>
          <p14:tracePt t="98826" x="6515100" y="3246438"/>
          <p14:tracePt t="98842" x="6537325" y="3246438"/>
          <p14:tracePt t="98858" x="6537325" y="3238500"/>
          <p14:tracePt t="98875" x="6553200" y="3238500"/>
          <p14:tracePt t="98892" x="6561138" y="3238500"/>
          <p14:tracePt t="98954" x="6561138" y="3230563"/>
          <p14:tracePt t="98963" x="6553200" y="3216275"/>
          <p14:tracePt t="98975" x="6545263" y="3200400"/>
          <p14:tracePt t="98992" x="6537325" y="3192463"/>
          <p14:tracePt t="99008" x="6537325" y="3184525"/>
          <p14:tracePt t="99025" x="6537325" y="3178175"/>
          <p14:tracePt t="99082" x="6537325" y="3184525"/>
          <p14:tracePt t="99099" x="6537325" y="3192463"/>
          <p14:tracePt t="99106" x="6537325" y="3200400"/>
          <p14:tracePt t="99114" x="6530975" y="3208338"/>
          <p14:tracePt t="99125" x="6515100" y="3216275"/>
          <p14:tracePt t="99142" x="6507163" y="3230563"/>
          <p14:tracePt t="99159" x="6492875" y="3254375"/>
          <p14:tracePt t="99175" x="6469063" y="3260725"/>
          <p14:tracePt t="99192" x="6438900" y="3268663"/>
          <p14:tracePt t="99209" x="6416675" y="3268663"/>
          <p14:tracePt t="99225" x="6408738" y="3268663"/>
          <p14:tracePt t="99242" x="6392863" y="3276600"/>
          <p14:tracePt t="99314" x="6384925" y="3276600"/>
          <p14:tracePt t="99338" x="6378575" y="3276600"/>
          <p14:tracePt t="99346" x="6370638" y="3276600"/>
          <p14:tracePt t="99386" x="6362700" y="3268663"/>
          <p14:tracePt t="99395" x="6354763" y="3268663"/>
          <p14:tracePt t="99426" x="6346825" y="3268663"/>
          <p14:tracePt t="99434" x="6346825" y="3260725"/>
          <p14:tracePt t="99442" x="6332538" y="3260725"/>
          <p14:tracePt t="99459" x="6278563" y="3260725"/>
          <p14:tracePt t="99476" x="6202363" y="3260725"/>
          <p14:tracePt t="99492" x="6080125" y="3260725"/>
          <p14:tracePt t="99509" x="5951538" y="3260725"/>
          <p14:tracePt t="99526" x="5829300" y="3260725"/>
          <p14:tracePt t="99542" x="5715000" y="3260725"/>
          <p14:tracePt t="99559" x="5622925" y="3260725"/>
          <p14:tracePt t="99576" x="5540375" y="3260725"/>
          <p14:tracePt t="99592" x="5426075" y="3260725"/>
          <p14:tracePt t="99609" x="5265738" y="3260725"/>
          <p14:tracePt t="99626" x="5105400" y="3254375"/>
          <p14:tracePt t="99642" x="4999038" y="3246438"/>
          <p14:tracePt t="99659" x="4906963" y="3230563"/>
          <p14:tracePt t="99675" x="4770438" y="3230563"/>
          <p14:tracePt t="99692" x="4625975" y="3230563"/>
          <p14:tracePt t="99709" x="4525963" y="3230563"/>
          <p14:tracePt t="99726" x="4479925" y="3230563"/>
          <p14:tracePt t="99742" x="4457700" y="3230563"/>
          <p14:tracePt t="99759" x="4427538" y="3230563"/>
          <p14:tracePt t="99776" x="4373563" y="3222625"/>
          <p14:tracePt t="99792" x="4365625" y="3208338"/>
          <p14:tracePt t="99809" x="4359275" y="3200400"/>
          <p14:tracePt t="99826" x="4373563" y="3184525"/>
          <p14:tracePt t="99842" x="4381500" y="3184525"/>
          <p14:tracePt t="99859" x="4389438" y="3178175"/>
          <p14:tracePt t="99876" x="4427538" y="3178175"/>
          <p14:tracePt t="99892" x="4518025" y="3178175"/>
          <p14:tracePt t="99909" x="4678363" y="3178175"/>
          <p14:tracePt t="99926" x="4892675" y="3140075"/>
          <p14:tracePt t="99942" x="5151438" y="3078163"/>
          <p14:tracePt t="99959" x="5387975" y="3063875"/>
          <p14:tracePt t="99976" x="5546725" y="3009900"/>
          <p14:tracePt t="99993" x="5630863" y="2987675"/>
          <p14:tracePt t="100009" x="5676900" y="2987675"/>
          <p14:tracePt t="100026" x="5761038" y="3001963"/>
          <p14:tracePt t="100043" x="5821363" y="3032125"/>
          <p14:tracePt t="100059" x="5897563" y="3063875"/>
          <p14:tracePt t="100076" x="5973763" y="3078163"/>
          <p14:tracePt t="100093" x="6003925" y="3086100"/>
          <p14:tracePt t="100109" x="6049963" y="3086100"/>
          <p14:tracePt t="100126" x="6096000" y="3086100"/>
          <p14:tracePt t="100143" x="6156325" y="3086100"/>
          <p14:tracePt t="100159" x="6202363" y="3101975"/>
          <p14:tracePt t="100176" x="6226175" y="3101975"/>
          <p14:tracePt t="100193" x="6240463" y="3124200"/>
          <p14:tracePt t="100209" x="6256338" y="3140075"/>
          <p14:tracePt t="100226" x="6256338" y="3146425"/>
          <p14:tracePt t="100243" x="6264275" y="3154363"/>
          <p14:tracePt t="100259" x="6278563" y="3162300"/>
          <p14:tracePt t="100276" x="6332538" y="3178175"/>
          <p14:tracePt t="100293" x="6354763" y="3184525"/>
          <p14:tracePt t="100309" x="6354763" y="3192463"/>
          <p14:tracePt t="100326" x="6354763" y="3200400"/>
          <p14:tracePt t="100343" x="6278563" y="3208338"/>
          <p14:tracePt t="100360" x="6096000" y="3208338"/>
          <p14:tracePt t="100376" x="5837238" y="3208338"/>
          <p14:tracePt t="100393" x="5464175" y="3192463"/>
          <p14:tracePt t="100410" x="4991100" y="3170238"/>
          <p14:tracePt t="100426" x="4746625" y="3170238"/>
          <p14:tracePt t="100443" x="4495800" y="3162300"/>
          <p14:tracePt t="100460" x="4267200" y="3162300"/>
          <p14:tracePt t="100476" x="4084638" y="3146425"/>
          <p14:tracePt t="100493" x="3908425" y="3140075"/>
          <p14:tracePt t="100510" x="3695700" y="3086100"/>
          <p14:tracePt t="100526" x="3513138" y="3078163"/>
          <p14:tracePt t="100543" x="3368675" y="3063875"/>
          <p14:tracePt t="100546" x="3314700" y="3055938"/>
          <p14:tracePt t="100560" x="3276600" y="3055938"/>
          <p14:tracePt t="100576" x="3208338" y="3055938"/>
          <p14:tracePt t="100593" x="3162300" y="3055938"/>
          <p14:tracePt t="100610" x="3116263" y="3048000"/>
          <p14:tracePt t="100627" x="3070225" y="3048000"/>
          <p14:tracePt t="100643" x="2987675" y="3048000"/>
          <p14:tracePt t="100660" x="2879725" y="3040063"/>
          <p14:tracePt t="100677" x="2727325" y="3040063"/>
          <p14:tracePt t="100693" x="2574925" y="3025775"/>
          <p14:tracePt t="100710" x="2460625" y="3009900"/>
          <p14:tracePt t="100727" x="2324100" y="3009900"/>
          <p14:tracePt t="100743" x="2179638" y="3009900"/>
          <p14:tracePt t="100760" x="2049463" y="3009900"/>
          <p14:tracePt t="100777" x="1958975" y="3009900"/>
          <p14:tracePt t="100794" x="1897063" y="3001963"/>
          <p14:tracePt t="100794" x="1866900" y="2994025"/>
          <p14:tracePt t="100810" x="1828800" y="2987675"/>
          <p14:tracePt t="100827" x="1768475" y="2963863"/>
          <p14:tracePt t="100843" x="1698625" y="2933700"/>
          <p14:tracePt t="100860" x="1608138" y="2917825"/>
          <p14:tracePt t="100877" x="1477963" y="2887663"/>
          <p14:tracePt t="100893" x="1333500" y="2857500"/>
          <p14:tracePt t="100910" x="1203325" y="2849563"/>
          <p14:tracePt t="100927" x="1096963" y="2849563"/>
          <p14:tracePt t="100943" x="1028700" y="2841625"/>
          <p14:tracePt t="100960" x="1028700" y="2835275"/>
          <p14:tracePt t="101058" x="1028700" y="2827338"/>
          <p14:tracePt t="101083" x="1036638" y="2819400"/>
          <p14:tracePt t="101090" x="1044575" y="2819400"/>
          <p14:tracePt t="101106" x="1058863" y="2819400"/>
          <p14:tracePt t="101114" x="1082675" y="2819400"/>
          <p14:tracePt t="101127" x="1112838" y="2819400"/>
          <p14:tracePt t="101144" x="1279525" y="2849563"/>
          <p14:tracePt t="101160" x="1774825" y="2865438"/>
          <p14:tracePt t="101177" x="2590800" y="2865438"/>
          <p14:tracePt t="101194" x="3756025" y="2865438"/>
          <p14:tracePt t="101210" x="4221163" y="2857500"/>
          <p14:tracePt t="101227" x="4397375" y="2857500"/>
          <p14:tracePt t="101244" x="4533900" y="2857500"/>
          <p14:tracePt t="101260" x="4686300" y="2857500"/>
          <p14:tracePt t="101277" x="4884738" y="2903538"/>
          <p14:tracePt t="101294" x="5113338" y="2963863"/>
          <p14:tracePt t="101310" x="5341938" y="3032125"/>
          <p14:tracePt t="101327" x="5578475" y="3063875"/>
          <p14:tracePt t="101344" x="5745163" y="3078163"/>
          <p14:tracePt t="101360" x="5829300" y="3078163"/>
          <p14:tracePt t="101377" x="5845175" y="3078163"/>
          <p14:tracePt t="101394" x="5851525" y="3094038"/>
          <p14:tracePt t="101410" x="5913438" y="3094038"/>
          <p14:tracePt t="101427" x="6042025" y="3101975"/>
          <p14:tracePt t="101444" x="6248400" y="3108325"/>
          <p14:tracePt t="101461" x="6423025" y="3108325"/>
          <p14:tracePt t="101477" x="6575425" y="3108325"/>
          <p14:tracePt t="101494" x="6659563" y="3108325"/>
          <p14:tracePt t="101511" x="6705600" y="3101975"/>
          <p14:tracePt t="101527" x="6721475" y="3101975"/>
          <p14:tracePt t="101544" x="6743700" y="3101975"/>
          <p14:tracePt t="101561" x="6765925" y="3101975"/>
          <p14:tracePt t="101618" x="6765925" y="3094038"/>
          <p14:tracePt t="101626" x="6759575" y="3094038"/>
          <p14:tracePt t="101706" x="6759575" y="3086100"/>
          <p14:tracePt t="102010" x="6751638" y="3086100"/>
          <p14:tracePt t="102026" x="6743700" y="3086100"/>
          <p14:tracePt t="102034" x="6735763" y="3101975"/>
          <p14:tracePt t="102044" x="6721475" y="3101975"/>
          <p14:tracePt t="102061" x="6713538" y="3108325"/>
          <p14:tracePt t="102078" x="6675438" y="3124200"/>
          <p14:tracePt t="102094" x="6629400" y="3132138"/>
          <p14:tracePt t="102111" x="6553200" y="3132138"/>
          <p14:tracePt t="102128" x="6370638" y="3140075"/>
          <p14:tracePt t="102144" x="6188075" y="3154363"/>
          <p14:tracePt t="102161" x="6003925" y="3162300"/>
          <p14:tracePt t="102178" x="5722938" y="3184525"/>
          <p14:tracePt t="102194" x="5540375" y="3192463"/>
          <p14:tracePt t="102211" x="5364163" y="3192463"/>
          <p14:tracePt t="102228" x="5181600" y="3192463"/>
          <p14:tracePt t="102244" x="4991100" y="3192463"/>
          <p14:tracePt t="102261" x="4792663" y="3192463"/>
          <p14:tracePt t="102278" x="4625975" y="3192463"/>
          <p14:tracePt t="102295" x="4457700" y="3192463"/>
          <p14:tracePt t="102311" x="4237038" y="3192463"/>
          <p14:tracePt t="102328" x="3978275" y="3192463"/>
          <p14:tracePt t="102344" x="3711575" y="3192463"/>
          <p14:tracePt t="102361" x="3436938" y="3192463"/>
          <p14:tracePt t="102378" x="3101975" y="3192463"/>
          <p14:tracePt t="102395" x="2911475" y="3192463"/>
          <p14:tracePt t="102411" x="2751138" y="3216275"/>
          <p14:tracePt t="102428" x="2628900" y="3216275"/>
          <p14:tracePt t="102445" x="2544763" y="3208338"/>
          <p14:tracePt t="102461" x="2476500" y="3154363"/>
          <p14:tracePt t="102478" x="2408238" y="3108325"/>
          <p14:tracePt t="102495" x="2354263" y="3040063"/>
          <p14:tracePt t="102511" x="2332038" y="3025775"/>
          <p14:tracePt t="102528" x="2332038" y="2987675"/>
          <p14:tracePt t="102545" x="2332038" y="2971800"/>
          <p14:tracePt t="102561" x="2316163" y="2963863"/>
          <p14:tracePt t="102578" x="2247900" y="2955925"/>
          <p14:tracePt t="102595" x="2117725" y="2941638"/>
          <p14:tracePt t="102611" x="1997075" y="2887663"/>
          <p14:tracePt t="102628" x="1889125" y="2803525"/>
          <p14:tracePt t="102645" x="1851025" y="2751138"/>
          <p14:tracePt t="102661" x="1851025" y="2713038"/>
          <p14:tracePt t="102698" x="1844675" y="2713038"/>
          <p14:tracePt t="102711" x="1828800" y="2713038"/>
          <p14:tracePt t="102728" x="1760538" y="2713038"/>
          <p14:tracePt t="102745" x="1654175" y="2713038"/>
          <p14:tracePt t="102761" x="1524000" y="2713038"/>
          <p14:tracePt t="102778" x="1439863" y="2713038"/>
          <p14:tracePt t="102795" x="1401763" y="2713038"/>
          <p14:tracePt t="102811" x="1355725" y="2713038"/>
          <p14:tracePt t="102828" x="1311275" y="2713038"/>
          <p14:tracePt t="102845" x="1249363" y="2713038"/>
          <p14:tracePt t="102862" x="1196975" y="2713038"/>
          <p14:tracePt t="102878" x="1150938" y="2697163"/>
          <p14:tracePt t="102895" x="1112838" y="2689225"/>
          <p14:tracePt t="102912" x="1104900" y="2689225"/>
          <p14:tracePt t="102994" x="1112838" y="2689225"/>
          <p14:tracePt t="103002" x="1120775" y="2697163"/>
          <p14:tracePt t="103122" x="1120775" y="2705100"/>
          <p14:tracePt t="103138" x="1127125" y="2713038"/>
          <p14:tracePt t="103146" x="1127125" y="2720975"/>
          <p14:tracePt t="103162" x="1127125" y="2727325"/>
          <p14:tracePt t="103178" x="1127125" y="2735263"/>
          <p14:tracePt t="103699" x="1127125" y="2727325"/>
          <p14:tracePt t="103706" x="1150938" y="2727325"/>
          <p14:tracePt t="103714" x="1173163" y="2720975"/>
          <p14:tracePt t="103729" x="1241425" y="2720975"/>
          <p14:tracePt t="103746" x="1554163" y="2720975"/>
          <p14:tracePt t="103762" x="1912938" y="2727325"/>
          <p14:tracePt t="103779" x="2201863" y="2751138"/>
          <p14:tracePt t="103796" x="2438400" y="2773363"/>
          <p14:tracePt t="103813" x="2651125" y="2781300"/>
          <p14:tracePt t="103829" x="2873375" y="2803525"/>
          <p14:tracePt t="103846" x="3094038" y="2865438"/>
          <p14:tracePt t="103863" x="3268663" y="2925763"/>
          <p14:tracePt t="103879" x="3421063" y="2971800"/>
          <p14:tracePt t="103896" x="3619500" y="3025775"/>
          <p14:tracePt t="103912" x="3848100" y="3055938"/>
          <p14:tracePt t="103929" x="4076700" y="3063875"/>
          <p14:tracePt t="103946" x="4411663" y="3078163"/>
          <p14:tracePt t="103963" x="4610100" y="3078163"/>
          <p14:tracePt t="103979" x="4792663" y="3070225"/>
          <p14:tracePt t="103996" x="5013325" y="3070225"/>
          <p14:tracePt t="104013" x="5257800" y="3070225"/>
          <p14:tracePt t="104029" x="5494338" y="3063875"/>
          <p14:tracePt t="104046" x="5684838" y="3078163"/>
          <p14:tracePt t="104063" x="5845175" y="3078163"/>
          <p14:tracePt t="104079" x="5913438" y="3086100"/>
          <p14:tracePt t="104096" x="5951538" y="3101975"/>
          <p14:tracePt t="104098" x="5973763" y="3101975"/>
          <p14:tracePt t="104113" x="5997575" y="3108325"/>
          <p14:tracePt t="104129" x="6042025" y="3116263"/>
          <p14:tracePt t="104146" x="6202363" y="3124200"/>
          <p14:tracePt t="104163" x="6346825" y="3124200"/>
          <p14:tracePt t="104179" x="6438900" y="3124200"/>
          <p14:tracePt t="104196" x="6484938" y="3124200"/>
          <p14:tracePt t="104213" x="6507163" y="3124200"/>
          <p14:tracePt t="104229" x="6599238" y="3116263"/>
          <p14:tracePt t="104246" x="6689725" y="3101975"/>
          <p14:tracePt t="104263" x="6773863" y="3094038"/>
          <p14:tracePt t="104279" x="6789738" y="3094038"/>
          <p14:tracePt t="104296" x="6789738" y="3086100"/>
          <p14:tracePt t="104313" x="6773863" y="3086100"/>
          <p14:tracePt t="104338" x="6765925" y="3078163"/>
          <p14:tracePt t="104346" x="6765925" y="3070225"/>
          <p14:tracePt t="104385" x="6759575" y="3063875"/>
          <p14:tracePt t="104401" x="6751638" y="3063875"/>
          <p14:tracePt t="104417" x="6743700" y="3063875"/>
          <p14:tracePt t="104425" x="6727825" y="3063875"/>
          <p14:tracePt t="104441" x="6721475" y="3063875"/>
          <p14:tracePt t="104449" x="6705600" y="3063875"/>
          <p14:tracePt t="104465" x="6689725" y="3063875"/>
          <p14:tracePt t="104479" x="6683375" y="3063875"/>
          <p14:tracePt t="104496" x="6651625" y="3048000"/>
          <p14:tracePt t="104513" x="6637338" y="3040063"/>
          <p14:tracePt t="104546" x="6629400" y="3040063"/>
          <p14:tracePt t="104563" x="6613525" y="3032125"/>
          <p14:tracePt t="104579" x="6599238" y="3025775"/>
          <p14:tracePt t="104946" x="6591300" y="3025775"/>
          <p14:tracePt t="104978" x="6583363" y="3025775"/>
          <p14:tracePt t="104986" x="6575425" y="3025775"/>
          <p14:tracePt t="104997" x="6569075" y="3025775"/>
          <p14:tracePt t="105013" x="6530975" y="3025775"/>
          <p14:tracePt t="105030" x="6438900" y="3040063"/>
          <p14:tracePt t="105047" x="6256338" y="3048000"/>
          <p14:tracePt t="105063" x="5981700" y="3063875"/>
          <p14:tracePt t="105080" x="5524500" y="3116263"/>
          <p14:tracePt t="105097" x="4914900" y="3132138"/>
          <p14:tracePt t="105098" x="4618038" y="3132138"/>
          <p14:tracePt t="105113" x="4084638" y="3146425"/>
          <p14:tracePt t="105130" x="3679825" y="3146425"/>
          <p14:tracePt t="105147" x="3451225" y="3146425"/>
          <p14:tracePt t="105163" x="3260725" y="3124200"/>
          <p14:tracePt t="105180" x="3094038" y="3101975"/>
          <p14:tracePt t="105197" x="2895600" y="3070225"/>
          <p14:tracePt t="105214" x="2651125" y="3063875"/>
          <p14:tracePt t="105230" x="2400300" y="3048000"/>
          <p14:tracePt t="105247" x="2179638" y="3032125"/>
          <p14:tracePt t="105264" x="2019300" y="3001963"/>
          <p14:tracePt t="105280" x="1951038" y="2955925"/>
          <p14:tracePt t="105297" x="1951038" y="2949575"/>
          <p14:tracePt t="105314" x="1951038" y="2933700"/>
          <p14:tracePt t="105330" x="1951038" y="2925763"/>
          <p14:tracePt t="105347" x="1958975" y="2903538"/>
          <p14:tracePt t="105364" x="1973263" y="2865438"/>
          <p14:tracePt t="105380" x="1981200" y="2827338"/>
          <p14:tracePt t="105397" x="2003425" y="2797175"/>
          <p14:tracePt t="105414" x="2003425" y="2789238"/>
          <p14:tracePt t="105483" x="2019300" y="2789238"/>
          <p14:tracePt t="105490" x="2027238" y="2789238"/>
          <p14:tracePt t="105498" x="2057400" y="2789238"/>
          <p14:tracePt t="105514" x="2111375" y="2789238"/>
          <p14:tracePt t="105530" x="2149475" y="2789238"/>
          <p14:tracePt t="105547" x="2155825" y="2789238"/>
          <p14:tracePt t="105706" x="2163763" y="2789238"/>
          <p14:tracePt t="105714" x="2179638" y="2789238"/>
          <p14:tracePt t="105722" x="2201863" y="2789238"/>
          <p14:tracePt t="105730" x="2270125" y="2789238"/>
          <p14:tracePt t="105747" x="2492375" y="2789238"/>
          <p14:tracePt t="105764" x="2811463" y="2789238"/>
          <p14:tracePt t="105781" x="3314700" y="2789238"/>
          <p14:tracePt t="105797" x="3817938" y="2789238"/>
          <p14:tracePt t="105814" x="4098925" y="2789238"/>
          <p14:tracePt t="105831" x="4321175" y="2789238"/>
          <p14:tracePt t="105847" x="4525963" y="2797175"/>
          <p14:tracePt t="105864" x="4708525" y="2803525"/>
          <p14:tracePt t="105881" x="4906963" y="2803525"/>
          <p14:tracePt t="105897" x="5334000" y="2835275"/>
          <p14:tracePt t="105914" x="5540375" y="2849563"/>
          <p14:tracePt t="105931" x="5684838" y="2849563"/>
          <p14:tracePt t="105947" x="5791200" y="2857500"/>
          <p14:tracePt t="105964" x="5913438" y="2857500"/>
          <p14:tracePt t="105981" x="6042025" y="2857500"/>
          <p14:tracePt t="105997" x="6226175" y="2857500"/>
          <p14:tracePt t="106014" x="6416675" y="2857500"/>
          <p14:tracePt t="106031" x="6629400" y="2841625"/>
          <p14:tracePt t="106047" x="6797675" y="2841625"/>
          <p14:tracePt t="106064" x="6880225" y="2841625"/>
          <p14:tracePt t="106081" x="6942138" y="2857500"/>
          <p14:tracePt t="106097" x="7018338" y="2873375"/>
          <p14:tracePt t="106114" x="7056438" y="2873375"/>
          <p14:tracePt t="106131" x="7124700" y="2903538"/>
          <p14:tracePt t="106147" x="7223125" y="2933700"/>
          <p14:tracePt t="106164" x="7299325" y="2955925"/>
          <p14:tracePt t="106181" x="7345363" y="2963863"/>
          <p14:tracePt t="106198" x="7413625" y="2971800"/>
          <p14:tracePt t="106214" x="7483475" y="2971800"/>
          <p14:tracePt t="106231" x="7566025" y="2971800"/>
          <p14:tracePt t="106248" x="7658100" y="2987675"/>
          <p14:tracePt t="106264" x="7712075" y="2987675"/>
          <p14:tracePt t="106281" x="7734300" y="2987675"/>
          <p14:tracePt t="106298" x="7750175" y="2987675"/>
          <p14:tracePt t="106322" x="7756525" y="3001963"/>
          <p14:tracePt t="106331" x="7780338" y="3001963"/>
          <p14:tracePt t="106348" x="7794625" y="3009900"/>
          <p14:tracePt t="106364" x="7832725" y="3017838"/>
          <p14:tracePt t="106381" x="7856538" y="3025775"/>
          <p14:tracePt t="106398" x="7878763" y="3032125"/>
          <p14:tracePt t="106442" x="7870825" y="3032125"/>
          <p14:tracePt t="106458" x="7864475" y="3032125"/>
          <p14:tracePt t="106466" x="7856538" y="3025775"/>
          <p14:tracePt t="106883" x="7848600" y="3025775"/>
          <p14:tracePt t="106946" x="7840663" y="3032125"/>
          <p14:tracePt t="106954" x="7840663" y="3048000"/>
          <p14:tracePt t="106965" x="7840663" y="3055938"/>
          <p14:tracePt t="106982" x="7840663" y="3078163"/>
          <p14:tracePt t="106998" x="7840663" y="3086100"/>
          <p14:tracePt t="107015" x="7840663" y="3101975"/>
          <p14:tracePt t="107032" x="7818438" y="3116263"/>
          <p14:tracePt t="107048" x="7802563" y="3146425"/>
          <p14:tracePt t="107065" x="7772400" y="3162300"/>
          <p14:tracePt t="107082" x="7712075" y="3200400"/>
          <p14:tracePt t="107098" x="7658100" y="3230563"/>
          <p14:tracePt t="107115" x="7620000" y="3246438"/>
          <p14:tracePt t="107132" x="7573963" y="3276600"/>
          <p14:tracePt t="107148" x="7527925" y="3298825"/>
          <p14:tracePt t="107165" x="7489825" y="3322638"/>
          <p14:tracePt t="107182" x="7451725" y="3352800"/>
          <p14:tracePt t="107198" x="7429500" y="3360738"/>
          <p14:tracePt t="107215" x="7413625" y="3375025"/>
          <p14:tracePt t="107232" x="7407275" y="3375025"/>
          <p14:tracePt t="107248" x="7383463" y="3382963"/>
          <p14:tracePt t="107265" x="7361238" y="3382963"/>
          <p14:tracePt t="107266" x="7345363" y="3390900"/>
          <p14:tracePt t="107282" x="7307263" y="3406775"/>
          <p14:tracePt t="107299" x="7261225" y="3429000"/>
          <p14:tracePt t="107315" x="7239000" y="3444875"/>
          <p14:tracePt t="107332" x="7192963" y="3467100"/>
          <p14:tracePt t="107349" x="7170738" y="3475038"/>
          <p14:tracePt t="107365" x="7132638" y="3482975"/>
          <p14:tracePt t="107382" x="7094538" y="3482975"/>
          <p14:tracePt t="107399" x="7048500" y="3482975"/>
          <p14:tracePt t="107415" x="7018338" y="3482975"/>
          <p14:tracePt t="107432" x="6994525" y="3475038"/>
          <p14:tracePt t="107449" x="6994525" y="3459163"/>
          <p14:tracePt t="107465" x="6994525" y="3451225"/>
          <p14:tracePt t="107482" x="6994525" y="3429000"/>
          <p14:tracePt t="107499" x="6956425" y="3413125"/>
          <p14:tracePt t="107515" x="6926263" y="3398838"/>
          <p14:tracePt t="107532" x="6865938" y="3390900"/>
          <p14:tracePt t="107549" x="6811963" y="3368675"/>
          <p14:tracePt t="107565" x="6773863" y="3360738"/>
          <p14:tracePt t="107582" x="6759575" y="3360738"/>
          <p14:tracePt t="107599" x="6751638" y="3360738"/>
          <p14:tracePt t="107615" x="6743700" y="3360738"/>
          <p14:tracePt t="107632" x="6727825" y="3360738"/>
          <p14:tracePt t="107649" x="6721475" y="3360738"/>
          <p14:tracePt t="107666" x="6705600" y="3360738"/>
          <p14:tracePt t="107690" x="6697663" y="3368675"/>
          <p14:tracePt t="107699" x="6689725" y="3368675"/>
          <p14:tracePt t="107730" x="6683375" y="3368675"/>
          <p14:tracePt t="107746" x="6683375" y="3360738"/>
          <p14:tracePt t="107778" x="6683375" y="3352800"/>
          <p14:tracePt t="107786" x="6675438" y="3352800"/>
          <p14:tracePt t="107810" x="6667500" y="3352800"/>
          <p14:tracePt t="107834" x="6659563" y="3352800"/>
          <p14:tracePt t="107842" x="6651625" y="3352800"/>
          <p14:tracePt t="107850" x="6645275" y="3352800"/>
          <p14:tracePt t="107866" x="6645275" y="3344863"/>
          <p14:tracePt t="107930" x="6645275" y="3352800"/>
          <p14:tracePt t="107946" x="6651625" y="3360738"/>
          <p14:tracePt t="107954" x="6659563" y="3360738"/>
          <p14:tracePt t="107966" x="6659563" y="3368675"/>
          <p14:tracePt t="107982" x="6667500" y="3368675"/>
          <p14:tracePt t="108066" x="6675438" y="3368675"/>
          <p14:tracePt t="108170" x="6675438" y="3360738"/>
          <p14:tracePt t="108194" x="6675438" y="3352800"/>
          <p14:tracePt t="108202" x="6697663" y="3336925"/>
          <p14:tracePt t="108216" x="6713538" y="3322638"/>
          <p14:tracePt t="108233" x="6781800" y="3284538"/>
          <p14:tracePt t="108249" x="6789738" y="3268663"/>
          <p14:tracePt t="108266" x="6827838" y="3238500"/>
          <p14:tracePt t="108283" x="6835775" y="3230563"/>
          <p14:tracePt t="108299" x="6858000" y="3216275"/>
          <p14:tracePt t="108316" x="6896100" y="3200400"/>
          <p14:tracePt t="108333" x="6926263" y="3200400"/>
          <p14:tracePt t="108349" x="6942138" y="3200400"/>
          <p14:tracePt t="108426" x="6950075" y="3200400"/>
          <p14:tracePt t="108442" x="6956425" y="3200400"/>
          <p14:tracePt t="108450" x="6964363" y="3200400"/>
          <p14:tracePt t="108466" x="6972300" y="3200400"/>
          <p14:tracePt t="108483" x="6980238" y="3200400"/>
          <p14:tracePt t="108499" x="6988175" y="3192463"/>
          <p14:tracePt t="108516" x="6994525" y="3192463"/>
          <p14:tracePt t="108533" x="7002463" y="3192463"/>
          <p14:tracePt t="108549" x="7018338" y="3192463"/>
          <p14:tracePt t="108566" x="7026275" y="3192463"/>
          <p14:tracePt t="108583" x="7032625" y="3192463"/>
          <p14:tracePt t="108754" x="7032625" y="3184525"/>
          <p14:tracePt t="108914" x="7040563" y="3184525"/>
          <p14:tracePt t="108922" x="7048500" y="3184525"/>
          <p14:tracePt t="108938" x="7056438" y="3184525"/>
          <p14:tracePt t="108954" x="7064375" y="3184525"/>
          <p14:tracePt t="108966" x="7070725" y="3184525"/>
          <p14:tracePt t="108983" x="7070725" y="3192463"/>
          <p14:tracePt t="109000" x="7070725" y="3208338"/>
          <p14:tracePt t="109016" x="7070725" y="3216275"/>
          <p14:tracePt t="109033" x="7070725" y="3222625"/>
          <p14:tracePt t="109050" x="7070725" y="3230563"/>
          <p14:tracePt t="109066" x="7064375" y="3230563"/>
          <p14:tracePt t="109194" x="7064375" y="3216275"/>
          <p14:tracePt t="109202" x="7064375" y="3208338"/>
          <p14:tracePt t="109217" x="7064375" y="3192463"/>
          <p14:tracePt t="109233" x="7064375" y="3184525"/>
          <p14:tracePt t="109250" x="7064375" y="3154363"/>
          <p14:tracePt t="109267" x="7064375" y="3140075"/>
          <p14:tracePt t="109300" x="7064375" y="3132138"/>
          <p14:tracePt t="109317" x="7064375" y="3116263"/>
          <p14:tracePt t="109334" x="7064375" y="3108325"/>
          <p14:tracePt t="109350" x="7064375" y="3094038"/>
          <p14:tracePt t="109367" x="7070725" y="3094038"/>
          <p14:tracePt t="109383" x="7078663" y="3078163"/>
          <p14:tracePt t="109417" x="7078663" y="3070225"/>
          <p14:tracePt t="109442" x="7086600" y="3070225"/>
          <p14:tracePt t="109466" x="7094538" y="3063875"/>
          <p14:tracePt t="109474" x="7094538" y="3055938"/>
          <p14:tracePt t="109490" x="7094538" y="3048000"/>
          <p14:tracePt t="109500" x="7094538" y="3040063"/>
          <p14:tracePt t="110146" x="7086600" y="3040063"/>
          <p14:tracePt t="110170" x="7078663" y="3040063"/>
          <p14:tracePt t="110258" x="7078663" y="3048000"/>
          <p14:tracePt t="110274" x="7078663" y="3055938"/>
          <p14:tracePt t="110282" x="7078663" y="3070225"/>
          <p14:tracePt t="110307" x="7078663" y="3078163"/>
          <p14:tracePt t="110378" x="7078663" y="3086100"/>
          <p14:tracePt t="110386" x="7078663" y="3094038"/>
          <p14:tracePt t="110402" x="7078663" y="3101975"/>
          <p14:tracePt t="110418" x="7094538" y="3116263"/>
          <p14:tracePt t="110434" x="7094538" y="3124200"/>
          <p14:tracePt t="110594" x="7102475" y="3132138"/>
          <p14:tracePt t="110746" x="7108825" y="3132138"/>
          <p14:tracePt t="110762" x="7116763" y="3132138"/>
          <p14:tracePt t="111130" x="7116763" y="3140075"/>
          <p14:tracePt t="111562" x="7116763" y="3146425"/>
          <p14:tracePt t="111570" x="7108825" y="3154363"/>
          <p14:tracePt t="111594" x="7108825" y="3162300"/>
          <p14:tracePt t="111610" x="7108825" y="3170238"/>
          <p14:tracePt t="111619" x="7102475" y="3178175"/>
          <p14:tracePt t="111635" x="7094538" y="3178175"/>
          <p14:tracePt t="111652" x="7094538" y="3200400"/>
          <p14:tracePt t="111669" x="7094538" y="3222625"/>
          <p14:tracePt t="111685" x="7086600" y="3238500"/>
          <p14:tracePt t="111702" x="7086600" y="3246438"/>
          <p14:tracePt t="111719" x="7086600" y="3254375"/>
          <p14:tracePt t="111752" x="7086600" y="3260725"/>
          <p14:tracePt t="111769" x="7086600" y="3268663"/>
          <p14:tracePt t="111786" x="7086600" y="3276600"/>
          <p14:tracePt t="111946" x="7086600" y="3268663"/>
          <p14:tracePt t="111970" x="7094538" y="3268663"/>
          <p14:tracePt t="111978" x="7094538" y="3260725"/>
          <p14:tracePt t="112010" x="7094538" y="3254375"/>
          <p14:tracePt t="112034" x="7094538" y="3246438"/>
          <p14:tracePt t="112602" x="7094538" y="3254375"/>
          <p14:tracePt t="112922" x="7094538" y="3246438"/>
          <p14:tracePt t="112930" x="7094538" y="3238500"/>
          <p14:tracePt t="112962" x="7094538" y="3230563"/>
          <p14:tracePt t="112986" x="7094538" y="3222625"/>
          <p14:tracePt t="113034" x="7094538" y="3216275"/>
          <p14:tracePt t="113042" x="7094538" y="3208338"/>
          <p14:tracePt t="113058" x="7094538" y="3200400"/>
          <p14:tracePt t="113070" x="7086600" y="3200400"/>
          <p14:tracePt t="113086" x="7086600" y="3184525"/>
          <p14:tracePt t="113103" x="7086600" y="3178175"/>
          <p14:tracePt t="113120" x="7086600" y="3154363"/>
          <p14:tracePt t="113153" x="7086600" y="3140075"/>
          <p14:tracePt t="113170" x="7078663" y="3124200"/>
          <p14:tracePt t="113187" x="7078663" y="3116263"/>
          <p14:tracePt t="113203" x="7078663" y="3108325"/>
          <p14:tracePt t="113220" x="7078663" y="3094038"/>
          <p14:tracePt t="113237" x="7078663" y="3086100"/>
          <p14:tracePt t="113253" x="7078663" y="3078163"/>
          <p14:tracePt t="113270" x="7070725" y="3063875"/>
          <p14:tracePt t="113303" x="7070725" y="3048000"/>
          <p14:tracePt t="113346" x="7070725" y="3040063"/>
          <p14:tracePt t="113578" x="7078663" y="3040063"/>
          <p14:tracePt t="113594" x="7094538" y="3048000"/>
          <p14:tracePt t="113602" x="7102475" y="3063875"/>
          <p14:tracePt t="113611" x="7108825" y="3078163"/>
          <p14:tracePt t="113627" x="7108825" y="3086100"/>
          <p14:tracePt t="113637" x="7108825" y="3094038"/>
          <p14:tracePt t="113654" x="7116763" y="3101975"/>
          <p14:tracePt t="113746" x="7116763" y="3108325"/>
          <p14:tracePt t="113754" x="7116763" y="3116263"/>
          <p14:tracePt t="113858" x="7124700" y="3108325"/>
          <p14:tracePt t="113866" x="7124700" y="3101975"/>
          <p14:tracePt t="113874" x="7124700" y="3094038"/>
          <p14:tracePt t="113887" x="7124700" y="3078163"/>
          <p14:tracePt t="113904" x="7124700" y="3070225"/>
          <p14:tracePt t="113921" x="7124700" y="3063875"/>
          <p14:tracePt t="113937" x="7124700" y="3055938"/>
          <p14:tracePt t="114082" x="7124700" y="3063875"/>
          <p14:tracePt t="114090" x="7124700" y="3070225"/>
          <p14:tracePt t="114104" x="7132638" y="3070225"/>
          <p14:tracePt t="114121" x="7140575" y="3078163"/>
          <p14:tracePt t="114137" x="7140575" y="3094038"/>
          <p14:tracePt t="114266" x="7140575" y="3086100"/>
          <p14:tracePt t="114274" x="7140575" y="3078163"/>
          <p14:tracePt t="114290" x="7140575" y="3070225"/>
          <p14:tracePt t="114304" x="7132638" y="3063875"/>
          <p14:tracePt t="114690" x="7132638" y="3055938"/>
          <p14:tracePt t="114698" x="7124700" y="3048000"/>
          <p14:tracePt t="118426" x="7116763" y="3048000"/>
          <p14:tracePt t="118450" x="7108825" y="3048000"/>
          <p14:tracePt t="118466" x="7102475" y="3048000"/>
          <p14:tracePt t="118482" x="7094538" y="3040063"/>
          <p14:tracePt t="118498" x="7078663" y="3040063"/>
          <p14:tracePt t="118506" x="7070725" y="3040063"/>
          <p14:tracePt t="118514" x="7064375" y="3040063"/>
          <p14:tracePt t="118524" x="7048500" y="3040063"/>
          <p14:tracePt t="118541" x="7032625" y="3040063"/>
          <p14:tracePt t="118557" x="7018338" y="3032125"/>
          <p14:tracePt t="118574" x="7010400" y="3032125"/>
          <p14:tracePt t="118591" x="7002463" y="3025775"/>
          <p14:tracePt t="118607" x="6994525" y="3025775"/>
          <p14:tracePt t="118624" x="6972300" y="3025775"/>
          <p14:tracePt t="118641" x="6934200" y="3009900"/>
          <p14:tracePt t="118641" x="6911975" y="3009900"/>
          <p14:tracePt t="118658" x="6888163" y="3001963"/>
          <p14:tracePt t="118674" x="6880225" y="3001963"/>
          <p14:tracePt t="118754" x="6873875" y="3001963"/>
          <p14:tracePt t="118778" x="6865938" y="3001963"/>
          <p14:tracePt t="119562" x="6858000" y="3001963"/>
          <p14:tracePt t="119578" x="6835775" y="3001963"/>
          <p14:tracePt t="119586" x="6804025" y="3001963"/>
          <p14:tracePt t="119594" x="6773863" y="2994025"/>
          <p14:tracePt t="119608" x="6743700" y="2987675"/>
          <p14:tracePt t="119625" x="6659563" y="2963863"/>
          <p14:tracePt t="119642" x="6477000" y="2963863"/>
          <p14:tracePt t="119658" x="6324600" y="2963863"/>
          <p14:tracePt t="119675" x="6210300" y="2979738"/>
          <p14:tracePt t="119692" x="6111875" y="3001963"/>
          <p14:tracePt t="119708" x="6035675" y="3040063"/>
          <p14:tracePt t="119725" x="5951538" y="3063875"/>
          <p14:tracePt t="119742" x="5837238" y="3094038"/>
          <p14:tracePt t="119758" x="5654675" y="3101975"/>
          <p14:tracePt t="119775" x="5410200" y="3101975"/>
          <p14:tracePt t="119792" x="5189538" y="3116263"/>
          <p14:tracePt t="119808" x="5045075" y="3116263"/>
          <p14:tracePt t="119825" x="4899025" y="3124200"/>
          <p14:tracePt t="119842" x="4838700" y="3140075"/>
          <p14:tracePt t="119859" x="4762500" y="3170238"/>
          <p14:tracePt t="119875" x="4664075" y="3178175"/>
          <p14:tracePt t="119892" x="4579938" y="3192463"/>
          <p14:tracePt t="119909" x="4495800" y="3192463"/>
          <p14:tracePt t="119925" x="4427538" y="3208338"/>
          <p14:tracePt t="119942" x="4343400" y="3216275"/>
          <p14:tracePt t="119959" x="4229100" y="3222625"/>
          <p14:tracePt t="119975" x="4098925" y="3222625"/>
          <p14:tracePt t="119992" x="3940175" y="3222625"/>
          <p14:tracePt t="120009" x="3817938" y="3222625"/>
          <p14:tracePt t="120025" x="3703638" y="3238500"/>
          <p14:tracePt t="120042" x="3673475" y="3246438"/>
          <p14:tracePt t="120059" x="3635375" y="3246438"/>
          <p14:tracePt t="120075" x="3589338" y="3246438"/>
          <p14:tracePt t="120092" x="3559175" y="3246438"/>
          <p14:tracePt t="120109" x="3527425" y="3246438"/>
          <p14:tracePt t="120125" x="3521075" y="3246438"/>
          <p14:tracePt t="120142" x="3505200" y="3246438"/>
          <p14:tracePt t="120159" x="3482975" y="3246438"/>
          <p14:tracePt t="120175" x="3467100" y="3246438"/>
          <p14:tracePt t="120192" x="3451225" y="3246438"/>
          <p14:tracePt t="120210" x="3467100" y="3238500"/>
          <p14:tracePt t="120226" x="3535363" y="3222625"/>
          <p14:tracePt t="120242" x="3711575" y="3200400"/>
          <p14:tracePt t="120259" x="3902075" y="3200400"/>
          <p14:tracePt t="120276" x="4046538" y="3200400"/>
          <p14:tracePt t="120292" x="4098925" y="3200400"/>
          <p14:tracePt t="120309" x="4114800" y="3200400"/>
          <p14:tracePt t="120326" x="4130675" y="3192463"/>
          <p14:tracePt t="120342" x="4198938" y="3184525"/>
          <p14:tracePt t="120359" x="4419600" y="3162300"/>
          <p14:tracePt t="120376" x="4694238" y="3162300"/>
          <p14:tracePt t="120393" x="4945063" y="3162300"/>
          <p14:tracePt t="120409" x="5083175" y="3162300"/>
          <p14:tracePt t="120426" x="5113338" y="3154363"/>
          <p14:tracePt t="120442" x="5067300" y="3146425"/>
          <p14:tracePt t="120459" x="4937125" y="3146425"/>
          <p14:tracePt t="120476" x="4792663" y="3146425"/>
          <p14:tracePt t="120493" x="4664075" y="3146425"/>
          <p14:tracePt t="120509" x="4518025" y="3146425"/>
          <p14:tracePt t="120526" x="4335463" y="3146425"/>
          <p14:tracePt t="120543" x="4137025" y="3146425"/>
          <p14:tracePt t="120559" x="3940175" y="3162300"/>
          <p14:tracePt t="120576" x="3794125" y="3170238"/>
          <p14:tracePt t="120593" x="3763963" y="3170238"/>
          <p14:tracePt t="120609" x="3802063" y="3170238"/>
          <p14:tracePt t="120626" x="3894138" y="3170238"/>
          <p14:tracePt t="120643" x="3970338" y="3170238"/>
          <p14:tracePt t="120676" x="3946525" y="3170238"/>
          <p14:tracePt t="120693" x="3902075" y="3170238"/>
          <p14:tracePt t="120709" x="3848100" y="3170238"/>
          <p14:tracePt t="120726" x="3825875" y="3170238"/>
          <p14:tracePt t="120762" x="3832225" y="3162300"/>
          <p14:tracePt t="120776" x="3848100" y="3162300"/>
          <p14:tracePt t="120793" x="3878263" y="3154363"/>
          <p14:tracePt t="120826" x="3870325" y="3154363"/>
          <p14:tracePt t="120843" x="3863975" y="3162300"/>
          <p14:tracePt t="120859" x="3832225" y="3162300"/>
          <p14:tracePt t="120876" x="3741738" y="3162300"/>
          <p14:tracePt t="120893" x="3559175" y="3162300"/>
          <p14:tracePt t="120909" x="3322638" y="3162300"/>
          <p14:tracePt t="120926" x="3132138" y="3162300"/>
          <p14:tracePt t="120943" x="3009900" y="3140075"/>
          <p14:tracePt t="120959" x="2879725" y="3086100"/>
          <p14:tracePt t="120976" x="2759075" y="3048000"/>
          <p14:tracePt t="120993" x="2651125" y="2994025"/>
          <p14:tracePt t="121009" x="2544763" y="2955925"/>
          <p14:tracePt t="121026" x="2514600" y="2925763"/>
          <p14:tracePt t="121043" x="2506663" y="2911475"/>
          <p14:tracePt t="121059" x="2506663" y="2903538"/>
          <p14:tracePt t="121093" x="2514600" y="2903538"/>
          <p14:tracePt t="121110" x="2536825" y="2903538"/>
          <p14:tracePt t="121126" x="2574925" y="2887663"/>
          <p14:tracePt t="121143" x="2606675" y="2873375"/>
          <p14:tracePt t="121159" x="2613025" y="2865438"/>
          <p14:tracePt t="121176" x="2620963" y="2849563"/>
          <p14:tracePt t="121193" x="2651125" y="2835275"/>
          <p14:tracePt t="121210" x="2659063" y="2835275"/>
          <p14:tracePt t="121250" x="2651125" y="2841625"/>
          <p14:tracePt t="121257" x="2644775" y="2857500"/>
          <p14:tracePt t="121265" x="2628900" y="2873375"/>
          <p14:tracePt t="121282" x="2606675" y="2887663"/>
          <p14:tracePt t="121293" x="2590800" y="2895600"/>
          <p14:tracePt t="121310" x="2560638" y="2911475"/>
          <p14:tracePt t="121326" x="2536825" y="2917825"/>
          <p14:tracePt t="121343" x="2522538" y="2911475"/>
          <p14:tracePt t="121360" x="2506663" y="2895600"/>
          <p14:tracePt t="121393" x="2498725" y="2895600"/>
          <p14:tracePt t="121410" x="2492375" y="2895600"/>
          <p14:tracePt t="121442" x="2484438" y="2895600"/>
          <p14:tracePt t="121450" x="2476500" y="2903538"/>
          <p14:tracePt t="121460" x="2468563" y="2911475"/>
          <p14:tracePt t="121476" x="2460625" y="2911475"/>
          <p14:tracePt t="121514" x="2468563" y="2895600"/>
          <p14:tracePt t="121522" x="2498725" y="2879725"/>
          <p14:tracePt t="121530" x="2506663" y="2873375"/>
          <p14:tracePt t="121543" x="2536825" y="2865438"/>
          <p14:tracePt t="121560" x="2582863" y="2857500"/>
          <p14:tracePt t="121577" x="2620963" y="2841625"/>
          <p14:tracePt t="121593" x="2651125" y="2827338"/>
          <p14:tracePt t="121610" x="2682875" y="2811463"/>
          <p14:tracePt t="121626" x="2727325" y="2811463"/>
          <p14:tracePt t="121643" x="2797175" y="2803525"/>
          <p14:tracePt t="121660" x="2933700" y="2797175"/>
          <p14:tracePt t="121677" x="3140075" y="2797175"/>
          <p14:tracePt t="121693" x="3451225" y="2819400"/>
          <p14:tracePt t="121710" x="3802063" y="2873375"/>
          <p14:tracePt t="121727" x="4114800" y="2933700"/>
          <p14:tracePt t="121743" x="4305300" y="2994025"/>
          <p14:tracePt t="121760" x="4403725" y="3063875"/>
          <p14:tracePt t="121763" x="4449763" y="3101975"/>
          <p14:tracePt t="121777" x="4525963" y="3146425"/>
          <p14:tracePt t="121793" x="4746625" y="3216275"/>
          <p14:tracePt t="121810" x="4892675" y="3238500"/>
          <p14:tracePt t="121827" x="5045075" y="3238500"/>
          <p14:tracePt t="121843" x="5165725" y="3238500"/>
          <p14:tracePt t="121860" x="5273675" y="3238500"/>
          <p14:tracePt t="121877" x="5387975" y="3238500"/>
          <p14:tracePt t="121894" x="5562600" y="3238500"/>
          <p14:tracePt t="121910" x="5730875" y="3238500"/>
          <p14:tracePt t="121927" x="5859463" y="3238500"/>
          <p14:tracePt t="121944" x="5959475" y="3246438"/>
          <p14:tracePt t="121960" x="5997575" y="3254375"/>
          <p14:tracePt t="122002" x="6003925" y="3260725"/>
          <p14:tracePt t="122010" x="6011863" y="3260725"/>
          <p14:tracePt t="122027" x="6065838" y="3260725"/>
          <p14:tracePt t="122044" x="6210300" y="3260725"/>
          <p14:tracePt t="122060" x="6370638" y="3268663"/>
          <p14:tracePt t="122077" x="6515100" y="3268663"/>
          <p14:tracePt t="122094" x="6629400" y="3268663"/>
          <p14:tracePt t="122110" x="6697663" y="3268663"/>
          <p14:tracePt t="122127" x="6781800" y="3260725"/>
          <p14:tracePt t="122144" x="6888163" y="3260725"/>
          <p14:tracePt t="122160" x="7002463" y="3260725"/>
          <p14:tracePt t="122177" x="7070725" y="3260725"/>
          <p14:tracePt t="122194" x="7116763" y="3260725"/>
          <p14:tracePt t="122234" x="7116763" y="3254375"/>
          <p14:tracePt t="122244" x="7116763" y="3246438"/>
          <p14:tracePt t="122283" x="7116763" y="3238500"/>
          <p14:tracePt t="122306" x="7108825" y="3238500"/>
          <p14:tracePt t="122314" x="7102475" y="3238500"/>
          <p14:tracePt t="122327" x="7094538" y="3238500"/>
          <p14:tracePt t="122344" x="7056438" y="3238500"/>
          <p14:tracePt t="122361" x="6980238" y="3238500"/>
          <p14:tracePt t="122377" x="6781800" y="3238500"/>
          <p14:tracePt t="122394" x="6637338" y="3238500"/>
          <p14:tracePt t="122411" x="6477000" y="3238500"/>
          <p14:tracePt t="122427" x="6332538" y="3238500"/>
          <p14:tracePt t="122444" x="6202363" y="3238500"/>
          <p14:tracePt t="122461" x="6118225" y="3254375"/>
          <p14:tracePt t="122477" x="6042025" y="3276600"/>
          <p14:tracePt t="122494" x="5981700" y="3298825"/>
          <p14:tracePt t="122511" x="5905500" y="3330575"/>
          <p14:tracePt t="122527" x="5807075" y="3368675"/>
          <p14:tracePt t="122544" x="5638800" y="3382963"/>
          <p14:tracePt t="122561" x="5478463" y="3398838"/>
          <p14:tracePt t="122577" x="5287963" y="3436938"/>
          <p14:tracePt t="122594" x="5151438" y="3444875"/>
          <p14:tracePt t="122611" x="4930775" y="3467100"/>
          <p14:tracePt t="122627" x="4708525" y="3467100"/>
          <p14:tracePt t="122644" x="4449763" y="3467100"/>
          <p14:tracePt t="122661" x="4275138" y="3467100"/>
          <p14:tracePt t="122677" x="4130675" y="3467100"/>
          <p14:tracePt t="122694" x="4008438" y="3475038"/>
          <p14:tracePt t="122711" x="3886200" y="3497263"/>
          <p14:tracePt t="122727" x="3771900" y="3535363"/>
          <p14:tracePt t="122744" x="3627438" y="3565525"/>
          <p14:tracePt t="122747" x="3559175" y="3565525"/>
          <p14:tracePt t="122761" x="3467100" y="3581400"/>
          <p14:tracePt t="122777" x="3132138" y="3597275"/>
          <p14:tracePt t="122794" x="2873375" y="3597275"/>
          <p14:tracePt t="122811" x="2674938" y="3611563"/>
          <p14:tracePt t="122827" x="2492375" y="3611563"/>
          <p14:tracePt t="122844" x="2370138" y="3611563"/>
          <p14:tracePt t="122861" x="2301875" y="3611563"/>
          <p14:tracePt t="122878" x="2301875" y="3603625"/>
          <p14:tracePt t="122894" x="2301875" y="3589338"/>
          <p14:tracePt t="122911" x="2301875" y="3573463"/>
          <p14:tracePt t="122928" x="2286000" y="3551238"/>
          <p14:tracePt t="122944" x="2232025" y="3521075"/>
          <p14:tracePt t="122961" x="2133600" y="3505200"/>
          <p14:tracePt t="122978" x="1912938" y="3421063"/>
          <p14:tracePt t="122994" x="1798638" y="3352800"/>
          <p14:tracePt t="123011" x="1714500" y="3292475"/>
          <p14:tracePt t="123028" x="1676400" y="3254375"/>
          <p14:tracePt t="123044" x="1660525" y="3222625"/>
          <p14:tracePt t="123061" x="1654175" y="3208338"/>
          <p14:tracePt t="123078" x="1654175" y="3192463"/>
          <p14:tracePt t="123094" x="1654175" y="3178175"/>
          <p14:tracePt t="123111" x="1654175" y="3170238"/>
          <p14:tracePt t="123145" x="1660525" y="3146425"/>
          <p14:tracePt t="123210" x="1654175" y="3140075"/>
          <p14:tracePt t="123218" x="1646238" y="3132138"/>
          <p14:tracePt t="123228" x="1646238" y="3124200"/>
          <p14:tracePt t="123245" x="1646238" y="3116263"/>
          <p14:tracePt t="123261" x="1646238" y="3108325"/>
          <p14:tracePt t="123278" x="1660525" y="3101975"/>
          <p14:tracePt t="123295" x="1668463" y="3101975"/>
          <p14:tracePt t="123311" x="1684338" y="3101975"/>
          <p14:tracePt t="123328" x="1706563" y="3101975"/>
          <p14:tracePt t="123345" x="1722438" y="3101975"/>
          <p14:tracePt t="123361" x="1768475" y="3140075"/>
          <p14:tracePt t="123378" x="1790700" y="3162300"/>
          <p14:tracePt t="123395" x="1798638" y="3184525"/>
          <p14:tracePt t="123411" x="1806575" y="3192463"/>
          <p14:tracePt t="123428" x="1866900" y="3200400"/>
          <p14:tracePt t="123445" x="1973263" y="3200400"/>
          <p14:tracePt t="123461" x="2103438" y="3200400"/>
          <p14:tracePt t="123478" x="2247900" y="3192463"/>
          <p14:tracePt t="123495" x="2354263" y="3170238"/>
          <p14:tracePt t="123511" x="2408238" y="3140075"/>
          <p14:tracePt t="123528" x="2422525" y="3124200"/>
          <p14:tracePt t="123545" x="2430463" y="3116263"/>
          <p14:tracePt t="123570" x="2422525" y="3116263"/>
          <p14:tracePt t="123602" x="2430463" y="3116263"/>
          <p14:tracePt t="123610" x="2446338" y="3101975"/>
          <p14:tracePt t="123618" x="2454275" y="3101975"/>
          <p14:tracePt t="123628" x="2476500" y="3094038"/>
          <p14:tracePt t="123645" x="2536825" y="3070225"/>
          <p14:tracePt t="123662" x="2606675" y="3070225"/>
          <p14:tracePt t="123678" x="2674938" y="3063875"/>
          <p14:tracePt t="123695" x="2743200" y="3055938"/>
          <p14:tracePt t="123712" x="2803525" y="3055938"/>
          <p14:tracePt t="123728" x="2827338" y="3055938"/>
          <p14:tracePt t="123745" x="2835275" y="3055938"/>
          <p14:tracePt t="123810" x="2835275" y="3048000"/>
          <p14:tracePt t="123834" x="2827338" y="3048000"/>
          <p14:tracePt t="123842" x="2819400" y="3032125"/>
          <p14:tracePt t="123850" x="2811463" y="3017838"/>
          <p14:tracePt t="123862" x="2803525" y="3001963"/>
          <p14:tracePt t="123878" x="2781300" y="2971800"/>
          <p14:tracePt t="123895" x="2765425" y="2933700"/>
          <p14:tracePt t="123912" x="2765425" y="2911475"/>
          <p14:tracePt t="123929" x="2827338" y="2841625"/>
          <p14:tracePt t="123945" x="3063875" y="2727325"/>
          <p14:tracePt t="123962" x="3368675" y="2644775"/>
          <p14:tracePt t="123978" x="3635375" y="2582863"/>
          <p14:tracePt t="123995" x="3878263" y="2568575"/>
          <p14:tracePt t="124012" x="4030663" y="2552700"/>
          <p14:tracePt t="124028" x="4106863" y="2552700"/>
          <p14:tracePt t="124045" x="4168775" y="2560638"/>
          <p14:tracePt t="124062" x="4191000" y="2598738"/>
          <p14:tracePt t="124078" x="4221163" y="2659063"/>
          <p14:tracePt t="124095" x="4259263" y="2743200"/>
          <p14:tracePt t="124112" x="4289425" y="2789238"/>
          <p14:tracePt t="124129" x="4305300" y="2865438"/>
          <p14:tracePt t="124145" x="4313238" y="2971800"/>
          <p14:tracePt t="124162" x="4313238" y="3048000"/>
          <p14:tracePt t="124179" x="4275138" y="3132138"/>
          <p14:tracePt t="124195" x="4229100" y="3230563"/>
          <p14:tracePt t="124212" x="4130675" y="3360738"/>
          <p14:tracePt t="124229" x="3978275" y="3436938"/>
          <p14:tracePt t="124245" x="3810000" y="3489325"/>
          <p14:tracePt t="124262" x="3665538" y="3497263"/>
          <p14:tracePt t="124279" x="3581400" y="3497263"/>
          <p14:tracePt t="124295" x="3527425" y="3521075"/>
          <p14:tracePt t="124312" x="3505200" y="3535363"/>
          <p14:tracePt t="124313" x="3489325" y="3543300"/>
          <p14:tracePt t="124329" x="3482975" y="3559175"/>
          <p14:tracePt t="124345" x="3482975" y="3589338"/>
          <p14:tracePt t="124362" x="3535363" y="3611563"/>
          <p14:tracePt t="124379" x="3695700" y="3619500"/>
          <p14:tracePt t="124395" x="3902075" y="3619500"/>
          <p14:tracePt t="124412" x="4122738" y="3635375"/>
          <p14:tracePt t="124429" x="4275138" y="3673475"/>
          <p14:tracePt t="124445" x="4389438" y="3763963"/>
          <p14:tracePt t="124462" x="4503738" y="3894138"/>
          <p14:tracePt t="124479" x="4579938" y="4000500"/>
          <p14:tracePt t="124495" x="4610100" y="4076700"/>
          <p14:tracePt t="124512" x="4632325" y="4137025"/>
          <p14:tracePt t="124529" x="4632325" y="4160838"/>
          <p14:tracePt t="124529" x="4632325" y="4175125"/>
          <p14:tracePt t="124546" x="4487863" y="4183063"/>
          <p14:tracePt t="124562" x="4114800" y="4183063"/>
          <p14:tracePt t="124579" x="3475038" y="4183063"/>
          <p14:tracePt t="124596" x="2811463" y="4183063"/>
          <p14:tracePt t="124612" x="2193925" y="4175125"/>
          <p14:tracePt t="124629" x="1616075" y="4175125"/>
          <p14:tracePt t="124646" x="1158875" y="4160838"/>
          <p14:tracePt t="124663" x="936625" y="4160838"/>
          <p14:tracePt t="124679" x="739775" y="4152900"/>
          <p14:tracePt t="124696" x="593725" y="4122738"/>
          <p14:tracePt t="124713" x="511175" y="4114800"/>
          <p14:tracePt t="124729" x="449263" y="4076700"/>
          <p14:tracePt t="124746" x="434975" y="4060825"/>
          <p14:tracePt t="124810" x="434975" y="4054475"/>
          <p14:tracePt t="124826" x="434975" y="4046538"/>
          <p14:tracePt t="124835" x="441325" y="4046538"/>
          <p14:tracePt t="124846" x="441325" y="4038600"/>
          <p14:tracePt t="124863" x="465138" y="4038600"/>
          <p14:tracePt t="124879" x="487363" y="4038600"/>
          <p14:tracePt t="124896" x="533400" y="4038600"/>
          <p14:tracePt t="124913" x="593725" y="4038600"/>
          <p14:tracePt t="124929" x="625475" y="4038600"/>
          <p14:tracePt t="124946" x="631825" y="4038600"/>
          <p14:tracePt t="124963" x="625475" y="4038600"/>
          <p14:tracePt t="124979" x="609600" y="4038600"/>
          <p14:tracePt t="124996" x="593725" y="4038600"/>
          <p14:tracePt t="125013" x="587375" y="4046538"/>
          <p14:tracePt t="125029" x="587375" y="4060825"/>
          <p14:tracePt t="125046" x="587375" y="4084638"/>
          <p14:tracePt t="125063" x="579438" y="4114800"/>
          <p14:tracePt t="125079" x="579438" y="4130675"/>
          <p14:tracePt t="125113" x="579438" y="4137025"/>
          <p14:tracePt t="125129" x="609600" y="4144963"/>
          <p14:tracePt t="125146" x="639763" y="4152900"/>
          <p14:tracePt t="125163" x="693738" y="4183063"/>
          <p14:tracePt t="125180" x="746125" y="4213225"/>
          <p14:tracePt t="125196" x="838200" y="4251325"/>
          <p14:tracePt t="125213" x="898525" y="4275138"/>
          <p14:tracePt t="125230" x="936625" y="4275138"/>
          <p14:tracePt t="125246" x="982663" y="4275138"/>
          <p14:tracePt t="125263" x="1050925" y="4267200"/>
          <p14:tracePt t="125279" x="1196975" y="4259263"/>
          <p14:tracePt t="125296" x="1363663" y="4259263"/>
          <p14:tracePt t="125298" x="1470025" y="4259263"/>
          <p14:tracePt t="125313" x="1562100" y="4259263"/>
          <p14:tracePt t="125330" x="1752600" y="4267200"/>
          <p14:tracePt t="125346" x="1836738" y="4275138"/>
          <p14:tracePt t="125363" x="1851025" y="4289425"/>
          <p14:tracePt t="125380" x="1851025" y="4297363"/>
          <p14:tracePt t="125396" x="1851025" y="4305300"/>
          <p14:tracePt t="125413" x="1851025" y="4313238"/>
          <p14:tracePt t="125430" x="1851025" y="4321175"/>
          <p14:tracePt t="125446" x="1874838" y="4335463"/>
          <p14:tracePt t="125463" x="1927225" y="4351338"/>
          <p14:tracePt t="125480" x="1951038" y="4359275"/>
          <p14:tracePt t="125496" x="1989138" y="4365625"/>
          <p14:tracePt t="125513" x="2027238" y="4365625"/>
          <p14:tracePt t="125546" x="2041525" y="4373563"/>
          <p14:tracePt t="125563" x="2057400" y="4381500"/>
          <p14:tracePt t="125580" x="2079625" y="4389438"/>
          <p14:tracePt t="125596" x="2111375" y="4403725"/>
          <p14:tracePt t="125613" x="2133600" y="4411663"/>
          <p14:tracePt t="125630" x="2155825" y="4419600"/>
          <p14:tracePt t="125673" x="2155825" y="4427538"/>
          <p14:tracePt t="125698" x="2171700" y="4427538"/>
          <p14:tracePt t="125714" x="2179638" y="4427538"/>
          <p14:tracePt t="125730" x="2187575" y="4427538"/>
          <p14:tracePt t="125737" x="2193925" y="4427538"/>
          <p14:tracePt t="125747" x="2193925" y="4435475"/>
          <p14:tracePt t="125770" x="2187575" y="4441825"/>
          <p14:tracePt t="125810" x="2187575" y="4449763"/>
          <p14:tracePt t="125818" x="2193925" y="4457700"/>
          <p14:tracePt t="125830" x="2201863" y="4457700"/>
          <p14:tracePt t="125847" x="2239963" y="4473575"/>
          <p14:tracePt t="125863" x="2263775" y="4495800"/>
          <p14:tracePt t="125880" x="2286000" y="4503738"/>
          <p14:tracePt t="125986" x="2286000" y="4511675"/>
          <p14:tracePt t="126003" x="2286000" y="4518025"/>
          <p14:tracePt t="126018" x="2293938" y="4518025"/>
          <p14:tracePt t="126025" x="2301875" y="4518025"/>
          <p14:tracePt t="126034" x="2308225" y="4518025"/>
          <p14:tracePt t="126049" x="2316163" y="4518025"/>
          <p14:tracePt t="126063" x="2324100" y="4518025"/>
          <p14:tracePt t="126538" x="2332038" y="4518025"/>
          <p14:tracePt t="126634" x="2339975" y="4518025"/>
          <p14:tracePt t="126642" x="2346325" y="4518025"/>
          <p14:tracePt t="126649" x="2354263" y="4525963"/>
          <p14:tracePt t="126664" x="2362200" y="4525963"/>
          <p14:tracePt t="126681" x="2384425" y="4525963"/>
          <p14:tracePt t="126697" x="2422525" y="4525963"/>
          <p14:tracePt t="126714" x="2430463" y="4525963"/>
          <p14:tracePt t="126731" x="2446338" y="4525963"/>
          <p14:tracePt t="127002" x="2460625" y="4525963"/>
          <p14:tracePt t="127010" x="2468563" y="4525963"/>
          <p14:tracePt t="127017" x="2484438" y="4525963"/>
          <p14:tracePt t="127031" x="2514600" y="4525963"/>
          <p14:tracePt t="127048" x="2582863" y="4525963"/>
          <p14:tracePt t="127064" x="2628900" y="4525963"/>
          <p14:tracePt t="127081" x="2689225" y="4525963"/>
          <p14:tracePt t="127098" x="2773363" y="4525963"/>
          <p14:tracePt t="127114" x="2841625" y="4525963"/>
          <p14:tracePt t="127131" x="2933700" y="4525963"/>
          <p14:tracePt t="127148" x="3025775" y="4525963"/>
          <p14:tracePt t="127164" x="3154363" y="4525963"/>
          <p14:tracePt t="127181" x="3292475" y="4533900"/>
          <p14:tracePt t="127198" x="3436938" y="4533900"/>
          <p14:tracePt t="127214" x="3565525" y="4533900"/>
          <p14:tracePt t="127231" x="3649663" y="4533900"/>
          <p14:tracePt t="127248" x="3695700" y="4533900"/>
          <p14:tracePt t="127264" x="3717925" y="4541838"/>
          <p14:tracePt t="127281" x="3756025" y="4579938"/>
          <p14:tracePt t="127298" x="3794125" y="4625975"/>
          <p14:tracePt t="127314" x="3886200" y="4686300"/>
          <p14:tracePt t="127331" x="3970338" y="4746625"/>
          <p14:tracePt t="127348" x="4046538" y="4800600"/>
          <p14:tracePt t="127364" x="4076700" y="4800600"/>
          <p14:tracePt t="127381" x="4130675" y="4808538"/>
          <p14:tracePt t="127398" x="4267200" y="4816475"/>
          <p14:tracePt t="127415" x="4511675" y="4816475"/>
          <p14:tracePt t="127431" x="4846638" y="4816475"/>
          <p14:tracePt t="127448" x="5227638" y="4830763"/>
          <p14:tracePt t="127465" x="5502275" y="4830763"/>
          <p14:tracePt t="127481" x="5753100" y="4816475"/>
          <p14:tracePt t="127498" x="5837238" y="4808538"/>
          <p14:tracePt t="127515" x="5875338" y="4800600"/>
          <p14:tracePt t="127531" x="5921375" y="4784725"/>
          <p14:tracePt t="127548" x="5943600" y="4770438"/>
          <p14:tracePt t="127565" x="5981700" y="4770438"/>
          <p14:tracePt t="127581" x="6011863" y="4754563"/>
          <p14:tracePt t="127598" x="6049963" y="4746625"/>
          <p14:tracePt t="127615" x="6065838" y="4740275"/>
          <p14:tracePt t="127631" x="6080125" y="4732338"/>
          <p14:tracePt t="127648" x="6088063" y="4732338"/>
          <p14:tracePt t="127690" x="6088063" y="4724400"/>
          <p14:tracePt t="127722" x="6088063" y="4716463"/>
          <p14:tracePt t="127738" x="6088063" y="4708525"/>
          <p14:tracePt t="127754" x="6096000" y="4708525"/>
          <p14:tracePt t="127762" x="6096000" y="4702175"/>
          <p14:tracePt t="127787" x="6096000" y="4694238"/>
          <p14:tracePt t="128490" x="6088063" y="4694238"/>
          <p14:tracePt t="128497" x="6080125" y="4702175"/>
          <p14:tracePt t="128506" x="6073775" y="4708525"/>
          <p14:tracePt t="128515" x="6065838" y="4716463"/>
          <p14:tracePt t="128532" x="6057900" y="4740275"/>
          <p14:tracePt t="128549" x="6035675" y="4770438"/>
          <p14:tracePt t="128566" x="5965825" y="4838700"/>
          <p14:tracePt t="128583" x="5867400" y="4930775"/>
          <p14:tracePt t="128599" x="5737225" y="5051425"/>
          <p14:tracePt t="128616" x="5578475" y="5173663"/>
          <p14:tracePt t="128633" x="5197475" y="5394325"/>
          <p14:tracePt t="128649" x="5105400" y="5470525"/>
          <p14:tracePt t="128666" x="4778375" y="5638800"/>
          <p14:tracePt t="128682" x="4594225" y="5761038"/>
          <p14:tracePt t="128699" x="4419600" y="5799138"/>
          <p14:tracePt t="128716" x="4237038" y="5851525"/>
          <p14:tracePt t="128733" x="4022725" y="5859463"/>
          <p14:tracePt t="128749" x="3810000" y="5859463"/>
          <p14:tracePt t="128766" x="3573463" y="5859463"/>
          <p14:tracePt t="128783" x="3344863" y="5859463"/>
          <p14:tracePt t="128799" x="3124200" y="5859463"/>
          <p14:tracePt t="128816" x="2925763" y="5859463"/>
          <p14:tracePt t="128818" x="2835275" y="5859463"/>
          <p14:tracePt t="128833" x="2743200" y="5859463"/>
          <p14:tracePt t="128849" x="2454275" y="5883275"/>
          <p14:tracePt t="128866" x="2263775" y="5889625"/>
          <p14:tracePt t="128883" x="2027238" y="5913438"/>
          <p14:tracePt t="128899" x="1744663" y="5927725"/>
          <p14:tracePt t="128916" x="1417638" y="5935663"/>
          <p14:tracePt t="128933" x="1173163" y="5943600"/>
          <p14:tracePt t="128949" x="1012825" y="5959475"/>
          <p14:tracePt t="128966" x="974725" y="5965825"/>
          <p14:tracePt t="128983" x="960438" y="5965825"/>
          <p14:tracePt t="128999" x="936625" y="5943600"/>
          <p14:tracePt t="129016" x="892175" y="5921375"/>
          <p14:tracePt t="129033" x="854075" y="5883275"/>
          <p14:tracePt t="129049" x="746125" y="5829300"/>
          <p14:tracePt t="129066" x="639763" y="5807075"/>
          <p14:tracePt t="129083" x="571500" y="5761038"/>
          <p14:tracePt t="129099" x="541338" y="5715000"/>
          <p14:tracePt t="129116" x="533400" y="5684838"/>
          <p14:tracePt t="129133" x="533400" y="5654675"/>
          <p14:tracePt t="129149" x="517525" y="5622925"/>
          <p14:tracePt t="129166" x="495300" y="5608638"/>
          <p14:tracePt t="129183" x="473075" y="5592763"/>
          <p14:tracePt t="129199" x="419100" y="5578475"/>
          <p14:tracePt t="129216" x="358775" y="5554663"/>
          <p14:tracePt t="129233" x="266700" y="5470525"/>
          <p14:tracePt t="129249" x="190500" y="5364163"/>
          <p14:tracePt t="129266" x="152400" y="5235575"/>
          <p14:tracePt t="129283" x="122238" y="5051425"/>
          <p14:tracePt t="129299" x="84138" y="4854575"/>
          <p14:tracePt t="129316" x="38100" y="4664075"/>
          <p14:tracePt t="129433" x="22225" y="3208338"/>
          <p14:tracePt t="129433" x="60325" y="3124200"/>
          <p14:tracePt t="129449" x="144463" y="2917825"/>
          <p14:tracePt t="129466" x="220663" y="2735263"/>
          <p14:tracePt t="129483" x="282575" y="2568575"/>
          <p14:tracePt t="129500" x="334963" y="2468563"/>
          <p14:tracePt t="129516" x="403225" y="2346325"/>
          <p14:tracePt t="129533" x="495300" y="2239963"/>
          <p14:tracePt t="129550" x="617538" y="2111375"/>
          <p14:tracePt t="129566" x="762000" y="1997075"/>
          <p14:tracePt t="129583" x="906463" y="1882775"/>
          <p14:tracePt t="129600" x="1050925" y="1782763"/>
          <p14:tracePt t="129617" x="1143000" y="1676400"/>
          <p14:tracePt t="129633" x="1249363" y="1584325"/>
          <p14:tracePt t="129650" x="1393825" y="1463675"/>
          <p14:tracePt t="129666" x="1470025" y="1409700"/>
          <p14:tracePt t="129683" x="1592263" y="1393825"/>
          <p14:tracePt t="129700" x="1730375" y="1379538"/>
          <p14:tracePt t="129716" x="1874838" y="1379538"/>
          <p14:tracePt t="129733" x="2027238" y="1379538"/>
          <p14:tracePt t="129750" x="2171700" y="1387475"/>
          <p14:tracePt t="129766" x="2316163" y="1387475"/>
          <p14:tracePt t="129783" x="2460625" y="1387475"/>
          <p14:tracePt t="129800" x="2606675" y="1387475"/>
          <p14:tracePt t="129817" x="2765425" y="1387475"/>
          <p14:tracePt t="129819" x="2827338" y="1387475"/>
          <p14:tracePt t="129833" x="2949575" y="1387475"/>
          <p14:tracePt t="129850" x="3040063" y="1393825"/>
          <p14:tracePt t="129866" x="3124200" y="1409700"/>
          <p14:tracePt t="129883" x="3200400" y="1425575"/>
          <p14:tracePt t="129900" x="3306763" y="1485900"/>
          <p14:tracePt t="129917" x="3413125" y="1516063"/>
          <p14:tracePt t="129933" x="3559175" y="1577975"/>
          <p14:tracePt t="129950" x="3749675" y="1622425"/>
          <p14:tracePt t="129967" x="3902075" y="1692275"/>
          <p14:tracePt t="129983" x="4092575" y="1752600"/>
          <p14:tracePt t="130000" x="4229100" y="1836738"/>
          <p14:tracePt t="130017" x="4381500" y="1920875"/>
          <p14:tracePt t="130033" x="4632325" y="2073275"/>
          <p14:tracePt t="130050" x="4800600" y="2179638"/>
          <p14:tracePt t="130067" x="4945063" y="2278063"/>
          <p14:tracePt t="130083" x="5075238" y="2392363"/>
          <p14:tracePt t="130100" x="5211763" y="2492375"/>
          <p14:tracePt t="130117" x="5334000" y="2606675"/>
          <p14:tracePt t="130133" x="5448300" y="2713038"/>
          <p14:tracePt t="130150" x="5584825" y="2827338"/>
          <p14:tracePt t="130167" x="5668963" y="2933700"/>
          <p14:tracePt t="130183" x="5783263" y="3063875"/>
          <p14:tracePt t="130200" x="5889625" y="3230563"/>
          <p14:tracePt t="130217" x="5981700" y="3390900"/>
          <p14:tracePt t="130233" x="6134100" y="3603625"/>
          <p14:tracePt t="130250" x="6226175" y="3749675"/>
          <p14:tracePt t="130267" x="6270625" y="3886200"/>
          <p14:tracePt t="130283" x="6308725" y="4022725"/>
          <p14:tracePt t="130300" x="6324600" y="4106863"/>
          <p14:tracePt t="130317" x="6324600" y="4168775"/>
          <p14:tracePt t="130334" x="6324600" y="4237038"/>
          <p14:tracePt t="130350" x="6294438" y="4289425"/>
          <p14:tracePt t="130367" x="6256338" y="4343400"/>
          <p14:tracePt t="130384" x="6226175" y="4419600"/>
          <p14:tracePt t="130400" x="6156325" y="4511675"/>
          <p14:tracePt t="130417" x="6027738" y="4664075"/>
          <p14:tracePt t="130434" x="5905500" y="4784725"/>
          <p14:tracePt t="130450" x="5768975" y="4922838"/>
          <p14:tracePt t="130467" x="5630863" y="5067300"/>
          <p14:tracePt t="130484" x="5464175" y="5203825"/>
          <p14:tracePt t="130500" x="5273675" y="5334000"/>
          <p14:tracePt t="130517" x="5045075" y="5440363"/>
          <p14:tracePt t="130534" x="4792663" y="5532438"/>
          <p14:tracePt t="130550" x="4549775" y="5616575"/>
          <p14:tracePt t="130567" x="4327525" y="5684838"/>
          <p14:tracePt t="130584" x="4137025" y="5722938"/>
          <p14:tracePt t="130601" x="3992563" y="5737225"/>
          <p14:tracePt t="130617" x="3810000" y="5737225"/>
          <p14:tracePt t="130634" x="3679825" y="5737225"/>
          <p14:tracePt t="130651" x="3551238" y="5737225"/>
          <p14:tracePt t="130667" x="3406775" y="5737225"/>
          <p14:tracePt t="130684" x="3200400" y="5730875"/>
          <p14:tracePt t="130700" x="2933700" y="5707063"/>
          <p14:tracePt t="130717" x="2765425" y="5668963"/>
          <p14:tracePt t="130734" x="2651125" y="5622925"/>
          <p14:tracePt t="130750" x="2568575" y="5578475"/>
          <p14:tracePt t="130767" x="2498725" y="5554663"/>
          <p14:tracePt t="130784" x="2446338" y="5540375"/>
          <p14:tracePt t="130801" x="2384425" y="5524500"/>
          <p14:tracePt t="130817" x="2278063" y="5524500"/>
          <p14:tracePt t="130834" x="2171700" y="5524500"/>
          <p14:tracePt t="130851" x="2095500" y="5524500"/>
          <p14:tracePt t="130867" x="2011363" y="5524500"/>
          <p14:tracePt t="130884" x="1965325" y="5494338"/>
          <p14:tracePt t="130901" x="1943100" y="5494338"/>
          <p14:tracePt t="130917" x="1935163" y="5494338"/>
          <p14:tracePt t="130934" x="1935163" y="5486400"/>
          <p14:tracePt t="130951" x="1927225" y="5486400"/>
          <p14:tracePt t="130984" x="1920875" y="5486400"/>
          <p14:tracePt t="131026" x="1905000" y="5486400"/>
          <p14:tracePt t="131042" x="1905000" y="5478463"/>
          <p14:tracePt t="131058" x="1889125" y="5478463"/>
          <p14:tracePt t="131065" x="1882775" y="5478463"/>
          <p14:tracePt t="131074" x="1866900" y="5478463"/>
          <p14:tracePt t="131084" x="1851025" y="5478463"/>
          <p14:tracePt t="131101" x="1836738" y="5478463"/>
          <p14:tracePt t="131118" x="1820863" y="5478463"/>
          <p14:tracePt t="131151" x="1812925" y="5486400"/>
          <p14:tracePt t="131168" x="1828800" y="5508625"/>
          <p14:tracePt t="131201" x="1828800" y="5516563"/>
          <p14:tracePt t="131218" x="1828800" y="5524500"/>
          <p14:tracePt t="131266" x="1836738" y="5524500"/>
          <p14:tracePt t="131281" x="1844675" y="5524500"/>
          <p14:tracePt t="131314" x="1844675" y="5532438"/>
          <p14:tracePt t="131378" x="1851025" y="5532438"/>
          <p14:tracePt t="131386" x="1866900" y="5532438"/>
          <p14:tracePt t="131393" x="1874838" y="5532438"/>
          <p14:tracePt t="131418" x="1882775" y="5532438"/>
          <p14:tracePt t="131498" x="1882775" y="5524500"/>
          <p14:tracePt t="131610" x="1874838" y="5516563"/>
          <p14:tracePt t="131617" x="1866900" y="5516563"/>
          <p14:tracePt t="131626" x="1858963" y="5502275"/>
          <p14:tracePt t="131635" x="1836738" y="5478463"/>
          <p14:tracePt t="131651" x="1820863" y="5470525"/>
          <p14:tracePt t="134362" x="1812925" y="5470525"/>
          <p14:tracePt t="134370" x="1782763" y="5456238"/>
          <p14:tracePt t="134387" x="1660525" y="5402263"/>
          <p14:tracePt t="134404" x="1508125" y="5311775"/>
          <p14:tracePt t="134420" x="1447800" y="5249863"/>
          <p14:tracePt t="134437" x="1393825" y="5173663"/>
          <p14:tracePt t="134454" x="1355725" y="5083175"/>
          <p14:tracePt t="134470" x="1325563" y="4983163"/>
          <p14:tracePt t="134487" x="1287463" y="4906963"/>
          <p14:tracePt t="134504" x="1257300" y="4830763"/>
          <p14:tracePt t="134521" x="1235075" y="4800600"/>
          <p14:tracePt t="134537" x="1211263" y="4708525"/>
          <p14:tracePt t="134554" x="1158875" y="4594225"/>
          <p14:tracePt t="134570" x="1112838" y="4479925"/>
          <p14:tracePt t="134587" x="1096963" y="4381500"/>
          <p14:tracePt t="134604" x="1058863" y="4244975"/>
          <p14:tracePt t="134620" x="998538" y="4114800"/>
          <p14:tracePt t="134637" x="936625" y="4000500"/>
          <p14:tracePt t="134654" x="892175" y="3886200"/>
          <p14:tracePt t="134670" x="854075" y="3787775"/>
          <p14:tracePt t="134687" x="830263" y="3687763"/>
          <p14:tracePt t="134704" x="792163" y="3589338"/>
          <p14:tracePt t="134721" x="769938" y="3513138"/>
          <p14:tracePt t="134737" x="746125" y="3413125"/>
          <p14:tracePt t="134754" x="715963" y="3360738"/>
          <p14:tracePt t="134770" x="677863" y="3292475"/>
          <p14:tracePt t="134787" x="655638" y="3246438"/>
          <p14:tracePt t="134804" x="647700" y="3184525"/>
          <p14:tracePt t="134820" x="647700" y="3116263"/>
          <p14:tracePt t="134837" x="647700" y="3055938"/>
          <p14:tracePt t="134854" x="647700" y="3009900"/>
          <p14:tracePt t="134870" x="647700" y="2971800"/>
          <p14:tracePt t="134887" x="647700" y="2933700"/>
          <p14:tracePt t="134904" x="647700" y="2887663"/>
          <p14:tracePt t="134921" x="647700" y="2849563"/>
          <p14:tracePt t="134937" x="647700" y="2765425"/>
          <p14:tracePt t="134954" x="625475" y="2713038"/>
          <p14:tracePt t="134971" x="609600" y="2674938"/>
          <p14:tracePt t="134987" x="609600" y="2628900"/>
          <p14:tracePt t="135004" x="617538" y="2590800"/>
          <p14:tracePt t="135021" x="647700" y="2552700"/>
          <p14:tracePt t="135037" x="663575" y="2536825"/>
          <p14:tracePt t="135054" x="669925" y="2514600"/>
          <p14:tracePt t="135071" x="669925" y="2498725"/>
          <p14:tracePt t="135087" x="669925" y="2484438"/>
          <p14:tracePt t="135104" x="669925" y="2476500"/>
          <p14:tracePt t="135121" x="663575" y="2454275"/>
          <p14:tracePt t="135137" x="655638" y="2430463"/>
          <p14:tracePt t="135171" x="655638" y="2422525"/>
          <p14:tracePt t="135193" x="655638" y="2416175"/>
          <p14:tracePt t="135211" x="663575" y="2416175"/>
          <p14:tracePt t="135221" x="663575" y="2408238"/>
          <p14:tracePt t="135482" x="669925" y="2408238"/>
          <p14:tracePt t="135497" x="693738" y="2416175"/>
          <p14:tracePt t="135506" x="739775" y="2422525"/>
          <p14:tracePt t="135521" x="822325" y="2422525"/>
          <p14:tracePt t="135538" x="936625" y="2422525"/>
          <p14:tracePt t="135554" x="1074738" y="2416175"/>
          <p14:tracePt t="135571" x="1203325" y="2400300"/>
          <p14:tracePt t="135588" x="1333500" y="2370138"/>
          <p14:tracePt t="135605" x="1439863" y="2346325"/>
          <p14:tracePt t="135621" x="1493838" y="2332038"/>
          <p14:tracePt t="135638" x="1508125" y="2324100"/>
          <p14:tracePt t="135794" x="1508125" y="2332038"/>
          <p14:tracePt t="135811" x="1508125" y="2339975"/>
          <p14:tracePt t="135818" x="1508125" y="2354263"/>
          <p14:tracePt t="135833" x="1508125" y="2378075"/>
          <p14:tracePt t="135841" x="1508125" y="2400300"/>
          <p14:tracePt t="135855" x="1516063" y="2416175"/>
          <p14:tracePt t="135871" x="1524000" y="2460625"/>
          <p14:tracePt t="135888" x="1539875" y="2514600"/>
          <p14:tracePt t="135905" x="1546225" y="2552700"/>
          <p14:tracePt t="135921" x="1546225" y="2574925"/>
          <p14:tracePt t="135938" x="1554163" y="2590800"/>
          <p14:tracePt t="135971" x="1562100" y="2598738"/>
          <p14:tracePt t="135988" x="1562100" y="2606675"/>
          <p14:tracePt t="136394" x="1554163" y="2606675"/>
          <p14:tracePt t="136474" x="1554163" y="2613025"/>
          <p14:tracePt t="136490" x="1562100" y="2613025"/>
          <p14:tracePt t="136498" x="1562100" y="2620963"/>
          <p14:tracePt t="136505" x="1570038" y="2628900"/>
          <p14:tracePt t="136522" x="1570038" y="2636838"/>
          <p14:tracePt t="136538" x="1577975" y="2651125"/>
          <p14:tracePt t="136555" x="1584325" y="2659063"/>
          <p14:tracePt t="136572" x="1592263" y="2674938"/>
          <p14:tracePt t="136588" x="1600200" y="2697163"/>
          <p14:tracePt t="136605" x="1608138" y="2713038"/>
          <p14:tracePt t="136622" x="1608138" y="2751138"/>
          <p14:tracePt t="136639" x="1608138" y="2773363"/>
          <p14:tracePt t="136655" x="1592263" y="2789238"/>
          <p14:tracePt t="136672" x="1577975" y="2803525"/>
          <p14:tracePt t="136689" x="1562100" y="2835275"/>
          <p14:tracePt t="136705" x="1554163" y="2873375"/>
          <p14:tracePt t="136722" x="1554163" y="2895600"/>
          <p14:tracePt t="136739" x="1554163" y="2917825"/>
          <p14:tracePt t="136755" x="1554163" y="2955925"/>
          <p14:tracePt t="136772" x="1539875" y="2963863"/>
          <p14:tracePt t="136789" x="1539875" y="2979738"/>
          <p14:tracePt t="136805" x="1531938" y="2987675"/>
          <p14:tracePt t="136822" x="1531938" y="2994025"/>
          <p14:tracePt t="136881" x="1531938" y="2987675"/>
          <p14:tracePt t="136897" x="1539875" y="2987675"/>
          <p14:tracePt t="136930" x="1539875" y="3009900"/>
          <p14:tracePt t="136938" x="1539875" y="3025775"/>
          <p14:tracePt t="136946" x="1531938" y="3055938"/>
          <p14:tracePt t="136956" x="1516063" y="3094038"/>
          <p14:tracePt t="136973" x="1470025" y="3170238"/>
          <p14:tracePt t="136989" x="1417638" y="3260725"/>
          <p14:tracePt t="137005" x="1393825" y="3344863"/>
          <p14:tracePt t="137022" x="1387475" y="3505200"/>
          <p14:tracePt t="137039" x="1349375" y="3711575"/>
          <p14:tracePt t="137056" x="1279525" y="3940175"/>
          <p14:tracePt t="137073" x="1219200" y="4175125"/>
          <p14:tracePt t="137089" x="1096963" y="4473575"/>
          <p14:tracePt t="137106" x="1036638" y="4625975"/>
          <p14:tracePt t="137122" x="998538" y="4784725"/>
          <p14:tracePt t="137139" x="936625" y="4899025"/>
          <p14:tracePt t="137156" x="936625" y="5075238"/>
          <p14:tracePt t="137173" x="930275" y="5203825"/>
          <p14:tracePt t="137189" x="914400" y="5341938"/>
          <p14:tracePt t="137206" x="892175" y="5464175"/>
          <p14:tracePt t="137223" x="860425" y="5630863"/>
          <p14:tracePt t="137239" x="846138" y="5730875"/>
          <p14:tracePt t="137256" x="838200" y="5821363"/>
          <p14:tracePt t="137273" x="822325" y="5875338"/>
          <p14:tracePt t="137289" x="808038" y="5981700"/>
          <p14:tracePt t="137306" x="808038" y="6035675"/>
          <p14:tracePt t="137323" x="808038" y="6111875"/>
          <p14:tracePt t="137339" x="808038" y="6188075"/>
          <p14:tracePt t="137356" x="808038" y="6270625"/>
          <p14:tracePt t="137373" x="808038" y="6332538"/>
          <p14:tracePt t="137389" x="830263" y="6392863"/>
          <p14:tracePt t="137406" x="860425" y="6438900"/>
          <p14:tracePt t="137423" x="892175" y="6469063"/>
          <p14:tracePt t="137439" x="922338" y="6507163"/>
          <p14:tracePt t="137456" x="930275" y="6553200"/>
          <p14:tracePt t="137473" x="930275" y="6569075"/>
          <p14:tracePt t="137573" x="1295400" y="6515100"/>
          <p14:tracePt t="137589" x="1455738" y="6492875"/>
          <p14:tracePt t="137606" x="1554163" y="6484938"/>
          <p14:tracePt t="137623" x="1570038" y="6469063"/>
          <p14:tracePt t="137656" x="1562100" y="6446838"/>
          <p14:tracePt t="137673" x="1516063" y="6430963"/>
          <p14:tracePt t="137673" x="1477963" y="6423025"/>
          <p14:tracePt t="137690" x="1379538" y="6400800"/>
          <p14:tracePt t="137706" x="1257300" y="6362700"/>
          <p14:tracePt t="137723" x="1135063" y="6332538"/>
          <p14:tracePt t="137740" x="1058863" y="6308725"/>
          <p14:tracePt t="137756" x="1012825" y="6256338"/>
          <p14:tracePt t="137773" x="974725" y="6194425"/>
          <p14:tracePt t="137790" x="960438" y="6142038"/>
          <p14:tracePt t="137806" x="960438" y="6118225"/>
          <p14:tracePt t="137823" x="960438" y="6096000"/>
          <p14:tracePt t="137914" x="960438" y="6088063"/>
          <p14:tracePt t="138001" x="968375" y="6088063"/>
          <p14:tracePt t="138017" x="968375" y="6096000"/>
          <p14:tracePt t="138025" x="974725" y="6096000"/>
          <p14:tracePt t="138040" x="982663" y="6096000"/>
          <p14:tracePt t="138082" x="982663" y="6103938"/>
          <p14:tracePt t="138114" x="982663" y="6111875"/>
          <p14:tracePt t="138226" x="982663" y="6118225"/>
          <p14:tracePt t="138346" x="974725" y="6118225"/>
          <p14:tracePt t="138634" x="974725" y="6126163"/>
          <p14:tracePt t="138649" x="974725" y="6134100"/>
          <p14:tracePt t="138658" x="974725" y="6142038"/>
          <p14:tracePt t="138682" x="974725" y="6149975"/>
          <p14:tracePt t="138690" x="974725" y="6156325"/>
          <p14:tracePt t="138707" x="982663" y="6156325"/>
          <p14:tracePt t="138724" x="982663" y="6164263"/>
          <p14:tracePt t="138946" x="982663" y="6180138"/>
          <p14:tracePt t="138953" x="1006475" y="6180138"/>
          <p14:tracePt t="138962" x="1020763" y="6188075"/>
          <p14:tracePt t="138974" x="1044575" y="6188075"/>
          <p14:tracePt t="138990" x="1074738" y="6202363"/>
          <p14:tracePt t="139007" x="1112838" y="6202363"/>
          <p14:tracePt t="139024" x="1158875" y="6202363"/>
          <p14:tracePt t="139041" x="1241425" y="6202363"/>
          <p14:tracePt t="139057" x="1379538" y="6226175"/>
          <p14:tracePt t="139074" x="1417638" y="6232525"/>
          <p14:tracePt t="139091" x="1447800" y="6240463"/>
          <p14:tracePt t="139107" x="1455738" y="6248400"/>
          <p14:tracePt t="139124" x="1477963" y="6256338"/>
          <p14:tracePt t="139141" x="1485900" y="6264275"/>
          <p14:tracePt t="139282" x="1477963" y="6264275"/>
          <p14:tracePt t="139306" x="1470025" y="6264275"/>
          <p14:tracePt t="139361" x="1463675" y="6264275"/>
          <p14:tracePt t="139369" x="1455738" y="6264275"/>
          <p14:tracePt t="139377" x="1447800" y="6264275"/>
          <p14:tracePt t="139506" x="1431925" y="6264275"/>
          <p14:tracePt t="139513" x="1425575" y="6264275"/>
          <p14:tracePt t="139524" x="1417638" y="6264275"/>
          <p14:tracePt t="139541" x="1401763" y="6264275"/>
          <p14:tracePt t="139558" x="1393825" y="6264275"/>
          <p14:tracePt t="139574" x="1387475" y="6248400"/>
          <p14:tracePt t="139608" x="1371600" y="6210300"/>
          <p14:tracePt t="139625" x="1317625" y="6164263"/>
          <p14:tracePt t="139641" x="1273175" y="6111875"/>
          <p14:tracePt t="139658" x="1235075" y="6057900"/>
          <p14:tracePt t="139674" x="1227138" y="6042025"/>
          <p14:tracePt t="139708" x="1203325" y="6035675"/>
          <p14:tracePt t="139724" x="1181100" y="6011863"/>
          <p14:tracePt t="139741" x="1165225" y="5997575"/>
          <p14:tracePt t="139758" x="1150938" y="5989638"/>
          <p14:tracePt t="139775" x="1135063" y="5973763"/>
          <p14:tracePt t="141457" x="1135063" y="5965825"/>
          <p14:tracePt t="141722" x="1158875" y="5965825"/>
          <p14:tracePt t="141729" x="1196975" y="5965825"/>
          <p14:tracePt t="141743" x="1219200" y="5965825"/>
          <p14:tracePt t="141759" x="1273175" y="5965825"/>
          <p14:tracePt t="141776" x="1295400" y="5965825"/>
          <p14:tracePt t="141809" x="1349375" y="5905500"/>
          <p14:tracePt t="141826" x="1493838" y="5783263"/>
          <p14:tracePt t="141843" x="1676400" y="5654675"/>
          <p14:tracePt t="141860" x="1828800" y="5540375"/>
          <p14:tracePt t="141876" x="1973263" y="5426075"/>
          <p14:tracePt t="141893" x="2041525" y="5318125"/>
          <p14:tracePt t="141910" x="2057400" y="5211763"/>
          <p14:tracePt t="141926" x="2057400" y="5051425"/>
          <p14:tracePt t="141943" x="2057400" y="4860925"/>
          <p14:tracePt t="141960" x="2087563" y="4640263"/>
          <p14:tracePt t="141976" x="2117725" y="4441825"/>
          <p14:tracePt t="141993" x="2141538" y="4152900"/>
          <p14:tracePt t="142010" x="2111375" y="3992563"/>
          <p14:tracePt t="142026" x="1958975" y="3817938"/>
          <p14:tracePt t="142043" x="1768475" y="3641725"/>
          <p14:tracePt t="142060" x="1554163" y="3459163"/>
          <p14:tracePt t="142076" x="1379538" y="3284538"/>
          <p14:tracePt t="142093" x="1265238" y="3116263"/>
          <p14:tracePt t="142110" x="1189038" y="2925763"/>
          <p14:tracePt t="142126" x="1173163" y="2879725"/>
          <p14:tracePt t="147321" x="1173163" y="2887663"/>
          <p14:tracePt t="147329" x="1181100" y="2911475"/>
          <p14:tracePt t="147338" x="1196975" y="2917825"/>
          <p14:tracePt t="147347" x="1203325" y="2925763"/>
          <p14:tracePt t="147364" x="1227138" y="2949575"/>
          <p14:tracePt t="147381" x="1257300" y="2963863"/>
          <p14:tracePt t="147397" x="1363663" y="3055938"/>
          <p14:tracePt t="147414" x="1470025" y="3140075"/>
          <p14:tracePt t="147431" x="1608138" y="3192463"/>
          <p14:tracePt t="147447" x="1820863" y="3292475"/>
          <p14:tracePt t="147464" x="2141538" y="3382963"/>
          <p14:tracePt t="147481" x="2438400" y="3482975"/>
          <p14:tracePt t="147483" x="2560638" y="3513138"/>
          <p14:tracePt t="147497" x="2835275" y="3559175"/>
          <p14:tracePt t="147514" x="3063875" y="3603625"/>
          <p14:tracePt t="147531" x="3222625" y="3641725"/>
          <p14:tracePt t="147547" x="3344863" y="3687763"/>
          <p14:tracePt t="147564" x="3451225" y="3733800"/>
          <p14:tracePt t="147581" x="3565525" y="3794125"/>
          <p14:tracePt t="147597" x="3725863" y="3825875"/>
          <p14:tracePt t="147614" x="3863975" y="3840163"/>
          <p14:tracePt t="147631" x="4008438" y="3894138"/>
          <p14:tracePt t="147647" x="4137025" y="3940175"/>
          <p14:tracePt t="147664" x="4283075" y="3970338"/>
          <p14:tracePt t="147681" x="4495800" y="4084638"/>
          <p14:tracePt t="147698" x="4648200" y="4144963"/>
          <p14:tracePt t="147714" x="4762500" y="4191000"/>
          <p14:tracePt t="147731" x="4830763" y="4206875"/>
          <p14:tracePt t="147748" x="4854575" y="4221163"/>
          <p14:tracePt t="147764" x="4854575" y="4259263"/>
          <p14:tracePt t="147781" x="4868863" y="4327525"/>
          <p14:tracePt t="147798" x="4899025" y="4419600"/>
          <p14:tracePt t="147814" x="4953000" y="4495800"/>
          <p14:tracePt t="147831" x="5006975" y="4594225"/>
          <p14:tracePt t="147848" x="5021263" y="4678363"/>
          <p14:tracePt t="147865" x="5021263" y="4770438"/>
          <p14:tracePt t="147881" x="5013325" y="4854575"/>
          <p14:tracePt t="147898" x="4991100" y="4899025"/>
          <p14:tracePt t="147914" x="4968875" y="4930775"/>
          <p14:tracePt t="147931" x="4906963" y="4975225"/>
          <p14:tracePt t="147948" x="4892675" y="4983163"/>
          <p14:tracePt t="147986" x="4892675" y="5045075"/>
          <p14:tracePt t="147998" x="4892675" y="5089525"/>
          <p14:tracePt t="148014" x="4892675" y="5165725"/>
          <p14:tracePt t="148031" x="4975225" y="5265738"/>
          <p14:tracePt t="148048" x="5113338" y="5364163"/>
          <p14:tracePt t="148065" x="5273675" y="5448300"/>
          <p14:tracePt t="148081" x="5380038" y="5546725"/>
          <p14:tracePt t="148098" x="5440363" y="5554663"/>
          <p14:tracePt t="148114" x="5494338" y="5562600"/>
          <p14:tracePt t="148131" x="5600700" y="5584825"/>
          <p14:tracePt t="148148" x="5737225" y="5608638"/>
          <p14:tracePt t="148164" x="5935663" y="5668963"/>
          <p14:tracePt t="148181" x="6118225" y="5753100"/>
          <p14:tracePt t="148198" x="6256338" y="5813425"/>
          <p14:tracePt t="148215" x="6362700" y="5837238"/>
          <p14:tracePt t="148231" x="6461125" y="5859463"/>
          <p14:tracePt t="148248" x="6583363" y="5867400"/>
          <p14:tracePt t="148265" x="6705600" y="5875338"/>
          <p14:tracePt t="148281" x="6865938" y="5935663"/>
          <p14:tracePt t="148298" x="6956425" y="6003925"/>
          <p14:tracePt t="148315" x="7010400" y="6027738"/>
          <p14:tracePt t="148331" x="7018338" y="6035675"/>
          <p14:tracePt t="148365" x="7018338" y="6042025"/>
          <p14:tracePt t="148381" x="7032625" y="6065838"/>
          <p14:tracePt t="148398" x="7048500" y="6080125"/>
          <p14:tracePt t="148415" x="7078663" y="6126163"/>
          <p14:tracePt t="148431" x="7086600" y="6149975"/>
          <p14:tracePt t="148448" x="7094538" y="6188075"/>
          <p14:tracePt t="148465" x="7094538" y="6218238"/>
          <p14:tracePt t="148481" x="7094538" y="6226175"/>
          <p14:tracePt t="148499" x="7102475" y="6232525"/>
          <p14:tracePt t="148515" x="7124700" y="6264275"/>
          <p14:tracePt t="148531" x="7132638" y="6294438"/>
          <p14:tracePt t="148548" x="7132638" y="6302375"/>
          <p14:tracePt t="148633" x="7132638" y="6294438"/>
          <p14:tracePt t="148641" x="7146925" y="6286500"/>
          <p14:tracePt t="148649" x="7154863" y="6286500"/>
          <p14:tracePt t="148665" x="7200900" y="6270625"/>
          <p14:tracePt t="148682" x="7299325" y="6240463"/>
          <p14:tracePt t="148698" x="7407275" y="6202363"/>
          <p14:tracePt t="148715" x="7429500" y="6194425"/>
          <p14:tracePt t="148732" x="7421563" y="6194425"/>
          <p14:tracePt t="148748" x="7413625" y="6194425"/>
          <p14:tracePt t="148765" x="7399338" y="6194425"/>
          <p14:tracePt t="148782" x="7391400" y="6194425"/>
          <p14:tracePt t="148798" x="7369175" y="6194425"/>
          <p14:tracePt t="148815" x="7369175" y="6202363"/>
          <p14:tracePt t="148850" x="7361238" y="6202363"/>
          <p14:tracePt t="149017" x="7369175" y="6202363"/>
          <p14:tracePt t="149025" x="7375525" y="6202363"/>
          <p14:tracePt t="149033" x="7383463" y="6210300"/>
          <p14:tracePt t="149049" x="7391400" y="6210300"/>
          <p14:tracePt t="149065" x="7407275" y="6210300"/>
          <p14:tracePt t="149082" x="7413625" y="6210300"/>
          <p14:tracePt t="149099" x="7429500" y="6210300"/>
          <p14:tracePt t="149115" x="7475538" y="6210300"/>
          <p14:tracePt t="149133" x="7505700" y="6210300"/>
          <p14:tracePt t="149149" x="7559675" y="6210300"/>
          <p14:tracePt t="149165" x="7589838" y="6202363"/>
          <p14:tracePt t="149182" x="7650163" y="6188075"/>
          <p14:tracePt t="149199" x="7756525" y="6172200"/>
          <p14:tracePt t="149215" x="7886700" y="6149975"/>
          <p14:tracePt t="149233" x="7985125" y="6118225"/>
          <p14:tracePt t="149249" x="8031163" y="6111875"/>
          <p14:tracePt t="149265" x="8069263" y="6118225"/>
          <p14:tracePt t="149283" x="8093075" y="6126163"/>
          <p14:tracePt t="149377" x="8099425" y="6126163"/>
          <p14:tracePt t="149393" x="8107363" y="6134100"/>
          <p14:tracePt t="149409" x="8115300" y="6134100"/>
          <p14:tracePt t="149441" x="8123238" y="6134100"/>
          <p14:tracePt t="149449" x="8131175" y="6134100"/>
          <p14:tracePt t="149465" x="8169275" y="6134100"/>
          <p14:tracePt t="149482" x="8199438" y="6134100"/>
          <p14:tracePt t="149499" x="8213725" y="6134100"/>
          <p14:tracePt t="149515" x="8221663" y="6134100"/>
          <p14:tracePt t="149537" x="8229600" y="6134100"/>
          <p14:tracePt t="149714" x="8229600" y="6142038"/>
          <p14:tracePt t="149977" x="8221663" y="6142038"/>
          <p14:tracePt t="149987" x="8221663" y="6156325"/>
          <p14:tracePt t="150186" x="8213725" y="6156325"/>
          <p14:tracePt t="150194" x="8207375" y="6156325"/>
          <p14:tracePt t="150225" x="8191500" y="6156325"/>
          <p14:tracePt t="150233" x="8183563" y="6156325"/>
          <p14:tracePt t="150249" x="8175625" y="6156325"/>
          <p14:tracePt t="150257" x="8161338" y="6156325"/>
          <p14:tracePt t="150266" x="8153400" y="6142038"/>
          <p14:tracePt t="150283" x="8107363" y="6118225"/>
          <p14:tracePt t="150300" x="8023225" y="6103938"/>
          <p14:tracePt t="150316" x="7864475" y="6065838"/>
          <p14:tracePt t="150333" x="7712075" y="6019800"/>
          <p14:tracePt t="150350" x="7604125" y="5959475"/>
          <p14:tracePt t="150366" x="7527925" y="5889625"/>
          <p14:tracePt t="150383" x="7513638" y="5837238"/>
          <p14:tracePt t="150400" x="7505700" y="5783263"/>
          <p14:tracePt t="150417" x="7505700" y="5730875"/>
          <p14:tracePt t="150433" x="7445375" y="5646738"/>
          <p14:tracePt t="150450" x="7337425" y="5524500"/>
          <p14:tracePt t="150466" x="7216775" y="5426075"/>
          <p14:tracePt t="150483" x="7124700" y="5326063"/>
          <p14:tracePt t="150500" x="7040563" y="5235575"/>
          <p14:tracePt t="150516" x="7018338" y="5197475"/>
          <p14:tracePt t="150533" x="6988175" y="5159375"/>
          <p14:tracePt t="150550" x="6934200" y="5105400"/>
          <p14:tracePt t="150566" x="6811963" y="4983163"/>
          <p14:tracePt t="150583" x="6613525" y="4838700"/>
          <p14:tracePt t="150600" x="6316663" y="4664075"/>
          <p14:tracePt t="150617" x="5965825" y="4479925"/>
          <p14:tracePt t="150633" x="5676900" y="4381500"/>
          <p14:tracePt t="150650" x="5570538" y="4351338"/>
          <p14:tracePt t="150667" x="5387975" y="4297363"/>
          <p14:tracePt t="150683" x="5165725" y="4267200"/>
          <p14:tracePt t="150700" x="4953000" y="4229100"/>
          <p14:tracePt t="150717" x="4740275" y="4175125"/>
          <p14:tracePt t="150733" x="4556125" y="4130675"/>
          <p14:tracePt t="150750" x="4373563" y="4130675"/>
          <p14:tracePt t="150767" x="4152900" y="4106863"/>
          <p14:tracePt t="150783" x="3970338" y="4098925"/>
          <p14:tracePt t="150800" x="3832225" y="4068763"/>
          <p14:tracePt t="150817" x="3703638" y="4008438"/>
          <p14:tracePt t="150833" x="3573463" y="4008438"/>
          <p14:tracePt t="150850" x="3489325" y="4008438"/>
          <p14:tracePt t="150867" x="3336925" y="4008438"/>
          <p14:tracePt t="150883" x="3208338" y="4008438"/>
          <p14:tracePt t="150900" x="3101975" y="4008438"/>
          <p14:tracePt t="150917" x="3048000" y="4008438"/>
          <p14:tracePt t="150933" x="2994025" y="3992563"/>
          <p14:tracePt t="150950" x="2979738" y="3978275"/>
          <p14:tracePt t="150984" x="2963863" y="3978275"/>
          <p14:tracePt t="151000" x="2933700" y="3978275"/>
          <p14:tracePt t="151017" x="2873375" y="3978275"/>
          <p14:tracePt t="151033" x="2841625" y="3984625"/>
          <p14:tracePt t="151050" x="2835275" y="3984625"/>
          <p14:tracePt t="151067" x="2811463" y="3992563"/>
          <p14:tracePt t="151083" x="2765425" y="4000500"/>
          <p14:tracePt t="151100" x="2697163" y="4030663"/>
          <p14:tracePt t="151117" x="2598738" y="4030663"/>
          <p14:tracePt t="151134" x="2522538" y="4030663"/>
          <p14:tracePt t="151150" x="2446338" y="4030663"/>
          <p14:tracePt t="151167" x="2378075" y="4038600"/>
          <p14:tracePt t="151184" x="2316163" y="4038600"/>
          <p14:tracePt t="151200" x="2270125" y="4046538"/>
          <p14:tracePt t="151217" x="2217738" y="4060825"/>
          <p14:tracePt t="151234" x="2193925" y="4076700"/>
          <p14:tracePt t="151250" x="2141538" y="4084638"/>
          <p14:tracePt t="151267" x="2065338" y="4084638"/>
          <p14:tracePt t="151284" x="2003425" y="4060825"/>
          <p14:tracePt t="151300" x="1973263" y="4038600"/>
          <p14:tracePt t="151317" x="1958975" y="4008438"/>
          <p14:tracePt t="151334" x="1927225" y="3978275"/>
          <p14:tracePt t="151350" x="1927225" y="3954463"/>
          <p14:tracePt t="151367" x="1920875" y="3908425"/>
          <p14:tracePt t="151384" x="1912938" y="3870325"/>
          <p14:tracePt t="151401" x="1897063" y="3840163"/>
          <p14:tracePt t="151417" x="1828800" y="3763963"/>
          <p14:tracePt t="151434" x="1782763" y="3711575"/>
          <p14:tracePt t="151450" x="1774825" y="3673475"/>
          <p14:tracePt t="151467" x="1806575" y="3619500"/>
          <p14:tracePt t="151484" x="1958975" y="3551238"/>
          <p14:tracePt t="151500" x="2339975" y="3475038"/>
          <p14:tracePt t="151517" x="2933700" y="3444875"/>
          <p14:tracePt t="151534" x="3521075" y="3444875"/>
          <p14:tracePt t="151551" x="4130675" y="3444875"/>
          <p14:tracePt t="151567" x="4564063" y="3429000"/>
          <p14:tracePt t="151584" x="4868863" y="3413125"/>
          <p14:tracePt t="151601" x="5059363" y="3413125"/>
          <p14:tracePt t="151617" x="5364163" y="3421063"/>
          <p14:tracePt t="151634" x="5584825" y="3421063"/>
          <p14:tracePt t="151651" x="5775325" y="3421063"/>
          <p14:tracePt t="151667" x="5959475" y="3406775"/>
          <p14:tracePt t="151684" x="6111875" y="3368675"/>
          <p14:tracePt t="151701" x="6226175" y="3298825"/>
          <p14:tracePt t="151717" x="6270625" y="3276600"/>
          <p14:tracePt t="151734" x="6294438" y="3260725"/>
          <p14:tracePt t="151751" x="6354763" y="3260725"/>
          <p14:tracePt t="151767" x="6469063" y="3260725"/>
          <p14:tracePt t="151784" x="6613525" y="3260725"/>
          <p14:tracePt t="151801" x="6727825" y="3238500"/>
          <p14:tracePt t="151817" x="6751638" y="3216275"/>
          <p14:tracePt t="151851" x="6751638" y="3208338"/>
          <p14:tracePt t="151868" x="6721475" y="3200400"/>
          <p14:tracePt t="151884" x="6705600" y="3184525"/>
          <p14:tracePt t="151901" x="6659563" y="3184525"/>
          <p14:tracePt t="151918" x="6621463" y="3178175"/>
          <p14:tracePt t="151934" x="6575425" y="3170238"/>
          <p14:tracePt t="151951" x="6545263" y="3162300"/>
          <p14:tracePt t="151968" x="6545263" y="3146425"/>
          <p14:tracePt t="151985" x="6545263" y="3140075"/>
          <p14:tracePt t="152001" x="6583363" y="3116263"/>
          <p14:tracePt t="152018" x="6599238" y="3108325"/>
          <p14:tracePt t="152034" x="6613525" y="3108325"/>
          <p14:tracePt t="152209" x="6613525" y="3116263"/>
          <p14:tracePt t="152225" x="6599238" y="3124200"/>
          <p14:tracePt t="152233" x="6591300" y="3132138"/>
          <p14:tracePt t="152242" x="6575425" y="3140075"/>
          <p14:tracePt t="152251" x="6553200" y="3162300"/>
          <p14:tracePt t="152268" x="6499225" y="3200400"/>
          <p14:tracePt t="152285" x="6392863" y="3260725"/>
          <p14:tracePt t="152301" x="6240463" y="3352800"/>
          <p14:tracePt t="152318" x="6073775" y="3444875"/>
          <p14:tracePt t="152335" x="5935663" y="3497263"/>
          <p14:tracePt t="152351" x="5783263" y="3559175"/>
          <p14:tracePt t="152368" x="5584825" y="3573463"/>
          <p14:tracePt t="152385" x="5380038" y="3589338"/>
          <p14:tracePt t="152401" x="4991100" y="3589338"/>
          <p14:tracePt t="152418" x="4784725" y="3589338"/>
          <p14:tracePt t="152435" x="4625975" y="3589338"/>
          <p14:tracePt t="152451" x="4473575" y="3589338"/>
          <p14:tracePt t="152468" x="4327525" y="3589338"/>
          <p14:tracePt t="152485" x="4206875" y="3589338"/>
          <p14:tracePt t="152501" x="4122738" y="3551238"/>
          <p14:tracePt t="152518" x="4076700" y="3513138"/>
          <p14:tracePt t="152535" x="4054475" y="3505200"/>
          <p14:tracePt t="152551" x="4046538" y="3497263"/>
          <p14:tracePt t="152568" x="4030663" y="3489325"/>
          <p14:tracePt t="152585" x="4000500" y="3489325"/>
          <p14:tracePt t="152601" x="3940175" y="3489325"/>
          <p14:tracePt t="152618" x="3886200" y="3497263"/>
          <p14:tracePt t="152635" x="3817938" y="3535363"/>
          <p14:tracePt t="152652" x="3763963" y="3565525"/>
          <p14:tracePt t="152668" x="3725863" y="3581400"/>
          <p14:tracePt t="152685" x="3679825" y="3581400"/>
          <p14:tracePt t="152701" x="3635375" y="3559175"/>
          <p14:tracePt t="152718" x="3619500" y="3513138"/>
          <p14:tracePt t="152735" x="3619500" y="3444875"/>
          <p14:tracePt t="152752" x="3619500" y="3322638"/>
          <p14:tracePt t="152753" x="3627438" y="3284538"/>
          <p14:tracePt t="152769" x="3627438" y="3238500"/>
          <p14:tracePt t="152785" x="3573463" y="3170238"/>
          <p14:tracePt t="152802" x="3459163" y="3140075"/>
          <p14:tracePt t="152818" x="3306763" y="3132138"/>
          <p14:tracePt t="152835" x="3184525" y="3108325"/>
          <p14:tracePt t="152852" x="3094038" y="3078163"/>
          <p14:tracePt t="152868" x="3040063" y="3009900"/>
          <p14:tracePt t="152885" x="3025775" y="2949575"/>
          <p14:tracePt t="152902" x="3009900" y="2895600"/>
          <p14:tracePt t="152918" x="2994025" y="2857500"/>
          <p14:tracePt t="152935" x="2979738" y="2803525"/>
          <p14:tracePt t="152952" x="2955925" y="2759075"/>
          <p14:tracePt t="152969" x="2925763" y="2720975"/>
          <p14:tracePt t="152969" x="2911475" y="2713038"/>
          <p14:tracePt t="152985" x="2879725" y="2674938"/>
          <p14:tracePt t="153002" x="2841625" y="2628900"/>
          <p14:tracePt t="153018" x="2811463" y="2582863"/>
          <p14:tracePt t="153035" x="2773363" y="2530475"/>
          <p14:tracePt t="153052" x="2759075" y="2484438"/>
          <p14:tracePt t="153069" x="2751138" y="2438400"/>
          <p14:tracePt t="153085" x="2743200" y="2392363"/>
          <p14:tracePt t="153102" x="2720975" y="2362200"/>
          <p14:tracePt t="153119" x="2682875" y="2332038"/>
          <p14:tracePt t="153135" x="2659063" y="2301875"/>
          <p14:tracePt t="153152" x="2636838" y="2301875"/>
          <p14:tracePt t="153169" x="2636838" y="2293938"/>
          <p14:tracePt t="153193" x="2644775" y="2293938"/>
          <p14:tracePt t="153202" x="2659063" y="2293938"/>
          <p14:tracePt t="153219" x="2682875" y="2316163"/>
          <p14:tracePt t="153235" x="2689225" y="2332038"/>
          <p14:tracePt t="153252" x="2689225" y="2362200"/>
          <p14:tracePt t="153269" x="2697163" y="2392363"/>
          <p14:tracePt t="153285" x="2713038" y="2422525"/>
          <p14:tracePt t="153302" x="2720975" y="2460625"/>
          <p14:tracePt t="153319" x="2720975" y="2484438"/>
          <p14:tracePt t="153335" x="2727325" y="2514600"/>
          <p14:tracePt t="153353" x="2743200" y="2560638"/>
          <p14:tracePt t="153369" x="2751138" y="2582863"/>
          <p14:tracePt t="153385" x="2751138" y="2651125"/>
          <p14:tracePt t="153402" x="2751138" y="2713038"/>
          <p14:tracePt t="153419" x="2751138" y="2759075"/>
          <p14:tracePt t="153435" x="2743200" y="2803525"/>
          <p14:tracePt t="153452" x="2743200" y="2835275"/>
          <p14:tracePt t="153469" x="2743200" y="2887663"/>
          <p14:tracePt t="153485" x="2743200" y="2925763"/>
          <p14:tracePt t="153502" x="2743200" y="2963863"/>
          <p14:tracePt t="153519" x="2743200" y="2994025"/>
          <p14:tracePt t="153536" x="2727325" y="3017838"/>
          <p14:tracePt t="153552" x="2713038" y="3025775"/>
          <p14:tracePt t="153554" x="2705100" y="3025775"/>
          <p14:tracePt t="153569" x="2697163" y="3025775"/>
          <p14:tracePt t="153642" x="2697163" y="3032125"/>
          <p14:tracePt t="153658" x="2689225" y="3032125"/>
          <p14:tracePt t="153713" x="2697163" y="3009900"/>
          <p14:tracePt t="153721" x="2697163" y="3001963"/>
          <p14:tracePt t="153736" x="2705100" y="2987675"/>
          <p14:tracePt t="153752" x="2713038" y="2949575"/>
          <p14:tracePt t="153769" x="2735263" y="2879725"/>
          <p14:tracePt t="153786" x="2735263" y="2841625"/>
          <p14:tracePt t="153802" x="2743200" y="2803525"/>
          <p14:tracePt t="153819" x="2759075" y="2773363"/>
          <p14:tracePt t="153836" x="2765425" y="2751138"/>
          <p14:tracePt t="153852" x="2765425" y="2720975"/>
          <p14:tracePt t="153869" x="2765425" y="2705100"/>
          <p14:tracePt t="153886" x="2765425" y="2689225"/>
          <p14:tracePt t="153903" x="2765425" y="2667000"/>
          <p14:tracePt t="153919" x="2765425" y="2636838"/>
          <p14:tracePt t="153936" x="2765425" y="2620963"/>
          <p14:tracePt t="153953" x="2765425" y="2598738"/>
          <p14:tracePt t="153969" x="2765425" y="2568575"/>
          <p14:tracePt t="153986" x="2765425" y="2552700"/>
          <p14:tracePt t="154003" x="2765425" y="2536825"/>
          <p14:tracePt t="154019" x="2765425" y="2530475"/>
          <p14:tracePt t="154170" x="2765425" y="2536825"/>
          <p14:tracePt t="154177" x="2765425" y="2552700"/>
          <p14:tracePt t="154186" x="2765425" y="2568575"/>
          <p14:tracePt t="154203" x="2759075" y="2613025"/>
          <p14:tracePt t="154219" x="2759075" y="2674938"/>
          <p14:tracePt t="154236" x="2735263" y="2727325"/>
          <p14:tracePt t="154253" x="2727325" y="2773363"/>
          <p14:tracePt t="154269" x="2727325" y="2803525"/>
          <p14:tracePt t="154286" x="2727325" y="2835275"/>
          <p14:tracePt t="154303" x="2720975" y="2857500"/>
          <p14:tracePt t="154319" x="2720975" y="2873375"/>
          <p14:tracePt t="154336" x="2713038" y="2903538"/>
          <p14:tracePt t="154353" x="2705100" y="2925763"/>
          <p14:tracePt t="154369" x="2705100" y="2933700"/>
          <p14:tracePt t="154386" x="2705100" y="2941638"/>
          <p14:tracePt t="154514" x="2697163" y="2941638"/>
          <p14:tracePt t="154569" x="2705100" y="2941638"/>
          <p14:tracePt t="154577" x="2713038" y="2933700"/>
          <p14:tracePt t="154586" x="2735263" y="2933700"/>
          <p14:tracePt t="154603" x="2803525" y="2933700"/>
          <p14:tracePt t="154620" x="2971800" y="2933700"/>
          <p14:tracePt t="154636" x="3208338" y="2941638"/>
          <p14:tracePt t="154653" x="3527425" y="2941638"/>
          <p14:tracePt t="154670" x="3787775" y="2949575"/>
          <p14:tracePt t="154686" x="3970338" y="2955925"/>
          <p14:tracePt t="154703" x="4130675" y="2979738"/>
          <p14:tracePt t="154720" x="4275138" y="2987675"/>
          <p14:tracePt t="154737" x="4457700" y="2987675"/>
          <p14:tracePt t="154753" x="4716463" y="2987675"/>
          <p14:tracePt t="154770" x="4830763" y="2987675"/>
          <p14:tracePt t="154787" x="4937125" y="2987675"/>
          <p14:tracePt t="154803" x="5037138" y="3009900"/>
          <p14:tracePt t="154820" x="5121275" y="3025775"/>
          <p14:tracePt t="154837" x="5189538" y="3025775"/>
          <p14:tracePt t="154853" x="5241925" y="3025775"/>
          <p14:tracePt t="154870" x="5311775" y="3025775"/>
          <p14:tracePt t="154887" x="5402263" y="3025775"/>
          <p14:tracePt t="154903" x="5494338" y="3025775"/>
          <p14:tracePt t="154920" x="5600700" y="3025775"/>
          <p14:tracePt t="154937" x="5676900" y="3025775"/>
          <p14:tracePt t="154937" x="5730875" y="3025775"/>
          <p14:tracePt t="154953" x="5807075" y="3032125"/>
          <p14:tracePt t="154970" x="5875338" y="3032125"/>
          <p14:tracePt t="154987" x="5927725" y="3040063"/>
          <p14:tracePt t="155003" x="5981700" y="3040063"/>
          <p14:tracePt t="155020" x="6027738" y="3040063"/>
          <p14:tracePt t="155037" x="6080125" y="3040063"/>
          <p14:tracePt t="155053" x="6164263" y="3040063"/>
          <p14:tracePt t="155070" x="6232525" y="3040063"/>
          <p14:tracePt t="155087" x="6302375" y="3040063"/>
          <p14:tracePt t="155103" x="6332538" y="3032125"/>
          <p14:tracePt t="155120" x="6346825" y="3032125"/>
          <p14:tracePt t="155137" x="6354763" y="3032125"/>
          <p14:tracePt t="155178" x="6370638" y="3032125"/>
          <p14:tracePt t="155193" x="6384925" y="3025775"/>
          <p14:tracePt t="155209" x="6384925" y="3017838"/>
          <p14:tracePt t="155290" x="6378575" y="3017838"/>
          <p14:tracePt t="155298" x="6370638" y="3017838"/>
          <p14:tracePt t="155305" x="6354763" y="3017838"/>
          <p14:tracePt t="155320" x="6332538" y="3017838"/>
          <p14:tracePt t="155337" x="6270625" y="3017838"/>
          <p14:tracePt t="155354" x="6264275" y="3025775"/>
          <p14:tracePt t="155387" x="6270625" y="3025775"/>
          <p14:tracePt t="155404" x="6278563" y="3025775"/>
          <p14:tracePt t="155474" x="6278563" y="3032125"/>
          <p14:tracePt t="155497" x="6286500" y="3032125"/>
          <p14:tracePt t="155506" x="6294438" y="3040063"/>
          <p14:tracePt t="155520" x="6302375" y="3040063"/>
          <p14:tracePt t="155537" x="6332538" y="3040063"/>
          <p14:tracePt t="155554" x="6340475" y="3048000"/>
          <p14:tracePt t="155594" x="6346825" y="3048000"/>
          <p14:tracePt t="155610" x="6354763" y="3048000"/>
          <p14:tracePt t="155617" x="6362700" y="3055938"/>
          <p14:tracePt t="155625" x="6370638" y="3055938"/>
          <p14:tracePt t="155641" x="6378575" y="3063875"/>
          <p14:tracePt t="155654" x="6384925" y="3063875"/>
          <p14:tracePt t="155723" x="6392863" y="3070225"/>
          <p14:tracePt t="155729" x="6408738" y="3070225"/>
          <p14:tracePt t="155737" x="6446838" y="3070225"/>
          <p14:tracePt t="155754" x="6515100" y="3070225"/>
          <p14:tracePt t="155771" x="6583363" y="3070225"/>
          <p14:tracePt t="155787" x="6651625" y="3070225"/>
          <p14:tracePt t="155804" x="6713538" y="3070225"/>
          <p14:tracePt t="155821" x="6781800" y="3070225"/>
          <p14:tracePt t="155837" x="6865938" y="3055938"/>
          <p14:tracePt t="155854" x="6980238" y="3055938"/>
          <p14:tracePt t="155871" x="7102475" y="3055938"/>
          <p14:tracePt t="155887" x="7178675" y="3055938"/>
          <p14:tracePt t="155904" x="7231063" y="3055938"/>
          <p14:tracePt t="155921" x="7292975" y="3055938"/>
          <p14:tracePt t="155937" x="7337425" y="3055938"/>
          <p14:tracePt t="155954" x="7375525" y="3055938"/>
          <p14:tracePt t="155971" x="7407275" y="3055938"/>
          <p14:tracePt t="155988" x="7459663" y="3055938"/>
          <p14:tracePt t="156004" x="7497763" y="3055938"/>
          <p14:tracePt t="156021" x="7513638" y="3055938"/>
          <p14:tracePt t="156037" x="7527925" y="3055938"/>
          <p14:tracePt t="156054" x="7551738" y="3063875"/>
          <p14:tracePt t="156071" x="7573963" y="3063875"/>
          <p14:tracePt t="156088" x="7589838" y="3070225"/>
          <p14:tracePt t="156104" x="7597775" y="3078163"/>
          <p14:tracePt t="156121" x="7612063" y="3078163"/>
          <p14:tracePt t="156138" x="7620000" y="3086100"/>
          <p14:tracePt t="156154" x="7642225" y="3086100"/>
          <p14:tracePt t="156171" x="7688263" y="3086100"/>
          <p14:tracePt t="156188" x="7756525" y="3086100"/>
          <p14:tracePt t="156204" x="7788275" y="3086100"/>
          <p14:tracePt t="156221" x="7802563" y="3086100"/>
          <p14:tracePt t="156410" x="7794625" y="3086100"/>
          <p14:tracePt t="156425" x="7788275" y="3086100"/>
          <p14:tracePt t="156481" x="7780338" y="3086100"/>
          <p14:tracePt t="156529" x="7780338" y="3094038"/>
          <p14:tracePt t="156569" x="7780338" y="3101975"/>
          <p14:tracePt t="156577" x="7780338" y="3108325"/>
          <p14:tracePt t="156588" x="7780338" y="3116263"/>
          <p14:tracePt t="156605" x="7772400" y="3132138"/>
          <p14:tracePt t="156621" x="7772400" y="3146425"/>
          <p14:tracePt t="156638" x="7756525" y="3170238"/>
          <p14:tracePt t="156655" x="7750175" y="3178175"/>
          <p14:tracePt t="156671" x="7742238" y="3192463"/>
          <p14:tracePt t="156673" x="7742238" y="3200400"/>
          <p14:tracePt t="156688" x="7734300" y="3200400"/>
          <p14:tracePt t="156809" x="7742238" y="3200400"/>
          <p14:tracePt t="156817" x="7742238" y="3192463"/>
          <p14:tracePt t="156825" x="7750175" y="3192463"/>
          <p14:tracePt t="156838" x="7756525" y="3192463"/>
          <p14:tracePt t="156855" x="7764463" y="3184525"/>
          <p14:tracePt t="156873" x="7772400" y="3184525"/>
          <p14:tracePt t="156889" x="7780338" y="3184525"/>
          <p14:tracePt t="156913" x="7780338" y="3192463"/>
          <p14:tracePt t="156922" x="7780338" y="3200400"/>
          <p14:tracePt t="156938" x="7780338" y="3208338"/>
          <p14:tracePt t="156955" x="7780338" y="3216275"/>
          <p14:tracePt t="156972" x="7780338" y="3222625"/>
          <p14:tracePt t="156988" x="7764463" y="3222625"/>
          <p14:tracePt t="157005" x="7742238" y="3222625"/>
          <p14:tracePt t="157022" x="7734300" y="3222625"/>
          <p14:tracePt t="157038" x="7718425" y="3222625"/>
          <p14:tracePt t="157055" x="7704138" y="3222625"/>
          <p14:tracePt t="157057" x="7696200" y="3216275"/>
          <p14:tracePt t="157072" x="7688263" y="3216275"/>
          <p14:tracePt t="157088" x="7680325" y="3208338"/>
          <p14:tracePt t="157105" x="7680325" y="3200400"/>
          <p14:tracePt t="157185" x="7680325" y="3208338"/>
          <p14:tracePt t="157201" x="7680325" y="3216275"/>
          <p14:tracePt t="157209" x="7680325" y="3222625"/>
          <p14:tracePt t="157233" x="7680325" y="3230563"/>
          <p14:tracePt t="157249" x="7680325" y="3246438"/>
          <p14:tracePt t="157257" x="7688263" y="3246438"/>
          <p14:tracePt t="157273" x="7688263" y="3254375"/>
          <p14:tracePt t="157288" x="7688263" y="3260725"/>
          <p14:tracePt t="157305" x="7696200" y="3260725"/>
          <p14:tracePt t="157322" x="7712075" y="3268663"/>
          <p14:tracePt t="157338" x="7718425" y="3268663"/>
          <p14:tracePt t="157355" x="7734300" y="3292475"/>
          <p14:tracePt t="157372" x="7742238" y="3298825"/>
          <p14:tracePt t="157389" x="7756525" y="3306763"/>
          <p14:tracePt t="157422" x="7764463" y="3314700"/>
          <p14:tracePt t="157439" x="7764463" y="3330575"/>
          <p14:tracePt t="157455" x="7764463" y="3336925"/>
          <p14:tracePt t="157472" x="7772400" y="3344863"/>
          <p14:tracePt t="157489" x="7780338" y="3352800"/>
          <p14:tracePt t="157505" x="7788275" y="3352800"/>
          <p14:tracePt t="157522" x="7794625" y="3352800"/>
          <p14:tracePt t="157555" x="7802563" y="3360738"/>
          <p14:tracePt t="157572" x="7802563" y="3375025"/>
          <p14:tracePt t="157605" x="7802563" y="3382963"/>
          <p14:tracePt t="157622" x="7810500" y="3398838"/>
          <p14:tracePt t="157639" x="7826375" y="3406775"/>
          <p14:tracePt t="157655" x="7848600" y="3429000"/>
          <p14:tracePt t="157672" x="7856538" y="3444875"/>
          <p14:tracePt t="157689" x="7864475" y="3467100"/>
          <p14:tracePt t="157705" x="7864475" y="3475038"/>
          <p14:tracePt t="157722" x="7878763" y="3489325"/>
          <p14:tracePt t="157739" x="7878763" y="3497263"/>
          <p14:tracePt t="157772" x="7894638" y="3505200"/>
          <p14:tracePt t="157789" x="7894638" y="3513138"/>
          <p14:tracePt t="157806" x="7894638" y="3521075"/>
          <p14:tracePt t="157822" x="7894638" y="3535363"/>
          <p14:tracePt t="157839" x="7894638" y="3543300"/>
          <p14:tracePt t="158097" x="7894638" y="3535363"/>
          <p14:tracePt t="158137" x="7894638" y="3527425"/>
          <p14:tracePt t="158258" x="7894638" y="3521075"/>
          <p14:tracePt t="158274" x="7894638" y="3513138"/>
          <p14:tracePt t="158353" x="7894638" y="3505200"/>
          <p14:tracePt t="158369" x="7886700" y="3497263"/>
          <p14:tracePt t="158426" x="7878763" y="3497263"/>
          <p14:tracePt t="158433" x="7878763" y="3489325"/>
          <p14:tracePt t="158441" x="7870825" y="3489325"/>
          <p14:tracePt t="158545" x="7870825" y="3482975"/>
          <p14:tracePt t="158569" x="7870825" y="3475038"/>
          <p14:tracePt t="158585" x="7870825" y="3467100"/>
          <p14:tracePt t="158658" x="7870825" y="3459163"/>
          <p14:tracePt t="158665" x="7870825" y="3451225"/>
          <p14:tracePt t="158785" x="7864475" y="3451225"/>
          <p14:tracePt t="158865" x="7856538" y="3451225"/>
          <p14:tracePt t="158873" x="7848600" y="3451225"/>
          <p14:tracePt t="158897" x="7840663" y="3451225"/>
          <p14:tracePt t="158913" x="7832725" y="3451225"/>
          <p14:tracePt t="159073" x="7826375" y="3451225"/>
          <p14:tracePt t="159089" x="7818438" y="3451225"/>
          <p14:tracePt t="159097" x="7810500" y="3451225"/>
          <p14:tracePt t="159121" x="7802563" y="3451225"/>
          <p14:tracePt t="159137" x="7802563" y="3459163"/>
          <p14:tracePt t="159233" x="7794625" y="3459163"/>
          <p14:tracePt t="159243" x="7788275" y="3467100"/>
          <p14:tracePt t="159257" x="7788275" y="3475038"/>
          <p14:tracePt t="159273" x="7780338" y="3475038"/>
          <p14:tracePt t="159505" x="7772400" y="3475038"/>
          <p14:tracePt t="159521" x="7764463" y="3475038"/>
          <p14:tracePt t="159562" x="7764463" y="3467100"/>
          <p14:tracePt t="159585" x="7756525" y="3467100"/>
          <p14:tracePt t="159601" x="7756525" y="3459163"/>
          <p14:tracePt t="159673" x="7756525" y="3451225"/>
          <p14:tracePt t="159713" x="7750175" y="3451225"/>
          <p14:tracePt t="159858" x="7750175" y="3459163"/>
          <p14:tracePt t="159897" x="7742238" y="3459163"/>
          <p14:tracePt t="159913" x="7734300" y="3459163"/>
          <p14:tracePt t="159985" x="7726363" y="3451225"/>
          <p14:tracePt t="160043" x="7726363" y="3444875"/>
          <p14:tracePt t="160057" x="7726363" y="3436938"/>
          <p14:tracePt t="160065" x="7726363" y="3429000"/>
          <p14:tracePt t="160089" x="7718425" y="3429000"/>
          <p14:tracePt t="160097" x="7712075" y="3421063"/>
          <p14:tracePt t="160107" x="7704138" y="3413125"/>
          <p14:tracePt t="160124" x="7696200" y="3406775"/>
          <p14:tracePt t="160141" x="7688263" y="3398838"/>
          <p14:tracePt t="160157" x="7673975" y="3390900"/>
          <p14:tracePt t="160174" x="7666038" y="3390900"/>
          <p14:tracePt t="160191" x="7642225" y="3382963"/>
          <p14:tracePt t="160207" x="7635875" y="3375025"/>
          <p14:tracePt t="160224" x="7620000" y="3368675"/>
          <p14:tracePt t="160241" x="7612063" y="3368675"/>
          <p14:tracePt t="160257" x="7612063" y="3344863"/>
          <p14:tracePt t="160274" x="7612063" y="3330575"/>
          <p14:tracePt t="160291" x="7612063" y="3306763"/>
          <p14:tracePt t="160308" x="7612063" y="3292475"/>
          <p14:tracePt t="160324" x="7612063" y="3268663"/>
          <p14:tracePt t="160341" x="7612063" y="3260725"/>
          <p14:tracePt t="160417" x="7597775" y="3260725"/>
          <p14:tracePt t="160426" x="7573963" y="3268663"/>
          <p14:tracePt t="160433" x="7559675" y="3268663"/>
          <p14:tracePt t="160441" x="7521575" y="3268663"/>
          <p14:tracePt t="160458" x="7451725" y="3268663"/>
          <p14:tracePt t="160474" x="7369175" y="3276600"/>
          <p14:tracePt t="160491" x="7269163" y="3284538"/>
          <p14:tracePt t="160508" x="7178675" y="3344863"/>
          <p14:tracePt t="160524" x="7078663" y="3398838"/>
          <p14:tracePt t="160541" x="6972300" y="3444875"/>
          <p14:tracePt t="160558" x="6880225" y="3451225"/>
          <p14:tracePt t="160575" x="6789738" y="3451225"/>
          <p14:tracePt t="160577" x="6735763" y="3451225"/>
          <p14:tracePt t="160591" x="6683375" y="3451225"/>
          <p14:tracePt t="160608" x="6613525" y="3429000"/>
          <p14:tracePt t="160624" x="6591300" y="3406775"/>
          <p14:tracePt t="160641" x="6545263" y="3375025"/>
          <p14:tracePt t="160658" x="6515100" y="3360738"/>
          <p14:tracePt t="160674" x="6477000" y="3336925"/>
          <p14:tracePt t="160691" x="6438900" y="3330575"/>
          <p14:tracePt t="160708" x="6332538" y="3314700"/>
          <p14:tracePt t="160725" x="6188075" y="3298825"/>
          <p14:tracePt t="160741" x="6049963" y="3298825"/>
          <p14:tracePt t="160758" x="5973763" y="3298825"/>
          <p14:tracePt t="160775" x="5943600" y="3292475"/>
          <p14:tracePt t="160791" x="5943600" y="3284538"/>
          <p14:tracePt t="160808" x="5943600" y="3276600"/>
          <p14:tracePt t="160825" x="5943600" y="3260725"/>
          <p14:tracePt t="160842" x="5943600" y="3246438"/>
          <p14:tracePt t="160858" x="5943600" y="3222625"/>
          <p14:tracePt t="160875" x="5951538" y="3192463"/>
          <p14:tracePt t="160891" x="5989638" y="3154363"/>
          <p14:tracePt t="160908" x="6011863" y="3124200"/>
          <p14:tracePt t="160925" x="6027738" y="3108325"/>
          <p14:tracePt t="160942" x="6027738" y="3101975"/>
          <p14:tracePt t="160975" x="6035675" y="3086100"/>
          <p14:tracePt t="160992" x="6049963" y="3070225"/>
          <p14:tracePt t="161008" x="6065838" y="3070225"/>
          <p14:tracePt t="161025" x="6096000" y="3048000"/>
          <p14:tracePt t="161042" x="6111875" y="3040063"/>
          <p14:tracePt t="161058" x="6142038" y="3025775"/>
          <p14:tracePt t="161075" x="6149975" y="3017838"/>
          <p14:tracePt t="161108" x="6149975" y="3009900"/>
          <p14:tracePt t="161241" x="6164263" y="3009900"/>
          <p14:tracePt t="161249" x="6172200" y="3009900"/>
          <p14:tracePt t="161258" x="6202363" y="3009900"/>
          <p14:tracePt t="161275" x="6324600" y="2987675"/>
          <p14:tracePt t="161292" x="6515100" y="2971800"/>
          <p14:tracePt t="161308" x="6689725" y="2903538"/>
          <p14:tracePt t="161325" x="6827838" y="2865438"/>
          <p14:tracePt t="161342" x="6918325" y="2841625"/>
          <p14:tracePt t="161358" x="6934200" y="2835275"/>
          <p14:tracePt t="161375" x="6934200" y="2827338"/>
          <p14:tracePt t="161392" x="6918325" y="2827338"/>
          <p14:tracePt t="161425" x="6911975" y="2827338"/>
          <p14:tracePt t="161569" x="6904038" y="2827338"/>
          <p14:tracePt t="161578" x="6896100" y="2827338"/>
          <p14:tracePt t="161641" x="6904038" y="2827338"/>
          <p14:tracePt t="161649" x="6918325" y="2827338"/>
          <p14:tracePt t="161659" x="6934200" y="2827338"/>
          <p14:tracePt t="161675" x="7002463" y="2827338"/>
          <p14:tracePt t="161692" x="7140575" y="2835275"/>
          <p14:tracePt t="161709" x="7269163" y="2835275"/>
          <p14:tracePt t="161725" x="7353300" y="2835275"/>
          <p14:tracePt t="161742" x="7369175" y="2841625"/>
          <p14:tracePt t="161759" x="7369175" y="2849563"/>
          <p14:tracePt t="161775" x="7369175" y="2857500"/>
          <p14:tracePt t="161793" x="7369175" y="2879725"/>
          <p14:tracePt t="161809" x="7391400" y="2903538"/>
          <p14:tracePt t="161825" x="7421563" y="2911475"/>
          <p14:tracePt t="161842" x="7437438" y="2933700"/>
          <p14:tracePt t="161859" x="7437438" y="2941638"/>
          <p14:tracePt t="161875" x="7445375" y="2955925"/>
          <p14:tracePt t="161892" x="7467600" y="2979738"/>
          <p14:tracePt t="161909" x="7527925" y="3009900"/>
          <p14:tracePt t="161926" x="7597775" y="3017838"/>
          <p14:tracePt t="161942" x="7627938" y="3017838"/>
          <p14:tracePt t="161959" x="7642225" y="3017838"/>
          <p14:tracePt t="161992" x="7650163" y="3017838"/>
          <p14:tracePt t="162009" x="7650163" y="3040063"/>
          <p14:tracePt t="162026" x="7666038" y="3048000"/>
          <p14:tracePt t="162042" x="7680325" y="3048000"/>
          <p14:tracePt t="162089" x="7673975" y="3048000"/>
          <p14:tracePt t="162098" x="7666038" y="3048000"/>
          <p14:tracePt t="162137" x="7658100" y="3048000"/>
          <p14:tracePt t="162146" x="7650163" y="3048000"/>
          <p14:tracePt t="162201" x="7642225" y="3048000"/>
          <p14:tracePt t="162217" x="7635875" y="3048000"/>
          <p14:tracePt t="162233" x="7627938" y="3048000"/>
          <p14:tracePt t="162306" x="7627938" y="3055938"/>
          <p14:tracePt t="162321" x="7627938" y="3063875"/>
          <p14:tracePt t="162817" x="7620000" y="3063875"/>
          <p14:tracePt t="163505" x="7612063" y="3055938"/>
          <p14:tracePt t="163513" x="7612063" y="3048000"/>
          <p14:tracePt t="163569" x="7604125" y="3048000"/>
          <p14:tracePt t="163577" x="7604125" y="3040063"/>
          <p14:tracePt t="163585" x="7604125" y="3032125"/>
          <p14:tracePt t="163594" x="7589838" y="3032125"/>
          <p14:tracePt t="163610" x="7566025" y="3025775"/>
          <p14:tracePt t="163627" x="7513638" y="3017838"/>
          <p14:tracePt t="163644" x="7451725" y="2979738"/>
          <p14:tracePt t="163660" x="7407275" y="2963863"/>
          <p14:tracePt t="163677" x="7375525" y="2941638"/>
          <p14:tracePt t="163694" x="7361238" y="2917825"/>
          <p14:tracePt t="163710" x="7337425" y="2903538"/>
          <p14:tracePt t="163727" x="7331075" y="2887663"/>
          <p14:tracePt t="163744" x="7307263" y="2873375"/>
          <p14:tracePt t="163760" x="7299325" y="2873375"/>
          <p14:tracePt t="163777" x="7292975" y="2865438"/>
          <p14:tracePt t="163865" x="7277100" y="2865438"/>
          <p14:tracePt t="163873" x="7269163" y="2865438"/>
          <p14:tracePt t="163881" x="7231063" y="2865438"/>
          <p14:tracePt t="163894" x="7162800" y="2865438"/>
          <p14:tracePt t="163911" x="6942138" y="2865438"/>
          <p14:tracePt t="163927" x="6651625" y="2879725"/>
          <p14:tracePt t="163944" x="6477000" y="2879725"/>
          <p14:tracePt t="163960" x="6408738" y="2887663"/>
          <p14:tracePt t="163977" x="6392863" y="2903538"/>
          <p14:tracePt t="163994" x="6392863" y="2911475"/>
          <p14:tracePt t="164027" x="6392863" y="2917825"/>
          <p14:tracePt t="164057" x="6384925" y="2917825"/>
          <p14:tracePt t="164273" x="6378575" y="2917825"/>
          <p14:tracePt t="164289" x="6370638" y="2903538"/>
          <p14:tracePt t="164297" x="6370638" y="2895600"/>
          <p14:tracePt t="164311" x="6362700" y="2873375"/>
          <p14:tracePt t="164328" x="6354763" y="2803525"/>
          <p14:tracePt t="164344" x="6354763" y="2689225"/>
          <p14:tracePt t="164361" x="6346825" y="2476500"/>
          <p14:tracePt t="164378" x="6324600" y="2316163"/>
          <p14:tracePt t="164394" x="6308725" y="2171700"/>
          <p14:tracePt t="164411" x="6302375" y="2073275"/>
          <p14:tracePt t="164428" x="6302375" y="2003425"/>
          <p14:tracePt t="164444" x="6302375" y="1965325"/>
          <p14:tracePt t="164461" x="6316663" y="1935163"/>
          <p14:tracePt t="164477" x="6332538" y="1927225"/>
          <p14:tracePt t="164494" x="6340475" y="1912938"/>
          <p14:tracePt t="164527" x="6340475" y="1905000"/>
          <p14:tracePt t="164544" x="6340475" y="1897063"/>
          <p14:tracePt t="164561" x="6340475" y="1882775"/>
          <p14:tracePt t="164730" x="6332538" y="1897063"/>
          <p14:tracePt t="164737" x="6324600" y="1897063"/>
          <p14:tracePt t="164746" x="6316663" y="1912938"/>
          <p14:tracePt t="164761" x="6302375" y="1927225"/>
          <p14:tracePt t="164778" x="6286500" y="1951038"/>
          <p14:tracePt t="164795" x="6278563" y="1958975"/>
          <p14:tracePt t="167521" x="6264275" y="1958975"/>
          <p14:tracePt t="167529" x="6256338" y="1958975"/>
          <p14:tracePt t="167537" x="6256338" y="1951038"/>
          <p14:tracePt t="167547" x="6248400" y="1943100"/>
          <p14:tracePt t="167587" x="6232525" y="1951038"/>
          <p14:tracePt t="167593" x="6210300" y="1965325"/>
          <p14:tracePt t="167601" x="6172200" y="2011363"/>
          <p14:tracePt t="167613" x="6118225" y="2079625"/>
          <p14:tracePt t="167630" x="5997575" y="2217738"/>
          <p14:tracePt t="167647" x="5913438" y="2308225"/>
          <p14:tracePt t="167664" x="5813425" y="2408238"/>
          <p14:tracePt t="167680" x="5692775" y="2514600"/>
          <p14:tracePt t="167697" x="5502275" y="2667000"/>
          <p14:tracePt t="167714" x="5372100" y="2727325"/>
          <p14:tracePt t="167730" x="5227638" y="2773363"/>
          <p14:tracePt t="167747" x="5075238" y="2835275"/>
          <p14:tracePt t="167764" x="4884738" y="2857500"/>
          <p14:tracePt t="167780" x="4778375" y="2865438"/>
          <p14:tracePt t="167797" x="4740275" y="2865438"/>
          <p14:tracePt t="167814" x="4708525" y="2865438"/>
          <p14:tracePt t="167830" x="4686300" y="2865438"/>
          <p14:tracePt t="167847" x="4648200" y="2879725"/>
          <p14:tracePt t="167864" x="4564063" y="2887663"/>
          <p14:tracePt t="167880" x="4441825" y="2903538"/>
          <p14:tracePt t="167897" x="4237038" y="2917825"/>
          <p14:tracePt t="167914" x="4076700" y="2911475"/>
          <p14:tracePt t="167930" x="3924300" y="2873375"/>
          <p14:tracePt t="167947" x="3825875" y="2827338"/>
          <p14:tracePt t="167964" x="3749675" y="2811463"/>
          <p14:tracePt t="167980" x="3695700" y="2811463"/>
          <p14:tracePt t="167997" x="3635375" y="2803525"/>
          <p14:tracePt t="168014" x="3527425" y="2803525"/>
          <p14:tracePt t="168030" x="3436938" y="2803525"/>
          <p14:tracePt t="168047" x="3322638" y="2789238"/>
          <p14:tracePt t="168064" x="3222625" y="2759075"/>
          <p14:tracePt t="168080" x="3140075" y="2727325"/>
          <p14:tracePt t="168097" x="3070225" y="2697163"/>
          <p14:tracePt t="168114" x="3055938" y="2682875"/>
          <p14:tracePt t="168131" x="3048000" y="2667000"/>
          <p14:tracePt t="168147" x="3025775" y="2651125"/>
          <p14:tracePt t="168164" x="3001963" y="2644775"/>
          <p14:tracePt t="168181" x="2979738" y="2613025"/>
          <p14:tracePt t="168197" x="2971800" y="2598738"/>
          <p14:tracePt t="168214" x="2955925" y="2552700"/>
          <p14:tracePt t="168231" x="2941638" y="2522538"/>
          <p14:tracePt t="168247" x="2933700" y="2476500"/>
          <p14:tracePt t="168264" x="2925763" y="2438400"/>
          <p14:tracePt t="168265" x="2917825" y="2422525"/>
          <p14:tracePt t="168281" x="2917825" y="2384425"/>
          <p14:tracePt t="168297" x="2917825" y="2370138"/>
          <p14:tracePt t="168314" x="2911475" y="2362200"/>
          <p14:tracePt t="168354" x="2895600" y="2362200"/>
          <p14:tracePt t="168377" x="2879725" y="2362200"/>
          <p14:tracePt t="168386" x="2865438" y="2362200"/>
          <p14:tracePt t="168397" x="2857500" y="2362200"/>
          <p14:tracePt t="168414" x="2827338" y="2339975"/>
          <p14:tracePt t="168431" x="2819400" y="2332038"/>
          <p14:tracePt t="168464" x="2827338" y="2332038"/>
          <p14:tracePt t="168497" x="2827338" y="2339975"/>
          <p14:tracePt t="168505" x="2827338" y="2346325"/>
          <p14:tracePt t="168514" x="2819400" y="2346325"/>
          <p14:tracePt t="168531" x="2811463" y="2362200"/>
          <p14:tracePt t="168601" x="2819400" y="2362200"/>
          <p14:tracePt t="168625" x="2827338" y="2370138"/>
          <p14:tracePt t="168633" x="2835275" y="2384425"/>
          <p14:tracePt t="168649" x="2841625" y="2392363"/>
          <p14:tracePt t="168664" x="2841625" y="2400300"/>
          <p14:tracePt t="168681" x="2841625" y="2408238"/>
          <p14:tracePt t="168713" x="2841625" y="2422525"/>
          <p14:tracePt t="168721" x="2841625" y="2430463"/>
          <p14:tracePt t="168731" x="2841625" y="2438400"/>
          <p14:tracePt t="168748" x="2841625" y="2460625"/>
          <p14:tracePt t="168764" x="2841625" y="2498725"/>
          <p14:tracePt t="168781" x="2849563" y="2536825"/>
          <p14:tracePt t="168798" x="2849563" y="2582863"/>
          <p14:tracePt t="168814" x="2857500" y="2636838"/>
          <p14:tracePt t="168831" x="2857500" y="2674938"/>
          <p14:tracePt t="168848" x="2849563" y="2713038"/>
          <p14:tracePt t="168864" x="2841625" y="2751138"/>
          <p14:tracePt t="168881" x="2835275" y="2773363"/>
          <p14:tracePt t="168898" x="2835275" y="2781300"/>
          <p14:tracePt t="168915" x="2835275" y="2803525"/>
          <p14:tracePt t="168931" x="2835275" y="2835275"/>
          <p14:tracePt t="168948" x="2835275" y="2879725"/>
          <p14:tracePt t="168965" x="2835275" y="2917825"/>
          <p14:tracePt t="168981" x="2827338" y="2979738"/>
          <p14:tracePt t="168998" x="2827338" y="3032125"/>
          <p14:tracePt t="169015" x="2811463" y="3078163"/>
          <p14:tracePt t="169031" x="2803525" y="3101975"/>
          <p14:tracePt t="169048" x="2803525" y="3108325"/>
          <p14:tracePt t="169193" x="2797175" y="3101975"/>
          <p14:tracePt t="169201" x="2797175" y="3094038"/>
          <p14:tracePt t="169217" x="2797175" y="3086100"/>
          <p14:tracePt t="169231" x="2789238" y="3070225"/>
          <p14:tracePt t="169248" x="2781300" y="3055938"/>
          <p14:tracePt t="169265" x="2759075" y="2994025"/>
          <p14:tracePt t="169281" x="2743200" y="2933700"/>
          <p14:tracePt t="169298" x="2735263" y="2849563"/>
          <p14:tracePt t="169315" x="2735263" y="2781300"/>
          <p14:tracePt t="169331" x="2727325" y="2727325"/>
          <p14:tracePt t="169348" x="2713038" y="2697163"/>
          <p14:tracePt t="169365" x="2705100" y="2667000"/>
          <p14:tracePt t="169381" x="2697163" y="2636838"/>
          <p14:tracePt t="169398" x="2697163" y="2620963"/>
          <p14:tracePt t="169415" x="2697163" y="2598738"/>
          <p14:tracePt t="169432" x="2705100" y="2582863"/>
          <p14:tracePt t="169448" x="2705100" y="2574925"/>
          <p14:tracePt t="169449" x="2705100" y="2560638"/>
          <p14:tracePt t="169465" x="2705100" y="2544763"/>
          <p14:tracePt t="169482" x="2705100" y="2522538"/>
          <p14:tracePt t="169498" x="2705100" y="2506663"/>
          <p14:tracePt t="169515" x="2697163" y="2498725"/>
          <p14:tracePt t="169625" x="2697163" y="2492375"/>
          <p14:tracePt t="169673" x="2705100" y="2492375"/>
          <p14:tracePt t="169689" x="2705100" y="2514600"/>
          <p14:tracePt t="169697" x="2713038" y="2530475"/>
          <p14:tracePt t="169705" x="2720975" y="2544763"/>
          <p14:tracePt t="169715" x="2720975" y="2552700"/>
          <p14:tracePt t="169732" x="2735263" y="2574925"/>
          <p14:tracePt t="169748" x="2743200" y="2598738"/>
          <p14:tracePt t="169765" x="2743200" y="2636838"/>
          <p14:tracePt t="169782" x="2743200" y="2674938"/>
          <p14:tracePt t="169798" x="2743200" y="2720975"/>
          <p14:tracePt t="169815" x="2743200" y="2759075"/>
          <p14:tracePt t="169832" x="2743200" y="2811463"/>
          <p14:tracePt t="169848" x="2727325" y="2857500"/>
          <p14:tracePt t="169865" x="2727325" y="2865438"/>
          <p14:tracePt t="169882" x="2727325" y="2873375"/>
          <p14:tracePt t="169899" x="2720975" y="2873375"/>
          <p14:tracePt t="169915" x="2713038" y="2879725"/>
          <p14:tracePt t="169932" x="2705100" y="2887663"/>
          <p14:tracePt t="169949" x="2705100" y="2903538"/>
          <p14:tracePt t="169965" x="2697163" y="2933700"/>
          <p14:tracePt t="169982" x="2697163" y="2955925"/>
          <p14:tracePt t="169999" x="2689225" y="2979738"/>
          <p14:tracePt t="170015" x="2682875" y="2979738"/>
          <p14:tracePt t="170202" x="2674938" y="2979738"/>
          <p14:tracePt t="170209" x="2674938" y="2987675"/>
          <p14:tracePt t="170217" x="2667000" y="2987675"/>
          <p14:tracePt t="170625" x="2659063" y="2987675"/>
          <p14:tracePt t="170633" x="2659063" y="2994025"/>
          <p14:tracePt t="170771" x="2651125" y="2994025"/>
          <p14:tracePt t="171241" x="2644775" y="2994025"/>
          <p14:tracePt t="171257" x="2644775" y="3001963"/>
          <p14:tracePt t="171737" x="2644775" y="2994025"/>
          <p14:tracePt t="172281" x="2651125" y="2994025"/>
          <p14:tracePt t="172337" x="2659063" y="2994025"/>
          <p14:tracePt t="172345" x="2667000" y="2994025"/>
          <p14:tracePt t="172353" x="2674938" y="2994025"/>
          <p14:tracePt t="172409" x="2682875" y="2994025"/>
          <p14:tracePt t="172425" x="2682875" y="3001963"/>
          <p14:tracePt t="172433" x="2689225" y="3001963"/>
          <p14:tracePt t="173417" x="2697163" y="2994025"/>
          <p14:tracePt t="173425" x="2727325" y="2994025"/>
          <p14:tracePt t="173435" x="2751138" y="2994025"/>
          <p14:tracePt t="173451" x="2819400" y="2994025"/>
          <p14:tracePt t="173468" x="2857500" y="2994025"/>
          <p14:tracePt t="173502" x="2857500" y="2987675"/>
          <p14:tracePt t="173518" x="2841625" y="2949575"/>
          <p14:tracePt t="173535" x="2841625" y="2941638"/>
          <p14:tracePt t="173552" x="2827338" y="2911475"/>
          <p14:tracePt t="173553" x="2827338" y="2903538"/>
          <p14:tracePt t="173568" x="2819400" y="2895600"/>
          <p14:tracePt t="173585" x="2803525" y="2865438"/>
          <p14:tracePt t="173602" x="2797175" y="2841625"/>
          <p14:tracePt t="173618" x="2781300" y="2811463"/>
          <p14:tracePt t="173635" x="2781300" y="2781300"/>
          <p14:tracePt t="173652" x="2773363" y="2727325"/>
          <p14:tracePt t="173668" x="2773363" y="2689225"/>
          <p14:tracePt t="173685" x="2759075" y="2636838"/>
          <p14:tracePt t="173702" x="2759075" y="2606675"/>
          <p14:tracePt t="173718" x="2759075" y="2560638"/>
          <p14:tracePt t="173735" x="2743200" y="2522538"/>
          <p14:tracePt t="173752" x="2743200" y="2492375"/>
          <p14:tracePt t="173768" x="2735263" y="2484438"/>
          <p14:tracePt t="173857" x="2735263" y="2476500"/>
          <p14:tracePt t="173865" x="2735263" y="2468563"/>
          <p14:tracePt t="174233" x="2735263" y="2476500"/>
          <p14:tracePt t="174329" x="2735263" y="2492375"/>
          <p14:tracePt t="174338" x="2735263" y="2498725"/>
          <p14:tracePt t="174354" x="2727325" y="2506663"/>
          <p14:tracePt t="174369" x="2720975" y="2522538"/>
          <p14:tracePt t="174697" x="2720975" y="2530475"/>
          <p14:tracePt t="175777" x="2720975" y="2536825"/>
          <p14:tracePt t="175793" x="2720975" y="2544763"/>
          <p14:tracePt t="175817" x="2727325" y="2544763"/>
          <p14:tracePt t="175825" x="2735263" y="2544763"/>
          <p14:tracePt t="175841" x="2735263" y="2552700"/>
          <p14:tracePt t="176665" x="2727325" y="2552700"/>
          <p14:tracePt t="176857" x="2727325" y="2560638"/>
          <p14:tracePt t="176873" x="2727325" y="2568575"/>
          <p14:tracePt t="176881" x="2727325" y="2574925"/>
          <p14:tracePt t="176889" x="2727325" y="2590800"/>
          <p14:tracePt t="176904" x="2727325" y="2598738"/>
          <p14:tracePt t="176921" x="2727325" y="2620963"/>
          <p14:tracePt t="176938" x="2727325" y="2636838"/>
          <p14:tracePt t="176971" x="2727325" y="2651125"/>
          <p14:tracePt t="176988" x="2727325" y="2659063"/>
          <p14:tracePt t="177004" x="2727325" y="2682875"/>
          <p14:tracePt t="177021" x="2727325" y="2697163"/>
          <p14:tracePt t="177038" x="2727325" y="2713038"/>
          <p14:tracePt t="177054" x="2727325" y="2735263"/>
          <p14:tracePt t="177071" x="2720975" y="2759075"/>
          <p14:tracePt t="177073" x="2713038" y="2781300"/>
          <p14:tracePt t="177088" x="2713038" y="2797175"/>
          <p14:tracePt t="177104" x="2705100" y="2841625"/>
          <p14:tracePt t="177121" x="2697163" y="2879725"/>
          <p14:tracePt t="177138" x="2697163" y="2895600"/>
          <p14:tracePt t="177154" x="2689225" y="2903538"/>
          <p14:tracePt t="177171" x="2682875" y="2941638"/>
          <p14:tracePt t="177188" x="2674938" y="2963863"/>
          <p14:tracePt t="177204" x="2674938" y="2979738"/>
          <p14:tracePt t="177221" x="2659063" y="2987675"/>
          <p14:tracePt t="177238" x="2651125" y="2987675"/>
          <p14:tracePt t="177255" x="2644775" y="3017838"/>
          <p14:tracePt t="177271" x="2636838" y="3032125"/>
          <p14:tracePt t="177288" x="2628900" y="3048000"/>
          <p14:tracePt t="177305" x="2628900" y="3063875"/>
          <p14:tracePt t="177345" x="2620963" y="3063875"/>
          <p14:tracePt t="177361" x="2613025" y="3063875"/>
          <p14:tracePt t="177369" x="2606675" y="3063875"/>
          <p14:tracePt t="177377" x="2598738" y="3055938"/>
          <p14:tracePt t="177388" x="2598738" y="3048000"/>
          <p14:tracePt t="177405" x="2582863" y="3017838"/>
          <p14:tracePt t="177421" x="2574925" y="2979738"/>
          <p14:tracePt t="177438" x="2574925" y="2917825"/>
          <p14:tracePt t="177455" x="2574925" y="2865438"/>
          <p14:tracePt t="177471" x="2574925" y="2803525"/>
          <p14:tracePt t="177488" x="2574925" y="2759075"/>
          <p14:tracePt t="177489" x="2574925" y="2735263"/>
          <p14:tracePt t="177505" x="2574925" y="2674938"/>
          <p14:tracePt t="177522" x="2574925" y="2628900"/>
          <p14:tracePt t="177538" x="2574925" y="2568575"/>
          <p14:tracePt t="177555" x="2574925" y="2522538"/>
          <p14:tracePt t="177571" x="2582863" y="2476500"/>
          <p14:tracePt t="177588" x="2590800" y="2446338"/>
          <p14:tracePt t="177605" x="2598738" y="2422525"/>
          <p14:tracePt t="177622" x="2606675" y="2416175"/>
          <p14:tracePt t="177638" x="2613025" y="2408238"/>
          <p14:tracePt t="177655" x="2620963" y="2408238"/>
          <p14:tracePt t="177690" x="2628900" y="2408238"/>
          <p14:tracePt t="177705" x="2651125" y="2408238"/>
          <p14:tracePt t="177722" x="2697163" y="2430463"/>
          <p14:tracePt t="177738" x="2811463" y="2476500"/>
          <p14:tracePt t="177755" x="2949575" y="2536825"/>
          <p14:tracePt t="177772" x="3078163" y="2568575"/>
          <p14:tracePt t="177788" x="3116263" y="2590800"/>
          <p14:tracePt t="177833" x="3116263" y="2598738"/>
          <p14:tracePt t="177842" x="3116263" y="2613025"/>
          <p14:tracePt t="177855" x="3108325" y="2636838"/>
          <p14:tracePt t="177872" x="3094038" y="2659063"/>
          <p14:tracePt t="177888" x="3078163" y="2697163"/>
          <p14:tracePt t="177905" x="3055938" y="2743200"/>
          <p14:tracePt t="177922" x="3048000" y="2781300"/>
          <p14:tracePt t="177938" x="3032125" y="2835275"/>
          <p14:tracePt t="177955" x="3032125" y="2873375"/>
          <p14:tracePt t="177972" x="3032125" y="2917825"/>
          <p14:tracePt t="177988" x="3025775" y="2941638"/>
          <p14:tracePt t="178005" x="3017838" y="2963863"/>
          <p14:tracePt t="178022" x="2994025" y="2994025"/>
          <p14:tracePt t="178038" x="2955925" y="3017838"/>
          <p14:tracePt t="178055" x="2911475" y="3032125"/>
          <p14:tracePt t="178073" x="2811463" y="3055938"/>
          <p14:tracePt t="178089" x="2789238" y="3070225"/>
          <p14:tracePt t="178105" x="2773363" y="3078163"/>
          <p14:tracePt t="178122" x="2765425" y="3086100"/>
          <p14:tracePt t="178139" x="2759075" y="3094038"/>
          <p14:tracePt t="178155" x="2720975" y="3094038"/>
          <p14:tracePt t="178172" x="2674938" y="3094038"/>
          <p14:tracePt t="178189" x="2620963" y="3078163"/>
          <p14:tracePt t="178205" x="2598738" y="3063875"/>
          <p14:tracePt t="178222" x="2574925" y="3040063"/>
          <p14:tracePt t="178239" x="2560638" y="3001963"/>
          <p14:tracePt t="178255" x="2552700" y="2963863"/>
          <p14:tracePt t="178272" x="2552700" y="2925763"/>
          <p14:tracePt t="178289" x="2560638" y="2857500"/>
          <p14:tracePt t="178305" x="2568575" y="2803525"/>
          <p14:tracePt t="178322" x="2582863" y="2765425"/>
          <p14:tracePt t="178339" x="2590800" y="2720975"/>
          <p14:tracePt t="178355" x="2590800" y="2689225"/>
          <p14:tracePt t="178372" x="2590800" y="2651125"/>
          <p14:tracePt t="178389" x="2590800" y="2620963"/>
          <p14:tracePt t="178405" x="2590800" y="2590800"/>
          <p14:tracePt t="178422" x="2590800" y="2560638"/>
          <p14:tracePt t="178439" x="2590800" y="2530475"/>
          <p14:tracePt t="178455" x="2613025" y="2506663"/>
          <p14:tracePt t="178472" x="2620963" y="2498725"/>
          <p14:tracePt t="178489" x="2628900" y="2492375"/>
          <p14:tracePt t="178969" x="2636838" y="2492375"/>
          <p14:tracePt t="179385" x="2644775" y="2492375"/>
          <p14:tracePt t="179513" x="2651125" y="2492375"/>
          <p14:tracePt t="179521" x="2659063" y="2492375"/>
          <p14:tracePt t="179530" x="2667000" y="2492375"/>
          <p14:tracePt t="179540" x="2674938" y="2492375"/>
          <p14:tracePt t="179556" x="2697163" y="2492375"/>
          <p14:tracePt t="179573" x="2735263" y="2492375"/>
          <p14:tracePt t="179590" x="2773363" y="2492375"/>
          <p14:tracePt t="179606" x="2835275" y="2506663"/>
          <p14:tracePt t="179623" x="2887663" y="2522538"/>
          <p14:tracePt t="179640" x="2911475" y="2522538"/>
          <p14:tracePt t="179656" x="2941638" y="2536825"/>
          <p14:tracePt t="179673" x="2963863" y="2536825"/>
          <p14:tracePt t="179690" x="2979738" y="2544763"/>
          <p14:tracePt t="179730" x="2987675" y="2544763"/>
          <p14:tracePt t="179746" x="3001963" y="2560638"/>
          <p14:tracePt t="179757" x="3009900" y="2560638"/>
          <p14:tracePt t="179773" x="3032125" y="2574925"/>
          <p14:tracePt t="179790" x="3078163" y="2590800"/>
          <p14:tracePt t="179807" x="3101975" y="2598738"/>
          <p14:tracePt t="179823" x="3124200" y="2598738"/>
          <p14:tracePt t="179840" x="3132138" y="2598738"/>
          <p14:tracePt t="179961" x="3146425" y="2582863"/>
          <p14:tracePt t="179985" x="3146425" y="2574925"/>
          <p14:tracePt t="180073" x="3154363" y="2574925"/>
          <p14:tracePt t="180194" x="3154363" y="2568575"/>
          <p14:tracePt t="180226" x="3154363" y="2560638"/>
          <p14:tracePt t="180529" x="3154363" y="2552700"/>
          <p14:tracePt t="180546" x="3146425" y="2544763"/>
          <p14:tracePt t="180626" x="3146425" y="2536825"/>
          <p14:tracePt t="180641" x="3140075" y="2536825"/>
          <p14:tracePt t="180649" x="3140075" y="2530475"/>
          <p14:tracePt t="180673" x="3132138" y="2522538"/>
          <p14:tracePt t="180889" x="3124200" y="2522538"/>
          <p14:tracePt t="180897" x="3116263" y="2522538"/>
          <p14:tracePt t="180930" x="3116263" y="2530475"/>
          <p14:tracePt t="181017" x="3108325" y="2530475"/>
          <p14:tracePt t="181033" x="3108325" y="2536825"/>
          <p14:tracePt t="181081" x="3108325" y="2544763"/>
          <p14:tracePt t="181089" x="3116263" y="2544763"/>
          <p14:tracePt t="181097" x="3124200" y="2552700"/>
          <p14:tracePt t="181130" x="3132138" y="2552700"/>
          <p14:tracePt t="181369" x="3132138" y="2544763"/>
          <p14:tracePt t="181393" x="3132138" y="2536825"/>
          <p14:tracePt t="182081" x="3124200" y="2536825"/>
          <p14:tracePt t="182089" x="3116263" y="2536825"/>
          <p14:tracePt t="182129" x="3108325" y="2536825"/>
          <p14:tracePt t="182161" x="3101975" y="2536825"/>
          <p14:tracePt t="182169" x="3101975" y="2544763"/>
          <p14:tracePt t="182177" x="3086100" y="2544763"/>
          <p14:tracePt t="182193" x="3078163" y="2544763"/>
          <p14:tracePt t="182208" x="3063875" y="2544763"/>
          <p14:tracePt t="182225" x="3048000" y="2552700"/>
          <p14:tracePt t="182242" x="3040063" y="2552700"/>
          <p14:tracePt t="182259" x="3040063" y="2560638"/>
          <p14:tracePt t="182298" x="3040063" y="2568575"/>
          <p14:tracePt t="182314" x="3040063" y="2574925"/>
          <p14:tracePt t="182362" x="3040063" y="2582863"/>
          <p14:tracePt t="182385" x="3040063" y="2590800"/>
          <p14:tracePt t="182417" x="3032125" y="2598738"/>
          <p14:tracePt t="182441" x="3032125" y="2606675"/>
          <p14:tracePt t="182449" x="3032125" y="2613025"/>
          <p14:tracePt t="182459" x="3032125" y="2620963"/>
          <p14:tracePt t="182475" x="3040063" y="2628900"/>
          <p14:tracePt t="182492" x="3040063" y="2644775"/>
          <p14:tracePt t="182509" x="3055938" y="2651125"/>
          <p14:tracePt t="182525" x="3070225" y="2667000"/>
          <p14:tracePt t="182542" x="3094038" y="2667000"/>
          <p14:tracePt t="182559" x="3146425" y="2682875"/>
          <p14:tracePt t="182575" x="3222625" y="2689225"/>
          <p14:tracePt t="182592" x="3336925" y="2697163"/>
          <p14:tracePt t="182609" x="3535363" y="2697163"/>
          <p14:tracePt t="182625" x="3665538" y="2697163"/>
          <p14:tracePt t="182642" x="3771900" y="2697163"/>
          <p14:tracePt t="182659" x="3908425" y="2720975"/>
          <p14:tracePt t="182675" x="4076700" y="2735263"/>
          <p14:tracePt t="182692" x="4275138" y="2735263"/>
          <p14:tracePt t="182709" x="4435475" y="2759075"/>
          <p14:tracePt t="182726" x="4594225" y="2765425"/>
          <p14:tracePt t="182742" x="4754563" y="2789238"/>
          <p14:tracePt t="182759" x="4884738" y="2803525"/>
          <p14:tracePt t="182776" x="4945063" y="2811463"/>
          <p14:tracePt t="182792" x="5006975" y="2811463"/>
          <p14:tracePt t="182809" x="5105400" y="2849563"/>
          <p14:tracePt t="182826" x="5203825" y="2879725"/>
          <p14:tracePt t="182842" x="5334000" y="2917825"/>
          <p14:tracePt t="182859" x="5502275" y="2941638"/>
          <p14:tracePt t="182876" x="5646738" y="2941638"/>
          <p14:tracePt t="182892" x="5791200" y="2941638"/>
          <p14:tracePt t="182909" x="5913438" y="2941638"/>
          <p14:tracePt t="182926" x="6019800" y="2941638"/>
          <p14:tracePt t="182942" x="6134100" y="2941638"/>
          <p14:tracePt t="182959" x="6264275" y="2941638"/>
          <p14:tracePt t="182976" x="6384925" y="2941638"/>
          <p14:tracePt t="182992" x="6507163" y="2941638"/>
          <p14:tracePt t="183009" x="6537325" y="2941638"/>
          <p14:tracePt t="183026" x="6545263" y="2941638"/>
          <p14:tracePt t="183073" x="6537325" y="2949575"/>
          <p14:tracePt t="183082" x="6530975" y="2955925"/>
          <p14:tracePt t="183092" x="6523038" y="2955925"/>
          <p14:tracePt t="183109" x="6507163" y="2955925"/>
          <p14:tracePt t="183126" x="6477000" y="2925763"/>
          <p14:tracePt t="183143" x="6461125" y="2887663"/>
          <p14:tracePt t="183159" x="6454775" y="2827338"/>
          <p14:tracePt t="183176" x="6461125" y="2773363"/>
          <p14:tracePt t="183193" x="6553200" y="2659063"/>
          <p14:tracePt t="183209" x="6621463" y="2590800"/>
          <p14:tracePt t="183226" x="6713538" y="2484438"/>
          <p14:tracePt t="183243" x="6804025" y="2400300"/>
          <p14:tracePt t="183259" x="6918325" y="2286000"/>
          <p14:tracePt t="183276" x="7048500" y="2179638"/>
          <p14:tracePt t="183293" x="7192963" y="2087563"/>
          <p14:tracePt t="183309" x="7269163" y="2049463"/>
          <p14:tracePt t="183326" x="7292975" y="2019300"/>
          <p14:tracePt t="183359" x="7299325" y="2019300"/>
          <p14:tracePt t="183376" x="7323138" y="2027238"/>
          <p14:tracePt t="183378" x="7331075" y="2035175"/>
          <p14:tracePt t="183393" x="7383463" y="2065338"/>
          <p14:tracePt t="183409" x="7421563" y="2103438"/>
          <p14:tracePt t="183426" x="7459663" y="2149475"/>
          <p14:tracePt t="183443" x="7505700" y="2171700"/>
          <p14:tracePt t="183460" x="7581900" y="2209800"/>
          <p14:tracePt t="183476" x="7635875" y="2232025"/>
          <p14:tracePt t="183493" x="7688263" y="2270125"/>
          <p14:tracePt t="183510" x="7742238" y="2324100"/>
          <p14:tracePt t="183526" x="7780338" y="2354263"/>
          <p14:tracePt t="183543" x="7794625" y="2408238"/>
          <p14:tracePt t="183560" x="7794625" y="2460625"/>
          <p14:tracePt t="183576" x="7794625" y="2530475"/>
          <p14:tracePt t="183593" x="7810500" y="2651125"/>
          <p14:tracePt t="183610" x="7826375" y="2705100"/>
          <p14:tracePt t="183626" x="7840663" y="2765425"/>
          <p14:tracePt t="183643" x="7840663" y="2811463"/>
          <p14:tracePt t="183660" x="7818438" y="2849563"/>
          <p14:tracePt t="183676" x="7788275" y="2895600"/>
          <p14:tracePt t="183693" x="7764463" y="2925763"/>
          <p14:tracePt t="183710" x="7726363" y="2963863"/>
          <p14:tracePt t="183726" x="7688263" y="3001963"/>
          <p14:tracePt t="183743" x="7642225" y="3040063"/>
          <p14:tracePt t="183760" x="7573963" y="3101975"/>
          <p14:tracePt t="183776" x="7445375" y="3200400"/>
          <p14:tracePt t="183793" x="7323138" y="3230563"/>
          <p14:tracePt t="183810" x="7200900" y="3276600"/>
          <p14:tracePt t="183827" x="7086600" y="3292475"/>
          <p14:tracePt t="183843" x="7018338" y="3292475"/>
          <p14:tracePt t="183860" x="6911975" y="3292475"/>
          <p14:tracePt t="183877" x="6835775" y="3268663"/>
          <p14:tracePt t="183893" x="6797675" y="3246438"/>
          <p14:tracePt t="183910" x="6773863" y="3230563"/>
          <p14:tracePt t="183927" x="6727825" y="3184525"/>
          <p14:tracePt t="183943" x="6675438" y="3124200"/>
          <p14:tracePt t="183960" x="6599238" y="3086100"/>
          <p14:tracePt t="183977" x="6446838" y="3009900"/>
          <p14:tracePt t="183993" x="6370638" y="2963863"/>
          <p14:tracePt t="184010" x="6324600" y="2917825"/>
          <p14:tracePt t="184027" x="6324600" y="2887663"/>
          <p14:tracePt t="184043" x="6340475" y="2835275"/>
          <p14:tracePt t="184060" x="6423025" y="2765425"/>
          <p14:tracePt t="184077" x="6515100" y="2667000"/>
          <p14:tracePt t="184093" x="6629400" y="2568575"/>
          <p14:tracePt t="184110" x="6735763" y="2476500"/>
          <p14:tracePt t="184127" x="6804025" y="2392363"/>
          <p14:tracePt t="184143" x="6865938" y="2332038"/>
          <p14:tracePt t="184160" x="6926263" y="2270125"/>
          <p14:tracePt t="184177" x="7018338" y="2239963"/>
          <p14:tracePt t="184193" x="7102475" y="2239963"/>
          <p14:tracePt t="184210" x="7178675" y="2239963"/>
          <p14:tracePt t="184227" x="7231063" y="2239963"/>
          <p14:tracePt t="184243" x="7315200" y="2255838"/>
          <p14:tracePt t="184260" x="7337425" y="2255838"/>
          <p14:tracePt t="184277" x="7353300" y="2270125"/>
          <p14:tracePt t="184293" x="7353300" y="2293938"/>
          <p14:tracePt t="184310" x="7361238" y="2346325"/>
          <p14:tracePt t="184327" x="7375525" y="2430463"/>
          <p14:tracePt t="184343" x="7383463" y="2552700"/>
          <p14:tracePt t="184360" x="7383463" y="2651125"/>
          <p14:tracePt t="184377" x="7383463" y="2849563"/>
          <p14:tracePt t="184394" x="7383463" y="2949575"/>
          <p14:tracePt t="184410" x="7383463" y="3025775"/>
          <p14:tracePt t="184427" x="7375525" y="3086100"/>
          <p14:tracePt t="184444" x="7361238" y="3108325"/>
          <p14:tracePt t="184460" x="7315200" y="3116263"/>
          <p14:tracePt t="184477" x="7269163" y="3116263"/>
          <p14:tracePt t="184494" x="7223125" y="3116263"/>
          <p14:tracePt t="184510" x="7178675" y="3116263"/>
          <p14:tracePt t="184527" x="7154863" y="3116263"/>
          <p14:tracePt t="184544" x="7116763" y="3124200"/>
          <p14:tracePt t="184560" x="7048500" y="3132138"/>
          <p14:tracePt t="184577" x="7018338" y="3132138"/>
          <p14:tracePt t="184594" x="6994525" y="3132138"/>
          <p14:tracePt t="184610" x="6980238" y="3132138"/>
          <p14:tracePt t="184644" x="6980238" y="3124200"/>
          <p14:tracePt t="184660" x="6980238" y="3108325"/>
          <p14:tracePt t="184677" x="6980238" y="3086100"/>
          <p14:tracePt t="184694" x="6980238" y="3078163"/>
          <p14:tracePt t="184710" x="6980238" y="3070225"/>
          <p14:tracePt t="184727" x="6988175" y="3070225"/>
          <p14:tracePt t="184744" x="6994525" y="3070225"/>
          <p14:tracePt t="184769" x="7002463" y="3070225"/>
          <p14:tracePt t="184881" x="7010400" y="3070225"/>
          <p14:tracePt t="184889" x="7026275" y="3070225"/>
          <p14:tracePt t="184898" x="7040563" y="3070225"/>
          <p14:tracePt t="184911" x="7048500" y="3063875"/>
          <p14:tracePt t="184927" x="7064375" y="3055938"/>
          <p14:tracePt t="184944" x="7070725" y="3055938"/>
          <p14:tracePt t="184961" x="7086600" y="3063875"/>
          <p14:tracePt t="184977" x="7094538" y="3070225"/>
          <p14:tracePt t="184994" x="7108825" y="3086100"/>
          <p14:tracePt t="185011" x="7108825" y="3094038"/>
          <p14:tracePt t="185027" x="7116763" y="3094038"/>
          <p14:tracePt t="185044" x="7124700" y="3094038"/>
          <p14:tracePt t="185061" x="7132638" y="3101975"/>
          <p14:tracePt t="185217" x="7124700" y="3101975"/>
          <p14:tracePt t="185225" x="7108825" y="3094038"/>
          <p14:tracePt t="185233" x="7094538" y="3078163"/>
          <p14:tracePt t="185244" x="7086600" y="3078163"/>
          <p14:tracePt t="185261" x="7056438" y="3063875"/>
          <p14:tracePt t="185278" x="7048500" y="3048000"/>
          <p14:tracePt t="185294" x="7032625" y="3048000"/>
          <p14:tracePt t="185311" x="7026275" y="3048000"/>
          <p14:tracePt t="185657" x="7026275" y="3040063"/>
          <p14:tracePt t="185721" x="7026275" y="3032125"/>
          <p14:tracePt t="185753" x="7018338" y="3032125"/>
          <p14:tracePt t="185833" x="7018338" y="3040063"/>
          <p14:tracePt t="185849" x="7026275" y="3048000"/>
          <p14:tracePt t="186345" x="7032625" y="3048000"/>
          <p14:tracePt t="186353" x="7040563" y="3048000"/>
          <p14:tracePt t="186362" x="7048500" y="3048000"/>
          <p14:tracePt t="186379" x="7078663" y="3048000"/>
          <p14:tracePt t="186395" x="7078663" y="3055938"/>
          <p14:tracePt t="186412" x="7048500" y="3063875"/>
          <p14:tracePt t="186429" x="6972300" y="3070225"/>
          <p14:tracePt t="186445" x="6964363" y="3070225"/>
          <p14:tracePt t="186473" x="6956425" y="3063875"/>
          <p14:tracePt t="186489" x="6956425" y="3055938"/>
          <p14:tracePt t="186505" x="6950075" y="3055938"/>
          <p14:tracePt t="186513" x="6934200" y="3055938"/>
          <p14:tracePt t="186529" x="6918325" y="3055938"/>
          <p14:tracePt t="186545" x="6904038" y="3055938"/>
          <p14:tracePt t="187065" x="6911975" y="3055938"/>
          <p14:tracePt t="187081" x="6918325" y="3055938"/>
          <p14:tracePt t="187130" x="6918325" y="3048000"/>
          <p14:tracePt t="187137" x="6918325" y="3032125"/>
          <p14:tracePt t="187153" x="6918325" y="3017838"/>
          <p14:tracePt t="187162" x="6918325" y="3001963"/>
          <p14:tracePt t="187179" x="6918325" y="2963863"/>
          <p14:tracePt t="187196" x="6918325" y="2941638"/>
          <p14:tracePt t="187212" x="6918325" y="2911475"/>
          <p14:tracePt t="187229" x="6911975" y="2903538"/>
        </p14:tracePtLst>
      </p14:laserTraceLst>
    </p:ext>
  </p:extLs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Line 4"/>
          <p:cNvSpPr>
            <a:spLocks noChangeShapeType="1"/>
          </p:cNvSpPr>
          <p:nvPr/>
        </p:nvSpPr>
        <p:spPr bwMode="auto">
          <a:xfrm>
            <a:off x="3124200" y="1066800"/>
            <a:ext cx="2362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3555" name="Line 5"/>
          <p:cNvSpPr>
            <a:spLocks noChangeShapeType="1"/>
          </p:cNvSpPr>
          <p:nvPr/>
        </p:nvSpPr>
        <p:spPr bwMode="auto">
          <a:xfrm flipV="1">
            <a:off x="3962400" y="4572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3556" name="Line 6"/>
          <p:cNvSpPr>
            <a:spLocks noChangeShapeType="1"/>
          </p:cNvSpPr>
          <p:nvPr/>
        </p:nvSpPr>
        <p:spPr bwMode="auto">
          <a:xfrm>
            <a:off x="4572000" y="4572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3557" name="Text Box 7"/>
          <p:cNvSpPr txBox="1">
            <a:spLocks noChangeArrowheads="1"/>
          </p:cNvSpPr>
          <p:nvPr/>
        </p:nvSpPr>
        <p:spPr bwMode="auto">
          <a:xfrm>
            <a:off x="5638800" y="762000"/>
            <a:ext cx="2895600" cy="5732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dirty="0">
                <a:latin typeface="Times New Roman" panose="02020603050405020304" pitchFamily="18" charset="0"/>
              </a:rPr>
              <a:t>1 neighbor</a:t>
            </a:r>
          </a:p>
          <a:p>
            <a:pPr eaLnBrk="1" hangingPunct="1">
              <a:spcBef>
                <a:spcPct val="50000"/>
              </a:spcBef>
              <a:buFontTx/>
              <a:buNone/>
            </a:pPr>
            <a:endParaRPr lang="en-US" altLang="en-US" sz="1800" dirty="0">
              <a:latin typeface="Times New Roman" panose="02020603050405020304" pitchFamily="18" charset="0"/>
            </a:endParaRPr>
          </a:p>
          <a:p>
            <a:pPr eaLnBrk="1" hangingPunct="1">
              <a:spcBef>
                <a:spcPct val="50000"/>
              </a:spcBef>
              <a:buFontTx/>
              <a:buNone/>
            </a:pPr>
            <a:r>
              <a:rPr lang="en-US" altLang="en-US" sz="1800" dirty="0">
                <a:latin typeface="Times New Roman" panose="02020603050405020304" pitchFamily="18" charset="0"/>
              </a:rPr>
              <a:t>2 identical neighbors</a:t>
            </a:r>
          </a:p>
          <a:p>
            <a:pPr eaLnBrk="1" hangingPunct="1">
              <a:spcBef>
                <a:spcPct val="50000"/>
              </a:spcBef>
              <a:buFontTx/>
              <a:buNone/>
            </a:pPr>
            <a:endParaRPr lang="en-US" altLang="en-US" sz="1800" dirty="0">
              <a:latin typeface="Times New Roman" panose="02020603050405020304" pitchFamily="18" charset="0"/>
            </a:endParaRPr>
          </a:p>
          <a:p>
            <a:pPr eaLnBrk="1" hangingPunct="1">
              <a:spcBef>
                <a:spcPct val="50000"/>
              </a:spcBef>
              <a:buFontTx/>
              <a:buNone/>
            </a:pPr>
            <a:r>
              <a:rPr lang="en-US" altLang="en-US" sz="1800" dirty="0">
                <a:latin typeface="Times New Roman" panose="02020603050405020304" pitchFamily="18" charset="0"/>
              </a:rPr>
              <a:t>3 identical neighbors</a:t>
            </a:r>
          </a:p>
          <a:p>
            <a:pPr eaLnBrk="1" hangingPunct="1">
              <a:spcBef>
                <a:spcPct val="50000"/>
              </a:spcBef>
              <a:buFontTx/>
              <a:buNone/>
            </a:pPr>
            <a:endParaRPr lang="en-US" altLang="en-US" sz="1800" dirty="0">
              <a:latin typeface="Times New Roman" panose="02020603050405020304" pitchFamily="18" charset="0"/>
            </a:endParaRPr>
          </a:p>
          <a:p>
            <a:pPr eaLnBrk="1" hangingPunct="1">
              <a:spcBef>
                <a:spcPct val="50000"/>
              </a:spcBef>
              <a:buFontTx/>
              <a:buNone/>
            </a:pPr>
            <a:r>
              <a:rPr lang="en-US" altLang="en-US" sz="1800" dirty="0">
                <a:latin typeface="Times New Roman" panose="02020603050405020304" pitchFamily="18" charset="0"/>
              </a:rPr>
              <a:t>4 identical neighbors</a:t>
            </a:r>
          </a:p>
          <a:p>
            <a:pPr eaLnBrk="1" hangingPunct="1">
              <a:spcBef>
                <a:spcPct val="50000"/>
              </a:spcBef>
              <a:buFontTx/>
              <a:buNone/>
            </a:pPr>
            <a:endParaRPr lang="en-US" altLang="en-US" sz="1800" dirty="0">
              <a:latin typeface="Times New Roman" panose="02020603050405020304" pitchFamily="18" charset="0"/>
            </a:endParaRPr>
          </a:p>
          <a:p>
            <a:pPr eaLnBrk="1" hangingPunct="1">
              <a:spcBef>
                <a:spcPct val="50000"/>
              </a:spcBef>
              <a:buFontTx/>
              <a:buNone/>
            </a:pPr>
            <a:endParaRPr lang="en-US" altLang="en-US" sz="1800" dirty="0">
              <a:latin typeface="Times New Roman" panose="02020603050405020304" pitchFamily="18" charset="0"/>
            </a:endParaRPr>
          </a:p>
          <a:p>
            <a:pPr eaLnBrk="1" hangingPunct="1">
              <a:spcBef>
                <a:spcPct val="50000"/>
              </a:spcBef>
              <a:buFontTx/>
              <a:buNone/>
            </a:pPr>
            <a:r>
              <a:rPr lang="en-US" altLang="en-US" sz="1800" dirty="0">
                <a:latin typeface="Times New Roman" panose="02020603050405020304" pitchFamily="18" charset="0"/>
              </a:rPr>
              <a:t>5 identical neighbors</a:t>
            </a:r>
          </a:p>
          <a:p>
            <a:pPr eaLnBrk="1" hangingPunct="1">
              <a:spcBef>
                <a:spcPct val="50000"/>
              </a:spcBef>
              <a:buFontTx/>
              <a:buNone/>
            </a:pPr>
            <a:endParaRPr lang="en-US" altLang="en-US" sz="1800" dirty="0">
              <a:latin typeface="Times New Roman" panose="02020603050405020304" pitchFamily="18" charset="0"/>
            </a:endParaRPr>
          </a:p>
          <a:p>
            <a:pPr eaLnBrk="1" hangingPunct="1">
              <a:spcBef>
                <a:spcPct val="50000"/>
              </a:spcBef>
              <a:buFontTx/>
              <a:buNone/>
            </a:pPr>
            <a:endParaRPr lang="en-US" altLang="en-US" sz="1800" dirty="0">
              <a:latin typeface="Times New Roman" panose="02020603050405020304" pitchFamily="18" charset="0"/>
            </a:endParaRPr>
          </a:p>
          <a:p>
            <a:pPr eaLnBrk="1" hangingPunct="1">
              <a:spcBef>
                <a:spcPct val="50000"/>
              </a:spcBef>
              <a:buFontTx/>
              <a:buNone/>
            </a:pPr>
            <a:r>
              <a:rPr lang="en-US" altLang="en-US" sz="1800" dirty="0">
                <a:latin typeface="Times New Roman" panose="02020603050405020304" pitchFamily="18" charset="0"/>
              </a:rPr>
              <a:t>6 identical neighbors</a:t>
            </a:r>
          </a:p>
          <a:p>
            <a:pPr eaLnBrk="1" hangingPunct="1">
              <a:spcBef>
                <a:spcPct val="50000"/>
              </a:spcBef>
              <a:buFontTx/>
              <a:buNone/>
            </a:pPr>
            <a:endParaRPr lang="en-US" altLang="en-US" sz="1800" dirty="0">
              <a:latin typeface="Times New Roman" panose="02020603050405020304" pitchFamily="18" charset="0"/>
            </a:endParaRPr>
          </a:p>
        </p:txBody>
      </p:sp>
      <p:sp>
        <p:nvSpPr>
          <p:cNvPr id="23558" name="Line 8"/>
          <p:cNvSpPr>
            <a:spLocks noChangeShapeType="1"/>
          </p:cNvSpPr>
          <p:nvPr/>
        </p:nvSpPr>
        <p:spPr bwMode="auto">
          <a:xfrm>
            <a:off x="3124200" y="1981200"/>
            <a:ext cx="2438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3559" name="Line 9"/>
          <p:cNvSpPr>
            <a:spLocks noChangeShapeType="1"/>
          </p:cNvSpPr>
          <p:nvPr/>
        </p:nvSpPr>
        <p:spPr bwMode="auto">
          <a:xfrm>
            <a:off x="3733800" y="1752600"/>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3560" name="Line 10"/>
          <p:cNvSpPr>
            <a:spLocks noChangeShapeType="1"/>
          </p:cNvSpPr>
          <p:nvPr/>
        </p:nvSpPr>
        <p:spPr bwMode="auto">
          <a:xfrm>
            <a:off x="4267200" y="1371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3561" name="Line 11"/>
          <p:cNvSpPr>
            <a:spLocks noChangeShapeType="1"/>
          </p:cNvSpPr>
          <p:nvPr/>
        </p:nvSpPr>
        <p:spPr bwMode="auto">
          <a:xfrm>
            <a:off x="4724400" y="1752600"/>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3562" name="Line 12"/>
          <p:cNvSpPr>
            <a:spLocks noChangeShapeType="1"/>
          </p:cNvSpPr>
          <p:nvPr/>
        </p:nvSpPr>
        <p:spPr bwMode="auto">
          <a:xfrm flipH="1">
            <a:off x="3124200" y="2895600"/>
            <a:ext cx="2514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3563" name="Line 13"/>
          <p:cNvSpPr>
            <a:spLocks noChangeShapeType="1"/>
          </p:cNvSpPr>
          <p:nvPr/>
        </p:nvSpPr>
        <p:spPr bwMode="auto">
          <a:xfrm>
            <a:off x="3505200" y="274320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3564" name="Line 14"/>
          <p:cNvSpPr>
            <a:spLocks noChangeShapeType="1"/>
          </p:cNvSpPr>
          <p:nvPr/>
        </p:nvSpPr>
        <p:spPr bwMode="auto">
          <a:xfrm>
            <a:off x="3962400" y="2209800"/>
            <a:ext cx="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3565" name="Line 15"/>
          <p:cNvSpPr>
            <a:spLocks noChangeShapeType="1"/>
          </p:cNvSpPr>
          <p:nvPr/>
        </p:nvSpPr>
        <p:spPr bwMode="auto">
          <a:xfrm>
            <a:off x="4495800" y="2209800"/>
            <a:ext cx="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3566" name="Line 16"/>
          <p:cNvSpPr>
            <a:spLocks noChangeShapeType="1"/>
          </p:cNvSpPr>
          <p:nvPr/>
        </p:nvSpPr>
        <p:spPr bwMode="auto">
          <a:xfrm>
            <a:off x="4953000" y="274320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3567" name="Text Box 17"/>
          <p:cNvSpPr txBox="1">
            <a:spLocks noChangeArrowheads="1"/>
          </p:cNvSpPr>
          <p:nvPr/>
        </p:nvSpPr>
        <p:spPr bwMode="auto">
          <a:xfrm>
            <a:off x="381000" y="838200"/>
            <a:ext cx="2895600" cy="5319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dirty="0">
                <a:latin typeface="Times New Roman" panose="02020603050405020304" pitchFamily="18" charset="0"/>
              </a:rPr>
              <a:t>               1      1</a:t>
            </a:r>
          </a:p>
          <a:p>
            <a:pPr eaLnBrk="1" hangingPunct="1">
              <a:spcBef>
                <a:spcPct val="50000"/>
              </a:spcBef>
              <a:buFontTx/>
              <a:buNone/>
            </a:pPr>
            <a:r>
              <a:rPr lang="en-US" altLang="en-US" sz="1800" dirty="0">
                <a:latin typeface="Times New Roman" panose="02020603050405020304" pitchFamily="18" charset="0"/>
              </a:rPr>
              <a:t>            </a:t>
            </a:r>
          </a:p>
          <a:p>
            <a:pPr eaLnBrk="1" hangingPunct="1">
              <a:spcBef>
                <a:spcPct val="50000"/>
              </a:spcBef>
              <a:buFontTx/>
              <a:buNone/>
            </a:pPr>
            <a:r>
              <a:rPr lang="en-US" altLang="en-US" sz="1800" dirty="0">
                <a:latin typeface="Times New Roman" panose="02020603050405020304" pitchFamily="18" charset="0"/>
              </a:rPr>
              <a:t>            1      2      1</a:t>
            </a:r>
          </a:p>
          <a:p>
            <a:pPr eaLnBrk="1" hangingPunct="1">
              <a:spcBef>
                <a:spcPct val="50000"/>
              </a:spcBef>
              <a:buFontTx/>
              <a:buNone/>
            </a:pPr>
            <a:endParaRPr lang="en-US" altLang="en-US" sz="1800" dirty="0">
              <a:latin typeface="Times New Roman" panose="02020603050405020304" pitchFamily="18" charset="0"/>
            </a:endParaRPr>
          </a:p>
          <a:p>
            <a:pPr eaLnBrk="1" hangingPunct="1">
              <a:spcBef>
                <a:spcPct val="50000"/>
              </a:spcBef>
              <a:buFontTx/>
              <a:buNone/>
            </a:pPr>
            <a:r>
              <a:rPr lang="en-US" altLang="en-US" sz="1800" dirty="0">
                <a:latin typeface="Times New Roman" panose="02020603050405020304" pitchFamily="18" charset="0"/>
              </a:rPr>
              <a:t>          1     3      3      1</a:t>
            </a:r>
          </a:p>
          <a:p>
            <a:pPr eaLnBrk="1" hangingPunct="1">
              <a:spcBef>
                <a:spcPct val="50000"/>
              </a:spcBef>
              <a:buFontTx/>
              <a:buNone/>
            </a:pPr>
            <a:endParaRPr lang="en-US" altLang="en-US" sz="1800" dirty="0">
              <a:latin typeface="Times New Roman" panose="02020603050405020304" pitchFamily="18" charset="0"/>
            </a:endParaRPr>
          </a:p>
          <a:p>
            <a:pPr eaLnBrk="1" hangingPunct="1">
              <a:spcBef>
                <a:spcPct val="50000"/>
              </a:spcBef>
              <a:buFontTx/>
              <a:buNone/>
            </a:pPr>
            <a:r>
              <a:rPr lang="en-US" altLang="en-US" sz="1800" dirty="0">
                <a:latin typeface="Times New Roman" panose="02020603050405020304" pitchFamily="18" charset="0"/>
              </a:rPr>
              <a:t>        1    4     6       4      1</a:t>
            </a:r>
          </a:p>
          <a:p>
            <a:pPr eaLnBrk="1" hangingPunct="1">
              <a:spcBef>
                <a:spcPct val="50000"/>
              </a:spcBef>
              <a:buFontTx/>
              <a:buNone/>
            </a:pPr>
            <a:endParaRPr lang="en-US" altLang="en-US" sz="1800" dirty="0">
              <a:latin typeface="Times New Roman" panose="02020603050405020304" pitchFamily="18" charset="0"/>
            </a:endParaRPr>
          </a:p>
          <a:p>
            <a:pPr eaLnBrk="1" hangingPunct="1">
              <a:spcBef>
                <a:spcPct val="50000"/>
              </a:spcBef>
              <a:buFontTx/>
              <a:buNone/>
            </a:pPr>
            <a:endParaRPr lang="en-US" altLang="en-US" sz="1800" dirty="0">
              <a:latin typeface="Times New Roman" panose="02020603050405020304" pitchFamily="18" charset="0"/>
            </a:endParaRPr>
          </a:p>
          <a:p>
            <a:pPr eaLnBrk="1" hangingPunct="1">
              <a:spcBef>
                <a:spcPct val="50000"/>
              </a:spcBef>
              <a:buFontTx/>
              <a:buNone/>
            </a:pPr>
            <a:r>
              <a:rPr lang="en-US" altLang="en-US" sz="1800" dirty="0">
                <a:latin typeface="Times New Roman" panose="02020603050405020304" pitchFamily="18" charset="0"/>
              </a:rPr>
              <a:t>      1   5    10    10     5     1</a:t>
            </a:r>
          </a:p>
          <a:p>
            <a:pPr eaLnBrk="1" hangingPunct="1">
              <a:spcBef>
                <a:spcPct val="50000"/>
              </a:spcBef>
              <a:buFontTx/>
              <a:buNone/>
            </a:pPr>
            <a:endParaRPr lang="en-US" altLang="en-US" sz="1800" dirty="0">
              <a:latin typeface="Times New Roman" panose="02020603050405020304" pitchFamily="18" charset="0"/>
            </a:endParaRPr>
          </a:p>
          <a:p>
            <a:pPr eaLnBrk="1" hangingPunct="1">
              <a:spcBef>
                <a:spcPct val="50000"/>
              </a:spcBef>
              <a:buFontTx/>
              <a:buNone/>
            </a:pPr>
            <a:endParaRPr lang="en-US" altLang="en-US" sz="1800" dirty="0">
              <a:latin typeface="Times New Roman" panose="02020603050405020304" pitchFamily="18" charset="0"/>
            </a:endParaRPr>
          </a:p>
          <a:p>
            <a:pPr eaLnBrk="1" hangingPunct="1">
              <a:spcBef>
                <a:spcPct val="50000"/>
              </a:spcBef>
              <a:buFontTx/>
              <a:buNone/>
            </a:pPr>
            <a:r>
              <a:rPr lang="en-US" altLang="en-US" sz="1800" dirty="0">
                <a:latin typeface="Times New Roman" panose="02020603050405020304" pitchFamily="18" charset="0"/>
              </a:rPr>
              <a:t>1       6    15   20    15     6    1</a:t>
            </a:r>
          </a:p>
        </p:txBody>
      </p:sp>
      <p:sp>
        <p:nvSpPr>
          <p:cNvPr id="23568" name="Line 18"/>
          <p:cNvSpPr>
            <a:spLocks noChangeShapeType="1"/>
          </p:cNvSpPr>
          <p:nvPr/>
        </p:nvSpPr>
        <p:spPr bwMode="auto">
          <a:xfrm>
            <a:off x="4267200" y="10668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3569" name="Line 19"/>
          <p:cNvSpPr>
            <a:spLocks noChangeShapeType="1"/>
          </p:cNvSpPr>
          <p:nvPr/>
        </p:nvSpPr>
        <p:spPr bwMode="auto">
          <a:xfrm>
            <a:off x="4267200" y="289560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3570" name="Line 20"/>
          <p:cNvSpPr>
            <a:spLocks noChangeShapeType="1"/>
          </p:cNvSpPr>
          <p:nvPr/>
        </p:nvSpPr>
        <p:spPr bwMode="auto">
          <a:xfrm>
            <a:off x="4267200" y="198120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3571" name="Line 21"/>
          <p:cNvSpPr>
            <a:spLocks noChangeShapeType="1"/>
          </p:cNvSpPr>
          <p:nvPr/>
        </p:nvSpPr>
        <p:spPr bwMode="auto">
          <a:xfrm>
            <a:off x="3200400" y="3810000"/>
            <a:ext cx="2438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3572" name="Line 22"/>
          <p:cNvSpPr>
            <a:spLocks noChangeShapeType="1"/>
          </p:cNvSpPr>
          <p:nvPr/>
        </p:nvSpPr>
        <p:spPr bwMode="auto">
          <a:xfrm>
            <a:off x="4267200" y="3124200"/>
            <a:ext cx="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3573" name="Line 23"/>
          <p:cNvSpPr>
            <a:spLocks noChangeShapeType="1"/>
          </p:cNvSpPr>
          <p:nvPr/>
        </p:nvSpPr>
        <p:spPr bwMode="auto">
          <a:xfrm>
            <a:off x="4724400" y="3352800"/>
            <a:ext cx="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3574" name="Line 24"/>
          <p:cNvSpPr>
            <a:spLocks noChangeShapeType="1"/>
          </p:cNvSpPr>
          <p:nvPr/>
        </p:nvSpPr>
        <p:spPr bwMode="auto">
          <a:xfrm>
            <a:off x="3810000" y="3352800"/>
            <a:ext cx="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3575" name="Line 25"/>
          <p:cNvSpPr>
            <a:spLocks noChangeShapeType="1"/>
          </p:cNvSpPr>
          <p:nvPr/>
        </p:nvSpPr>
        <p:spPr bwMode="auto">
          <a:xfrm>
            <a:off x="3352800" y="37338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3576" name="Line 26"/>
          <p:cNvSpPr>
            <a:spLocks noChangeShapeType="1"/>
          </p:cNvSpPr>
          <p:nvPr/>
        </p:nvSpPr>
        <p:spPr bwMode="auto">
          <a:xfrm>
            <a:off x="5181600" y="37338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3577" name="Text Box 27"/>
          <p:cNvSpPr txBox="1">
            <a:spLocks noChangeArrowheads="1"/>
          </p:cNvSpPr>
          <p:nvPr/>
        </p:nvSpPr>
        <p:spPr bwMode="auto">
          <a:xfrm>
            <a:off x="381000" y="6324600"/>
            <a:ext cx="8763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dirty="0">
                <a:latin typeface="Times New Roman" panose="02020603050405020304" pitchFamily="18" charset="0"/>
              </a:rPr>
              <a:t>neighbors are identical in the sense that the coupling constants are the same or very similar</a:t>
            </a:r>
          </a:p>
        </p:txBody>
      </p:sp>
      <p:sp>
        <p:nvSpPr>
          <p:cNvPr id="23578" name="Line 28"/>
          <p:cNvSpPr>
            <a:spLocks noChangeShapeType="1"/>
          </p:cNvSpPr>
          <p:nvPr/>
        </p:nvSpPr>
        <p:spPr bwMode="auto">
          <a:xfrm>
            <a:off x="3200400" y="4876800"/>
            <a:ext cx="2514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3579" name="Line 29"/>
          <p:cNvSpPr>
            <a:spLocks noChangeShapeType="1"/>
          </p:cNvSpPr>
          <p:nvPr/>
        </p:nvSpPr>
        <p:spPr bwMode="auto">
          <a:xfrm>
            <a:off x="3200400" y="5943600"/>
            <a:ext cx="2667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3580" name="Line 30"/>
          <p:cNvSpPr>
            <a:spLocks noChangeShapeType="1"/>
          </p:cNvSpPr>
          <p:nvPr/>
        </p:nvSpPr>
        <p:spPr bwMode="auto">
          <a:xfrm>
            <a:off x="4114800" y="3962400"/>
            <a:ext cx="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3581" name="Line 31"/>
          <p:cNvSpPr>
            <a:spLocks noChangeShapeType="1"/>
          </p:cNvSpPr>
          <p:nvPr/>
        </p:nvSpPr>
        <p:spPr bwMode="auto">
          <a:xfrm flipH="1">
            <a:off x="4419600" y="3962400"/>
            <a:ext cx="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3582" name="Line 32"/>
          <p:cNvSpPr>
            <a:spLocks noChangeShapeType="1"/>
          </p:cNvSpPr>
          <p:nvPr/>
        </p:nvSpPr>
        <p:spPr bwMode="auto">
          <a:xfrm>
            <a:off x="3810000" y="4419600"/>
            <a:ext cx="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3583" name="Line 33"/>
          <p:cNvSpPr>
            <a:spLocks noChangeShapeType="1"/>
          </p:cNvSpPr>
          <p:nvPr/>
        </p:nvSpPr>
        <p:spPr bwMode="auto">
          <a:xfrm>
            <a:off x="4724400" y="4419600"/>
            <a:ext cx="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3584" name="Line 34"/>
          <p:cNvSpPr>
            <a:spLocks noChangeShapeType="1"/>
          </p:cNvSpPr>
          <p:nvPr/>
        </p:nvSpPr>
        <p:spPr bwMode="auto">
          <a:xfrm>
            <a:off x="3505200" y="48006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3585" name="Line 36"/>
          <p:cNvSpPr>
            <a:spLocks noChangeShapeType="1"/>
          </p:cNvSpPr>
          <p:nvPr/>
        </p:nvSpPr>
        <p:spPr bwMode="auto">
          <a:xfrm>
            <a:off x="4953000" y="48006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3586" name="Line 37"/>
          <p:cNvSpPr>
            <a:spLocks noChangeShapeType="1"/>
          </p:cNvSpPr>
          <p:nvPr/>
        </p:nvSpPr>
        <p:spPr bwMode="auto">
          <a:xfrm>
            <a:off x="4267200" y="4953000"/>
            <a:ext cx="0"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3587" name="Line 38"/>
          <p:cNvSpPr>
            <a:spLocks noChangeShapeType="1"/>
          </p:cNvSpPr>
          <p:nvPr/>
        </p:nvSpPr>
        <p:spPr bwMode="auto">
          <a:xfrm>
            <a:off x="4038600" y="5181600"/>
            <a:ext cx="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3588" name="Line 39"/>
          <p:cNvSpPr>
            <a:spLocks noChangeShapeType="1"/>
          </p:cNvSpPr>
          <p:nvPr/>
        </p:nvSpPr>
        <p:spPr bwMode="auto">
          <a:xfrm>
            <a:off x="4495800" y="5181600"/>
            <a:ext cx="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3589" name="Line 40"/>
          <p:cNvSpPr>
            <a:spLocks noChangeShapeType="1"/>
          </p:cNvSpPr>
          <p:nvPr/>
        </p:nvSpPr>
        <p:spPr bwMode="auto">
          <a:xfrm>
            <a:off x="3810000" y="5638800"/>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3590" name="Line 41"/>
          <p:cNvSpPr>
            <a:spLocks noChangeShapeType="1"/>
          </p:cNvSpPr>
          <p:nvPr/>
        </p:nvSpPr>
        <p:spPr bwMode="auto">
          <a:xfrm>
            <a:off x="4724400" y="5638800"/>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3591" name="Line 42"/>
          <p:cNvSpPr>
            <a:spLocks noChangeShapeType="1"/>
          </p:cNvSpPr>
          <p:nvPr/>
        </p:nvSpPr>
        <p:spPr bwMode="auto">
          <a:xfrm>
            <a:off x="3581400" y="58674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3592" name="Line 43"/>
          <p:cNvSpPr>
            <a:spLocks noChangeShapeType="1"/>
          </p:cNvSpPr>
          <p:nvPr/>
        </p:nvSpPr>
        <p:spPr bwMode="auto">
          <a:xfrm>
            <a:off x="4953000" y="58674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pic>
        <p:nvPicPr>
          <p:cNvPr id="2" name="Audio 1">
            <a:hlinkClick r:id="" action="ppaction://media"/>
            <a:extLst>
              <a:ext uri="{FF2B5EF4-FFF2-40B4-BE49-F238E27FC236}">
                <a16:creationId xmlns:a16="http://schemas.microsoft.com/office/drawing/2014/main" id="{37B4F17D-6EE1-48B3-8F4B-69EC7C3292F5}"/>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195106379"/>
      </p:ext>
    </p:extLst>
  </p:cSld>
  <p:clrMapOvr>
    <a:masterClrMapping/>
  </p:clrMapOvr>
  <mc:AlternateContent xmlns:mc="http://schemas.openxmlformats.org/markup-compatibility/2006" xmlns:p14="http://schemas.microsoft.com/office/powerpoint/2010/main">
    <mc:Choice Requires="p14">
      <p:transition spd="slow" p14:dur="2000" advTm="117163"/>
    </mc:Choice>
    <mc:Fallback xmlns="">
      <p:transition spd="slow" advTm="11716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1048" x="6896100" y="2903538"/>
          <p14:tracePt t="1056" x="6888163" y="2903538"/>
          <p14:tracePt t="1064" x="6858000" y="2895600"/>
          <p14:tracePt t="1073" x="6842125" y="2895600"/>
          <p14:tracePt t="1216" x="6835775" y="2887663"/>
          <p14:tracePt t="1225" x="6811963" y="2873375"/>
          <p14:tracePt t="1232" x="6789738" y="2865438"/>
          <p14:tracePt t="1240" x="6765925" y="2841625"/>
          <p14:tracePt t="1257" x="6713538" y="2797175"/>
          <p14:tracePt t="1273" x="6651625" y="2759075"/>
          <p14:tracePt t="1290" x="6591300" y="2735263"/>
          <p14:tracePt t="1307" x="6561138" y="2713038"/>
          <p14:tracePt t="1323" x="6530975" y="2689225"/>
          <p14:tracePt t="1340" x="6469063" y="2667000"/>
          <p14:tracePt t="1357" x="6378575" y="2613025"/>
          <p14:tracePt t="1373" x="6278563" y="2568575"/>
          <p14:tracePt t="1390" x="6202363" y="2536825"/>
          <p14:tracePt t="1407" x="6156325" y="2506663"/>
          <p14:tracePt t="1423" x="6126163" y="2492375"/>
          <p14:tracePt t="1440" x="6080125" y="2468563"/>
          <p14:tracePt t="1457" x="6019800" y="2422525"/>
          <p14:tracePt t="1474" x="5943600" y="2354263"/>
          <p14:tracePt t="1490" x="5845175" y="2263775"/>
          <p14:tracePt t="1507" x="5761038" y="2171700"/>
          <p14:tracePt t="1524" x="5715000" y="2073275"/>
          <p14:tracePt t="1540" x="5684838" y="1981200"/>
          <p14:tracePt t="1557" x="5676900" y="1912938"/>
          <p14:tracePt t="1574" x="5661025" y="1858963"/>
          <p14:tracePt t="1590" x="5646738" y="1836738"/>
          <p14:tracePt t="1607" x="5630863" y="1812925"/>
          <p14:tracePt t="1705" x="5630863" y="1806575"/>
          <p14:tracePt t="1712" x="5616575" y="1790700"/>
          <p14:tracePt t="1724" x="5616575" y="1782763"/>
          <p14:tracePt t="1740" x="5592763" y="1760538"/>
          <p14:tracePt t="1757" x="5562600" y="1722438"/>
          <p14:tracePt t="1774" x="5562600" y="1714500"/>
          <p14:tracePt t="1790" x="5554663" y="1706563"/>
          <p14:tracePt t="1856" x="5546725" y="1692275"/>
          <p14:tracePt t="1864" x="5540375" y="1676400"/>
          <p14:tracePt t="1874" x="5540375" y="1668463"/>
          <p14:tracePt t="1890" x="5532438" y="1654175"/>
          <p14:tracePt t="1952" x="5532438" y="1668463"/>
          <p14:tracePt t="1960" x="5532438" y="1676400"/>
          <p14:tracePt t="1968" x="5540375" y="1692275"/>
          <p14:tracePt t="1976" x="5540375" y="1706563"/>
          <p14:tracePt t="1990" x="5546725" y="1714500"/>
          <p14:tracePt t="2007" x="5554663" y="1730375"/>
          <p14:tracePt t="2096" x="5554663" y="1744663"/>
          <p14:tracePt t="2104" x="5540375" y="1744663"/>
          <p14:tracePt t="2112" x="5532438" y="1760538"/>
          <p14:tracePt t="2124" x="5532438" y="1782763"/>
          <p14:tracePt t="2141" x="5524500" y="1806575"/>
          <p14:tracePt t="2157" x="5516563" y="1844675"/>
          <p14:tracePt t="2174" x="5508625" y="1844675"/>
          <p14:tracePt t="2465" x="5516563" y="1844675"/>
          <p14:tracePt t="2480" x="5524500" y="1851025"/>
          <p14:tracePt t="2520" x="5532438" y="1858963"/>
          <p14:tracePt t="2528" x="5532438" y="1866900"/>
          <p14:tracePt t="2544" x="5532438" y="1874838"/>
          <p14:tracePt t="2552" x="5532438" y="1889125"/>
          <p14:tracePt t="2560" x="5540375" y="1897063"/>
          <p14:tracePt t="2574" x="5540375" y="1912938"/>
          <p14:tracePt t="2591" x="5540375" y="1927225"/>
          <p14:tracePt t="2608" x="5540375" y="1951038"/>
          <p14:tracePt t="2664" x="5540375" y="1958975"/>
          <p14:tracePt t="2672" x="5540375" y="1965325"/>
          <p14:tracePt t="2681" x="5540375" y="1973263"/>
          <p14:tracePt t="2691" x="5532438" y="1973263"/>
          <p14:tracePt t="2708" x="5516563" y="1989138"/>
          <p14:tracePt t="2724" x="5464175" y="2003425"/>
          <p14:tracePt t="2741" x="5402263" y="2011363"/>
          <p14:tracePt t="2758" x="5364163" y="2011363"/>
          <p14:tracePt t="2774" x="5334000" y="2011363"/>
          <p14:tracePt t="2791" x="5334000" y="2003425"/>
          <p14:tracePt t="2808" x="5326063" y="2003425"/>
          <p14:tracePt t="2824" x="5326063" y="1997075"/>
          <p14:tracePt t="2841" x="5326063" y="1989138"/>
          <p14:tracePt t="2858" x="5326063" y="1973263"/>
          <p14:tracePt t="2875" x="5318125" y="1958975"/>
          <p14:tracePt t="2891" x="5303838" y="1927225"/>
          <p14:tracePt t="2908" x="5287963" y="1897063"/>
          <p14:tracePt t="2925" x="5280025" y="1851025"/>
          <p14:tracePt t="2941" x="5273675" y="1820863"/>
          <p14:tracePt t="2958" x="5273675" y="1774825"/>
          <p14:tracePt t="2975" x="5265738" y="1760538"/>
          <p14:tracePt t="2992" x="5257800" y="1760538"/>
          <p14:tracePt t="3008" x="5249863" y="1744663"/>
          <p14:tracePt t="3025" x="5227638" y="1744663"/>
          <p14:tracePt t="3041" x="5219700" y="1744663"/>
          <p14:tracePt t="3088" x="5219700" y="1752600"/>
          <p14:tracePt t="3097" x="5235575" y="1760538"/>
          <p14:tracePt t="3108" x="5249863" y="1768475"/>
          <p14:tracePt t="3125" x="5265738" y="1806575"/>
          <p14:tracePt t="3141" x="5265738" y="1844675"/>
          <p14:tracePt t="3158" x="5257800" y="1897063"/>
          <p14:tracePt t="3175" x="5197475" y="1958975"/>
          <p14:tracePt t="3192" x="5097463" y="1997075"/>
          <p14:tracePt t="3208" x="5051425" y="2003425"/>
          <p14:tracePt t="3225" x="5029200" y="2003425"/>
          <p14:tracePt t="3242" x="5021263" y="2003425"/>
          <p14:tracePt t="3313" x="5013325" y="2003425"/>
          <p14:tracePt t="3320" x="5006975" y="2003425"/>
          <p14:tracePt t="3328" x="5006975" y="1997075"/>
          <p14:tracePt t="3342" x="4991100" y="1989138"/>
          <p14:tracePt t="3358" x="4983163" y="1981200"/>
          <p14:tracePt t="3375" x="4968875" y="1965325"/>
          <p14:tracePt t="3408" x="4960938" y="1965325"/>
          <p14:tracePt t="3480" x="4960938" y="1958975"/>
          <p14:tracePt t="3488" x="4960938" y="1951038"/>
          <p14:tracePt t="3808" x="4953000" y="1951038"/>
          <p14:tracePt t="4265" x="4953000" y="1943100"/>
          <p14:tracePt t="4282" x="4953000" y="1935163"/>
          <p14:tracePt t="4288" x="4945063" y="1935163"/>
          <p14:tracePt t="4297" x="4937125" y="1927225"/>
          <p14:tracePt t="4337" x="4937125" y="1920875"/>
          <p14:tracePt t="4344" x="4930775" y="1920875"/>
          <p14:tracePt t="4360" x="4930775" y="1912938"/>
          <p14:tracePt t="4368" x="4922838" y="1912938"/>
          <p14:tracePt t="4384" x="4922838" y="1905000"/>
          <p14:tracePt t="4400" x="4914900" y="1905000"/>
          <p14:tracePt t="4409" x="4906963" y="1905000"/>
          <p14:tracePt t="4426" x="4899025" y="1905000"/>
          <p14:tracePt t="4505" x="4899025" y="1912938"/>
          <p14:tracePt t="4952" x="4892675" y="1920875"/>
          <p14:tracePt t="4968" x="4884738" y="1920875"/>
          <p14:tracePt t="4984" x="4884738" y="1927225"/>
          <p14:tracePt t="5000" x="4884738" y="1935163"/>
          <p14:tracePt t="5032" x="4876800" y="1935163"/>
          <p14:tracePt t="5144" x="4868863" y="1943100"/>
          <p14:tracePt t="5152" x="4860925" y="1943100"/>
          <p14:tracePt t="5160" x="4854575" y="1951038"/>
          <p14:tracePt t="5176" x="4838700" y="1965325"/>
          <p14:tracePt t="5193" x="4822825" y="1965325"/>
          <p14:tracePt t="5210" x="4816475" y="1965325"/>
          <p14:tracePt t="5248" x="4816475" y="1973263"/>
          <p14:tracePt t="5264" x="4816475" y="1981200"/>
          <p14:tracePt t="5276" x="4816475" y="1989138"/>
          <p14:tracePt t="5293" x="4816475" y="2019300"/>
          <p14:tracePt t="5310" x="4816475" y="2049463"/>
          <p14:tracePt t="5326" x="4816475" y="2073275"/>
          <p14:tracePt t="5343" x="4816475" y="2087563"/>
          <p14:tracePt t="5417" x="4816475" y="2095500"/>
          <p14:tracePt t="5424" x="4816475" y="2103438"/>
          <p14:tracePt t="5432" x="4816475" y="2111375"/>
          <p14:tracePt t="5443" x="4816475" y="2117725"/>
          <p14:tracePt t="5460" x="4816475" y="2133600"/>
          <p14:tracePt t="5576" x="4800600" y="2149475"/>
          <p14:tracePt t="5584" x="4784725" y="2155825"/>
          <p14:tracePt t="5593" x="4770438" y="2155825"/>
          <p14:tracePt t="5610" x="4724400" y="2163763"/>
          <p14:tracePt t="5627" x="4686300" y="2179638"/>
          <p14:tracePt t="5644" x="4648200" y="2179638"/>
          <p14:tracePt t="5660" x="4640263" y="2179638"/>
          <p14:tracePt t="5677" x="4632325" y="2179638"/>
          <p14:tracePt t="5694" x="4610100" y="2187575"/>
          <p14:tracePt t="5710" x="4549775" y="2187575"/>
          <p14:tracePt t="5727" x="4473575" y="2193925"/>
          <p14:tracePt t="5744" x="4419600" y="2193925"/>
          <p14:tracePt t="5760" x="4359275" y="2201863"/>
          <p14:tracePt t="5777" x="4343400" y="2201863"/>
          <p14:tracePt t="5794" x="4335463" y="2201863"/>
          <p14:tracePt t="5832" x="4335463" y="2193925"/>
          <p14:tracePt t="5844" x="4335463" y="2179638"/>
          <p14:tracePt t="5860" x="4327525" y="2149475"/>
          <p14:tracePt t="5877" x="4327525" y="2111375"/>
          <p14:tracePt t="5894" x="4321175" y="2079625"/>
          <p14:tracePt t="5910" x="4313238" y="2049463"/>
          <p14:tracePt t="5927" x="4305300" y="2019300"/>
          <p14:tracePt t="5944" x="4289425" y="1981200"/>
          <p14:tracePt t="5960" x="4283075" y="1973263"/>
          <p14:tracePt t="5977" x="4267200" y="1973263"/>
          <p14:tracePt t="5994" x="4251325" y="1958975"/>
          <p14:tracePt t="6010" x="4237038" y="1935163"/>
          <p14:tracePt t="6027" x="4229100" y="1912938"/>
          <p14:tracePt t="6044" x="4221163" y="1897063"/>
          <p14:tracePt t="6060" x="4213225" y="1882775"/>
          <p14:tracePt t="6077" x="4213225" y="1866900"/>
          <p14:tracePt t="6094" x="4206875" y="1858963"/>
          <p14:tracePt t="6111" x="4206875" y="1851025"/>
          <p14:tracePt t="6127" x="4198938" y="1836738"/>
          <p14:tracePt t="6152" x="4191000" y="1828800"/>
          <p14:tracePt t="6160" x="4183063" y="1828800"/>
          <p14:tracePt t="6177" x="4183063" y="1820863"/>
          <p14:tracePt t="6194" x="4183063" y="1812925"/>
          <p14:tracePt t="6233" x="4183063" y="1806575"/>
          <p14:tracePt t="6249" x="4183063" y="1798638"/>
          <p14:tracePt t="6305" x="4175125" y="1790700"/>
          <p14:tracePt t="6345" x="4175125" y="1782763"/>
          <p14:tracePt t="6368" x="4175125" y="1774825"/>
          <p14:tracePt t="6384" x="4168775" y="1768475"/>
          <p14:tracePt t="6392" x="4168775" y="1752600"/>
          <p14:tracePt t="6401" x="4168775" y="1744663"/>
          <p14:tracePt t="6411" x="4168775" y="1736725"/>
          <p14:tracePt t="6427" x="4168775" y="1714500"/>
          <p14:tracePt t="6444" x="4160838" y="1692275"/>
          <p14:tracePt t="6461" x="4160838" y="1684338"/>
          <p14:tracePt t="6477" x="4160838" y="1660525"/>
          <p14:tracePt t="6511" x="4160838" y="1654175"/>
          <p14:tracePt t="6528" x="4160838" y="1646238"/>
          <p14:tracePt t="6544" x="4160838" y="1638300"/>
          <p14:tracePt t="6561" x="4160838" y="1630363"/>
          <p14:tracePt t="6578" x="4152900" y="1622425"/>
          <p14:tracePt t="6594" x="4144963" y="1616075"/>
          <p14:tracePt t="6611" x="4130675" y="1608138"/>
          <p14:tracePt t="6628" x="4122738" y="1600200"/>
          <p14:tracePt t="6712" x="4122738" y="1584325"/>
          <p14:tracePt t="6720" x="4114800" y="1584325"/>
          <p14:tracePt t="6728" x="4106863" y="1577975"/>
          <p14:tracePt t="6744" x="4106863" y="1570038"/>
          <p14:tracePt t="6761" x="4098925" y="1562100"/>
          <p14:tracePt t="6778" x="4098925" y="1546225"/>
          <p14:tracePt t="6811" x="4092575" y="1546225"/>
          <p14:tracePt t="6920" x="4098925" y="1546225"/>
          <p14:tracePt t="6928" x="4098925" y="1539875"/>
          <p14:tracePt t="6944" x="4098925" y="1531938"/>
          <p14:tracePt t="6952" x="4098925" y="1524000"/>
          <p14:tracePt t="6961" x="4098925" y="1516063"/>
          <p14:tracePt t="6978" x="4098925" y="1485900"/>
          <p14:tracePt t="6995" x="4098925" y="1463675"/>
          <p14:tracePt t="7011" x="4098925" y="1439863"/>
          <p14:tracePt t="7028" x="4098925" y="1393825"/>
          <p14:tracePt t="7045" x="4092575" y="1355725"/>
          <p14:tracePt t="7061" x="4060825" y="1295400"/>
          <p14:tracePt t="7078" x="4038600" y="1219200"/>
          <p14:tracePt t="7095" x="4030663" y="1135063"/>
          <p14:tracePt t="7111" x="4030663" y="1066800"/>
          <p14:tracePt t="7113" x="4030663" y="1028700"/>
          <p14:tracePt t="7128" x="4030663" y="968375"/>
          <p14:tracePt t="7145" x="4030663" y="930275"/>
          <p14:tracePt t="7161" x="4030663" y="898525"/>
          <p14:tracePt t="7178" x="4038600" y="892175"/>
          <p14:tracePt t="7218" x="4046538" y="892175"/>
          <p14:tracePt t="7297" x="4054475" y="892175"/>
          <p14:tracePt t="7304" x="4060825" y="892175"/>
          <p14:tracePt t="7313" x="4068763" y="892175"/>
          <p14:tracePt t="7328" x="4098925" y="892175"/>
          <p14:tracePt t="7345" x="4130675" y="892175"/>
          <p14:tracePt t="7362" x="4160838" y="892175"/>
          <p14:tracePt t="7378" x="4198938" y="892175"/>
          <p14:tracePt t="7395" x="4259263" y="892175"/>
          <p14:tracePt t="7412" x="4335463" y="892175"/>
          <p14:tracePt t="7428" x="4389438" y="892175"/>
          <p14:tracePt t="7445" x="4449763" y="892175"/>
          <p14:tracePt t="7462" x="4503738" y="892175"/>
          <p14:tracePt t="7478" x="4556125" y="892175"/>
          <p14:tracePt t="7495" x="4579938" y="892175"/>
          <p14:tracePt t="7512" x="4587875" y="892175"/>
          <p14:tracePt t="7544" x="4587875" y="898525"/>
          <p14:tracePt t="7576" x="4587875" y="906463"/>
          <p14:tracePt t="7602" x="4587875" y="914400"/>
          <p14:tracePt t="7640" x="4587875" y="922338"/>
          <p14:tracePt t="7648" x="4579938" y="922338"/>
          <p14:tracePt t="7664" x="4579938" y="930275"/>
          <p14:tracePt t="7672" x="4572000" y="936625"/>
          <p14:tracePt t="7696" x="4564063" y="936625"/>
          <p14:tracePt t="7704" x="4564063" y="944563"/>
          <p14:tracePt t="7712" x="4556125" y="960438"/>
          <p14:tracePt t="7728" x="4518025" y="982663"/>
          <p14:tracePt t="7745" x="4495800" y="1006475"/>
          <p14:tracePt t="7762" x="4479925" y="1036638"/>
          <p14:tracePt t="7778" x="4441825" y="1058863"/>
          <p14:tracePt t="7795" x="4419600" y="1066800"/>
          <p14:tracePt t="7812" x="4403725" y="1082675"/>
          <p14:tracePt t="7829" x="4397375" y="1082675"/>
          <p14:tracePt t="7862" x="4389438" y="1074738"/>
          <p14:tracePt t="7888" x="4389438" y="1066800"/>
          <p14:tracePt t="7904" x="4389438" y="1058863"/>
          <p14:tracePt t="8889" x="4373563" y="1058863"/>
          <p14:tracePt t="8896" x="4365625" y="1058863"/>
          <p14:tracePt t="8905" x="4343400" y="1058863"/>
          <p14:tracePt t="8913" x="4335463" y="1058863"/>
          <p14:tracePt t="8929" x="4297363" y="1082675"/>
          <p14:tracePt t="8946" x="4237038" y="1104900"/>
          <p14:tracePt t="8963" x="4098925" y="1135063"/>
          <p14:tracePt t="8980" x="3984625" y="1173163"/>
          <p14:tracePt t="8996" x="3848100" y="1203325"/>
          <p14:tracePt t="9013" x="3733800" y="1203325"/>
          <p14:tracePt t="9030" x="3611563" y="1203325"/>
          <p14:tracePt t="9046" x="3535363" y="1203325"/>
          <p14:tracePt t="9063" x="3451225" y="1203325"/>
          <p14:tracePt t="9079" x="3382963" y="1203325"/>
          <p14:tracePt t="9096" x="3260725" y="1211263"/>
          <p14:tracePt t="9113" x="3170238" y="1211263"/>
          <p14:tracePt t="9130" x="3078163" y="1211263"/>
          <p14:tracePt t="9146" x="2979738" y="1203325"/>
          <p14:tracePt t="9163" x="2873375" y="1196975"/>
          <p14:tracePt t="9180" x="2743200" y="1196975"/>
          <p14:tracePt t="9197" x="2582863" y="1196975"/>
          <p14:tracePt t="9213" x="2416175" y="1196975"/>
          <p14:tracePt t="9230" x="2247900" y="1196975"/>
          <p14:tracePt t="9246" x="2117725" y="1196975"/>
          <p14:tracePt t="9263" x="2041525" y="1189038"/>
          <p14:tracePt t="9312" x="2049463" y="1189038"/>
          <p14:tracePt t="9321" x="2065338" y="1189038"/>
          <p14:tracePt t="9330" x="2073275" y="1189038"/>
          <p14:tracePt t="9346" x="2103438" y="1189038"/>
          <p14:tracePt t="9363" x="2117725" y="1189038"/>
          <p14:tracePt t="9380" x="2149475" y="1189038"/>
          <p14:tracePt t="9397" x="2193925" y="1189038"/>
          <p14:tracePt t="9413" x="2263775" y="1189038"/>
          <p14:tracePt t="9430" x="2378075" y="1189038"/>
          <p14:tracePt t="9447" x="2552700" y="1189038"/>
          <p14:tracePt t="9463" x="2773363" y="1189038"/>
          <p14:tracePt t="9480" x="3170238" y="1189038"/>
          <p14:tracePt t="9497" x="3330575" y="1189038"/>
          <p14:tracePt t="9513" x="3406775" y="1189038"/>
          <p14:tracePt t="9530" x="3451225" y="1189038"/>
          <p14:tracePt t="9547" x="3513138" y="1189038"/>
          <p14:tracePt t="9563" x="3665538" y="1189038"/>
          <p14:tracePt t="9580" x="3908425" y="1189038"/>
          <p14:tracePt t="9597" x="4251325" y="1173163"/>
          <p14:tracePt t="9613" x="4525963" y="1150938"/>
          <p14:tracePt t="9630" x="4778375" y="1135063"/>
          <p14:tracePt t="9647" x="4991100" y="1135063"/>
          <p14:tracePt t="9649" x="5059363" y="1120775"/>
          <p14:tracePt t="9663" x="5135563" y="1120775"/>
          <p14:tracePt t="9680" x="5235575" y="1096963"/>
          <p14:tracePt t="9697" x="5265738" y="1096963"/>
          <p14:tracePt t="9713" x="5303838" y="1112838"/>
          <p14:tracePt t="9730" x="5341938" y="1120775"/>
          <p14:tracePt t="9747" x="5394325" y="1120775"/>
          <p14:tracePt t="9763" x="5456238" y="1120775"/>
          <p14:tracePt t="9780" x="5486400" y="1127125"/>
          <p14:tracePt t="9797" x="5508625" y="1127125"/>
          <p14:tracePt t="10560" x="5502275" y="1127125"/>
          <p14:tracePt t="10568" x="5494338" y="1127125"/>
          <p14:tracePt t="10592" x="5494338" y="1135063"/>
          <p14:tracePt t="10600" x="5486400" y="1135063"/>
          <p14:tracePt t="10608" x="5486400" y="1143000"/>
          <p14:tracePt t="10624" x="5486400" y="1150938"/>
          <p14:tracePt t="10640" x="5486400" y="1165225"/>
          <p14:tracePt t="10649" x="5486400" y="1173163"/>
          <p14:tracePt t="10664" x="5478463" y="1181100"/>
          <p14:tracePt t="10681" x="5470525" y="1196975"/>
          <p14:tracePt t="10698" x="5470525" y="1219200"/>
          <p14:tracePt t="10714" x="5470525" y="1241425"/>
          <p14:tracePt t="10731" x="5464175" y="1295400"/>
          <p14:tracePt t="10748" x="5456238" y="1341438"/>
          <p14:tracePt t="10764" x="5432425" y="1379538"/>
          <p14:tracePt t="10781" x="5426075" y="1425575"/>
          <p14:tracePt t="10798" x="5410200" y="1455738"/>
          <p14:tracePt t="10814" x="5410200" y="1501775"/>
          <p14:tracePt t="10831" x="5410200" y="1562100"/>
          <p14:tracePt t="10848" x="5440363" y="1646238"/>
          <p14:tracePt t="10864" x="5470525" y="1730375"/>
          <p14:tracePt t="10881" x="5486400" y="1782763"/>
          <p14:tracePt t="10898" x="5508625" y="1812925"/>
          <p14:tracePt t="10914" x="5532438" y="1851025"/>
          <p14:tracePt t="10931" x="5540375" y="1866900"/>
          <p14:tracePt t="10948" x="5546725" y="1882775"/>
          <p14:tracePt t="10964" x="5570538" y="1889125"/>
          <p14:tracePt t="10981" x="5608638" y="1897063"/>
          <p14:tracePt t="10998" x="5661025" y="1912938"/>
          <p14:tracePt t="11014" x="5715000" y="1920875"/>
          <p14:tracePt t="11032" x="5768975" y="1927225"/>
          <p14:tracePt t="11048" x="5807075" y="1927225"/>
          <p14:tracePt t="11064" x="5851525" y="1927225"/>
          <p14:tracePt t="11081" x="5867400" y="1927225"/>
          <p14:tracePt t="11098" x="5875338" y="1927225"/>
          <p14:tracePt t="11537" x="5875338" y="1920875"/>
          <p14:tracePt t="11544" x="5883275" y="1920875"/>
          <p14:tracePt t="11552" x="5883275" y="1912938"/>
          <p14:tracePt t="11565" x="5905500" y="1905000"/>
          <p14:tracePt t="11582" x="5943600" y="1905000"/>
          <p14:tracePt t="11598" x="6073775" y="1905000"/>
          <p14:tracePt t="11615" x="6218238" y="1897063"/>
          <p14:tracePt t="11631" x="6416675" y="1897063"/>
          <p14:tracePt t="11648" x="6727825" y="1889125"/>
          <p14:tracePt t="11665" x="6942138" y="1844675"/>
          <p14:tracePt t="11682" x="7064375" y="1806575"/>
          <p14:tracePt t="11698" x="7132638" y="1790700"/>
          <p14:tracePt t="11715" x="7162800" y="1782763"/>
          <p14:tracePt t="11732" x="7185025" y="1790700"/>
          <p14:tracePt t="11748" x="7216775" y="1812925"/>
          <p14:tracePt t="11765" x="7231063" y="1836738"/>
          <p14:tracePt t="11782" x="7261225" y="1858963"/>
          <p14:tracePt t="11798" x="7285038" y="1866900"/>
          <p14:tracePt t="11815" x="7292975" y="1866900"/>
          <p14:tracePt t="12112" x="7292975" y="1874838"/>
          <p14:tracePt t="12128" x="7292975" y="1882775"/>
          <p14:tracePt t="12137" x="7292975" y="1889125"/>
          <p14:tracePt t="12144" x="7292975" y="1897063"/>
          <p14:tracePt t="12152" x="7285038" y="1912938"/>
          <p14:tracePt t="12165" x="7277100" y="1935163"/>
          <p14:tracePt t="12182" x="7231063" y="1965325"/>
          <p14:tracePt t="12199" x="7146925" y="2049463"/>
          <p14:tracePt t="12216" x="7040563" y="2133600"/>
          <p14:tracePt t="12232" x="6811963" y="2301875"/>
          <p14:tracePt t="12249" x="6621463" y="2392363"/>
          <p14:tracePt t="12265" x="6416675" y="2498725"/>
          <p14:tracePt t="12282" x="6264275" y="2560638"/>
          <p14:tracePt t="12299" x="6142038" y="2590800"/>
          <p14:tracePt t="12316" x="6057900" y="2606675"/>
          <p14:tracePt t="12332" x="5935663" y="2606675"/>
          <p14:tracePt t="12349" x="5813425" y="2606675"/>
          <p14:tracePt t="12366" x="5630863" y="2552700"/>
          <p14:tracePt t="12382" x="5478463" y="2514600"/>
          <p14:tracePt t="12399" x="5372100" y="2498725"/>
          <p14:tracePt t="12416" x="5235575" y="2460625"/>
          <p14:tracePt t="12432" x="5151438" y="2454275"/>
          <p14:tracePt t="12449" x="5083175" y="2454275"/>
          <p14:tracePt t="12466" x="4983163" y="2454275"/>
          <p14:tracePt t="12482" x="4876800" y="2454275"/>
          <p14:tracePt t="12499" x="4784725" y="2454275"/>
          <p14:tracePt t="12516" x="4716463" y="2454275"/>
          <p14:tracePt t="12533" x="4664075" y="2446338"/>
          <p14:tracePt t="12549" x="4632325" y="2430463"/>
          <p14:tracePt t="12566" x="4602163" y="2416175"/>
          <p14:tracePt t="12582" x="4572000" y="2392363"/>
          <p14:tracePt t="12599" x="4518025" y="2370138"/>
          <p14:tracePt t="12616" x="4427538" y="2354263"/>
          <p14:tracePt t="12632" x="4365625" y="2346325"/>
          <p14:tracePt t="12649" x="4297363" y="2346325"/>
          <p14:tracePt t="12666" x="4259263" y="2339975"/>
          <p14:tracePt t="12682" x="4229100" y="2332038"/>
          <p14:tracePt t="12699" x="4198938" y="2308225"/>
          <p14:tracePt t="12716" x="4168775" y="2293938"/>
          <p14:tracePt t="12733" x="4122738" y="2278063"/>
          <p14:tracePt t="12749" x="4068763" y="2263775"/>
          <p14:tracePt t="12766" x="4008438" y="2247900"/>
          <p14:tracePt t="12783" x="3946525" y="2217738"/>
          <p14:tracePt t="12800" x="3902075" y="2187575"/>
          <p14:tracePt t="12816" x="3832225" y="2163763"/>
          <p14:tracePt t="12833" x="3779838" y="2149475"/>
          <p14:tracePt t="12849" x="3749675" y="2125663"/>
          <p14:tracePt t="12866" x="3711575" y="2103438"/>
          <p14:tracePt t="12883" x="3687763" y="2095500"/>
          <p14:tracePt t="12899" x="3687763" y="2079625"/>
          <p14:tracePt t="12916" x="3687763" y="2073275"/>
          <p14:tracePt t="12933" x="3687763" y="2065338"/>
          <p14:tracePt t="12966" x="3679825" y="2065338"/>
          <p14:tracePt t="13104" x="3687763" y="2065338"/>
          <p14:tracePt t="13112" x="3687763" y="2057400"/>
          <p14:tracePt t="13128" x="3695700" y="2057400"/>
          <p14:tracePt t="13144" x="3703638" y="2057400"/>
          <p14:tracePt t="13168" x="3711575" y="2057400"/>
          <p14:tracePt t="13176" x="3725863" y="2057400"/>
          <p14:tracePt t="13184" x="3741738" y="2057400"/>
          <p14:tracePt t="13199" x="3771900" y="2057400"/>
          <p14:tracePt t="13216" x="3870325" y="2057400"/>
          <p14:tracePt t="13233" x="3940175" y="2057400"/>
          <p14:tracePt t="13250" x="4000500" y="2057400"/>
          <p14:tracePt t="13266" x="4038600" y="2049463"/>
          <p14:tracePt t="13283" x="4060825" y="2049463"/>
          <p14:tracePt t="13300" x="4084638" y="2049463"/>
          <p14:tracePt t="13316" x="4130675" y="2049463"/>
          <p14:tracePt t="13333" x="4152900" y="2057400"/>
          <p14:tracePt t="13350" x="4175125" y="2073275"/>
          <p14:tracePt t="13366" x="4183063" y="2073275"/>
          <p14:tracePt t="13383" x="4198938" y="2073275"/>
          <p14:tracePt t="13608" x="4206875" y="2073275"/>
          <p14:tracePt t="13616" x="4221163" y="2073275"/>
          <p14:tracePt t="13624" x="4267200" y="2079625"/>
          <p14:tracePt t="13633" x="4305300" y="2079625"/>
          <p14:tracePt t="13650" x="4397375" y="2079625"/>
          <p14:tracePt t="13667" x="4518025" y="2079625"/>
          <p14:tracePt t="13683" x="4632325" y="2079625"/>
          <p14:tracePt t="13700" x="4740275" y="2079625"/>
          <p14:tracePt t="13717" x="4770438" y="2079625"/>
          <p14:tracePt t="14224" x="4746625" y="2087563"/>
          <p14:tracePt t="14232" x="4732338" y="2095500"/>
          <p14:tracePt t="14240" x="4702175" y="2111375"/>
          <p14:tracePt t="14250" x="4656138" y="2111375"/>
          <p14:tracePt t="14267" x="4541838" y="2117725"/>
          <p14:tracePt t="14284" x="4397375" y="2117725"/>
          <p14:tracePt t="14300" x="4251325" y="2117725"/>
          <p14:tracePt t="14317" x="4122738" y="2117725"/>
          <p14:tracePt t="14334" x="3970338" y="2117725"/>
          <p14:tracePt t="14350" x="3902075" y="2111375"/>
          <p14:tracePt t="14368" x="3840163" y="2103438"/>
          <p14:tracePt t="14384" x="3832225" y="2095500"/>
          <p14:tracePt t="14400" x="3832225" y="2087563"/>
          <p14:tracePt t="14417" x="3832225" y="2073275"/>
          <p14:tracePt t="14434" x="3832225" y="2049463"/>
          <p14:tracePt t="14450" x="3825875" y="2041525"/>
          <p14:tracePt t="14467" x="3817938" y="2041525"/>
          <p14:tracePt t="14484" x="3802063" y="2027238"/>
          <p14:tracePt t="14501" x="3763963" y="2019300"/>
          <p14:tracePt t="14517" x="3725863" y="2011363"/>
          <p14:tracePt t="14534" x="3687763" y="2011363"/>
          <p14:tracePt t="14551" x="3665538" y="2003425"/>
          <p14:tracePt t="14567" x="3657600" y="1997075"/>
          <p14:tracePt t="14592" x="3657600" y="1989138"/>
          <p14:tracePt t="14608" x="3665538" y="1989138"/>
          <p14:tracePt t="14617" x="3673475" y="1989138"/>
          <p14:tracePt t="14634" x="3679825" y="1989138"/>
          <p14:tracePt t="14651" x="3695700" y="1989138"/>
          <p14:tracePt t="14667" x="3717925" y="1989138"/>
          <p14:tracePt t="14684" x="3832225" y="1989138"/>
          <p14:tracePt t="14701" x="4000500" y="1989138"/>
          <p14:tracePt t="14717" x="4213225" y="1965325"/>
          <p14:tracePt t="14734" x="4381500" y="1951038"/>
          <p14:tracePt t="14751" x="4449763" y="1920875"/>
          <p14:tracePt t="14767" x="4457700" y="1897063"/>
          <p14:tracePt t="14784" x="4441825" y="1889125"/>
          <p14:tracePt t="14801" x="4403725" y="1882775"/>
          <p14:tracePt t="14818" x="4343400" y="1882775"/>
          <p14:tracePt t="14834" x="4313238" y="1882775"/>
          <p14:tracePt t="14851" x="4297363" y="1874838"/>
          <p14:tracePt t="15320" x="4305300" y="1874838"/>
          <p14:tracePt t="15328" x="4321175" y="1874838"/>
          <p14:tracePt t="15336" x="4327525" y="1874838"/>
          <p14:tracePt t="15352" x="4351338" y="1874838"/>
          <p14:tracePt t="15368" x="4435475" y="1882775"/>
          <p14:tracePt t="15385" x="4487863" y="1889125"/>
          <p14:tracePt t="15401" x="4525963" y="1889125"/>
          <p14:tracePt t="15418" x="4533900" y="1889125"/>
          <p14:tracePt t="15472" x="4549775" y="1897063"/>
          <p14:tracePt t="15488" x="4564063" y="1905000"/>
          <p14:tracePt t="15496" x="4587875" y="1912938"/>
          <p14:tracePt t="15504" x="4602163" y="1935163"/>
          <p14:tracePt t="15518" x="4625975" y="1943100"/>
          <p14:tracePt t="15535" x="4648200" y="1958975"/>
          <p14:tracePt t="15551" x="4656138" y="1958975"/>
          <p14:tracePt t="15576" x="4656138" y="1965325"/>
          <p14:tracePt t="15592" x="4648200" y="1965325"/>
          <p14:tracePt t="15609" x="4640263" y="1965325"/>
          <p14:tracePt t="15625" x="4632325" y="1965325"/>
          <p14:tracePt t="16128" x="4656138" y="1965325"/>
          <p14:tracePt t="16137" x="4670425" y="1965325"/>
          <p14:tracePt t="16144" x="4686300" y="1973263"/>
          <p14:tracePt t="16152" x="4694238" y="1973263"/>
          <p14:tracePt t="16169" x="4724400" y="1997075"/>
          <p14:tracePt t="16186" x="4740275" y="2019300"/>
          <p14:tracePt t="16202" x="4746625" y="2035175"/>
          <p14:tracePt t="16219" x="4762500" y="2049463"/>
          <p14:tracePt t="16235" x="4770438" y="2057400"/>
          <p14:tracePt t="16252" x="4784725" y="2073275"/>
          <p14:tracePt t="16269" x="4800600" y="2087563"/>
          <p14:tracePt t="16285" x="4846638" y="2111375"/>
          <p14:tracePt t="16302" x="4922838" y="2149475"/>
          <p14:tracePt t="16319" x="4983163" y="2171700"/>
          <p14:tracePt t="16336" x="5059363" y="2193925"/>
          <p14:tracePt t="16352" x="5097463" y="2201863"/>
          <p14:tracePt t="16369" x="5121275" y="2217738"/>
          <p14:tracePt t="16385" x="5143500" y="2232025"/>
          <p14:tracePt t="16402" x="5173663" y="2239963"/>
          <p14:tracePt t="16419" x="5211763" y="2263775"/>
          <p14:tracePt t="16435" x="5287963" y="2301875"/>
          <p14:tracePt t="16452" x="5380038" y="2346325"/>
          <p14:tracePt t="16469" x="5478463" y="2370138"/>
          <p14:tracePt t="16486" x="5546725" y="2392363"/>
          <p14:tracePt t="16502" x="5578475" y="2408238"/>
          <p14:tracePt t="16519" x="5616575" y="2430463"/>
          <p14:tracePt t="16535" x="5630863" y="2454275"/>
          <p14:tracePt t="16553" x="5654675" y="2468563"/>
          <p14:tracePt t="16569" x="5668963" y="2484438"/>
          <p14:tracePt t="16586" x="5692775" y="2506663"/>
          <p14:tracePt t="16602" x="5722938" y="2536825"/>
          <p14:tracePt t="16619" x="5761038" y="2574925"/>
          <p14:tracePt t="16636" x="5799138" y="2606675"/>
          <p14:tracePt t="16653" x="5837238" y="2651125"/>
          <p14:tracePt t="16669" x="5867400" y="2674938"/>
          <p14:tracePt t="16686" x="5897563" y="2697163"/>
          <p14:tracePt t="16702" x="5913438" y="2713038"/>
          <p14:tracePt t="16736" x="5913438" y="2720975"/>
          <p14:tracePt t="16760" x="5927725" y="2727325"/>
          <p14:tracePt t="16769" x="5943600" y="2735263"/>
          <p14:tracePt t="16786" x="5973763" y="2743200"/>
          <p14:tracePt t="16803" x="6003925" y="2743200"/>
          <p14:tracePt t="16819" x="6035675" y="2743200"/>
          <p14:tracePt t="16836" x="6065838" y="2743200"/>
          <p14:tracePt t="16852" x="6088063" y="2743200"/>
          <p14:tracePt t="17008" x="6088063" y="2751138"/>
          <p14:tracePt t="17024" x="6080125" y="2751138"/>
          <p14:tracePt t="17080" x="6073775" y="2751138"/>
          <p14:tracePt t="17104" x="6065838" y="2751138"/>
          <p14:tracePt t="17112" x="6049963" y="2751138"/>
          <p14:tracePt t="17128" x="6042025" y="2751138"/>
          <p14:tracePt t="17136" x="6042025" y="2759075"/>
          <p14:tracePt t="17153" x="6035675" y="2765425"/>
          <p14:tracePt t="17169" x="6027738" y="2765425"/>
          <p14:tracePt t="17224" x="6027738" y="2773363"/>
          <p14:tracePt t="17232" x="6019800" y="2773363"/>
          <p14:tracePt t="17264" x="6011863" y="2773363"/>
          <p14:tracePt t="17272" x="6011863" y="2781300"/>
          <p14:tracePt t="17280" x="6003925" y="2781300"/>
          <p14:tracePt t="17824" x="6003925" y="2789238"/>
          <p14:tracePt t="17832" x="6003925" y="2797175"/>
          <p14:tracePt t="17840" x="6003925" y="2811463"/>
          <p14:tracePt t="17853" x="6003925" y="2819400"/>
          <p14:tracePt t="17870" x="5997575" y="2857500"/>
          <p14:tracePt t="17887" x="5981700" y="2895600"/>
          <p14:tracePt t="17903" x="5943600" y="2925763"/>
          <p14:tracePt t="17920" x="5875338" y="2979738"/>
          <p14:tracePt t="17937" x="5829300" y="2994025"/>
          <p14:tracePt t="17953" x="5768975" y="2994025"/>
          <p14:tracePt t="17970" x="5715000" y="3001963"/>
          <p14:tracePt t="17987" x="5676900" y="3001963"/>
          <p14:tracePt t="18004" x="5638800" y="3001963"/>
          <p14:tracePt t="18020" x="5592763" y="3001963"/>
          <p14:tracePt t="18037" x="5524500" y="3001963"/>
          <p14:tracePt t="18053" x="5456238" y="3001963"/>
          <p14:tracePt t="18070" x="5334000" y="3001963"/>
          <p14:tracePt t="18087" x="5189538" y="3001963"/>
          <p14:tracePt t="18103" x="5013325" y="3001963"/>
          <p14:tracePt t="18120" x="4854575" y="3001963"/>
          <p14:tracePt t="18137" x="4754563" y="3001963"/>
          <p14:tracePt t="18154" x="4656138" y="3001963"/>
          <p14:tracePt t="18170" x="4587875" y="3001963"/>
          <p14:tracePt t="18187" x="4525963" y="3001963"/>
          <p14:tracePt t="18203" x="4479925" y="3001963"/>
          <p14:tracePt t="18220" x="4435475" y="2987675"/>
          <p14:tracePt t="18238" x="4351338" y="2987675"/>
          <p14:tracePt t="18240" x="4313238" y="2987675"/>
          <p14:tracePt t="18253" x="4259263" y="2987675"/>
          <p14:tracePt t="18270" x="4144963" y="2987675"/>
          <p14:tracePt t="18287" x="4000500" y="2979738"/>
          <p14:tracePt t="18304" x="3787775" y="2979738"/>
          <p14:tracePt t="18320" x="3679825" y="2979738"/>
          <p14:tracePt t="18337" x="3597275" y="2979738"/>
          <p14:tracePt t="18354" x="3581400" y="2971800"/>
          <p14:tracePt t="18370" x="3573463" y="2971800"/>
          <p14:tracePt t="18409" x="3565525" y="2971800"/>
          <p14:tracePt t="18420" x="3559175" y="2971800"/>
          <p14:tracePt t="18437" x="3527425" y="2971800"/>
          <p14:tracePt t="18454" x="3467100" y="2971800"/>
          <p14:tracePt t="18471" x="3413125" y="2963863"/>
          <p14:tracePt t="18487" x="3375025" y="2955925"/>
          <p14:tracePt t="18504" x="3352800" y="2941638"/>
          <p14:tracePt t="18545" x="3360738" y="2941638"/>
          <p14:tracePt t="18561" x="3368675" y="2941638"/>
          <p14:tracePt t="18737" x="3375025" y="2941638"/>
          <p14:tracePt t="18768" x="3382963" y="2941638"/>
          <p14:tracePt t="18784" x="3390900" y="2941638"/>
          <p14:tracePt t="18952" x="3406775" y="2933700"/>
          <p14:tracePt t="18960" x="3413125" y="2933700"/>
          <p14:tracePt t="18971" x="3421063" y="2933700"/>
          <p14:tracePt t="18988" x="3459163" y="2925763"/>
          <p14:tracePt t="19004" x="3527425" y="2917825"/>
          <p14:tracePt t="19021" x="3581400" y="2917825"/>
          <p14:tracePt t="19038" x="3635375" y="2917825"/>
          <p14:tracePt t="19054" x="3679825" y="2917825"/>
          <p14:tracePt t="19072" x="3733800" y="2917825"/>
          <p14:tracePt t="19088" x="3756025" y="2911475"/>
          <p14:tracePt t="19104" x="3763963" y="2903538"/>
          <p14:tracePt t="19121" x="3810000" y="2895600"/>
          <p14:tracePt t="19138" x="3856038" y="2895600"/>
          <p14:tracePt t="19154" x="3894138" y="2895600"/>
          <p14:tracePt t="19171" x="3902075" y="2895600"/>
          <p14:tracePt t="19304" x="3894138" y="2895600"/>
          <p14:tracePt t="19312" x="3886200" y="2887663"/>
          <p14:tracePt t="19416" x="3902075" y="2887663"/>
          <p14:tracePt t="19424" x="3932238" y="2887663"/>
          <p14:tracePt t="19432" x="3970338" y="2887663"/>
          <p14:tracePt t="19440" x="4046538" y="2887663"/>
          <p14:tracePt t="19455" x="4122738" y="2879725"/>
          <p14:tracePt t="19471" x="4283075" y="2879725"/>
          <p14:tracePt t="19488" x="4381500" y="2857500"/>
          <p14:tracePt t="19505" x="4397375" y="2857500"/>
          <p14:tracePt t="19736" x="4411663" y="2857500"/>
          <p14:tracePt t="19744" x="4435475" y="2873375"/>
          <p14:tracePt t="19760" x="4457700" y="2887663"/>
          <p14:tracePt t="19771" x="4487863" y="2903538"/>
          <p14:tracePt t="19788" x="4525963" y="2903538"/>
          <p14:tracePt t="19805" x="4587875" y="2925763"/>
          <p14:tracePt t="19822" x="4610100" y="2933700"/>
          <p14:tracePt t="19838" x="4618038" y="2933700"/>
          <p14:tracePt t="19855" x="4625975" y="2941638"/>
          <p14:tracePt t="19872" x="4664075" y="2963863"/>
          <p14:tracePt t="19888" x="4732338" y="2979738"/>
          <p14:tracePt t="19905" x="4816475" y="2987675"/>
          <p14:tracePt t="19922" x="4868863" y="2987675"/>
          <p14:tracePt t="19938" x="4884738" y="2987675"/>
          <p14:tracePt t="19955" x="4892675" y="2987675"/>
          <p14:tracePt t="19972" x="4892675" y="2979738"/>
          <p14:tracePt t="20072" x="4892675" y="2971800"/>
          <p14:tracePt t="20352" x="4892675" y="2963863"/>
          <p14:tracePt t="20360" x="4892675" y="2955925"/>
          <p14:tracePt t="20376" x="4884738" y="2955925"/>
          <p14:tracePt t="20560" x="4884738" y="2949575"/>
          <p14:tracePt t="20608" x="4868863" y="2949575"/>
          <p14:tracePt t="20616" x="4838700" y="2941638"/>
          <p14:tracePt t="20624" x="4800600" y="2941638"/>
          <p14:tracePt t="20639" x="4732338" y="2933700"/>
          <p14:tracePt t="20655" x="4403725" y="2887663"/>
          <p14:tracePt t="20672" x="4130675" y="2865438"/>
          <p14:tracePt t="20689" x="3870325" y="2857500"/>
          <p14:tracePt t="20706" x="3687763" y="2835275"/>
          <p14:tracePt t="20722" x="3611563" y="2835275"/>
          <p14:tracePt t="20739" x="3603625" y="2827338"/>
          <p14:tracePt t="20772" x="3611563" y="2827338"/>
          <p14:tracePt t="20841" x="3619500" y="2827338"/>
          <p14:tracePt t="20872" x="3619500" y="2835275"/>
          <p14:tracePt t="20880" x="3619500" y="2841625"/>
          <p14:tracePt t="20896" x="3619500" y="2849563"/>
          <p14:tracePt t="20906" x="3619500" y="2857500"/>
          <p14:tracePt t="20922" x="3611563" y="2857500"/>
          <p14:tracePt t="20952" x="3619500" y="2857500"/>
          <p14:tracePt t="20961" x="3641725" y="2857500"/>
          <p14:tracePt t="20972" x="3657600" y="2857500"/>
          <p14:tracePt t="20989" x="3711575" y="2857500"/>
          <p14:tracePt t="21006" x="3794125" y="2857500"/>
          <p14:tracePt t="21022" x="3886200" y="2857500"/>
          <p14:tracePt t="21039" x="3940175" y="2857500"/>
          <p14:tracePt t="21056" x="3940175" y="2849563"/>
          <p14:tracePt t="21072" x="3924300" y="2849563"/>
          <p14:tracePt t="21272" x="3946525" y="2849563"/>
          <p14:tracePt t="21280" x="3984625" y="2849563"/>
          <p14:tracePt t="21289" x="4022725" y="2849563"/>
          <p14:tracePt t="21306" x="4152900" y="2849563"/>
          <p14:tracePt t="21323" x="4313238" y="2849563"/>
          <p14:tracePt t="21339" x="4427538" y="2849563"/>
          <p14:tracePt t="21356" x="4487863" y="2849563"/>
          <p14:tracePt t="21373" x="4503738" y="2849563"/>
          <p14:tracePt t="21416" x="4503738" y="2857500"/>
          <p14:tracePt t="21448" x="4503738" y="2865438"/>
          <p14:tracePt t="21648" x="4518025" y="2865438"/>
          <p14:tracePt t="21656" x="4541838" y="2865438"/>
          <p14:tracePt t="21664" x="4602163" y="2865438"/>
          <p14:tracePt t="21673" x="4694238" y="2865438"/>
          <p14:tracePt t="21690" x="4953000" y="2873375"/>
          <p14:tracePt t="21706" x="5189538" y="2873375"/>
          <p14:tracePt t="21723" x="5318125" y="2873375"/>
          <p14:tracePt t="21740" x="5341938" y="2873375"/>
          <p14:tracePt t="21776" x="5334000" y="2873375"/>
          <p14:tracePt t="21790" x="5326063" y="2873375"/>
          <p14:tracePt t="21825" x="5318125" y="2873375"/>
          <p14:tracePt t="22056" x="5311775" y="2873375"/>
          <p14:tracePt t="22064" x="5303838" y="2873375"/>
          <p14:tracePt t="22104" x="5295900" y="2873375"/>
          <p14:tracePt t="22112" x="5287963" y="2873375"/>
          <p14:tracePt t="22136" x="5280025" y="2873375"/>
          <p14:tracePt t="22160" x="5273675" y="2873375"/>
          <p14:tracePt t="22184" x="5265738" y="2865438"/>
          <p14:tracePt t="22209" x="5257800" y="2865438"/>
          <p14:tracePt t="22216" x="5249863" y="2865438"/>
          <p14:tracePt t="22232" x="5241925" y="2865438"/>
          <p14:tracePt t="22760" x="5249863" y="2865438"/>
          <p14:tracePt t="22936" x="5249863" y="2873375"/>
          <p14:tracePt t="22944" x="5257800" y="2887663"/>
          <p14:tracePt t="22952" x="5257800" y="2895600"/>
          <p14:tracePt t="22960" x="5257800" y="2903538"/>
          <p14:tracePt t="22974" x="5257800" y="2911475"/>
          <p14:tracePt t="22991" x="5249863" y="2917825"/>
          <p14:tracePt t="23007" x="5241925" y="2917825"/>
          <p14:tracePt t="23024" x="5219700" y="2911475"/>
          <p14:tracePt t="23041" x="5181600" y="2911475"/>
          <p14:tracePt t="23057" x="5127625" y="2911475"/>
          <p14:tracePt t="23074" x="5037138" y="2911475"/>
          <p14:tracePt t="23091" x="4937125" y="2911475"/>
          <p14:tracePt t="23107" x="4868863" y="2911475"/>
          <p14:tracePt t="23124" x="4854575" y="2903538"/>
          <p14:tracePt t="23141" x="4838700" y="2903538"/>
          <p14:tracePt t="23157" x="4822825" y="2895600"/>
          <p14:tracePt t="23174" x="4762500" y="2895600"/>
          <p14:tracePt t="23191" x="4632325" y="2879725"/>
          <p14:tracePt t="23207" x="4525963" y="2873375"/>
          <p14:tracePt t="23224" x="4427538" y="2873375"/>
          <p14:tracePt t="23241" x="4381500" y="2873375"/>
          <p14:tracePt t="23258" x="4365625" y="2873375"/>
          <p14:tracePt t="23274" x="4351338" y="2873375"/>
          <p14:tracePt t="23291" x="4343400" y="2873375"/>
          <p14:tracePt t="23308" x="4327525" y="2865438"/>
          <p14:tracePt t="23324" x="4313238" y="2857500"/>
          <p14:tracePt t="23341" x="4267200" y="2857500"/>
          <p14:tracePt t="23358" x="4198938" y="2857500"/>
          <p14:tracePt t="23374" x="4168775" y="2857500"/>
          <p14:tracePt t="23391" x="4144963" y="2857500"/>
          <p14:tracePt t="23408" x="4130675" y="2857500"/>
          <p14:tracePt t="23424" x="4114800" y="2841625"/>
          <p14:tracePt t="23441" x="4114800" y="2835275"/>
          <p14:tracePt t="23458" x="4114800" y="2797175"/>
          <p14:tracePt t="23474" x="4114800" y="2759075"/>
          <p14:tracePt t="23491" x="4114800" y="2727325"/>
          <p14:tracePt t="23508" x="4114800" y="2697163"/>
          <p14:tracePt t="23524" x="4114800" y="2682875"/>
          <p14:tracePt t="23541" x="4114800" y="2667000"/>
          <p14:tracePt t="23558" x="4098925" y="2636838"/>
          <p14:tracePt t="23574" x="4092575" y="2606675"/>
          <p14:tracePt t="23591" x="4068763" y="2574925"/>
          <p14:tracePt t="23608" x="4038600" y="2544763"/>
          <p14:tracePt t="23624" x="4038600" y="2514600"/>
          <p14:tracePt t="23641" x="4038600" y="2506663"/>
          <p14:tracePt t="23658" x="4038600" y="2492375"/>
          <p14:tracePt t="23691" x="4030663" y="2476500"/>
          <p14:tracePt t="23708" x="4008438" y="2468563"/>
          <p14:tracePt t="23725" x="3978275" y="2454275"/>
          <p14:tracePt t="23741" x="3962400" y="2446338"/>
          <p14:tracePt t="23758" x="3940175" y="2446338"/>
          <p14:tracePt t="23791" x="3932238" y="2454275"/>
          <p14:tracePt t="23808" x="3916363" y="2484438"/>
          <p14:tracePt t="23825" x="3908425" y="2498725"/>
          <p14:tracePt t="23858" x="3916363" y="2492375"/>
          <p14:tracePt t="23875" x="3940175" y="2484438"/>
          <p14:tracePt t="23892" x="3946525" y="2484438"/>
          <p14:tracePt t="23908" x="3962400" y="2498725"/>
          <p14:tracePt t="23925" x="3962400" y="2514600"/>
          <p14:tracePt t="23942" x="3962400" y="2522538"/>
          <p14:tracePt t="23984" x="3962400" y="2514600"/>
          <p14:tracePt t="23992" x="3962400" y="2506663"/>
          <p14:tracePt t="24008" x="3970338" y="2506663"/>
          <p14:tracePt t="24049" x="3970338" y="2498725"/>
          <p14:tracePt t="24096" x="3970338" y="2492375"/>
          <p14:tracePt t="24152" x="3970338" y="2498725"/>
          <p14:tracePt t="24952" x="3970338" y="2514600"/>
          <p14:tracePt t="24960" x="3970338" y="2530475"/>
          <p14:tracePt t="24968" x="3970338" y="2536825"/>
          <p14:tracePt t="24976" x="3962400" y="2560638"/>
          <p14:tracePt t="24992" x="3954463" y="2598738"/>
          <p14:tracePt t="25009" x="3940175" y="2644775"/>
          <p14:tracePt t="25026" x="3916363" y="2689225"/>
          <p14:tracePt t="25042" x="3878263" y="2735263"/>
          <p14:tracePt t="25059" x="3825875" y="2751138"/>
          <p14:tracePt t="25076" x="3771900" y="2781300"/>
          <p14:tracePt t="25092" x="3711575" y="2797175"/>
          <p14:tracePt t="25109" x="3657600" y="2819400"/>
          <p14:tracePt t="25126" x="3603625" y="2841625"/>
          <p14:tracePt t="25143" x="3573463" y="2857500"/>
          <p14:tracePt t="25159" x="3551238" y="2873375"/>
          <p14:tracePt t="25176" x="3543300" y="2873375"/>
          <p14:tracePt t="25217" x="3527425" y="2873375"/>
          <p14:tracePt t="25226" x="3513138" y="2873375"/>
          <p14:tracePt t="25243" x="3489325" y="2873375"/>
          <p14:tracePt t="25259" x="3475038" y="2873375"/>
          <p14:tracePt t="25276" x="3467100" y="2873375"/>
          <p14:tracePt t="25328" x="3467100" y="2865438"/>
          <p14:tracePt t="25344" x="3467100" y="2857500"/>
          <p14:tracePt t="25377" x="3467100" y="2849563"/>
          <p14:tracePt t="25562" x="3475038" y="2849563"/>
          <p14:tracePt t="25616" x="3482975" y="2849563"/>
          <p14:tracePt t="25648" x="3489325" y="2849563"/>
          <p14:tracePt t="25896" x="3505200" y="2849563"/>
          <p14:tracePt t="25904" x="3521075" y="2849563"/>
          <p14:tracePt t="25912" x="3535363" y="2849563"/>
          <p14:tracePt t="25926" x="3565525" y="2849563"/>
          <p14:tracePt t="25943" x="3635375" y="2849563"/>
          <p14:tracePt t="25960" x="3802063" y="2803525"/>
          <p14:tracePt t="25976" x="3870325" y="2789238"/>
          <p14:tracePt t="25993" x="3916363" y="2773363"/>
          <p14:tracePt t="26010" x="3924300" y="2765425"/>
          <p14:tracePt t="26027" x="3924300" y="2751138"/>
          <p14:tracePt t="26060" x="3924300" y="2743200"/>
          <p14:tracePt t="26080" x="3932238" y="2735263"/>
          <p14:tracePt t="26093" x="3940175" y="2727325"/>
          <p14:tracePt t="26110" x="3946525" y="2720975"/>
          <p14:tracePt t="26127" x="3946525" y="2713038"/>
          <p14:tracePt t="26143" x="3946525" y="2705100"/>
          <p14:tracePt t="26177" x="3946525" y="2689225"/>
          <p14:tracePt t="26193" x="3946525" y="2682875"/>
          <p14:tracePt t="26448" x="3962400" y="2682875"/>
          <p14:tracePt t="26456" x="3984625" y="2689225"/>
          <p14:tracePt t="26464" x="4000500" y="2689225"/>
          <p14:tracePt t="26477" x="4030663" y="2689225"/>
          <p14:tracePt t="26493" x="4114800" y="2689225"/>
          <p14:tracePt t="26510" x="4206875" y="2689225"/>
          <p14:tracePt t="26527" x="4313238" y="2689225"/>
          <p14:tracePt t="26543" x="4365625" y="2689225"/>
          <p14:tracePt t="26560" x="4373563" y="2689225"/>
          <p14:tracePt t="26600" x="4381500" y="2689225"/>
          <p14:tracePt t="26611" x="4397375" y="2689225"/>
          <p14:tracePt t="26627" x="4441825" y="2697163"/>
          <p14:tracePt t="26644" x="4495800" y="2697163"/>
          <p14:tracePt t="26660" x="4533900" y="2705100"/>
          <p14:tracePt t="26696" x="4541838" y="2705100"/>
          <p14:tracePt t="26710" x="4541838" y="2697163"/>
          <p14:tracePt t="26976" x="4556125" y="2697163"/>
          <p14:tracePt t="26984" x="4572000" y="2697163"/>
          <p14:tracePt t="26994" x="4594225" y="2697163"/>
          <p14:tracePt t="27011" x="4640263" y="2720975"/>
          <p14:tracePt t="27027" x="4664075" y="2727325"/>
          <p14:tracePt t="27044" x="4708525" y="2759075"/>
          <p14:tracePt t="27061" x="4746625" y="2781300"/>
          <p14:tracePt t="27094" x="4784725" y="2797175"/>
          <p14:tracePt t="27111" x="4899025" y="2803525"/>
          <p14:tracePt t="27127" x="5006975" y="2819400"/>
          <p14:tracePt t="27144" x="5097463" y="2819400"/>
          <p14:tracePt t="27161" x="5165725" y="2819400"/>
          <p14:tracePt t="27178" x="5173663" y="2819400"/>
          <p14:tracePt t="27216" x="5165725" y="2819400"/>
          <p14:tracePt t="27240" x="5165725" y="2811463"/>
          <p14:tracePt t="27256" x="5165725" y="2803525"/>
          <p14:tracePt t="27264" x="5159375" y="2803525"/>
          <p14:tracePt t="27277" x="5151438" y="2803525"/>
          <p14:tracePt t="27296" x="5143500" y="2803525"/>
          <p14:tracePt t="27448" x="5135563" y="2803525"/>
          <p14:tracePt t="27681" x="5135563" y="2811463"/>
          <p14:tracePt t="27688" x="5143500" y="2819400"/>
          <p14:tracePt t="27696" x="5143500" y="2827338"/>
          <p14:tracePt t="27711" x="5143500" y="2835275"/>
          <p14:tracePt t="27728" x="5165725" y="2887663"/>
          <p14:tracePt t="27745" x="5189538" y="2933700"/>
          <p14:tracePt t="27761" x="5227638" y="2987675"/>
          <p14:tracePt t="27778" x="5273675" y="3078163"/>
          <p14:tracePt t="27795" x="5311775" y="3146425"/>
          <p14:tracePt t="27811" x="5334000" y="3192463"/>
          <p14:tracePt t="27828" x="5380038" y="3254375"/>
          <p14:tracePt t="27845" x="5432425" y="3322638"/>
          <p14:tracePt t="27861" x="5486400" y="3390900"/>
          <p14:tracePt t="27878" x="5546725" y="3444875"/>
          <p14:tracePt t="27880" x="5562600" y="3482975"/>
          <p14:tracePt t="27895" x="5600700" y="3513138"/>
          <p14:tracePt t="27911" x="5668963" y="3573463"/>
          <p14:tracePt t="27928" x="5753100" y="3679825"/>
          <p14:tracePt t="27945" x="5799138" y="3725863"/>
          <p14:tracePt t="27962" x="5845175" y="3771900"/>
          <p14:tracePt t="27978" x="5851525" y="3794125"/>
          <p14:tracePt t="27995" x="5859463" y="3810000"/>
          <p14:tracePt t="28012" x="5883275" y="3856038"/>
          <p14:tracePt t="28028" x="5913438" y="3886200"/>
          <p14:tracePt t="28045" x="5951538" y="3902075"/>
          <p14:tracePt t="28062" x="5989638" y="3908425"/>
          <p14:tracePt t="28078" x="6011863" y="3916363"/>
          <p14:tracePt t="28095" x="6027738" y="3916363"/>
          <p14:tracePt t="28111" x="6035675" y="3908425"/>
          <p14:tracePt t="28128" x="6049963" y="3894138"/>
          <p14:tracePt t="28145" x="6073775" y="3870325"/>
          <p14:tracePt t="28161" x="6142038" y="3825875"/>
          <p14:tracePt t="28178" x="6210300" y="3779838"/>
          <p14:tracePt t="28195" x="6248400" y="3741738"/>
          <p14:tracePt t="28212" x="6264275" y="3711575"/>
          <p14:tracePt t="28228" x="6270625" y="3687763"/>
          <p14:tracePt t="28245" x="6270625" y="3665538"/>
          <p14:tracePt t="28278" x="6270625" y="3649663"/>
          <p14:tracePt t="28312" x="6264275" y="3641725"/>
          <p14:tracePt t="28328" x="6264275" y="3635375"/>
          <p14:tracePt t="28368" x="6256338" y="3635375"/>
          <p14:tracePt t="28385" x="6248400" y="3627438"/>
          <p14:tracePt t="28488" x="6248400" y="3635375"/>
          <p14:tracePt t="28656" x="6248400" y="3641725"/>
          <p14:tracePt t="28664" x="6256338" y="3641725"/>
          <p14:tracePt t="28680" x="6264275" y="3641725"/>
          <p14:tracePt t="28697" x="6270625" y="3641725"/>
          <p14:tracePt t="28712" x="6278563" y="3641725"/>
          <p14:tracePt t="28881" x="6270625" y="3641725"/>
          <p14:tracePt t="29000" x="6264275" y="3641725"/>
          <p14:tracePt t="29032" x="6256338" y="3649663"/>
          <p14:tracePt t="29048" x="6248400" y="3657600"/>
          <p14:tracePt t="30192" x="6248400" y="3665538"/>
          <p14:tracePt t="30200" x="6226175" y="3679825"/>
          <p14:tracePt t="30208" x="6202363" y="3687763"/>
          <p14:tracePt t="30216" x="6188075" y="3703638"/>
          <p14:tracePt t="30230" x="6164263" y="3711575"/>
          <p14:tracePt t="30247" x="6088063" y="3725863"/>
          <p14:tracePt t="30263" x="6057900" y="3733800"/>
          <p14:tracePt t="30280" x="6035675" y="3733800"/>
          <p14:tracePt t="30297" x="6019800" y="3733800"/>
          <p14:tracePt t="30313" x="6019800" y="3749675"/>
          <p14:tracePt t="30330" x="5997575" y="3763963"/>
          <p14:tracePt t="30347" x="5965825" y="3779838"/>
          <p14:tracePt t="30363" x="5927725" y="3779838"/>
          <p14:tracePt t="30380" x="5905500" y="3787775"/>
          <p14:tracePt t="30397" x="5883275" y="3794125"/>
          <p14:tracePt t="30413" x="5813425" y="3832225"/>
          <p14:tracePt t="30416" x="5768975" y="3886200"/>
          <p14:tracePt t="30430" x="5684838" y="3916363"/>
          <p14:tracePt t="30447" x="5516563" y="4016375"/>
          <p14:tracePt t="30463" x="5159375" y="4206875"/>
          <p14:tracePt t="30480" x="4968875" y="4321175"/>
          <p14:tracePt t="30497" x="4816475" y="4419600"/>
          <p14:tracePt t="30513" x="4686300" y="4495800"/>
          <p14:tracePt t="30530" x="4564063" y="4511675"/>
          <p14:tracePt t="30547" x="4473575" y="4511675"/>
          <p14:tracePt t="30563" x="4427538" y="4511675"/>
          <p14:tracePt t="30580" x="4403725" y="4487863"/>
          <p14:tracePt t="30597" x="4365625" y="4473575"/>
          <p14:tracePt t="30613" x="4321175" y="4465638"/>
          <p14:tracePt t="30630" x="4289425" y="4465638"/>
          <p14:tracePt t="30647" x="4237038" y="4465638"/>
          <p14:tracePt t="30664" x="4144963" y="4465638"/>
          <p14:tracePt t="30680" x="4060825" y="4465638"/>
          <p14:tracePt t="30697" x="3970338" y="4465638"/>
          <p14:tracePt t="30714" x="3878263" y="4465638"/>
          <p14:tracePt t="30730" x="3802063" y="4457700"/>
          <p14:tracePt t="30747" x="3771900" y="4411663"/>
          <p14:tracePt t="30764" x="3763963" y="4397375"/>
          <p14:tracePt t="30780" x="3763963" y="4373563"/>
          <p14:tracePt t="30797" x="3763963" y="4359275"/>
          <p14:tracePt t="30814" x="3725863" y="4335463"/>
          <p14:tracePt t="30830" x="3679825" y="4327525"/>
          <p14:tracePt t="30847" x="3627438" y="4313238"/>
          <p14:tracePt t="30864" x="3535363" y="4251325"/>
          <p14:tracePt t="30880" x="3497263" y="4206875"/>
          <p14:tracePt t="30897" x="3475038" y="4175125"/>
          <p14:tracePt t="30914" x="3467100" y="4144963"/>
          <p14:tracePt t="30930" x="3467100" y="4130675"/>
          <p14:tracePt t="30947" x="3459163" y="4098925"/>
          <p14:tracePt t="30964" x="3451225" y="4076700"/>
          <p14:tracePt t="30981" x="3436938" y="4046538"/>
          <p14:tracePt t="30997" x="3413125" y="4008438"/>
          <p14:tracePt t="31014" x="3398838" y="3984625"/>
          <p14:tracePt t="31031" x="3382963" y="3962400"/>
          <p14:tracePt t="31047" x="3368675" y="3940175"/>
          <p14:tracePt t="31064" x="3360738" y="3916363"/>
          <p14:tracePt t="31081" x="3360738" y="3908425"/>
          <p14:tracePt t="31097" x="3368675" y="3894138"/>
          <p14:tracePt t="31114" x="3375025" y="3886200"/>
          <p14:tracePt t="31131" x="3382963" y="3870325"/>
          <p14:tracePt t="31147" x="3382963" y="3863975"/>
          <p14:tracePt t="31164" x="3382963" y="3856038"/>
          <p14:tracePt t="31224" x="3375025" y="3856038"/>
          <p14:tracePt t="31576" x="3368675" y="3863975"/>
          <p14:tracePt t="31584" x="3352800" y="3870325"/>
          <p14:tracePt t="31592" x="3344863" y="3878263"/>
          <p14:tracePt t="31600" x="3322638" y="3878263"/>
          <p14:tracePt t="31614" x="3292475" y="3886200"/>
          <p14:tracePt t="31631" x="3200400" y="3886200"/>
          <p14:tracePt t="31648" x="3040063" y="3886200"/>
          <p14:tracePt t="31664" x="2911475" y="3886200"/>
          <p14:tracePt t="31681" x="2789238" y="3886200"/>
          <p14:tracePt t="31698" x="2659063" y="3886200"/>
          <p14:tracePt t="31714" x="2514600" y="3886200"/>
          <p14:tracePt t="31731" x="2392363" y="3878263"/>
          <p14:tracePt t="31748" x="2308225" y="3870325"/>
          <p14:tracePt t="31764" x="2247900" y="3870325"/>
          <p14:tracePt t="31781" x="2217738" y="3863975"/>
          <p14:tracePt t="31798" x="2155825" y="3840163"/>
          <p14:tracePt t="31814" x="2087563" y="3817938"/>
          <p14:tracePt t="31831" x="2019300" y="3802063"/>
          <p14:tracePt t="31848" x="1874838" y="3763963"/>
          <p14:tracePt t="31864" x="1768475" y="3756025"/>
          <p14:tracePt t="31881" x="1646238" y="3749675"/>
          <p14:tracePt t="31898" x="1570038" y="3749675"/>
          <p14:tracePt t="31914" x="1524000" y="3749675"/>
          <p14:tracePt t="31931" x="1508125" y="3749675"/>
          <p14:tracePt t="31948" x="1501775" y="3741738"/>
          <p14:tracePt t="31965" x="1485900" y="3733800"/>
          <p14:tracePt t="31981" x="1455738" y="3733800"/>
          <p14:tracePt t="31998" x="1393825" y="3717925"/>
          <p14:tracePt t="32015" x="1325563" y="3717925"/>
          <p14:tracePt t="32031" x="1257300" y="3717925"/>
          <p14:tracePt t="32048" x="1158875" y="3711575"/>
          <p14:tracePt t="32065" x="1127125" y="3711575"/>
          <p14:tracePt t="32081" x="1112838" y="3711575"/>
          <p14:tracePt t="32098" x="1104900" y="3711575"/>
          <p14:tracePt t="32115" x="1096963" y="3703638"/>
          <p14:tracePt t="32131" x="1089025" y="3695700"/>
          <p14:tracePt t="32165" x="1082675" y="3695700"/>
          <p14:tracePt t="32184" x="1066800" y="3687763"/>
          <p14:tracePt t="32198" x="1050925" y="3687763"/>
          <p14:tracePt t="32215" x="1012825" y="3679825"/>
          <p14:tracePt t="32231" x="982663" y="3673475"/>
          <p14:tracePt t="32248" x="968375" y="3665538"/>
          <p14:tracePt t="32288" x="974725" y="3665538"/>
          <p14:tracePt t="32298" x="982663" y="3665538"/>
          <p14:tracePt t="32315" x="1006475" y="3665538"/>
          <p14:tracePt t="32332" x="1020763" y="3657600"/>
          <p14:tracePt t="32348" x="1044575" y="3657600"/>
          <p14:tracePt t="32365" x="1066800" y="3657600"/>
          <p14:tracePt t="32382" x="1096963" y="3657600"/>
          <p14:tracePt t="32398" x="1158875" y="3657600"/>
          <p14:tracePt t="32415" x="1227138" y="3657600"/>
          <p14:tracePt t="32432" x="1363663" y="3657600"/>
          <p14:tracePt t="32448" x="1470025" y="3657600"/>
          <p14:tracePt t="32465" x="1554163" y="3657600"/>
          <p14:tracePt t="32482" x="1592263" y="3657600"/>
          <p14:tracePt t="32498" x="1600200" y="3657600"/>
          <p14:tracePt t="32568" x="1608138" y="3657600"/>
          <p14:tracePt t="32576" x="1616075" y="3657600"/>
          <p14:tracePt t="32584" x="1622425" y="3657600"/>
          <p14:tracePt t="32598" x="1638300" y="3657600"/>
          <p14:tracePt t="32615" x="1668463" y="3657600"/>
          <p14:tracePt t="32632" x="1706563" y="3657600"/>
          <p14:tracePt t="32648" x="1722438" y="3657600"/>
          <p14:tracePt t="32665" x="1730375" y="3657600"/>
          <p14:tracePt t="32682" x="1744663" y="3657600"/>
          <p14:tracePt t="32698" x="1752600" y="3657600"/>
          <p14:tracePt t="32715" x="1768475" y="3657600"/>
          <p14:tracePt t="32732" x="1806575" y="3657600"/>
          <p14:tracePt t="32748" x="1866900" y="3657600"/>
          <p14:tracePt t="32765" x="1920875" y="3657600"/>
          <p14:tracePt t="32782" x="1973263" y="3657600"/>
          <p14:tracePt t="32799" x="2003425" y="3657600"/>
          <p14:tracePt t="32815" x="2027238" y="3657600"/>
          <p14:tracePt t="32832" x="2041525" y="3657600"/>
          <p14:tracePt t="32849" x="2065338" y="3657600"/>
          <p14:tracePt t="32865" x="2103438" y="3657600"/>
          <p14:tracePt t="32882" x="2163763" y="3657600"/>
          <p14:tracePt t="32899" x="2225675" y="3657600"/>
          <p14:tracePt t="32915" x="2278063" y="3657600"/>
          <p14:tracePt t="32932" x="2324100" y="3657600"/>
          <p14:tracePt t="32949" x="2354263" y="3657600"/>
          <p14:tracePt t="32965" x="2378075" y="3657600"/>
          <p14:tracePt t="32967" x="2378075" y="3665538"/>
          <p14:tracePt t="32983" x="2392363" y="3665538"/>
          <p14:tracePt t="32999" x="2400300" y="3665538"/>
          <p14:tracePt t="33015" x="2430463" y="3665538"/>
          <p14:tracePt t="33032" x="2460625" y="3673475"/>
          <p14:tracePt t="33049" x="2484438" y="3679825"/>
          <p14:tracePt t="33066" x="2492375" y="3687763"/>
          <p14:tracePt t="33082" x="2514600" y="3687763"/>
          <p14:tracePt t="33099" x="2536825" y="3695700"/>
          <p14:tracePt t="33136" x="2544763" y="3695700"/>
          <p14:tracePt t="33320" x="2552700" y="3695700"/>
          <p14:tracePt t="33728" x="2552700" y="3703638"/>
          <p14:tracePt t="34128" x="2552700" y="3695700"/>
          <p14:tracePt t="34696" x="2560638" y="3695700"/>
          <p14:tracePt t="34728" x="2568575" y="3687763"/>
          <p14:tracePt t="34753" x="2574925" y="3687763"/>
          <p14:tracePt t="34760" x="2582863" y="3687763"/>
          <p14:tracePt t="34768" x="2590800" y="3687763"/>
          <p14:tracePt t="34783" x="2613025" y="3695700"/>
          <p14:tracePt t="35112" x="2620963" y="3695700"/>
          <p14:tracePt t="35120" x="2628900" y="3695700"/>
          <p14:tracePt t="35128" x="2636838" y="3695700"/>
          <p14:tracePt t="35136" x="2644775" y="3695700"/>
          <p14:tracePt t="35151" x="2651125" y="3695700"/>
          <p14:tracePt t="35167" x="2659063" y="3695700"/>
          <p14:tracePt t="35208" x="2659063" y="3687763"/>
          <p14:tracePt t="35224" x="2682875" y="3687763"/>
          <p14:tracePt t="35232" x="2689225" y="3687763"/>
          <p14:tracePt t="35240" x="2735263" y="3673475"/>
          <p14:tracePt t="35250" x="2765425" y="3673475"/>
          <p14:tracePt t="35267" x="2865438" y="3665538"/>
          <p14:tracePt t="35284" x="3009900" y="3665538"/>
          <p14:tracePt t="35301" x="3140075" y="3665538"/>
          <p14:tracePt t="35317" x="3284538" y="3665538"/>
          <p14:tracePt t="35334" x="3352800" y="3665538"/>
          <p14:tracePt t="35351" x="3390900" y="3657600"/>
          <p14:tracePt t="35464" x="3390900" y="3665538"/>
          <p14:tracePt t="35472" x="3382963" y="3673475"/>
          <p14:tracePt t="35488" x="3382963" y="3679825"/>
          <p14:tracePt t="35496" x="3382963" y="3687763"/>
          <p14:tracePt t="35528" x="3382963" y="3695700"/>
          <p14:tracePt t="35552" x="3382963" y="3703638"/>
          <p14:tracePt t="35568" x="3382963" y="3717925"/>
          <p14:tracePt t="35584" x="3382963" y="3733800"/>
          <p14:tracePt t="35592" x="3375025" y="3741738"/>
          <p14:tracePt t="35608" x="3375025" y="3749675"/>
          <p14:tracePt t="35617" x="3375025" y="3763963"/>
          <p14:tracePt t="35634" x="3368675" y="3763963"/>
          <p14:tracePt t="35651" x="3344863" y="3763963"/>
          <p14:tracePt t="35667" x="3336925" y="3771900"/>
          <p14:tracePt t="35685" x="3322638" y="3771900"/>
          <p14:tracePt t="35701" x="3322638" y="3779838"/>
          <p14:tracePt t="35718" x="3314700" y="3779838"/>
          <p14:tracePt t="35960" x="3322638" y="3779838"/>
          <p14:tracePt t="35968" x="3330575" y="3779838"/>
          <p14:tracePt t="36256" x="3336925" y="3787775"/>
          <p14:tracePt t="36264" x="3336925" y="3794125"/>
          <p14:tracePt t="36280" x="3336925" y="3802063"/>
          <p14:tracePt t="36288" x="3336925" y="3810000"/>
          <p14:tracePt t="36304" x="3336925" y="3817938"/>
          <p14:tracePt t="36318" x="3336925" y="3825875"/>
          <p14:tracePt t="36335" x="3336925" y="3856038"/>
          <p14:tracePt t="36352" x="3336925" y="3863975"/>
          <p14:tracePt t="36368" x="3336925" y="3878263"/>
          <p14:tracePt t="36385" x="3336925" y="3902075"/>
          <p14:tracePt t="36418" x="3330575" y="3908425"/>
          <p14:tracePt t="36521" x="3330575" y="3916363"/>
          <p14:tracePt t="36536" x="3330575" y="3924300"/>
          <p14:tracePt t="36640" x="3336925" y="3932238"/>
          <p14:tracePt t="36664" x="3344863" y="3946525"/>
          <p14:tracePt t="36672" x="3352800" y="3946525"/>
          <p14:tracePt t="36680" x="3360738" y="3954463"/>
          <p14:tracePt t="36688" x="3360738" y="3970338"/>
          <p14:tracePt t="36704" x="3368675" y="3978275"/>
          <p14:tracePt t="36718" x="3368675" y="3984625"/>
          <p14:tracePt t="36735" x="3375025" y="3992563"/>
          <p14:tracePt t="36905" x="3375025" y="4000500"/>
          <p14:tracePt t="36976" x="3375025" y="4008438"/>
          <p14:tracePt t="37008" x="3375025" y="4016375"/>
          <p14:tracePt t="37088" x="3382963" y="4016375"/>
          <p14:tracePt t="37096" x="3382963" y="4022725"/>
          <p14:tracePt t="37112" x="3382963" y="4030663"/>
          <p14:tracePt t="37128" x="3382963" y="4038600"/>
          <p14:tracePt t="37344" x="3382963" y="4030663"/>
          <p14:tracePt t="37352" x="3382963" y="4022725"/>
          <p14:tracePt t="37360" x="3382963" y="4008438"/>
          <p14:tracePt t="37369" x="3382963" y="3992563"/>
          <p14:tracePt t="37386" x="3382963" y="3978275"/>
          <p14:tracePt t="37402" x="3382963" y="3954463"/>
          <p14:tracePt t="37419" x="3382963" y="3940175"/>
          <p14:tracePt t="37436" x="3375025" y="3924300"/>
          <p14:tracePt t="37452" x="3360738" y="3902075"/>
          <p14:tracePt t="37469" x="3344863" y="3878263"/>
          <p14:tracePt t="37486" x="3336925" y="3848100"/>
          <p14:tracePt t="37502" x="3336925" y="3832225"/>
          <p14:tracePt t="37504" x="3336925" y="3825875"/>
          <p14:tracePt t="37520" x="3336925" y="3817938"/>
          <p14:tracePt t="37536" x="3336925" y="3810000"/>
          <p14:tracePt t="37552" x="3330575" y="3802063"/>
          <p14:tracePt t="37576" x="3322638" y="3802063"/>
          <p14:tracePt t="38160" x="3322638" y="3794125"/>
          <p14:tracePt t="38552" x="3330575" y="3794125"/>
          <p14:tracePt t="39192" x="3330575" y="3787775"/>
          <p14:tracePt t="39216" x="3336925" y="3779838"/>
          <p14:tracePt t="39232" x="3344863" y="3771900"/>
          <p14:tracePt t="39240" x="3360738" y="3763963"/>
          <p14:tracePt t="39248" x="3382963" y="3763963"/>
          <p14:tracePt t="39256" x="3421063" y="3763963"/>
          <p14:tracePt t="39270" x="3475038" y="3763963"/>
          <p14:tracePt t="39287" x="3611563" y="3749675"/>
          <p14:tracePt t="39304" x="3771900" y="3717925"/>
          <p14:tracePt t="39320" x="3848100" y="3711575"/>
          <p14:tracePt t="39337" x="3848100" y="3703638"/>
          <p14:tracePt t="39720" x="3856038" y="3711575"/>
          <p14:tracePt t="39728" x="3870325" y="3711575"/>
          <p14:tracePt t="39737" x="3902075" y="3717925"/>
          <p14:tracePt t="39754" x="3978275" y="3717925"/>
          <p14:tracePt t="39771" x="4084638" y="3717925"/>
          <p14:tracePt t="39788" x="4152900" y="3717925"/>
          <p14:tracePt t="39804" x="4206875" y="3717925"/>
          <p14:tracePt t="39821" x="4237038" y="3717925"/>
          <p14:tracePt t="39838" x="4259263" y="3717925"/>
          <p14:tracePt t="39854" x="4267200" y="3717925"/>
          <p14:tracePt t="39904" x="4275138" y="3717925"/>
          <p14:tracePt t="39920" x="4283075" y="3725863"/>
          <p14:tracePt t="40008" x="4283075" y="3733800"/>
          <p14:tracePt t="40136" x="4297363" y="3741738"/>
          <p14:tracePt t="40144" x="4327525" y="3749675"/>
          <p14:tracePt t="40154" x="4351338" y="3749675"/>
          <p14:tracePt t="40171" x="4473575" y="3749675"/>
          <p14:tracePt t="40188" x="4602163" y="3749675"/>
          <p14:tracePt t="40205" x="4724400" y="3749675"/>
          <p14:tracePt t="40221" x="4784725" y="3749675"/>
          <p14:tracePt t="40238" x="4792663" y="3749675"/>
          <p14:tracePt t="40296" x="4808538" y="3749675"/>
          <p14:tracePt t="40304" x="4816475" y="3749675"/>
          <p14:tracePt t="40312" x="4822825" y="3749675"/>
          <p14:tracePt t="40321" x="4838700" y="3749675"/>
          <p14:tracePt t="40338" x="4846638" y="3756025"/>
          <p14:tracePt t="40441" x="4838700" y="3756025"/>
          <p14:tracePt t="40600" x="4838700" y="3763963"/>
          <p14:tracePt t="40608" x="4846638" y="3779838"/>
          <p14:tracePt t="40616" x="4860925" y="3787775"/>
          <p14:tracePt t="40624" x="4892675" y="3802063"/>
          <p14:tracePt t="40638" x="4922838" y="3810000"/>
          <p14:tracePt t="40655" x="5013325" y="3817938"/>
          <p14:tracePt t="40672" x="5097463" y="3825875"/>
          <p14:tracePt t="40688" x="5127625" y="3825875"/>
          <p14:tracePt t="40705" x="5135563" y="3825875"/>
          <p14:tracePt t="40738" x="5127625" y="3825875"/>
          <p14:tracePt t="40952" x="5127625" y="3817938"/>
          <p14:tracePt t="41696" x="5135563" y="3817938"/>
          <p14:tracePt t="41904" x="5143500" y="3817938"/>
          <p14:tracePt t="41928" x="5143500" y="3810000"/>
          <p14:tracePt t="41944" x="5143500" y="3802063"/>
          <p14:tracePt t="41952" x="5151438" y="3802063"/>
          <p14:tracePt t="41968" x="5159375" y="3794125"/>
          <p14:tracePt t="42225" x="5165725" y="3794125"/>
          <p14:tracePt t="42264" x="5173663" y="3787775"/>
          <p14:tracePt t="42360" x="5173663" y="3779838"/>
          <p14:tracePt t="42376" x="5181600" y="3771900"/>
          <p14:tracePt t="42400" x="5181600" y="3763963"/>
          <p14:tracePt t="42408" x="5181600" y="3756025"/>
          <p14:tracePt t="42432" x="5181600" y="3749675"/>
          <p14:tracePt t="42448" x="5181600" y="3741738"/>
          <p14:tracePt t="42640" x="5181600" y="3733800"/>
          <p14:tracePt t="44776" x="5181600" y="3725863"/>
          <p14:tracePt t="45448" x="5181600" y="3717925"/>
          <p14:tracePt t="45472" x="5181600" y="3711575"/>
          <p14:tracePt t="46208" x="5181600" y="3703638"/>
          <p14:tracePt t="46216" x="5181600" y="3695700"/>
          <p14:tracePt t="46240" x="5181600" y="3687763"/>
          <p14:tracePt t="46249" x="5181600" y="3679825"/>
          <p14:tracePt t="46265" x="5189538" y="3679825"/>
          <p14:tracePt t="46276" x="5197475" y="3679825"/>
          <p14:tracePt t="46293" x="5197475" y="3673475"/>
          <p14:tracePt t="46309" x="5203825" y="3665538"/>
          <p14:tracePt t="46326" x="5203825" y="3649663"/>
          <p14:tracePt t="46343" x="5219700" y="3635375"/>
          <p14:tracePt t="46359" x="5219700" y="3619500"/>
          <p14:tracePt t="46376" x="5219700" y="3603625"/>
          <p14:tracePt t="46409" x="5219700" y="3581400"/>
          <p14:tracePt t="46426" x="5219700" y="3573463"/>
          <p14:tracePt t="46443" x="5219700" y="3559175"/>
          <p14:tracePt t="46459" x="5211763" y="3551238"/>
          <p14:tracePt t="46476" x="5211763" y="3535363"/>
          <p14:tracePt t="46493" x="5211763" y="3527425"/>
          <p14:tracePt t="46510" x="5203825" y="3521075"/>
          <p14:tracePt t="46560" x="5203825" y="3513138"/>
          <p14:tracePt t="46568" x="5197475" y="3505200"/>
          <p14:tracePt t="46576" x="5197475" y="3497263"/>
          <p14:tracePt t="46593" x="5181600" y="3489325"/>
          <p14:tracePt t="46610" x="5181600" y="3475038"/>
          <p14:tracePt t="46626" x="5151438" y="3436938"/>
          <p14:tracePt t="46643" x="5113338" y="3398838"/>
          <p14:tracePt t="46660" x="5089525" y="3344863"/>
          <p14:tracePt t="46676" x="5075238" y="3330575"/>
          <p14:tracePt t="55176" x="5075238" y="3322638"/>
          <p14:tracePt t="56000" x="5075238" y="3314700"/>
          <p14:tracePt t="56007" x="5075238" y="3298825"/>
          <p14:tracePt t="56017" x="5067300" y="3298825"/>
          <p14:tracePt t="56034" x="5051425" y="3268663"/>
          <p14:tracePt t="56352" x="5059363" y="3268663"/>
          <p14:tracePt t="56360" x="5059363" y="3276600"/>
          <p14:tracePt t="56376" x="5067300" y="3284538"/>
          <p14:tracePt t="56384" x="5075238" y="3292475"/>
          <p14:tracePt t="56401" x="5083175" y="3306763"/>
          <p14:tracePt t="56417" x="5097463" y="3330575"/>
          <p14:tracePt t="56434" x="5143500" y="3368675"/>
          <p14:tracePt t="56451" x="5173663" y="3390900"/>
          <p14:tracePt t="56467" x="5197475" y="3421063"/>
          <p14:tracePt t="56484" x="5235575" y="3451225"/>
          <p14:tracePt t="56501" x="5257800" y="3489325"/>
          <p14:tracePt t="56518" x="5273675" y="3513138"/>
          <p14:tracePt t="56534" x="5303838" y="3543300"/>
          <p14:tracePt t="56552" x="5326063" y="3581400"/>
          <p14:tracePt t="56568" x="5364163" y="3611563"/>
          <p14:tracePt t="56584" x="5394325" y="3649663"/>
          <p14:tracePt t="56601" x="5410200" y="3679825"/>
          <p14:tracePt t="56618" x="5418138" y="3711575"/>
          <p14:tracePt t="56634" x="5418138" y="3725863"/>
          <p14:tracePt t="56651" x="5440363" y="3749675"/>
          <p14:tracePt t="56668" x="5464175" y="3779838"/>
          <p14:tracePt t="56684" x="5494338" y="3817938"/>
          <p14:tracePt t="56701" x="5502275" y="3863975"/>
          <p14:tracePt t="56718" x="5524500" y="3916363"/>
          <p14:tracePt t="56735" x="5562600" y="4054475"/>
          <p14:tracePt t="56751" x="5622925" y="4183063"/>
          <p14:tracePt t="56768" x="5661025" y="4297363"/>
          <p14:tracePt t="56784" x="5692775" y="4397375"/>
          <p14:tracePt t="56801" x="5715000" y="4503738"/>
          <p14:tracePt t="56818" x="5753100" y="4572000"/>
          <p14:tracePt t="56834" x="5775325" y="4625975"/>
          <p14:tracePt t="56851" x="5783263" y="4664075"/>
          <p14:tracePt t="56868" x="5791200" y="4702175"/>
          <p14:tracePt t="56885" x="5807075" y="4716463"/>
          <p14:tracePt t="56901" x="5821363" y="4746625"/>
          <p14:tracePt t="56918" x="5829300" y="4778375"/>
          <p14:tracePt t="56935" x="5837238" y="4822825"/>
          <p14:tracePt t="56951" x="5851525" y="4854575"/>
          <p14:tracePt t="56968" x="5867400" y="4876800"/>
          <p14:tracePt t="56985" x="5867400" y="4884738"/>
          <p14:tracePt t="57018" x="5859463" y="4884738"/>
          <p14:tracePt t="57035" x="5859463" y="4876800"/>
          <p14:tracePt t="57072" x="5845175" y="4876800"/>
          <p14:tracePt t="57112" x="5851525" y="4876800"/>
          <p14:tracePt t="57119" x="5859463" y="4876800"/>
          <p14:tracePt t="57128" x="5889625" y="4876800"/>
          <p14:tracePt t="57136" x="5951538" y="4876800"/>
          <p14:tracePt t="57152" x="6096000" y="4860925"/>
          <p14:tracePt t="57168" x="6278563" y="4854575"/>
          <p14:tracePt t="57185" x="6446838" y="4830763"/>
          <p14:tracePt t="57202" x="6621463" y="4830763"/>
          <p14:tracePt t="57218" x="6751638" y="4830763"/>
          <p14:tracePt t="57235" x="6842125" y="4830763"/>
          <p14:tracePt t="57252" x="6904038" y="4830763"/>
          <p14:tracePt t="57268" x="6911975" y="4830763"/>
          <p14:tracePt t="57285" x="6926263" y="4830763"/>
          <p14:tracePt t="57302" x="6942138" y="4830763"/>
          <p14:tracePt t="57318" x="6988175" y="4830763"/>
          <p14:tracePt t="57335" x="7010400" y="4838700"/>
          <p14:tracePt t="57352" x="7018338" y="4838700"/>
          <p14:tracePt t="57472" x="7010400" y="4838700"/>
          <p14:tracePt t="57480" x="7002463" y="4838700"/>
          <p14:tracePt t="57488" x="6980238" y="4838700"/>
          <p14:tracePt t="57502" x="6956425" y="4838700"/>
          <p14:tracePt t="57519" x="6835775" y="4860925"/>
          <p14:tracePt t="57535" x="6675438" y="4892675"/>
          <p14:tracePt t="57552" x="6461125" y="4937125"/>
          <p14:tracePt t="57568" x="6278563" y="4953000"/>
          <p14:tracePt t="57585" x="6118225" y="4968875"/>
          <p14:tracePt t="57602" x="6027738" y="4975225"/>
          <p14:tracePt t="57618" x="5965825" y="4983163"/>
          <p14:tracePt t="57635" x="5913438" y="4999038"/>
          <p14:tracePt t="57652" x="5845175" y="5013325"/>
          <p14:tracePt t="57668" x="5768975" y="5029200"/>
          <p14:tracePt t="57685" x="5684838" y="5051425"/>
          <p14:tracePt t="57687" x="5630863" y="5051425"/>
          <p14:tracePt t="57702" x="5562600" y="5059363"/>
          <p14:tracePt t="57719" x="5372100" y="5089525"/>
          <p14:tracePt t="57735" x="5265738" y="5121275"/>
          <p14:tracePt t="57752" x="5189538" y="5143500"/>
          <p14:tracePt t="57769" x="5135563" y="5159375"/>
          <p14:tracePt t="57785" x="5075238" y="5159375"/>
          <p14:tracePt t="57802" x="5013325" y="5159375"/>
          <p14:tracePt t="57819" x="4968875" y="5159375"/>
          <p14:tracePt t="57835" x="4884738" y="5165725"/>
          <p14:tracePt t="57852" x="4792663" y="5173663"/>
          <p14:tracePt t="57869" x="4702175" y="5211763"/>
          <p14:tracePt t="57885" x="4625975" y="5235575"/>
          <p14:tracePt t="57902" x="4564063" y="5265738"/>
          <p14:tracePt t="57919" x="4518025" y="5287963"/>
          <p14:tracePt t="57935" x="4449763" y="5295900"/>
          <p14:tracePt t="57952" x="4389438" y="5295900"/>
          <p14:tracePt t="57969" x="4343400" y="5303838"/>
          <p14:tracePt t="57985" x="4305300" y="5303838"/>
          <p14:tracePt t="58002" x="4283075" y="5303838"/>
          <p14:tracePt t="58019" x="4267200" y="5303838"/>
          <p14:tracePt t="58035" x="4259263" y="5303838"/>
          <p14:tracePt t="58052" x="4237038" y="5303838"/>
          <p14:tracePt t="58069" x="4191000" y="5311775"/>
          <p14:tracePt t="58086" x="4106863" y="5318125"/>
          <p14:tracePt t="58102" x="4000500" y="5326063"/>
          <p14:tracePt t="58119" x="3878263" y="5356225"/>
          <p14:tracePt t="58136" x="3779838" y="5364163"/>
          <p14:tracePt t="58152" x="3749675" y="5364163"/>
          <p14:tracePt t="58169" x="3725863" y="5364163"/>
          <p14:tracePt t="58186" x="3717925" y="5356225"/>
          <p14:tracePt t="58202" x="3717925" y="5349875"/>
          <p14:tracePt t="58219" x="3711575" y="5349875"/>
          <p14:tracePt t="58236" x="3695700" y="5341938"/>
          <p14:tracePt t="58252" x="3649663" y="5341938"/>
          <p14:tracePt t="58269" x="3603625" y="5341938"/>
          <p14:tracePt t="58286" x="3543300" y="5334000"/>
          <p14:tracePt t="58303" x="3489325" y="5318125"/>
          <p14:tracePt t="58319" x="3444875" y="5311775"/>
          <p14:tracePt t="58336" x="3421063" y="5295900"/>
          <p14:tracePt t="58352" x="3421063" y="5287963"/>
          <p14:tracePt t="58369" x="3421063" y="5273675"/>
          <p14:tracePt t="58386" x="3421063" y="5265738"/>
          <p14:tracePt t="58402" x="3421063" y="5257800"/>
          <p14:tracePt t="58419" x="3421063" y="5241925"/>
          <p14:tracePt t="58436" x="3421063" y="5227638"/>
          <p14:tracePt t="58453" x="3421063" y="5219700"/>
          <p14:tracePt t="58469" x="3429000" y="5203825"/>
          <p14:tracePt t="58486" x="3436938" y="5189538"/>
          <p14:tracePt t="58503" x="3436938" y="5181600"/>
          <p14:tracePt t="58519" x="3444875" y="5151438"/>
          <p14:tracePt t="58536" x="3451225" y="5143500"/>
          <p14:tracePt t="58553" x="3451225" y="5135563"/>
          <p14:tracePt t="58569" x="3451225" y="5121275"/>
          <p14:tracePt t="58586" x="3451225" y="5105400"/>
          <p14:tracePt t="58603" x="3451225" y="5097463"/>
          <p14:tracePt t="58619" x="3451225" y="5089525"/>
          <p14:tracePt t="58688" x="3459163" y="5089525"/>
          <p14:tracePt t="58704" x="3467100" y="5089525"/>
          <p14:tracePt t="58711" x="3482975" y="5089525"/>
          <p14:tracePt t="58719" x="3489325" y="5089525"/>
          <p14:tracePt t="58736" x="3505200" y="5089525"/>
          <p14:tracePt t="58776" x="3513138" y="5089525"/>
          <p14:tracePt t="58786" x="3521075" y="5089525"/>
          <p14:tracePt t="58803" x="3565525" y="5089525"/>
          <p14:tracePt t="58819" x="3635375" y="5089525"/>
          <p14:tracePt t="58836" x="3717925" y="5089525"/>
          <p14:tracePt t="58853" x="3787775" y="5089525"/>
          <p14:tracePt t="58869" x="3817938" y="5089525"/>
          <p14:tracePt t="58886" x="3832225" y="5089525"/>
          <p14:tracePt t="58903" x="3870325" y="5097463"/>
          <p14:tracePt t="58920" x="3970338" y="5097463"/>
          <p14:tracePt t="58936" x="4076700" y="5097463"/>
          <p14:tracePt t="58953" x="4183063" y="5097463"/>
          <p14:tracePt t="58970" x="4221163" y="5097463"/>
          <p14:tracePt t="58986" x="4237038" y="5097463"/>
          <p14:tracePt t="59048" x="4237038" y="5105400"/>
          <p14:tracePt t="59080" x="4244975" y="5105400"/>
          <p14:tracePt t="59111" x="4251325" y="5105400"/>
          <p14:tracePt t="59120" x="4267200" y="5105400"/>
          <p14:tracePt t="59128" x="4289425" y="5105400"/>
          <p14:tracePt t="59136" x="4321175" y="5105400"/>
          <p14:tracePt t="59153" x="4365625" y="5113338"/>
          <p14:tracePt t="59170" x="4427538" y="5113338"/>
          <p14:tracePt t="59186" x="4487863" y="5113338"/>
          <p14:tracePt t="59203" x="4541838" y="5113338"/>
          <p14:tracePt t="59220" x="4594225" y="5113338"/>
          <p14:tracePt t="59236" x="4632325" y="5113338"/>
          <p14:tracePt t="59253" x="4648200" y="5113338"/>
          <p14:tracePt t="59270" x="4664075" y="5121275"/>
          <p14:tracePt t="59287" x="4694238" y="5127625"/>
          <p14:tracePt t="59303" x="4724400" y="5127625"/>
          <p14:tracePt t="59320" x="4740275" y="5127625"/>
          <p14:tracePt t="59336" x="4746625" y="5127625"/>
          <p14:tracePt t="59370" x="4754563" y="5127625"/>
          <p14:tracePt t="59387" x="4762500" y="5127625"/>
          <p14:tracePt t="59403" x="4800600" y="5127625"/>
          <p14:tracePt t="59420" x="4830763" y="5127625"/>
          <p14:tracePt t="59437" x="4854575" y="5127625"/>
          <p14:tracePt t="59453" x="4860925" y="5127625"/>
          <p14:tracePt t="59470" x="4876800" y="5127625"/>
          <p14:tracePt t="59487" x="4937125" y="5127625"/>
          <p14:tracePt t="59503" x="4999038" y="5127625"/>
          <p14:tracePt t="59520" x="5013325" y="5127625"/>
          <p14:tracePt t="59559" x="5021263" y="5127625"/>
          <p14:tracePt t="59570" x="5029200" y="5127625"/>
          <p14:tracePt t="59587" x="5051425" y="5127625"/>
          <p14:tracePt t="59603" x="5121275" y="5127625"/>
          <p14:tracePt t="59620" x="5249863" y="5127625"/>
          <p14:tracePt t="59637" x="5394325" y="5127625"/>
          <p14:tracePt t="59653" x="5540375" y="5121275"/>
          <p14:tracePt t="59670" x="5646738" y="5113338"/>
          <p14:tracePt t="59687" x="5745163" y="5083175"/>
          <p14:tracePt t="59688" x="5775325" y="5083175"/>
          <p14:tracePt t="59703" x="5821363" y="5075238"/>
          <p14:tracePt t="59720" x="5851525" y="5075238"/>
          <p14:tracePt t="59737" x="5889625" y="5075238"/>
          <p14:tracePt t="59753" x="5935663" y="5075238"/>
          <p14:tracePt t="59770" x="5965825" y="5075238"/>
          <p14:tracePt t="59787" x="5997575" y="5075238"/>
          <p14:tracePt t="59820" x="5997575" y="5067300"/>
          <p14:tracePt t="59837" x="5981700" y="5059363"/>
          <p14:tracePt t="59854" x="5959475" y="5051425"/>
          <p14:tracePt t="59870" x="5921375" y="5045075"/>
          <p14:tracePt t="59887" x="5889625" y="5029200"/>
          <p14:tracePt t="59904" x="5845175" y="5006975"/>
          <p14:tracePt t="59937" x="5837238" y="4999038"/>
          <p14:tracePt t="59954" x="5813425" y="4983163"/>
          <p14:tracePt t="59970" x="5807075" y="4968875"/>
          <p14:tracePt t="59987" x="5807075" y="4960938"/>
          <p14:tracePt t="60004" x="5851525" y="4945063"/>
          <p14:tracePt t="60020" x="5921375" y="4922838"/>
          <p14:tracePt t="60037" x="5973763" y="4914900"/>
          <p14:tracePt t="60054" x="6003925" y="4914900"/>
          <p14:tracePt t="60087" x="5973763" y="4914900"/>
          <p14:tracePt t="60104" x="5935663" y="4914900"/>
          <p14:tracePt t="60120" x="5905500" y="4914900"/>
          <p14:tracePt t="60137" x="5889625" y="4914900"/>
          <p14:tracePt t="60154" x="5883275" y="4914900"/>
          <p14:tracePt t="60240" x="5867400" y="4922838"/>
          <p14:tracePt t="60247" x="5851525" y="4930775"/>
          <p14:tracePt t="60255" x="5821363" y="4930775"/>
          <p14:tracePt t="60271" x="5799138" y="4930775"/>
          <p14:tracePt t="60287" x="5699125" y="4930775"/>
          <p14:tracePt t="60304" x="5646738" y="4937125"/>
          <p14:tracePt t="60321" x="5638800" y="4937125"/>
          <p14:tracePt t="60368" x="5622925" y="4945063"/>
          <p14:tracePt t="60376" x="5616575" y="4953000"/>
          <p14:tracePt t="60387" x="5600700" y="4960938"/>
          <p14:tracePt t="60404" x="5516563" y="4975225"/>
          <p14:tracePt t="60421" x="5356225" y="5006975"/>
          <p14:tracePt t="60437" x="5159375" y="5037138"/>
          <p14:tracePt t="60454" x="4914900" y="5051425"/>
          <p14:tracePt t="60471" x="4640263" y="5051425"/>
          <p14:tracePt t="60487" x="4365625" y="5059363"/>
          <p14:tracePt t="60504" x="4237038" y="5059363"/>
          <p14:tracePt t="60521" x="4106863" y="5059363"/>
          <p14:tracePt t="60537" x="3962400" y="5059363"/>
          <p14:tracePt t="60554" x="3763963" y="5059363"/>
          <p14:tracePt t="60571" x="3521075" y="5059363"/>
          <p14:tracePt t="60587" x="3200400" y="5059363"/>
          <p14:tracePt t="60604" x="2955925" y="5059363"/>
          <p14:tracePt t="60621" x="2735263" y="5059363"/>
          <p14:tracePt t="60638" x="2568575" y="5059363"/>
          <p14:tracePt t="60654" x="2422525" y="5059363"/>
          <p14:tracePt t="60671" x="2293938" y="5059363"/>
          <p14:tracePt t="60688" x="2179638" y="5059363"/>
          <p14:tracePt t="60704" x="2125663" y="5059363"/>
          <p14:tracePt t="60721" x="2073275" y="5051425"/>
          <p14:tracePt t="60738" x="2011363" y="5051425"/>
          <p14:tracePt t="60754" x="1943100" y="5051425"/>
          <p14:tracePt t="60771" x="1812925" y="5051425"/>
          <p14:tracePt t="60788" x="1660525" y="5051425"/>
          <p14:tracePt t="60804" x="1477963" y="5051425"/>
          <p14:tracePt t="60821" x="1303338" y="5051425"/>
          <p14:tracePt t="60838" x="1203325" y="5051425"/>
          <p14:tracePt t="60855" x="1074738" y="5067300"/>
          <p14:tracePt t="60871" x="1020763" y="5083175"/>
          <p14:tracePt t="60888" x="1006475" y="5083175"/>
          <p14:tracePt t="60904" x="998538" y="5083175"/>
          <p14:tracePt t="60921" x="998538" y="5075238"/>
          <p14:tracePt t="60938" x="990600" y="5075238"/>
          <p14:tracePt t="60954" x="968375" y="5067300"/>
          <p14:tracePt t="60971" x="922338" y="5067300"/>
          <p14:tracePt t="60988" x="868363" y="5067300"/>
          <p14:tracePt t="61004" x="800100" y="5067300"/>
          <p14:tracePt t="61021" x="731838" y="5067300"/>
          <p14:tracePt t="61038" x="701675" y="5059363"/>
          <p14:tracePt t="61055" x="693738" y="5045075"/>
          <p14:tracePt t="61071" x="693738" y="5029200"/>
          <p14:tracePt t="61088" x="701675" y="5029200"/>
          <p14:tracePt t="61105" x="708025" y="5029200"/>
          <p14:tracePt t="61121" x="723900" y="5029200"/>
          <p14:tracePt t="61138" x="723900" y="5021263"/>
          <p14:tracePt t="61171" x="731838" y="5006975"/>
          <p14:tracePt t="61188" x="739775" y="5006975"/>
          <p14:tracePt t="61205" x="754063" y="5006975"/>
          <p14:tracePt t="61207" x="754063" y="4999038"/>
          <p14:tracePt t="61221" x="762000" y="4991100"/>
          <p14:tracePt t="61239" x="769938" y="4983163"/>
          <p14:tracePt t="61288" x="777875" y="4983163"/>
          <p14:tracePt t="62680" x="777875" y="4975225"/>
          <p14:tracePt t="62696" x="784225" y="4975225"/>
          <p14:tracePt t="62703" x="784225" y="4968875"/>
          <p14:tracePt t="62759" x="792163" y="4968875"/>
          <p14:tracePt t="62768" x="800100" y="4968875"/>
          <p14:tracePt t="62776" x="800100" y="4960938"/>
          <p14:tracePt t="62789" x="822325" y="4953000"/>
          <p14:tracePt t="62806" x="860425" y="4945063"/>
          <p14:tracePt t="62823" x="944563" y="4945063"/>
          <p14:tracePt t="62839" x="968375" y="4945063"/>
          <p14:tracePt t="62856" x="982663" y="4945063"/>
          <p14:tracePt t="62984" x="990600" y="4945063"/>
          <p14:tracePt t="63225" x="998538" y="4945063"/>
          <p14:tracePt t="63248" x="1006475" y="4945063"/>
          <p14:tracePt t="63264" x="1020763" y="4953000"/>
          <p14:tracePt t="63271" x="1028700" y="4953000"/>
          <p14:tracePt t="63280" x="1044575" y="4953000"/>
          <p14:tracePt t="63290" x="1058863" y="4953000"/>
          <p14:tracePt t="63306" x="1089025" y="4953000"/>
          <p14:tracePt t="63323" x="1143000" y="4960938"/>
          <p14:tracePt t="63340" x="1173163" y="4945063"/>
          <p14:tracePt t="63356" x="1189038" y="4945063"/>
          <p14:tracePt t="63400" x="1196975" y="4945063"/>
          <p14:tracePt t="63416" x="1219200" y="4945063"/>
          <p14:tracePt t="63424" x="1249363" y="4945063"/>
          <p14:tracePt t="63440" x="1317625" y="4945063"/>
          <p14:tracePt t="63456" x="1355725" y="4945063"/>
          <p14:tracePt t="63473" x="1371600" y="4945063"/>
          <p14:tracePt t="63864" x="1363663" y="4945063"/>
          <p14:tracePt t="63888" x="1363663" y="4937125"/>
          <p14:tracePt t="63896" x="1355725" y="4937125"/>
          <p14:tracePt t="63911" x="1355725" y="4930775"/>
          <p14:tracePt t="63924" x="1349375" y="4930775"/>
          <p14:tracePt t="63940" x="1349375" y="4922838"/>
          <p14:tracePt t="64520" x="1355725" y="4922838"/>
          <p14:tracePt t="64535" x="1371600" y="4922838"/>
          <p14:tracePt t="64543" x="1387475" y="4922838"/>
          <p14:tracePt t="64551" x="1401763" y="4930775"/>
          <p14:tracePt t="64559" x="1425575" y="4930775"/>
          <p14:tracePt t="64575" x="1455738" y="4930775"/>
          <p14:tracePt t="64591" x="1570038" y="4930775"/>
          <p14:tracePt t="64607" x="1752600" y="4930775"/>
          <p14:tracePt t="64624" x="1836738" y="4937125"/>
          <p14:tracePt t="64641" x="1866900" y="4937125"/>
          <p14:tracePt t="64712" x="1858963" y="4937125"/>
          <p14:tracePt t="64952" x="1866900" y="4937125"/>
          <p14:tracePt t="64960" x="1897063" y="4937125"/>
          <p14:tracePt t="64968" x="1958975" y="4945063"/>
          <p14:tracePt t="64975" x="2019300" y="4945063"/>
          <p14:tracePt t="64991" x="2141538" y="4945063"/>
          <p14:tracePt t="65008" x="2247900" y="4945063"/>
          <p14:tracePt t="65024" x="2324100" y="4953000"/>
          <p14:tracePt t="65041" x="2362200" y="4953000"/>
          <p14:tracePt t="65296" x="2370138" y="4953000"/>
          <p14:tracePt t="65303" x="2384425" y="4953000"/>
          <p14:tracePt t="65311" x="2422525" y="4953000"/>
          <p14:tracePt t="65325" x="2492375" y="4953000"/>
          <p14:tracePt t="65341" x="2644775" y="4953000"/>
          <p14:tracePt t="65358" x="2751138" y="4953000"/>
          <p14:tracePt t="65375" x="2797175" y="4953000"/>
          <p14:tracePt t="65431" x="2789238" y="4945063"/>
          <p14:tracePt t="65456" x="2789238" y="4937125"/>
          <p14:tracePt t="65544" x="2789238" y="4930775"/>
          <p14:tracePt t="65680" x="2797175" y="4930775"/>
          <p14:tracePt t="65687" x="2803525" y="4930775"/>
          <p14:tracePt t="65695" x="2835275" y="4945063"/>
          <p14:tracePt t="65708" x="2857500" y="4953000"/>
          <p14:tracePt t="65725" x="2933700" y="5029200"/>
          <p14:tracePt t="65742" x="2994025" y="5105400"/>
          <p14:tracePt t="65744" x="3025775" y="5143500"/>
          <p14:tracePt t="65759" x="3070225" y="5197475"/>
          <p14:tracePt t="65775" x="3108325" y="5235575"/>
          <p14:tracePt t="65792" x="3146425" y="5241925"/>
          <p14:tracePt t="65808" x="3178175" y="5257800"/>
          <p14:tracePt t="65825" x="3222625" y="5273675"/>
          <p14:tracePt t="65842" x="3314700" y="5318125"/>
          <p14:tracePt t="65858" x="3482975" y="5364163"/>
          <p14:tracePt t="65875" x="3673475" y="5440363"/>
          <p14:tracePt t="65892" x="3856038" y="5494338"/>
          <p14:tracePt t="65909" x="4068763" y="5516563"/>
          <p14:tracePt t="65925" x="4289425" y="5524500"/>
          <p14:tracePt t="65942" x="4479925" y="5524500"/>
          <p14:tracePt t="65959" x="4708525" y="5546725"/>
          <p14:tracePt t="65975" x="4876800" y="5562600"/>
          <p14:tracePt t="65992" x="5059363" y="5584825"/>
          <p14:tracePt t="66009" x="5249863" y="5608638"/>
          <p14:tracePt t="66025" x="5380038" y="5608638"/>
          <p14:tracePt t="66042" x="5524500" y="5622925"/>
          <p14:tracePt t="66059" x="5668963" y="5638800"/>
          <p14:tracePt t="66075" x="5821363" y="5668963"/>
          <p14:tracePt t="66092" x="5951538" y="5684838"/>
          <p14:tracePt t="66109" x="6088063" y="5692775"/>
          <p14:tracePt t="66125" x="6194425" y="5722938"/>
          <p14:tracePt t="66142" x="6346825" y="5753100"/>
          <p14:tracePt t="66159" x="6477000" y="5783263"/>
          <p14:tracePt t="66175" x="6651625" y="5837238"/>
          <p14:tracePt t="66192" x="6713538" y="5859463"/>
          <p14:tracePt t="66209" x="6727825" y="5889625"/>
          <p14:tracePt t="66225" x="6727825" y="5905500"/>
          <p14:tracePt t="66242" x="6727825" y="5927725"/>
          <p14:tracePt t="66259" x="6743700" y="5951538"/>
          <p14:tracePt t="66275" x="6765925" y="5981700"/>
          <p14:tracePt t="66292" x="6789738" y="6019800"/>
          <p14:tracePt t="66309" x="6827838" y="6057900"/>
          <p14:tracePt t="66325" x="6842125" y="6073775"/>
          <p14:tracePt t="66343" x="6850063" y="6096000"/>
          <p14:tracePt t="66359" x="6858000" y="6096000"/>
          <p14:tracePt t="66375" x="6865938" y="6111875"/>
          <p14:tracePt t="66393" x="6850063" y="6111875"/>
          <p14:tracePt t="66409" x="6797675" y="6096000"/>
          <p14:tracePt t="66425" x="6721475" y="6049963"/>
          <p14:tracePt t="66442" x="6607175" y="5989638"/>
          <p14:tracePt t="66459" x="6484938" y="5973763"/>
          <p14:tracePt t="66476" x="6354763" y="5973763"/>
          <p14:tracePt t="66492" x="6218238" y="5973763"/>
          <p14:tracePt t="66509" x="6065838" y="5973763"/>
          <p14:tracePt t="66526" x="5959475" y="5973763"/>
          <p14:tracePt t="66543" x="5875338" y="5965825"/>
          <p14:tracePt t="66559" x="5845175" y="5959475"/>
          <p14:tracePt t="66576" x="5845175" y="5935663"/>
          <p14:tracePt t="66648" x="5851525" y="5935663"/>
          <p14:tracePt t="66664" x="5859463" y="5935663"/>
          <p14:tracePt t="66671" x="5867400" y="5935663"/>
          <p14:tracePt t="66687" x="5875338" y="5935663"/>
          <p14:tracePt t="66864" x="5875338" y="5943600"/>
          <p14:tracePt t="66888" x="5875338" y="5951538"/>
          <p14:tracePt t="66895" x="5875338" y="5959475"/>
          <p14:tracePt t="66903" x="5875338" y="5965825"/>
          <p14:tracePt t="66919" x="5875338" y="5973763"/>
          <p14:tracePt t="66960" x="5867400" y="5973763"/>
          <p14:tracePt t="66968" x="5851525" y="5973763"/>
          <p14:tracePt t="66976" x="5837238" y="5973763"/>
          <p14:tracePt t="66993" x="5799138" y="5981700"/>
          <p14:tracePt t="67009" x="5737225" y="6003925"/>
          <p14:tracePt t="67026" x="5676900" y="6027738"/>
          <p14:tracePt t="67043" x="5540375" y="6049963"/>
          <p14:tracePt t="67059" x="5418138" y="6073775"/>
          <p14:tracePt t="67076" x="5287963" y="6096000"/>
          <p14:tracePt t="67093" x="5203825" y="6103938"/>
          <p14:tracePt t="67109" x="5159375" y="6118225"/>
          <p14:tracePt t="67126" x="5151438" y="6118225"/>
          <p14:tracePt t="67143" x="5127625" y="6118225"/>
          <p14:tracePt t="67159" x="5097463" y="6118225"/>
          <p14:tracePt t="67176" x="5059363" y="6118225"/>
          <p14:tracePt t="67193" x="4991100" y="6118225"/>
          <p14:tracePt t="67209" x="4937125" y="6118225"/>
          <p14:tracePt t="67226" x="4899025" y="6118225"/>
          <p14:tracePt t="67243" x="4854575" y="6126163"/>
          <p14:tracePt t="67260" x="4822825" y="6126163"/>
          <p14:tracePt t="67276" x="4778375" y="6134100"/>
          <p14:tracePt t="67293" x="4716463" y="6142038"/>
          <p14:tracePt t="67310" x="4625975" y="6142038"/>
          <p14:tracePt t="67326" x="4495800" y="6142038"/>
          <p14:tracePt t="67343" x="4321175" y="6149975"/>
          <p14:tracePt t="67360" x="4229100" y="6149975"/>
          <p14:tracePt t="67376" x="4160838" y="6156325"/>
          <p14:tracePt t="67393" x="4122738" y="6156325"/>
          <p14:tracePt t="67410" x="4076700" y="6156325"/>
          <p14:tracePt t="67426" x="4016375" y="6156325"/>
          <p14:tracePt t="67443" x="3916363" y="6156325"/>
          <p14:tracePt t="67460" x="3779838" y="6156325"/>
          <p14:tracePt t="67476" x="3611563" y="6172200"/>
          <p14:tracePt t="67493" x="3467100" y="6172200"/>
          <p14:tracePt t="67510" x="3360738" y="6180138"/>
          <p14:tracePt t="67527" x="3268663" y="6180138"/>
          <p14:tracePt t="67543" x="3094038" y="6180138"/>
          <p14:tracePt t="67560" x="3001963" y="6188075"/>
          <p14:tracePt t="67576" x="2873375" y="6194425"/>
          <p14:tracePt t="67593" x="2720975" y="6210300"/>
          <p14:tracePt t="67610" x="2574925" y="6226175"/>
          <p14:tracePt t="67626" x="2446338" y="6232525"/>
          <p14:tracePt t="67643" x="2332038" y="6256338"/>
          <p14:tracePt t="67660" x="2201863" y="6264275"/>
          <p14:tracePt t="67676" x="2035175" y="6270625"/>
          <p14:tracePt t="67693" x="1858963" y="6286500"/>
          <p14:tracePt t="67710" x="1692275" y="6286500"/>
          <p14:tracePt t="67727" x="1546225" y="6286500"/>
          <p14:tracePt t="67743" x="1311275" y="6286500"/>
          <p14:tracePt t="67760" x="1196975" y="6286500"/>
          <p14:tracePt t="67777" x="1127125" y="6286500"/>
          <p14:tracePt t="67793" x="1096963" y="6270625"/>
          <p14:tracePt t="67810" x="1082675" y="6264275"/>
          <p14:tracePt t="67827" x="1058863" y="6256338"/>
          <p14:tracePt t="67843" x="1044575" y="6256338"/>
          <p14:tracePt t="67860" x="1006475" y="6240463"/>
          <p14:tracePt t="67877" x="968375" y="6232525"/>
          <p14:tracePt t="67893" x="922338" y="6226175"/>
          <p14:tracePt t="67910" x="898525" y="6226175"/>
          <p14:tracePt t="67927" x="884238" y="6210300"/>
          <p14:tracePt t="67960" x="884238" y="6202363"/>
          <p14:tracePt t="67991" x="876300" y="6202363"/>
          <p14:tracePt t="68000" x="868363" y="6202363"/>
          <p14:tracePt t="68010" x="860425" y="6194425"/>
          <p14:tracePt t="68027" x="846138" y="6188075"/>
          <p14:tracePt t="68044" x="838200" y="6180138"/>
          <p14:tracePt t="68077" x="830263" y="6172200"/>
          <p14:tracePt t="68093" x="822325" y="6164263"/>
          <p14:tracePt t="68110" x="808038" y="6164263"/>
          <p14:tracePt t="68127" x="792163" y="6156325"/>
          <p14:tracePt t="68144" x="762000" y="6149975"/>
          <p14:tracePt t="68160" x="739775" y="6142038"/>
          <p14:tracePt t="68280" x="739775" y="6134100"/>
          <p14:tracePt t="68448" x="754063" y="6126163"/>
          <p14:tracePt t="68456" x="769938" y="6126163"/>
          <p14:tracePt t="68463" x="777875" y="6126163"/>
          <p14:tracePt t="68477" x="792163" y="6126163"/>
          <p14:tracePt t="68494" x="822325" y="6126163"/>
          <p14:tracePt t="68511" x="860425" y="6126163"/>
          <p14:tracePt t="68527" x="906463" y="6126163"/>
          <p14:tracePt t="68544" x="936625" y="6126163"/>
          <p14:tracePt t="68561" x="982663" y="6126163"/>
          <p14:tracePt t="68577" x="1028700" y="6126163"/>
          <p14:tracePt t="68594" x="1082675" y="6126163"/>
          <p14:tracePt t="68611" x="1150938" y="6126163"/>
          <p14:tracePt t="68627" x="1211263" y="6126163"/>
          <p14:tracePt t="68644" x="1279525" y="6126163"/>
          <p14:tracePt t="68661" x="1317625" y="6126163"/>
          <p14:tracePt t="68677" x="1371600" y="6126163"/>
          <p14:tracePt t="68694" x="1409700" y="6134100"/>
          <p14:tracePt t="68711" x="1455738" y="6134100"/>
          <p14:tracePt t="68727" x="1508125" y="6134100"/>
          <p14:tracePt t="68744" x="1516063" y="6134100"/>
          <p14:tracePt t="68816" x="1516063" y="6142038"/>
          <p14:tracePt t="68848" x="1524000" y="6142038"/>
          <p14:tracePt t="68855" x="1531938" y="6149975"/>
          <p14:tracePt t="68863" x="1539875" y="6149975"/>
          <p14:tracePt t="68879" x="1546225" y="6149975"/>
          <p14:tracePt t="68894" x="1554163" y="6149975"/>
          <p14:tracePt t="68911" x="1570038" y="6156325"/>
          <p14:tracePt t="68927" x="1622425" y="6156325"/>
          <p14:tracePt t="68944" x="1646238" y="6156325"/>
          <p14:tracePt t="68961" x="1676400" y="6156325"/>
          <p14:tracePt t="68977" x="1698625" y="6156325"/>
          <p14:tracePt t="68994" x="1722438" y="6149975"/>
          <p14:tracePt t="69011" x="1752600" y="6149975"/>
          <p14:tracePt t="69028" x="1768475" y="6149975"/>
          <p14:tracePt t="69044" x="1790700" y="6149975"/>
          <p14:tracePt t="69061" x="1828800" y="6149975"/>
          <p14:tracePt t="69078" x="1851025" y="6149975"/>
          <p14:tracePt t="69095" x="1897063" y="6156325"/>
          <p14:tracePt t="69111" x="1920875" y="6156325"/>
          <p14:tracePt t="69128" x="1935163" y="6156325"/>
          <p14:tracePt t="69144" x="1981200" y="6164263"/>
          <p14:tracePt t="69161" x="2003425" y="6172200"/>
          <p14:tracePt t="69178" x="2041525" y="6172200"/>
          <p14:tracePt t="69194" x="2095500" y="6172200"/>
          <p14:tracePt t="69211" x="2163763" y="6172200"/>
          <p14:tracePt t="69228" x="2255838" y="6172200"/>
          <p14:tracePt t="69244" x="2301875" y="6172200"/>
          <p14:tracePt t="69261" x="2308225" y="6172200"/>
          <p14:tracePt t="69278" x="2316163" y="6172200"/>
          <p14:tracePt t="69296" x="2324100" y="6172200"/>
          <p14:tracePt t="69312" x="2332038" y="6172200"/>
          <p14:tracePt t="69328" x="2370138" y="6172200"/>
          <p14:tracePt t="69345" x="2438400" y="6172200"/>
          <p14:tracePt t="69361" x="2514600" y="6172200"/>
          <p14:tracePt t="69378" x="2574925" y="6180138"/>
          <p14:tracePt t="69395" x="2620963" y="6180138"/>
          <p14:tracePt t="69411" x="2628900" y="6180138"/>
          <p14:tracePt t="69504" x="2636838" y="6180138"/>
          <p14:tracePt t="69511" x="2644775" y="6180138"/>
          <p14:tracePt t="69519" x="2659063" y="6180138"/>
          <p14:tracePt t="69528" x="2682875" y="6180138"/>
          <p14:tracePt t="69545" x="2751138" y="6180138"/>
          <p14:tracePt t="69562" x="2797175" y="6188075"/>
          <p14:tracePt t="69578" x="2819400" y="6188075"/>
          <p14:tracePt t="69632" x="2827338" y="6188075"/>
          <p14:tracePt t="69639" x="2841625" y="6188075"/>
          <p14:tracePt t="69647" x="2849563" y="6194425"/>
          <p14:tracePt t="69661" x="2873375" y="6194425"/>
          <p14:tracePt t="69679" x="2963863" y="6194425"/>
          <p14:tracePt t="69695" x="2994025" y="6194425"/>
          <p14:tracePt t="69712" x="3001963" y="6194425"/>
          <p14:tracePt t="69752" x="3001963" y="6180138"/>
          <p14:tracePt t="70112" x="3017838" y="6180138"/>
          <p14:tracePt t="70119" x="3025775" y="6180138"/>
          <p14:tracePt t="70128" x="3055938" y="6180138"/>
          <p14:tracePt t="70145" x="3170238" y="6180138"/>
          <p14:tracePt t="70162" x="3344863" y="6149975"/>
          <p14:tracePt t="70179" x="3535363" y="6103938"/>
          <p14:tracePt t="70195" x="3749675" y="6035675"/>
          <p14:tracePt t="70212" x="3902075" y="5943600"/>
          <p14:tracePt t="70229" x="4046538" y="5845175"/>
          <p14:tracePt t="70245" x="4183063" y="5753100"/>
          <p14:tracePt t="70262" x="4343400" y="5646738"/>
          <p14:tracePt t="70279" x="4511675" y="5540375"/>
          <p14:tracePt t="70281" x="4602163" y="5502275"/>
          <p14:tracePt t="70295" x="4792663" y="5418138"/>
          <p14:tracePt t="70312" x="4975225" y="5341938"/>
          <p14:tracePt t="70329" x="5151438" y="5341938"/>
          <p14:tracePt t="70345" x="5311775" y="5341938"/>
          <p14:tracePt t="70362" x="5402263" y="5341938"/>
          <p14:tracePt t="70379" x="5486400" y="5341938"/>
          <p14:tracePt t="70395" x="5570538" y="5364163"/>
          <p14:tracePt t="70412" x="5676900" y="5380038"/>
          <p14:tracePt t="70429" x="5821363" y="5387975"/>
          <p14:tracePt t="70445" x="5973763" y="5418138"/>
          <p14:tracePt t="70462" x="6126163" y="5456238"/>
          <p14:tracePt t="70479" x="6308725" y="5486400"/>
          <p14:tracePt t="70495" x="6569075" y="5516563"/>
          <p14:tracePt t="70512" x="6759575" y="5546725"/>
          <p14:tracePt t="70529" x="6918325" y="5570538"/>
          <p14:tracePt t="70546" x="7064375" y="5600700"/>
          <p14:tracePt t="70562" x="7239000" y="5622925"/>
          <p14:tracePt t="70579" x="7369175" y="5630863"/>
          <p14:tracePt t="70596" x="7497763" y="5630863"/>
          <p14:tracePt t="70612" x="7635875" y="5600700"/>
          <p14:tracePt t="70629" x="7802563" y="5524500"/>
          <p14:tracePt t="70646" x="7932738" y="5448300"/>
          <p14:tracePt t="70662" x="8023225" y="5372100"/>
          <p14:tracePt t="70679" x="8061325" y="5326063"/>
          <p14:tracePt t="70696" x="8085138" y="5318125"/>
          <p14:tracePt t="71040" x="8085138" y="5311775"/>
          <p14:tracePt t="71056" x="8099425" y="5311775"/>
          <p14:tracePt t="71071" x="8115300" y="5311775"/>
          <p14:tracePt t="71087" x="8115300" y="5303838"/>
          <p14:tracePt t="71135" x="8107363" y="5311775"/>
          <p14:tracePt t="71143" x="8099425" y="5311775"/>
          <p14:tracePt t="71151" x="8093075" y="5311775"/>
          <p14:tracePt t="71168" x="8085138" y="5311775"/>
          <p14:tracePt t="71179" x="8077200" y="5311775"/>
          <p14:tracePt t="71196" x="8054975" y="5318125"/>
          <p14:tracePt t="71213" x="8039100" y="5318125"/>
          <p14:tracePt t="71229" x="8023225" y="5318125"/>
          <p14:tracePt t="71246" x="8008938" y="5341938"/>
          <p14:tracePt t="71263" x="7970838" y="5349875"/>
          <p14:tracePt t="71279" x="7894638" y="5380038"/>
          <p14:tracePt t="71296" x="7756525" y="5418138"/>
          <p14:tracePt t="71313" x="7620000" y="5464175"/>
          <p14:tracePt t="71329" x="7467600" y="5478463"/>
          <p14:tracePt t="71346" x="7361238" y="5524500"/>
          <p14:tracePt t="71363" x="7285038" y="5600700"/>
          <p14:tracePt t="71379" x="7208838" y="5668963"/>
          <p14:tracePt t="71396" x="7108825" y="5768975"/>
          <p14:tracePt t="71413" x="6980238" y="5837238"/>
          <p14:tracePt t="71429" x="6765925" y="5883275"/>
          <p14:tracePt t="71446" x="6537325" y="5889625"/>
          <p14:tracePt t="71463" x="6194425" y="5965825"/>
          <p14:tracePt t="71480" x="6003925" y="6003925"/>
          <p14:tracePt t="71496" x="5859463" y="6027738"/>
          <p14:tracePt t="71513" x="5745163" y="6065838"/>
          <p14:tracePt t="71530" x="5592763" y="6065838"/>
          <p14:tracePt t="71546" x="5440363" y="6073775"/>
          <p14:tracePt t="71563" x="5257800" y="6080125"/>
          <p14:tracePt t="71580" x="5075238" y="6096000"/>
          <p14:tracePt t="71596" x="4892675" y="6103938"/>
          <p14:tracePt t="71613" x="4724400" y="6111875"/>
          <p14:tracePt t="71630" x="4587875" y="6156325"/>
          <p14:tracePt t="71647" x="4473575" y="6194425"/>
          <p14:tracePt t="71663" x="4389438" y="6232525"/>
          <p14:tracePt t="71680" x="4343400" y="6240463"/>
          <p14:tracePt t="71696" x="4335463" y="6240463"/>
          <p14:tracePt t="71713" x="4327525" y="6240463"/>
          <p14:tracePt t="71730" x="4327525" y="6232525"/>
          <p14:tracePt t="71746" x="4321175" y="6232525"/>
          <p14:tracePt t="71780" x="4313238" y="6232525"/>
          <p14:tracePt t="71796" x="4305300" y="6232525"/>
          <p14:tracePt t="71813" x="4289425" y="6240463"/>
          <p14:tracePt t="71830" x="4267200" y="6240463"/>
          <p14:tracePt t="71847" x="4251325" y="6240463"/>
          <p14:tracePt t="71863" x="4244975" y="6226175"/>
          <p14:tracePt t="72039" x="4251325" y="6226175"/>
          <p14:tracePt t="72056" x="4259263" y="6232525"/>
          <p14:tracePt t="72071" x="4259263" y="6240463"/>
          <p14:tracePt t="72088" x="4267200" y="6256338"/>
          <p14:tracePt t="72095" x="4267200" y="6270625"/>
          <p14:tracePt t="72111" x="4267200" y="6278563"/>
          <p14:tracePt t="72121" x="4267200" y="6286500"/>
          <p14:tracePt t="72144" x="4267200" y="6294438"/>
          <p14:tracePt t="72152" x="4283075" y="6294438"/>
          <p14:tracePt t="72168" x="4289425" y="6294438"/>
          <p14:tracePt t="72180" x="4289425" y="6302375"/>
          <p14:tracePt t="72197" x="4305300" y="6316663"/>
          <p14:tracePt t="72240" x="4313238" y="6332538"/>
          <p14:tracePt t="72247" x="4313238" y="6340475"/>
          <p14:tracePt t="72263" x="4327525" y="6340475"/>
          <p14:tracePt t="72280" x="4327525" y="6354763"/>
          <p14:tracePt t="72297" x="4327525" y="6362700"/>
          <p14:tracePt t="72313" x="4327525" y="6392863"/>
          <p14:tracePt t="72330" x="4327525" y="6400800"/>
          <p14:tracePt t="72347" x="4335463" y="6408738"/>
          <p14:tracePt t="72364" x="4335463" y="6416675"/>
          <p14:tracePt t="72399" x="4327525" y="6416675"/>
          <p14:tracePt t="72414" x="4313238" y="6416675"/>
          <p14:tracePt t="72431" x="4297363" y="6416675"/>
          <p14:tracePt t="72447" x="4259263" y="6408738"/>
          <p14:tracePt t="72464" x="4229100" y="6400800"/>
          <p14:tracePt t="72480" x="4191000" y="6370638"/>
          <p14:tracePt t="72497" x="4137025" y="6340475"/>
          <p14:tracePt t="72514" x="4084638" y="6308725"/>
          <p14:tracePt t="72530" x="4030663" y="6256338"/>
          <p14:tracePt t="72547" x="4016375" y="6202363"/>
          <p14:tracePt t="72564" x="4016375" y="6134100"/>
          <p14:tracePt t="72580" x="4016375" y="6080125"/>
          <p14:tracePt t="72597" x="4016375" y="6019800"/>
          <p14:tracePt t="72614" x="4030663" y="5989638"/>
          <p14:tracePt t="72631" x="4022725" y="5951538"/>
          <p14:tracePt t="72647" x="4008438" y="5905500"/>
          <p14:tracePt t="72664" x="4008438" y="5867400"/>
          <p14:tracePt t="72681" x="3992563" y="5845175"/>
          <p14:tracePt t="72697" x="3970338" y="5807075"/>
          <p14:tracePt t="72714" x="3970338" y="5768975"/>
          <p14:tracePt t="72731" x="3962400" y="5730875"/>
          <p14:tracePt t="72747" x="3962400" y="5692775"/>
          <p14:tracePt t="72764" x="3962400" y="5654675"/>
          <p14:tracePt t="72781" x="3984625" y="5622925"/>
          <p14:tracePt t="72797" x="3992563" y="5584825"/>
          <p14:tracePt t="72814" x="4008438" y="5554663"/>
          <p14:tracePt t="72816" x="4016375" y="5540375"/>
          <p14:tracePt t="72831" x="4016375" y="5524500"/>
          <p14:tracePt t="72847" x="4030663" y="5494338"/>
          <p14:tracePt t="72864" x="4038600" y="5478463"/>
          <p14:tracePt t="72881" x="4054475" y="5456238"/>
          <p14:tracePt t="72897" x="4092575" y="5432425"/>
          <p14:tracePt t="72914" x="4144963" y="5394325"/>
          <p14:tracePt t="72931" x="4198938" y="5356225"/>
          <p14:tracePt t="72947" x="4244975" y="5334000"/>
          <p14:tracePt t="72964" x="4289425" y="5295900"/>
          <p14:tracePt t="72981" x="4321175" y="5265738"/>
          <p14:tracePt t="72997" x="4335463" y="5241925"/>
          <p14:tracePt t="73014" x="4351338" y="5235575"/>
          <p14:tracePt t="73031" x="4381500" y="5227638"/>
          <p14:tracePt t="73048" x="4389438" y="5227638"/>
          <p14:tracePt t="73064" x="4397375" y="5227638"/>
          <p14:tracePt t="73097" x="4403725" y="5227638"/>
          <p14:tracePt t="73224" x="4397375" y="5227638"/>
          <p14:tracePt t="73280" x="4389438" y="5227638"/>
          <p14:tracePt t="73328" x="4389438" y="5219700"/>
          <p14:tracePt t="73359" x="4389438" y="5211763"/>
          <p14:tracePt t="73368" x="4389438" y="5203825"/>
          <p14:tracePt t="73391" x="4397375" y="5197475"/>
          <p14:tracePt t="73399" x="4403725" y="5197475"/>
          <p14:tracePt t="73424" x="4411663" y="5197475"/>
          <p14:tracePt t="73432" x="4427538" y="5197475"/>
          <p14:tracePt t="73439" x="4435475" y="5197475"/>
          <p14:tracePt t="73455" x="4449763" y="5197475"/>
          <p14:tracePt t="73464" x="4457700" y="5197475"/>
          <p14:tracePt t="73481" x="4495800" y="5197475"/>
          <p14:tracePt t="73498" x="4533900" y="5197475"/>
          <p14:tracePt t="73515" x="4572000" y="5189538"/>
          <p14:tracePt t="73531" x="4602163" y="5189538"/>
          <p14:tracePt t="73548" x="4632325" y="5189538"/>
          <p14:tracePt t="73565" x="4648200" y="5203825"/>
          <p14:tracePt t="73581" x="4678363" y="5227638"/>
          <p14:tracePt t="73598" x="4716463" y="5249863"/>
          <p14:tracePt t="73615" x="4740275" y="5280025"/>
          <p14:tracePt t="73631" x="4740275" y="5311775"/>
          <p14:tracePt t="73648" x="4740275" y="5326063"/>
          <p14:tracePt t="73665" x="4740275" y="5349875"/>
          <p14:tracePt t="73681" x="4746625" y="5364163"/>
          <p14:tracePt t="73698" x="4770438" y="5380038"/>
          <p14:tracePt t="73715" x="4792663" y="5402263"/>
          <p14:tracePt t="73731" x="4830763" y="5432425"/>
          <p14:tracePt t="73748" x="4860925" y="5448300"/>
          <p14:tracePt t="73765" x="4876800" y="5470525"/>
          <p14:tracePt t="73781" x="4892675" y="5486400"/>
          <p14:tracePt t="73798" x="4892675" y="5494338"/>
          <p14:tracePt t="73815" x="4899025" y="5502275"/>
          <p14:tracePt t="73831" x="4899025" y="5516563"/>
          <p14:tracePt t="73848" x="4906963" y="5532438"/>
          <p14:tracePt t="73865" x="4914900" y="5540375"/>
          <p14:tracePt t="73881" x="4922838" y="5562600"/>
          <p14:tracePt t="73898" x="4937125" y="5584825"/>
          <p14:tracePt t="73915" x="4945063" y="5600700"/>
          <p14:tracePt t="73932" x="4953000" y="5630863"/>
          <p14:tracePt t="73948" x="4953000" y="5668963"/>
          <p14:tracePt t="73965" x="4953000" y="5692775"/>
          <p14:tracePt t="73982" x="4953000" y="5707063"/>
          <p14:tracePt t="73998" x="4953000" y="5722938"/>
          <p14:tracePt t="74015" x="4953000" y="5737225"/>
          <p14:tracePt t="74032" x="4953000" y="5745163"/>
          <p14:tracePt t="74065" x="4953000" y="5753100"/>
          <p14:tracePt t="74082" x="4953000" y="5761038"/>
          <p14:tracePt t="74098" x="4937125" y="5775325"/>
          <p14:tracePt t="74115" x="4906963" y="5791200"/>
          <p14:tracePt t="74132" x="4868863" y="5821363"/>
          <p14:tracePt t="74148" x="4830763" y="5851525"/>
          <p14:tracePt t="74165" x="4808538" y="5883275"/>
          <p14:tracePt t="74182" x="4770438" y="5889625"/>
          <p14:tracePt t="74199" x="4746625" y="5921375"/>
          <p14:tracePt t="74215" x="4670425" y="5959475"/>
          <p14:tracePt t="74232" x="4618038" y="5989638"/>
          <p14:tracePt t="74248" x="4564063" y="6003925"/>
          <p14:tracePt t="74265" x="4495800" y="6019800"/>
          <p14:tracePt t="74282" x="4427538" y="6049963"/>
          <p14:tracePt t="74298" x="4397375" y="6073775"/>
          <p14:tracePt t="74315" x="4351338" y="6096000"/>
          <p14:tracePt t="74332" x="4313238" y="6126163"/>
          <p14:tracePt t="74349" x="4275138" y="6142038"/>
          <p14:tracePt t="74351" x="4244975" y="6142038"/>
          <p14:tracePt t="74365" x="4213225" y="6149975"/>
          <p14:tracePt t="74382" x="4160838" y="6149975"/>
          <p14:tracePt t="74399" x="4098925" y="6164263"/>
          <p14:tracePt t="74415" x="4022725" y="6172200"/>
          <p14:tracePt t="74432" x="3970338" y="6180138"/>
          <p14:tracePt t="74449" x="3894138" y="6180138"/>
          <p14:tracePt t="74465" x="3810000" y="6180138"/>
          <p14:tracePt t="74482" x="3733800" y="6180138"/>
          <p14:tracePt t="74499" x="3657600" y="6180138"/>
          <p14:tracePt t="74515" x="3603625" y="6172200"/>
          <p14:tracePt t="74532" x="3559175" y="6172200"/>
          <p14:tracePt t="74549" x="3527425" y="6164263"/>
          <p14:tracePt t="74565" x="3505200" y="6164263"/>
          <p14:tracePt t="74582" x="3489325" y="6134100"/>
          <p14:tracePt t="74599" x="3459163" y="6118225"/>
          <p14:tracePt t="74615" x="3444875" y="6096000"/>
          <p14:tracePt t="74632" x="3444875" y="6080125"/>
          <p14:tracePt t="74649" x="3436938" y="6057900"/>
          <p14:tracePt t="74666" x="3398838" y="6027738"/>
          <p14:tracePt t="74682" x="3375025" y="5997575"/>
          <p14:tracePt t="74699" x="3344863" y="5965825"/>
          <p14:tracePt t="74715" x="3322638" y="5927725"/>
          <p14:tracePt t="74732" x="3314700" y="5905500"/>
          <p14:tracePt t="74749" x="3314700" y="5883275"/>
          <p14:tracePt t="74765" x="3314700" y="5859463"/>
          <p14:tracePt t="74782" x="3314700" y="5829300"/>
          <p14:tracePt t="74799" x="3330575" y="5775325"/>
          <p14:tracePt t="74815" x="3344863" y="5730875"/>
          <p14:tracePt t="74832" x="3382963" y="5692775"/>
          <p14:tracePt t="74849" x="3390900" y="5630863"/>
          <p14:tracePt t="74866" x="3406775" y="5578475"/>
          <p14:tracePt t="74882" x="3421063" y="5540375"/>
          <p14:tracePt t="74899" x="3421063" y="5502275"/>
          <p14:tracePt t="74916" x="3421063" y="5478463"/>
          <p14:tracePt t="74932" x="3421063" y="5464175"/>
          <p14:tracePt t="74949" x="3436938" y="5464175"/>
          <p14:tracePt t="74966" x="3436938" y="5440363"/>
          <p14:tracePt t="74982" x="3444875" y="5426075"/>
          <p14:tracePt t="74999" x="3451225" y="5418138"/>
          <p14:tracePt t="75016" x="3489325" y="5402263"/>
          <p14:tracePt t="75032" x="3527425" y="5364163"/>
          <p14:tracePt t="75049" x="3565525" y="5334000"/>
          <p14:tracePt t="75066" x="3635375" y="5287963"/>
          <p14:tracePt t="75082" x="3679825" y="5257800"/>
          <p14:tracePt t="75099" x="3741738" y="5227638"/>
          <p14:tracePt t="75116" x="3771900" y="5211763"/>
          <p14:tracePt t="75133" x="3787775" y="5211763"/>
          <p14:tracePt t="75149" x="3794125" y="5211763"/>
          <p14:tracePt t="75183" x="3802063" y="5211763"/>
          <p14:tracePt t="75199" x="3870325" y="5189538"/>
          <p14:tracePt t="75216" x="3940175" y="5173663"/>
          <p14:tracePt t="75233" x="4016375" y="5135563"/>
          <p14:tracePt t="75249" x="4054475" y="5113338"/>
          <p14:tracePt t="75266" x="4098925" y="5105400"/>
          <p14:tracePt t="75283" x="4106863" y="5097463"/>
          <p14:tracePt t="75299" x="4114800" y="5097463"/>
          <p14:tracePt t="75316" x="4130675" y="5097463"/>
          <p14:tracePt t="75333" x="4152900" y="5105400"/>
          <p14:tracePt t="75349" x="4198938" y="5105400"/>
          <p14:tracePt t="75366" x="4237038" y="5105400"/>
          <p14:tracePt t="75368" x="4267200" y="5105400"/>
          <p14:tracePt t="75383" x="4283075" y="5105400"/>
          <p14:tracePt t="75399" x="4343400" y="5105400"/>
          <p14:tracePt t="75416" x="4381500" y="5105400"/>
          <p14:tracePt t="75433" x="4419600" y="5105400"/>
          <p14:tracePt t="75449" x="4435475" y="5113338"/>
          <p14:tracePt t="75466" x="4449763" y="5113338"/>
          <p14:tracePt t="75483" x="4457700" y="5127625"/>
          <p14:tracePt t="75499" x="4473575" y="5135563"/>
          <p14:tracePt t="75516" x="4495800" y="5165725"/>
          <p14:tracePt t="75533" x="4533900" y="5203825"/>
          <p14:tracePt t="75549" x="4549775" y="5227638"/>
          <p14:tracePt t="75567" x="4587875" y="5265738"/>
          <p14:tracePt t="75583" x="4602163" y="5280025"/>
          <p14:tracePt t="75600" x="4602163" y="5287963"/>
          <p14:tracePt t="75616" x="4602163" y="5295900"/>
          <p14:tracePt t="75633" x="4618038" y="5318125"/>
          <p14:tracePt t="75650" x="4625975" y="5349875"/>
          <p14:tracePt t="75666" x="4625975" y="5372100"/>
          <p14:tracePt t="75683" x="4625975" y="5387975"/>
          <p14:tracePt t="75700" x="4625975" y="5402263"/>
          <p14:tracePt t="75716" x="4625975" y="5410200"/>
          <p14:tracePt t="75733" x="4632325" y="5418138"/>
          <p14:tracePt t="75750" x="4640263" y="5426075"/>
          <p14:tracePt t="75767" x="4656138" y="5448300"/>
          <p14:tracePt t="75783" x="4656138" y="5456238"/>
          <p14:tracePt t="75800" x="4656138" y="5470525"/>
          <p14:tracePt t="75816" x="4664075" y="5486400"/>
          <p14:tracePt t="75833" x="4670425" y="5502275"/>
          <p14:tracePt t="75850" x="4678363" y="5508625"/>
          <p14:tracePt t="75866" x="4686300" y="5516563"/>
          <p14:tracePt t="75888" x="4686300" y="5524500"/>
          <p14:tracePt t="75900" x="4686300" y="5532438"/>
          <p14:tracePt t="75919" x="4686300" y="5540375"/>
          <p14:tracePt t="76000" x="4686300" y="5546725"/>
          <p14:tracePt t="76007" x="4686300" y="5554663"/>
          <p14:tracePt t="76016" x="4694238" y="5562600"/>
          <p14:tracePt t="76033" x="4708525" y="5562600"/>
          <p14:tracePt t="76050" x="4716463" y="5570538"/>
          <p14:tracePt t="76067" x="4732338" y="5584825"/>
          <p14:tracePt t="76083" x="4740275" y="5592763"/>
          <p14:tracePt t="76100" x="4754563" y="5608638"/>
          <p14:tracePt t="76117" x="4754563" y="5616575"/>
          <p14:tracePt t="76133" x="4754563" y="5622925"/>
          <p14:tracePt t="76150" x="4770438" y="5630863"/>
          <p14:tracePt t="76167" x="4784725" y="5630863"/>
          <p14:tracePt t="76183" x="4822825" y="5646738"/>
          <p14:tracePt t="76200" x="4830763" y="5654675"/>
          <p14:tracePt t="76217" x="4838700" y="5661025"/>
          <p14:tracePt t="76233" x="4838700" y="5684838"/>
          <p14:tracePt t="76250" x="4854575" y="5699125"/>
          <p14:tracePt t="76267" x="4854575" y="5715000"/>
          <p14:tracePt t="76283" x="4860925" y="5745163"/>
          <p14:tracePt t="76300" x="4860925" y="5761038"/>
          <p14:tracePt t="76317" x="4860925" y="5775325"/>
          <p14:tracePt t="76333" x="4860925" y="5791200"/>
          <p14:tracePt t="76367" x="4860925" y="5807075"/>
          <p14:tracePt t="76383" x="4860925" y="5813425"/>
          <p14:tracePt t="76400" x="4860925" y="5837238"/>
          <p14:tracePt t="76417" x="4860925" y="5875338"/>
          <p14:tracePt t="76433" x="4860925" y="5905500"/>
          <p14:tracePt t="76450" x="4860925" y="5935663"/>
          <p14:tracePt t="76467" x="4854575" y="5959475"/>
          <p14:tracePt t="76484" x="4854575" y="5965825"/>
          <p14:tracePt t="76500" x="4846638" y="5973763"/>
          <p14:tracePt t="76517" x="4846638" y="5981700"/>
          <p14:tracePt t="76534" x="4838700" y="5989638"/>
          <p14:tracePt t="76567" x="4816475" y="6011863"/>
          <p14:tracePt t="76584" x="4816475" y="6027738"/>
          <p14:tracePt t="76600" x="4808538" y="6035675"/>
          <p14:tracePt t="76617" x="4792663" y="6049963"/>
          <p14:tracePt t="76650" x="4784725" y="6049963"/>
          <p14:tracePt t="76667" x="4778375" y="6057900"/>
          <p14:tracePt t="76684" x="4770438" y="6057900"/>
          <p14:tracePt t="76700" x="4754563" y="6057900"/>
          <p14:tracePt t="76717" x="4746625" y="6065838"/>
          <p14:tracePt t="76734" x="4724400" y="6073775"/>
          <p14:tracePt t="77008" x="4716463" y="6073775"/>
          <p14:tracePt t="77288" x="4716463" y="6080125"/>
          <p14:tracePt t="77311" x="4724400" y="6080125"/>
          <p14:tracePt t="77327" x="4724400" y="6088063"/>
          <p14:tracePt t="77351" x="4724400" y="6096000"/>
          <p14:tracePt t="77447" x="4724400" y="6103938"/>
          <p14:tracePt t="77455" x="4724400" y="6111875"/>
          <p14:tracePt t="77463" x="4724400" y="6118225"/>
          <p14:tracePt t="77487" x="4724400" y="6126163"/>
          <p14:tracePt t="77511" x="4724400" y="6134100"/>
          <p14:tracePt t="77527" x="4724400" y="6142038"/>
          <p14:tracePt t="77551" x="4724400" y="6149975"/>
          <p14:tracePt t="77559" x="4724400" y="6156325"/>
          <p14:tracePt t="77575" x="4724400" y="6164263"/>
          <p14:tracePt t="77584" x="4732338" y="6172200"/>
          <p14:tracePt t="77601" x="4740275" y="6180138"/>
          <p14:tracePt t="77618" x="4740275" y="6188075"/>
          <p14:tracePt t="77634" x="4746625" y="6202363"/>
          <p14:tracePt t="77651" x="4746625" y="6210300"/>
          <p14:tracePt t="77687" x="4746625" y="6218238"/>
          <p14:tracePt t="77743" x="4746625" y="6226175"/>
          <p14:tracePt t="77760" x="4746625" y="6232525"/>
          <p14:tracePt t="77775" x="4746625" y="6240463"/>
          <p14:tracePt t="77807" x="4746625" y="6248400"/>
          <p14:tracePt t="77840" x="4746625" y="6256338"/>
          <p14:tracePt t="77863" x="4740275" y="6264275"/>
          <p14:tracePt t="77871" x="4732338" y="6264275"/>
          <p14:tracePt t="77887" x="4724400" y="6264275"/>
          <p14:tracePt t="77895" x="4716463" y="6264275"/>
          <p14:tracePt t="77903" x="4708525" y="6264275"/>
          <p14:tracePt t="77919" x="4702175" y="6264275"/>
          <p14:tracePt t="77936" x="4694238" y="6264275"/>
          <p14:tracePt t="77951" x="4686300" y="6264275"/>
          <p14:tracePt t="78184" x="4694238" y="6264275"/>
          <p14:tracePt t="78199" x="4702175" y="6264275"/>
          <p14:tracePt t="78296" x="4708525" y="6264275"/>
          <p14:tracePt t="78303" x="4716463" y="6264275"/>
          <p14:tracePt t="78311" x="4724400" y="6256338"/>
          <p14:tracePt t="78320" x="4732338" y="6256338"/>
          <p14:tracePt t="78335" x="4754563" y="6248400"/>
          <p14:tracePt t="78352" x="4770438" y="6240463"/>
          <p14:tracePt t="78368" x="4800600" y="6240463"/>
          <p14:tracePt t="78385" x="4816475" y="6226175"/>
          <p14:tracePt t="78402" x="4838700" y="6210300"/>
          <p14:tracePt t="78418" x="4854575" y="6210300"/>
          <p14:tracePt t="78435" x="4868863" y="6202363"/>
          <p14:tracePt t="78452" x="4876800" y="6194425"/>
          <p14:tracePt t="78469" x="4884738" y="6194425"/>
          <p14:tracePt t="78485" x="4892675" y="6188075"/>
          <p14:tracePt t="78576" x="4892675" y="6180138"/>
          <p14:tracePt t="78600" x="4899025" y="6172200"/>
          <p14:tracePt t="78607" x="4906963" y="6172200"/>
          <p14:tracePt t="78618" x="4914900" y="6172200"/>
          <p14:tracePt t="78635" x="4930775" y="6164263"/>
          <p14:tracePt t="78815" x="4930775" y="6156325"/>
          <p14:tracePt t="78823" x="4930775" y="6149975"/>
          <p14:tracePt t="78840" x="4930775" y="6142038"/>
          <p14:tracePt t="78847" x="4930775" y="6134100"/>
          <p14:tracePt t="78855" x="4930775" y="6126163"/>
          <p14:tracePt t="78869" x="4937125" y="6126163"/>
          <p14:tracePt t="78885" x="4945063" y="6118225"/>
          <p14:tracePt t="78888" x="4953000" y="6111875"/>
          <p14:tracePt t="78928" x="4953000" y="6103938"/>
          <p14:tracePt t="79088" x="4953000" y="6096000"/>
          <p14:tracePt t="79104" x="4953000" y="6088063"/>
          <p14:tracePt t="79112" x="4960938" y="6080125"/>
          <p14:tracePt t="79127" x="4960938" y="6073775"/>
          <p14:tracePt t="79136" x="4960938" y="6065838"/>
          <p14:tracePt t="79152" x="4960938" y="6057900"/>
          <p14:tracePt t="79169" x="4960938" y="6049963"/>
          <p14:tracePt t="79186" x="4960938" y="6042025"/>
          <p14:tracePt t="79209" x="4960938" y="6035675"/>
          <p14:tracePt t="79219" x="4960938" y="6027738"/>
          <p14:tracePt t="79239" x="4960938" y="6019800"/>
          <p14:tracePt t="79280" x="4960938" y="6011863"/>
          <p14:tracePt t="79305" x="4960938" y="6003925"/>
          <p14:tracePt t="79327" x="4960938" y="5997575"/>
          <p14:tracePt t="79360" x="4960938" y="5989638"/>
          <p14:tracePt t="79399" x="4960938" y="5981700"/>
          <p14:tracePt t="79591" x="4953000" y="5981700"/>
          <p14:tracePt t="79599" x="4945063" y="5981700"/>
          <p14:tracePt t="79609" x="4937125" y="5981700"/>
          <p14:tracePt t="79619" x="4930775" y="5981700"/>
          <p14:tracePt t="79636" x="4899025" y="5981700"/>
          <p14:tracePt t="79653" x="4860925" y="5989638"/>
          <p14:tracePt t="79669" x="4778375" y="5989638"/>
          <p14:tracePt t="79687" x="4602163" y="5997575"/>
          <p14:tracePt t="79703" x="4473575" y="5997575"/>
          <p14:tracePt t="79720" x="4389438" y="6011863"/>
          <p14:tracePt t="79736" x="4335463" y="6027738"/>
          <p14:tracePt t="79753" x="4289425" y="6035675"/>
          <p14:tracePt t="79770" x="4244975" y="6049963"/>
          <p14:tracePt t="79786" x="4191000" y="6057900"/>
          <p14:tracePt t="79803" x="4137025" y="6065838"/>
          <p14:tracePt t="79820" x="4046538" y="6065838"/>
          <p14:tracePt t="79836" x="3984625" y="6065838"/>
          <p14:tracePt t="79853" x="3940175" y="6065838"/>
          <p14:tracePt t="79870" x="3908425" y="6065838"/>
          <p14:tracePt t="79886" x="3894138" y="6065838"/>
          <p14:tracePt t="79903" x="3856038" y="6065838"/>
          <p14:tracePt t="79920" x="3810000" y="6065838"/>
          <p14:tracePt t="79936" x="3749675" y="6065838"/>
          <p14:tracePt t="79953" x="3687763" y="6065838"/>
          <p14:tracePt t="79970" x="3649663" y="6065838"/>
          <p14:tracePt t="79986" x="3619500" y="6065838"/>
          <p14:tracePt t="80003" x="3611563" y="6065838"/>
          <p14:tracePt t="80135" x="3611563" y="6057900"/>
          <p14:tracePt t="80143" x="3603625" y="6057900"/>
          <p14:tracePt t="80153" x="3597275" y="6049963"/>
          <p14:tracePt t="80170" x="3573463" y="6035675"/>
          <p14:tracePt t="80186" x="3551238" y="6019800"/>
          <p14:tracePt t="80224" x="3551238" y="6011863"/>
          <p14:tracePt t="80255" x="3535363" y="6003925"/>
          <p14:tracePt t="80279" x="3535363" y="5997575"/>
          <p14:tracePt t="80295" x="3543300" y="5997575"/>
          <p14:tracePt t="80303" x="3543300" y="5989638"/>
          <p14:tracePt t="80311" x="3543300" y="5981700"/>
          <p14:tracePt t="80320" x="3543300" y="5973763"/>
          <p14:tracePt t="80337" x="3551238" y="5973763"/>
          <p14:tracePt t="80353" x="3551238" y="5965825"/>
          <p14:tracePt t="80370" x="3551238" y="5959475"/>
          <p14:tracePt t="80471" x="3559175" y="5959475"/>
          <p14:tracePt t="81511" x="3551238" y="5959475"/>
          <p14:tracePt t="81927" x="3551238" y="5951538"/>
          <p14:tracePt t="81959" x="3543300" y="5951538"/>
          <p14:tracePt t="85615" x="3543300" y="5943600"/>
          <p14:tracePt t="86177" x="3543300" y="5935663"/>
          <p14:tracePt t="86199" x="3535363" y="5935663"/>
          <p14:tracePt t="86207" x="3527425" y="5921375"/>
          <p14:tracePt t="86223" x="3527425" y="5913438"/>
          <p14:tracePt t="86367" x="3527425" y="5921375"/>
          <p14:tracePt t="86383" x="3527425" y="5927725"/>
          <p14:tracePt t="86391" x="3527425" y="5935663"/>
          <p14:tracePt t="86407" x="3527425" y="5943600"/>
          <p14:tracePt t="86431" x="3527425" y="5959475"/>
          <p14:tracePt t="86439" x="3527425" y="5965825"/>
          <p14:tracePt t="86447" x="3527425" y="5973763"/>
          <p14:tracePt t="86458" x="3527425" y="5981700"/>
          <p14:tracePt t="86475" x="3527425" y="6003925"/>
          <p14:tracePt t="86492" x="3527425" y="6042025"/>
          <p14:tracePt t="86508" x="3513138" y="6057900"/>
          <p14:tracePt t="86525" x="3497263" y="6073775"/>
          <p14:tracePt t="86559" x="3513138" y="6073775"/>
          <p14:tracePt t="86575" x="3551238" y="6080125"/>
          <p14:tracePt t="86592" x="3581400" y="6080125"/>
          <p14:tracePt t="86609" x="3597275" y="6080125"/>
          <p14:tracePt t="86642" x="3597275" y="6073775"/>
          <p14:tracePt t="86658" x="3597275" y="6065838"/>
          <p14:tracePt t="86675" x="3611563" y="6065838"/>
          <p14:tracePt t="86692" x="3649663" y="6042025"/>
          <p14:tracePt t="86708" x="3687763" y="6027738"/>
          <p14:tracePt t="86725" x="3703638" y="6011863"/>
          <p14:tracePt t="86742" x="3703638" y="6003925"/>
          <p14:tracePt t="86759" x="3695700" y="5989638"/>
          <p14:tracePt t="86775" x="3687763" y="5981700"/>
          <p14:tracePt t="86792" x="3687763" y="5965825"/>
          <p14:tracePt t="86825" x="3679825" y="5959475"/>
          <p14:tracePt t="86842" x="3673475" y="5951538"/>
          <p14:tracePt t="86875" x="3673475" y="5943600"/>
          <p14:tracePt t="86892" x="3665538" y="5935663"/>
          <p14:tracePt t="86909" x="3657600" y="5935663"/>
          <p14:tracePt t="86975" x="3665538" y="5935663"/>
          <p14:tracePt t="86983" x="3695700" y="5935663"/>
          <p14:tracePt t="86992" x="3725863" y="5935663"/>
          <p14:tracePt t="87009" x="3840163" y="5935663"/>
          <p14:tracePt t="87025" x="3984625" y="5927725"/>
          <p14:tracePt t="87042" x="4054475" y="5905500"/>
          <p14:tracePt t="87059" x="4068763" y="5897563"/>
          <p14:tracePt t="87076" x="4076700" y="5883275"/>
          <p14:tracePt t="87092" x="4076700" y="5875338"/>
          <p14:tracePt t="87109" x="4076700" y="5867400"/>
          <p14:tracePt t="87207" x="4076700" y="5875338"/>
          <p14:tracePt t="87215" x="4076700" y="5883275"/>
          <p14:tracePt t="87225" x="4084638" y="5883275"/>
          <p14:tracePt t="87242" x="4106863" y="5897563"/>
          <p14:tracePt t="87259" x="4114800" y="5897563"/>
          <p14:tracePt t="87303" x="4114800" y="5905500"/>
          <p14:tracePt t="87311" x="4122738" y="5905500"/>
          <p14:tracePt t="87327" x="4130675" y="5905500"/>
          <p14:tracePt t="87342" x="4144963" y="5905500"/>
          <p14:tracePt t="87359" x="4183063" y="5913438"/>
          <p14:tracePt t="87376" x="4191000" y="5913438"/>
          <p14:tracePt t="87392" x="4206875" y="5913438"/>
          <p14:tracePt t="87426" x="4213225" y="5913438"/>
          <p14:tracePt t="87551" x="4229100" y="5913438"/>
          <p14:tracePt t="87559" x="4244975" y="5913438"/>
          <p14:tracePt t="87567" x="4259263" y="5913438"/>
          <p14:tracePt t="87576" x="4297363" y="5913438"/>
          <p14:tracePt t="87593" x="4403725" y="5913438"/>
          <p14:tracePt t="87609" x="4533900" y="5913438"/>
          <p14:tracePt t="87626" x="4640263" y="5913438"/>
          <p14:tracePt t="87643" x="4740275" y="5913438"/>
          <p14:tracePt t="87659" x="4800600" y="5913438"/>
          <p14:tracePt t="87896" x="4800600" y="5921375"/>
          <p14:tracePt t="87919" x="4808538" y="5921375"/>
          <p14:tracePt t="87927" x="4816475" y="5921375"/>
          <p14:tracePt t="87935" x="4822825" y="5927725"/>
          <p14:tracePt t="87943" x="4854575" y="5927725"/>
          <p14:tracePt t="87959" x="4968875" y="5927725"/>
          <p14:tracePt t="87976" x="5075238" y="5927725"/>
          <p14:tracePt t="87993" x="5189538" y="5927725"/>
          <p14:tracePt t="88009" x="5287963" y="5927725"/>
          <p14:tracePt t="88026" x="5356225" y="5927725"/>
          <p14:tracePt t="88043" x="5387975" y="5935663"/>
          <p14:tracePt t="88095" x="5394325" y="5935663"/>
          <p14:tracePt t="88103" x="5410200" y="5935663"/>
          <p14:tracePt t="88111" x="5440363" y="5935663"/>
          <p14:tracePt t="88126" x="5494338" y="5921375"/>
          <p14:tracePt t="88143" x="5661025" y="5921375"/>
          <p14:tracePt t="88160" x="5761038" y="5921375"/>
          <p14:tracePt t="88176" x="5821363" y="5921375"/>
          <p14:tracePt t="88193" x="5867400" y="5921375"/>
          <p14:tracePt t="88210" x="5897563" y="5921375"/>
          <p14:tracePt t="88243" x="5905500" y="5913438"/>
          <p14:tracePt t="88260" x="5913438" y="5913438"/>
          <p14:tracePt t="88279" x="5921375" y="5913438"/>
          <p14:tracePt t="88295" x="5927725" y="5913438"/>
          <p14:tracePt t="88319" x="5935663" y="5913438"/>
          <p14:tracePt t="88328" x="5935663" y="5897563"/>
          <p14:tracePt t="88343" x="5935663" y="5883275"/>
          <p14:tracePt t="88383" x="5935663" y="5875338"/>
          <p14:tracePt t="88393" x="5935663" y="5867400"/>
          <p14:tracePt t="88410" x="5959475" y="5851525"/>
          <p14:tracePt t="88426" x="6027738" y="5807075"/>
          <p14:tracePt t="88443" x="6126163" y="5775325"/>
          <p14:tracePt t="88460" x="6270625" y="5745163"/>
          <p14:tracePt t="88477" x="6438900" y="5684838"/>
          <p14:tracePt t="88479" x="6545263" y="5661025"/>
          <p14:tracePt t="88493" x="6621463" y="5661025"/>
          <p14:tracePt t="88510" x="6759575" y="5630863"/>
          <p14:tracePt t="88526" x="6819900" y="5616575"/>
          <p14:tracePt t="88543" x="6842125" y="5622925"/>
          <p14:tracePt t="88560" x="6873875" y="5654675"/>
          <p14:tracePt t="88577" x="6918325" y="5699125"/>
          <p14:tracePt t="88593" x="6964363" y="5737225"/>
          <p14:tracePt t="88610" x="7010400" y="5753100"/>
          <p14:tracePt t="88627" x="7056438" y="5768975"/>
          <p14:tracePt t="88643" x="7108825" y="5768975"/>
          <p14:tracePt t="88660" x="7132638" y="5768975"/>
          <p14:tracePt t="88677" x="7146925" y="5768975"/>
          <p14:tracePt t="88711" x="7146925" y="5775325"/>
          <p14:tracePt t="88727" x="7146925" y="5783263"/>
          <p14:tracePt t="88743" x="7146925" y="5791200"/>
          <p14:tracePt t="88760" x="7154863" y="5799138"/>
          <p14:tracePt t="88777" x="7154863" y="5807075"/>
          <p14:tracePt t="88793" x="7140575" y="5813425"/>
          <p14:tracePt t="88810" x="7132638" y="5821363"/>
          <p14:tracePt t="88827" x="7116763" y="5829300"/>
          <p14:tracePt t="88844" x="7102475" y="5837238"/>
          <p14:tracePt t="88860" x="7048500" y="5845175"/>
          <p14:tracePt t="88877" x="6988175" y="5851525"/>
          <p14:tracePt t="88894" x="6904038" y="5859463"/>
          <p14:tracePt t="88910" x="6850063" y="5859463"/>
          <p14:tracePt t="88927" x="6751638" y="5875338"/>
          <p14:tracePt t="88944" x="6689725" y="5889625"/>
          <p14:tracePt t="88960" x="6575425" y="5921375"/>
          <p14:tracePt t="88977" x="6454775" y="5951538"/>
          <p14:tracePt t="88994" x="6302375" y="5997575"/>
          <p14:tracePt t="89010" x="6188075" y="6057900"/>
          <p14:tracePt t="89027" x="6103938" y="6096000"/>
          <p14:tracePt t="89044" x="6035675" y="6134100"/>
          <p14:tracePt t="89060" x="5973763" y="6149975"/>
          <p14:tracePt t="89077" x="5913438" y="6149975"/>
          <p14:tracePt t="89094" x="5859463" y="6156325"/>
          <p14:tracePt t="89111" x="5837238" y="6156325"/>
          <p14:tracePt t="89127" x="5807075" y="6164263"/>
          <p14:tracePt t="89144" x="5783263" y="6164263"/>
          <p14:tracePt t="89160" x="5715000" y="6164263"/>
          <p14:tracePt t="89177" x="5654675" y="6164263"/>
          <p14:tracePt t="89194" x="5584825" y="6164263"/>
          <p14:tracePt t="89210" x="5554663" y="6164263"/>
          <p14:tracePt t="89227" x="5532438" y="6164263"/>
          <p14:tracePt t="89244" x="5532438" y="6156325"/>
          <p14:tracePt t="89277" x="5532438" y="6149975"/>
          <p14:tracePt t="89294" x="5532438" y="6134100"/>
          <p14:tracePt t="89310" x="5546725" y="6118225"/>
          <p14:tracePt t="89327" x="5676900" y="6073775"/>
          <p14:tracePt t="89344" x="5768975" y="6042025"/>
          <p14:tracePt t="89361" x="5905500" y="5981700"/>
          <p14:tracePt t="89377" x="6057900" y="5927725"/>
          <p14:tracePt t="89394" x="6194425" y="5897563"/>
          <p14:tracePt t="89411" x="6294438" y="5875338"/>
          <p14:tracePt t="89427" x="6370638" y="5875338"/>
          <p14:tracePt t="89444" x="6454775" y="5875338"/>
          <p14:tracePt t="89461" x="6530975" y="5875338"/>
          <p14:tracePt t="89477" x="6583363" y="5875338"/>
          <p14:tracePt t="89494" x="6613525" y="5875338"/>
          <p14:tracePt t="89511" x="6621463" y="5875338"/>
          <p14:tracePt t="89671" x="6613525" y="5867400"/>
          <p14:tracePt t="89687" x="6613525" y="5859463"/>
          <p14:tracePt t="89695" x="6607175" y="5859463"/>
          <p14:tracePt t="89719" x="6599238" y="5859463"/>
          <p14:tracePt t="89727" x="6599238" y="5851525"/>
          <p14:tracePt t="89735" x="6591300" y="5845175"/>
          <p14:tracePt t="89759" x="6583363" y="5837238"/>
          <p14:tracePt t="89767" x="6575425" y="5829300"/>
          <p14:tracePt t="89777" x="6575425" y="5821363"/>
          <p14:tracePt t="89794" x="6569075" y="5821363"/>
          <p14:tracePt t="89811" x="6553200" y="5807075"/>
          <p14:tracePt t="89828" x="6553200" y="5799138"/>
          <p14:tracePt t="89844" x="6537325" y="5799138"/>
          <p14:tracePt t="89861" x="6523038" y="5783263"/>
          <p14:tracePt t="89878" x="6499225" y="5775325"/>
          <p14:tracePt t="89894" x="6469063" y="5761038"/>
          <p14:tracePt t="89911" x="6408738" y="5730875"/>
          <p14:tracePt t="89928" x="6384925" y="5707063"/>
          <p14:tracePt t="89944" x="6362700" y="5692775"/>
          <p14:tracePt t="89961" x="6354763" y="5668963"/>
          <p14:tracePt t="89978" x="6332538" y="5646738"/>
          <p14:tracePt t="89994" x="6324600" y="5630863"/>
          <p14:tracePt t="90011" x="6308725" y="5616575"/>
          <p14:tracePt t="90028" x="6302375" y="5608638"/>
          <p14:tracePt t="90044" x="6294438" y="5592763"/>
          <p14:tracePt t="90061" x="6286500" y="5592763"/>
          <p14:tracePt t="90094" x="6278563" y="5584825"/>
          <p14:tracePt t="90111" x="6278563" y="5570538"/>
          <p14:tracePt t="90215" x="6270625" y="5570538"/>
          <p14:tracePt t="90231" x="6264275" y="5562600"/>
          <p14:tracePt t="90239" x="6248400" y="5546725"/>
          <p14:tracePt t="90247" x="6240463" y="5540375"/>
          <p14:tracePt t="90261" x="6226175" y="5532438"/>
          <p14:tracePt t="90278" x="6210300" y="5524500"/>
          <p14:tracePt t="90295" x="6202363" y="5516563"/>
          <p14:tracePt t="102743" x="6194425" y="5516563"/>
          <p14:tracePt t="102751" x="6188075" y="5516563"/>
          <p14:tracePt t="102767" x="6180138" y="5508625"/>
          <p14:tracePt t="102775" x="6164263" y="5508625"/>
          <p14:tracePt t="102788" x="6164263" y="5502275"/>
          <p14:tracePt t="102805" x="6149975" y="5502275"/>
          <p14:tracePt t="102887" x="6142038" y="5502275"/>
          <p14:tracePt t="102895" x="6142038" y="5494338"/>
          <p14:tracePt t="102905" x="6126163" y="5494338"/>
          <p14:tracePt t="102921" x="6118225" y="5486400"/>
          <p14:tracePt t="103208" x="6118225" y="5502275"/>
          <p14:tracePt t="103215" x="6111875" y="5516563"/>
          <p14:tracePt t="103223" x="6103938" y="5532438"/>
          <p14:tracePt t="103238" x="6088063" y="5554663"/>
          <p14:tracePt t="103255" x="5927725" y="5699125"/>
          <p14:tracePt t="103272" x="5761038" y="5807075"/>
          <p14:tracePt t="103288" x="5570538" y="5889625"/>
          <p14:tracePt t="103305" x="5387975" y="5951538"/>
          <p14:tracePt t="103322" x="5219700" y="5973763"/>
          <p14:tracePt t="103338" x="5121275" y="5997575"/>
          <p14:tracePt t="103355" x="5067300" y="6003925"/>
          <p14:tracePt t="103372" x="5067300" y="6011863"/>
          <p14:tracePt t="103388" x="5059363" y="6019800"/>
          <p14:tracePt t="103405" x="5059363" y="6027738"/>
          <p14:tracePt t="103422" x="5051425" y="6027738"/>
          <p14:tracePt t="103439" x="5059363" y="6027738"/>
          <p14:tracePt t="103455" x="5067300" y="6019800"/>
          <p14:tracePt t="103472" x="5105400" y="6011863"/>
          <p14:tracePt t="103489" x="5165725" y="6003925"/>
          <p14:tracePt t="103505" x="5203825" y="6003925"/>
          <p14:tracePt t="103522" x="5241925" y="6011863"/>
          <p14:tracePt t="103539" x="5241925" y="6019800"/>
          <p14:tracePt t="103575" x="5235575" y="6019800"/>
          <p14:tracePt t="103599" x="5227638" y="6019800"/>
          <p14:tracePt t="103607" x="5227638" y="6011863"/>
          <p14:tracePt t="103622" x="5227638" y="5997575"/>
          <p14:tracePt t="103639" x="5364163" y="5943600"/>
          <p14:tracePt t="103655" x="5554663" y="5921375"/>
          <p14:tracePt t="103672" x="5745163" y="5897563"/>
          <p14:tracePt t="103689" x="5851525" y="5897563"/>
          <p14:tracePt t="103705" x="5859463" y="5905500"/>
          <p14:tracePt t="103722" x="5859463" y="5921375"/>
          <p14:tracePt t="103739" x="5837238" y="5965825"/>
          <p14:tracePt t="103755" x="5807075" y="5981700"/>
          <p14:tracePt t="103772" x="5799138" y="5981700"/>
          <p14:tracePt t="103789" x="5791200" y="5981700"/>
          <p14:tracePt t="103822" x="5791200" y="5973763"/>
          <p14:tracePt t="103943" x="5799138" y="5973763"/>
          <p14:tracePt t="103951" x="5813425" y="5973763"/>
          <p14:tracePt t="103959" x="5821363" y="5973763"/>
          <p14:tracePt t="103972" x="5837238" y="5973763"/>
          <p14:tracePt t="103989" x="5867400" y="5973763"/>
          <p14:tracePt t="104006" x="5913438" y="5973763"/>
          <p14:tracePt t="104022" x="5935663" y="5973763"/>
          <p14:tracePt t="104039" x="5989638" y="5965825"/>
          <p14:tracePt t="104056" x="6080125" y="5943600"/>
          <p14:tracePt t="104072" x="6156325" y="5935663"/>
          <p14:tracePt t="104089" x="6270625" y="5927725"/>
          <p14:tracePt t="104106" x="6346825" y="5897563"/>
          <p14:tracePt t="104122" x="6384925" y="5897563"/>
          <p14:tracePt t="104191" x="6392863" y="5897563"/>
          <p14:tracePt t="104215" x="6400800" y="5897563"/>
          <p14:tracePt t="104223" x="6408738" y="5897563"/>
          <p14:tracePt t="104231" x="6416675" y="5905500"/>
          <p14:tracePt t="104399" x="6423025" y="5905500"/>
          <p14:tracePt t="104415" x="6430963" y="5905500"/>
          <p14:tracePt t="104423" x="6438900" y="5905500"/>
          <p14:tracePt t="104671" x="6430963" y="5905500"/>
          <p14:tracePt t="104687" x="6423025" y="5905500"/>
          <p14:tracePt t="104863" x="6423025" y="5897563"/>
          <p14:tracePt t="104879" x="6423025" y="5889625"/>
          <p14:tracePt t="104895" x="6416675" y="5889625"/>
          <p14:tracePt t="104903" x="6416675" y="5883275"/>
          <p14:tracePt t="104911" x="6416675" y="5875338"/>
          <p14:tracePt t="104923" x="6416675" y="5867400"/>
          <p14:tracePt t="104940" x="6416675" y="5851525"/>
          <p14:tracePt t="104956" x="6408738" y="5837238"/>
          <p14:tracePt t="104973" x="6392863" y="5807075"/>
          <p14:tracePt t="104990" x="6324600" y="5692775"/>
          <p14:tracePt t="105006" x="6210300" y="5562600"/>
          <p14:tracePt t="105023" x="6164263" y="5516563"/>
          <p14:tracePt t="105040" x="6156325" y="5502275"/>
          <p14:tracePt t="106976" x="6156325" y="5486400"/>
          <p14:tracePt t="106983" x="6156325" y="5478463"/>
          <p14:tracePt t="106991" x="6172200" y="5456238"/>
          <p14:tracePt t="107008" x="6202363" y="5402263"/>
          <p14:tracePt t="107025" x="6210300" y="5364163"/>
          <p14:tracePt t="107041" x="6226175" y="5356225"/>
          <p14:tracePt t="107439" x="6226175" y="5364163"/>
          <p14:tracePt t="107479" x="6226175" y="5372100"/>
          <p14:tracePt t="107495" x="6232525" y="5372100"/>
          <p14:tracePt t="108983" x="6232525" y="5380038"/>
          <p14:tracePt t="108991" x="6240463" y="5387975"/>
          <p14:tracePt t="109001" x="6240463" y="5394325"/>
          <p14:tracePt t="109016" x="6248400" y="5410200"/>
          <p14:tracePt t="109026" x="6256338" y="5426075"/>
          <p14:tracePt t="109043" x="6264275" y="5448300"/>
          <p14:tracePt t="109060" x="6264275" y="5456238"/>
          <p14:tracePt t="109076" x="6264275" y="5470525"/>
          <p14:tracePt t="109093" x="6264275" y="5486400"/>
          <p14:tracePt t="109110" x="6270625" y="5502275"/>
          <p14:tracePt t="109126" x="6270625" y="5524500"/>
          <p14:tracePt t="109143" x="6270625" y="5532438"/>
          <p14:tracePt t="109160" x="6270625" y="5540375"/>
          <p14:tracePt t="109176" x="6270625" y="5546725"/>
          <p14:tracePt t="109503" x="6278563" y="5546725"/>
          <p14:tracePt t="109519" x="6286500" y="5546725"/>
          <p14:tracePt t="109543" x="6294438" y="5546725"/>
          <p14:tracePt t="109551" x="6294438" y="5554663"/>
          <p14:tracePt t="109560" x="6302375" y="5554663"/>
          <p14:tracePt t="109577" x="6308725" y="5554663"/>
          <p14:tracePt t="109687" x="6308725" y="5562600"/>
          <p14:tracePt t="109695" x="6324600" y="5570538"/>
          <p14:tracePt t="109703" x="6332538" y="5578475"/>
          <p14:tracePt t="109711" x="6346825" y="5592763"/>
          <p14:tracePt t="109727" x="6370638" y="5638800"/>
          <p14:tracePt t="109744" x="6378575" y="5692775"/>
          <p14:tracePt t="109760" x="6378575" y="5768975"/>
          <p14:tracePt t="109777" x="6392863" y="5875338"/>
          <p14:tracePt t="109794" x="6400800" y="5951538"/>
          <p14:tracePt t="109811" x="6408738" y="5989638"/>
          <p14:tracePt t="109827" x="6408738" y="5997575"/>
          <p14:tracePt t="109860" x="6392863" y="5997575"/>
          <p14:tracePt t="109878" x="6362700" y="5989638"/>
          <p14:tracePt t="109894" x="6308725" y="5989638"/>
          <p14:tracePt t="109910" x="6294438" y="5981700"/>
          <p14:tracePt t="109927" x="6264275" y="5981700"/>
          <p14:tracePt t="109944" x="6248400" y="5973763"/>
          <p14:tracePt t="109961" x="6240463" y="5951538"/>
          <p14:tracePt t="109977" x="6240463" y="5921375"/>
          <p14:tracePt t="109994" x="6232525" y="5905500"/>
          <p14:tracePt t="110011" x="6226175" y="5889625"/>
          <p14:tracePt t="110028" x="6226175" y="5875338"/>
          <p14:tracePt t="110061" x="6226175" y="5867400"/>
          <p14:tracePt t="110159" x="6226175" y="5859463"/>
          <p14:tracePt t="110167" x="6232525" y="5859463"/>
          <p14:tracePt t="110200" x="6240463" y="5851525"/>
          <p14:tracePt t="110231" x="6240463" y="5845175"/>
          <p14:tracePt t="110359" x="6240463" y="5837238"/>
          <p14:tracePt t="110391" x="6240463" y="5829300"/>
          <p14:tracePt t="110415" x="6240463" y="5821363"/>
          <p14:tracePt t="110463" x="6240463" y="5813425"/>
          <p14:tracePt t="110471" x="6232525" y="5807075"/>
          <p14:tracePt t="110479" x="6226175" y="5791200"/>
          <p14:tracePt t="110503" x="6218238" y="5791200"/>
          <p14:tracePt t="110511" x="6218238" y="5783263"/>
          <p14:tracePt t="110528" x="6210300" y="5783263"/>
          <p14:tracePt t="110615" x="6210300" y="5775325"/>
          <p14:tracePt t="110631" x="6210300" y="5768975"/>
          <p14:tracePt t="110647" x="6210300" y="5761038"/>
          <p14:tracePt t="110791" x="6210300" y="5753100"/>
          <p14:tracePt t="110831" x="6202363" y="5753100"/>
          <p14:tracePt t="110871" x="6194425" y="5753100"/>
          <p14:tracePt t="110879" x="6180138" y="5745163"/>
          <p14:tracePt t="110887" x="6172200" y="5737225"/>
          <p14:tracePt t="110895" x="6164263" y="5730875"/>
          <p14:tracePt t="110911" x="6126163" y="5699125"/>
          <p14:tracePt t="110928" x="6080125" y="5668963"/>
          <p14:tracePt t="110944" x="6019800" y="5608638"/>
          <p14:tracePt t="110961" x="5935663" y="5554663"/>
          <p14:tracePt t="110978" x="5845175" y="5470525"/>
          <p14:tracePt t="110995" x="5661025" y="5341938"/>
          <p14:tracePt t="111011" x="5432425" y="5241925"/>
          <p14:tracePt t="111028" x="5181600" y="5089525"/>
          <p14:tracePt t="111045" x="5021263" y="4937125"/>
          <p14:tracePt t="111061" x="4868863" y="4762500"/>
          <p14:tracePt t="111078" x="4686300" y="4487863"/>
          <p14:tracePt t="111095" x="4556125" y="4289425"/>
          <p14:tracePt t="111111" x="4435475" y="4122738"/>
          <p14:tracePt t="111128" x="4297363" y="3962400"/>
          <p14:tracePt t="111145" x="4168775" y="3817938"/>
          <p14:tracePt t="111161" x="4106863" y="3725863"/>
          <p14:tracePt t="111178" x="4092575" y="3665538"/>
          <p14:tracePt t="111195" x="4084638" y="3641725"/>
          <p14:tracePt t="111211" x="4084638" y="3619500"/>
          <p14:tracePt t="111228" x="4084638" y="3603625"/>
          <p14:tracePt t="111245" x="4076700" y="3597275"/>
          <p14:tracePt t="111261" x="4060825" y="3565525"/>
          <p14:tracePt t="111278" x="4046538" y="3543300"/>
          <p14:tracePt t="111295" x="4022725" y="3475038"/>
          <p14:tracePt t="111311" x="4022725" y="3436938"/>
          <p14:tracePt t="111328" x="4016375" y="3375025"/>
          <p14:tracePt t="111345" x="4008438" y="3336925"/>
          <p14:tracePt t="111361" x="4000500" y="3314700"/>
          <p14:tracePt t="111378" x="3978275" y="3284538"/>
          <p14:tracePt t="111395" x="3946525" y="3230563"/>
          <p14:tracePt t="111412" x="3902075" y="3184525"/>
          <p14:tracePt t="111429" x="3848100" y="3140075"/>
          <p14:tracePt t="111445" x="3787775" y="3070225"/>
          <p14:tracePt t="111462" x="3741738" y="2987675"/>
          <p14:tracePt t="111478" x="3679825" y="2865438"/>
          <p14:tracePt t="111495" x="3665538" y="2797175"/>
          <p14:tracePt t="111512" x="3649663" y="2697163"/>
          <p14:tracePt t="111529" x="3611563" y="2613025"/>
          <p14:tracePt t="111545" x="3565525" y="2544763"/>
          <p14:tracePt t="111562" x="3489325" y="2468563"/>
          <p14:tracePt t="111578" x="3406775" y="2422525"/>
          <p14:tracePt t="111595" x="3344863" y="2416175"/>
          <p14:tracePt t="111612" x="3284538" y="2408238"/>
          <p14:tracePt t="111628" x="3268663" y="2408238"/>
          <p14:tracePt t="111645" x="3260725" y="2408238"/>
          <p14:tracePt t="111678" x="3254375" y="2400300"/>
          <p14:tracePt t="111695" x="3246438" y="2384425"/>
          <p14:tracePt t="111712" x="3238500" y="2370138"/>
          <p14:tracePt t="111729" x="3216275" y="2346325"/>
          <p14:tracePt t="111745" x="3200400" y="2339975"/>
          <p14:tracePt t="111762" x="3192463" y="2339975"/>
          <p14:tracePt t="111779" x="3170238" y="2308225"/>
          <p14:tracePt t="111795" x="3154363" y="2293938"/>
          <p14:tracePt t="111812" x="3146425" y="2270125"/>
          <p14:tracePt t="111829" x="3146425" y="2247900"/>
          <p14:tracePt t="111845" x="3140075" y="2247900"/>
          <p14:tracePt t="111863" x="3132138" y="2247900"/>
          <p14:tracePt t="111879" x="3116263" y="2247900"/>
          <p14:tracePt t="111895" x="3070225" y="2225675"/>
          <p14:tracePt t="111912" x="3017838" y="2179638"/>
          <p14:tracePt t="111929" x="2987675" y="2141538"/>
          <p14:tracePt t="111945" x="2971800" y="2087563"/>
          <p14:tracePt t="111962" x="2963863" y="2035175"/>
          <p14:tracePt t="111979" x="2963863" y="1997075"/>
          <p14:tracePt t="111995" x="2955925" y="1973263"/>
          <p14:tracePt t="112012" x="2955925" y="1958975"/>
          <p14:tracePt t="112029" x="2955925" y="1951038"/>
          <p14:tracePt t="112063" x="2949575" y="1951038"/>
          <p14:tracePt t="112079" x="2941638" y="1951038"/>
          <p14:tracePt t="112095" x="2933700" y="1935163"/>
          <p14:tracePt t="112112" x="2917825" y="1927225"/>
          <p14:tracePt t="112129" x="2917825" y="1912938"/>
          <p14:tracePt t="112146" x="2917825" y="1905000"/>
          <p14:tracePt t="112183" x="2933700" y="1905000"/>
          <p14:tracePt t="112195" x="2949575" y="1927225"/>
          <p14:tracePt t="112212" x="2963863" y="1943100"/>
          <p14:tracePt t="112229" x="2963863" y="1951038"/>
          <p14:tracePt t="112279" x="2971800" y="1958975"/>
          <p14:tracePt t="112287" x="2979738" y="1958975"/>
          <p14:tracePt t="112295" x="2979738" y="1965325"/>
          <p14:tracePt t="112312" x="2994025" y="1965325"/>
          <p14:tracePt t="112329" x="3001963" y="1973263"/>
          <p14:tracePt t="112346" x="3001963" y="1981200"/>
          <p14:tracePt t="112375" x="3001963" y="1989138"/>
          <p14:tracePt t="112487" x="3009900" y="1989138"/>
          <p14:tracePt t="112503" x="3017838" y="1989138"/>
          <p14:tracePt t="112519" x="3025775" y="1989138"/>
          <p14:tracePt t="112535" x="3040063" y="1989138"/>
          <p14:tracePt t="112543" x="3055938" y="1997075"/>
          <p14:tracePt t="112551" x="3063875" y="1997075"/>
          <p14:tracePt t="112562" x="3078163" y="1997075"/>
          <p14:tracePt t="112579" x="3094038" y="1997075"/>
          <p14:tracePt t="112596" x="3108325" y="1997075"/>
          <p14:tracePt t="112613" x="3140075" y="1989138"/>
          <p14:tracePt t="112629" x="3192463" y="1981200"/>
          <p14:tracePt t="112646" x="3246438" y="1958975"/>
          <p14:tracePt t="112663" x="3336925" y="1958975"/>
          <p14:tracePt t="112679" x="3398838" y="1958975"/>
          <p14:tracePt t="112696" x="3467100" y="1958975"/>
          <p14:tracePt t="112713" x="3559175" y="1958975"/>
          <p14:tracePt t="112729" x="3635375" y="1958975"/>
          <p14:tracePt t="112746" x="3673475" y="1958975"/>
          <p14:tracePt t="112763" x="3687763" y="1958975"/>
          <p14:tracePt t="112832" x="3687763" y="1965325"/>
          <p14:tracePt t="112855" x="3687763" y="1973263"/>
          <p14:tracePt t="112871" x="3687763" y="1981200"/>
          <p14:tracePt t="112879" x="3687763" y="1989138"/>
          <p14:tracePt t="112887" x="3703638" y="1997075"/>
          <p14:tracePt t="112896" x="3717925" y="2003425"/>
          <p14:tracePt t="112913" x="3749675" y="2027238"/>
          <p14:tracePt t="112930" x="3817938" y="2057400"/>
          <p14:tracePt t="112946" x="3878263" y="2095500"/>
          <p14:tracePt t="112963" x="3970338" y="2141538"/>
          <p14:tracePt t="112980" x="4092575" y="2239963"/>
          <p14:tracePt t="112996" x="4259263" y="2362200"/>
          <p14:tracePt t="113013" x="4495800" y="2530475"/>
          <p14:tracePt t="113030" x="4732338" y="2727325"/>
          <p14:tracePt t="113046" x="4892675" y="2879725"/>
          <p14:tracePt t="113063" x="5075238" y="3070225"/>
          <p14:tracePt t="113080" x="5189538" y="3178175"/>
          <p14:tracePt t="113096" x="5287963" y="3292475"/>
          <p14:tracePt t="113113" x="5402263" y="3390900"/>
          <p14:tracePt t="113130" x="5570538" y="3513138"/>
          <p14:tracePt t="113146" x="5768975" y="3665538"/>
          <p14:tracePt t="113163" x="5973763" y="3794125"/>
          <p14:tracePt t="113180" x="6172200" y="3940175"/>
          <p14:tracePt t="113196" x="6324600" y="4060825"/>
          <p14:tracePt t="113213" x="6454775" y="4160838"/>
          <p14:tracePt t="113230" x="6675438" y="4305300"/>
          <p14:tracePt t="113246" x="6850063" y="4381500"/>
          <p14:tracePt t="113263" x="7026275" y="4419600"/>
          <p14:tracePt t="113280" x="7231063" y="4465638"/>
          <p14:tracePt t="113296" x="7391400" y="4495800"/>
          <p14:tracePt t="113313" x="7527925" y="4511675"/>
          <p14:tracePt t="113330" x="7597775" y="4518025"/>
          <p14:tracePt t="113346" x="7666038" y="4525963"/>
          <p14:tracePt t="113363" x="7750175" y="4525963"/>
          <p14:tracePt t="113380" x="7870825" y="4525963"/>
          <p14:tracePt t="113396" x="7962900" y="4525963"/>
          <p14:tracePt t="113413" x="8069263" y="4549775"/>
          <p14:tracePt t="113430" x="8207375" y="4594225"/>
          <p14:tracePt t="113447" x="8397875" y="4648200"/>
          <p14:tracePt t="113463" x="8420100" y="4656138"/>
          <p14:tracePt t="113503" x="8428038" y="4656138"/>
          <p14:tracePt t="113513" x="8428038" y="4664075"/>
          <p14:tracePt t="113663" x="8428038" y="4640263"/>
          <p14:tracePt t="113679" x="8428038" y="4632325"/>
          <p14:tracePt t="113695" x="8428038" y="4625975"/>
          <p14:tracePt t="113704" x="8420100" y="4602163"/>
          <p14:tracePt t="113719" x="8404225" y="4587875"/>
          <p14:tracePt t="113730" x="8404225" y="4564063"/>
          <p14:tracePt t="113747" x="8389938" y="4541838"/>
          <p14:tracePt t="113763" x="8382000" y="4518025"/>
          <p14:tracePt t="113780" x="8374063" y="4511675"/>
          <p14:tracePt t="113797" x="8366125" y="4511675"/>
          <p14:tracePt t="113830" x="8359775" y="4503738"/>
          <p14:tracePt t="113847" x="8351838" y="4495800"/>
          <p14:tracePt t="113871" x="8351838" y="4487863"/>
          <p14:tracePt t="113887" x="8343900" y="4479925"/>
          <p14:tracePt t="113897" x="8343900" y="4473575"/>
          <p14:tracePt t="113927" x="8343900" y="4465638"/>
          <p14:tracePt t="113976" x="8343900" y="4457700"/>
          <p14:tracePt t="113991" x="8343900" y="4449763"/>
          <p14:tracePt t="114023" x="8335963" y="4441825"/>
          <p14:tracePt t="114039" x="8335963" y="4435475"/>
          <p14:tracePt t="115943" x="8328025" y="4435475"/>
          <p14:tracePt t="115951" x="8321675" y="4427538"/>
          <p14:tracePt t="115967" x="8321675" y="4419600"/>
          <p14:tracePt t="115975" x="8321675" y="4411663"/>
          <p14:tracePt t="115999" x="8321675" y="4403725"/>
          <p14:tracePt t="116007" x="8305800" y="4397375"/>
          <p14:tracePt t="116015" x="8297863" y="4389438"/>
          <p14:tracePt t="116032" x="8289925" y="4389438"/>
          <p14:tracePt t="116087" x="8289925" y="4381500"/>
          <p14:tracePt t="116104" x="8283575" y="4365625"/>
          <p14:tracePt t="116111" x="8275638" y="4365625"/>
          <p14:tracePt t="116119" x="8267700" y="4351338"/>
          <p14:tracePt t="116132" x="8245475" y="4351338"/>
          <p14:tracePt t="116149" x="8229600" y="4343400"/>
          <p14:tracePt t="116165" x="8199438" y="4313238"/>
          <p14:tracePt t="116182" x="8161338" y="4267200"/>
          <p14:tracePt t="116199" x="8153400" y="4259263"/>
        </p14:tracePtLst>
      </p14:laserTraceLst>
    </p:ext>
  </p:extLs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8" name="Object 4"/>
          <p:cNvGraphicFramePr>
            <a:graphicFrameLocks noGrp="1" noChangeAspect="1"/>
          </p:cNvGraphicFramePr>
          <p:nvPr>
            <p:ph/>
          </p:nvPr>
        </p:nvGraphicFramePr>
        <p:xfrm>
          <a:off x="1600200" y="1143000"/>
          <a:ext cx="5905500" cy="4333875"/>
        </p:xfrm>
        <a:graphic>
          <a:graphicData uri="http://schemas.openxmlformats.org/presentationml/2006/ole">
            <mc:AlternateContent xmlns:mc="http://schemas.openxmlformats.org/markup-compatibility/2006">
              <mc:Choice xmlns:v="urn:schemas-microsoft-com:vml" Requires="v">
                <p:oleObj spid="_x0000_s101418" r:id="rId7" imgW="5904762" imgH="4334480" progId="">
                  <p:embed/>
                </p:oleObj>
              </mc:Choice>
              <mc:Fallback>
                <p:oleObj r:id="rId7" imgW="5904762" imgH="4334480" progId="">
                  <p:embed/>
                  <p:pic>
                    <p:nvPicPr>
                      <p:cNvPr id="24578"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1143000"/>
                        <a:ext cx="5905500" cy="433387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79" name="Rectangle 7"/>
          <p:cNvSpPr>
            <a:spLocks noChangeArrowheads="1"/>
          </p:cNvSpPr>
          <p:nvPr/>
        </p:nvSpPr>
        <p:spPr bwMode="auto">
          <a:xfrm>
            <a:off x="0" y="31718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dirty="0">
              <a:latin typeface="Times New Roman" panose="02020603050405020304" pitchFamily="18" charset="0"/>
            </a:endParaRPr>
          </a:p>
        </p:txBody>
      </p:sp>
      <p:graphicFrame>
        <p:nvGraphicFramePr>
          <p:cNvPr id="24580" name="Object 6"/>
          <p:cNvGraphicFramePr>
            <a:graphicFrameLocks noChangeAspect="1"/>
          </p:cNvGraphicFramePr>
          <p:nvPr/>
        </p:nvGraphicFramePr>
        <p:xfrm>
          <a:off x="2438400" y="1676400"/>
          <a:ext cx="1371600" cy="1000125"/>
        </p:xfrm>
        <a:graphic>
          <a:graphicData uri="http://schemas.openxmlformats.org/presentationml/2006/ole">
            <mc:AlternateContent xmlns:mc="http://schemas.openxmlformats.org/markup-compatibility/2006">
              <mc:Choice xmlns:v="urn:schemas-microsoft-com:vml" Requires="v">
                <p:oleObj spid="_x0000_s101419" name="Chemistry 4-D Draw" r:id="rId9" imgW="1391279" imgH="1019661" progId="Chemistry4DDraw.v2">
                  <p:embed/>
                </p:oleObj>
              </mc:Choice>
              <mc:Fallback>
                <p:oleObj name="Chemistry 4-D Draw" r:id="rId9" imgW="1391279" imgH="1019661" progId="Chemistry4DDraw.v2">
                  <p:embed/>
                  <p:pic>
                    <p:nvPicPr>
                      <p:cNvPr id="2458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1676400"/>
                        <a:ext cx="1371600"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1" name="Text Box 8"/>
          <p:cNvSpPr txBox="1">
            <a:spLocks noChangeArrowheads="1"/>
          </p:cNvSpPr>
          <p:nvPr/>
        </p:nvSpPr>
        <p:spPr bwMode="auto">
          <a:xfrm>
            <a:off x="5105400" y="5334000"/>
            <a:ext cx="1905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dirty="0"/>
              <a:t>1              1     6</a:t>
            </a:r>
          </a:p>
        </p:txBody>
      </p:sp>
      <p:sp>
        <p:nvSpPr>
          <p:cNvPr id="24582" name="Line 9"/>
          <p:cNvSpPr>
            <a:spLocks noChangeShapeType="1"/>
          </p:cNvSpPr>
          <p:nvPr/>
        </p:nvSpPr>
        <p:spPr bwMode="auto">
          <a:xfrm>
            <a:off x="2895600" y="3733800"/>
            <a:ext cx="1143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4583" name="Line 10"/>
          <p:cNvSpPr>
            <a:spLocks noChangeShapeType="1"/>
          </p:cNvSpPr>
          <p:nvPr/>
        </p:nvSpPr>
        <p:spPr bwMode="auto">
          <a:xfrm>
            <a:off x="3429000" y="37338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4584" name="Text Box 11"/>
          <p:cNvSpPr txBox="1">
            <a:spLocks noChangeArrowheads="1"/>
          </p:cNvSpPr>
          <p:nvPr/>
        </p:nvSpPr>
        <p:spPr bwMode="auto">
          <a:xfrm>
            <a:off x="2971800" y="3886200"/>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dirty="0">
                <a:latin typeface="Times New Roman" panose="02020603050405020304" pitchFamily="18" charset="0"/>
              </a:rPr>
              <a:t>    4.0</a:t>
            </a:r>
          </a:p>
        </p:txBody>
      </p:sp>
      <p:sp>
        <p:nvSpPr>
          <p:cNvPr id="24585" name="Line 12"/>
          <p:cNvSpPr>
            <a:spLocks noChangeShapeType="1"/>
          </p:cNvSpPr>
          <p:nvPr/>
        </p:nvSpPr>
        <p:spPr bwMode="auto">
          <a:xfrm>
            <a:off x="3429000" y="32004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4586" name="Line 13"/>
          <p:cNvSpPr>
            <a:spLocks noChangeShapeType="1"/>
          </p:cNvSpPr>
          <p:nvPr/>
        </p:nvSpPr>
        <p:spPr bwMode="auto">
          <a:xfrm>
            <a:off x="3581400" y="3429000"/>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4587" name="Line 14"/>
          <p:cNvSpPr>
            <a:spLocks noChangeShapeType="1"/>
          </p:cNvSpPr>
          <p:nvPr/>
        </p:nvSpPr>
        <p:spPr bwMode="auto">
          <a:xfrm>
            <a:off x="3276600" y="3429000"/>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4588" name="Line 15"/>
          <p:cNvSpPr>
            <a:spLocks noChangeShapeType="1"/>
          </p:cNvSpPr>
          <p:nvPr/>
        </p:nvSpPr>
        <p:spPr bwMode="auto">
          <a:xfrm>
            <a:off x="3733800" y="358140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4589" name="Line 16"/>
          <p:cNvSpPr>
            <a:spLocks noChangeShapeType="1"/>
          </p:cNvSpPr>
          <p:nvPr/>
        </p:nvSpPr>
        <p:spPr bwMode="auto">
          <a:xfrm>
            <a:off x="3124200" y="358140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4590" name="Line 17"/>
          <p:cNvSpPr>
            <a:spLocks noChangeShapeType="1"/>
          </p:cNvSpPr>
          <p:nvPr/>
        </p:nvSpPr>
        <p:spPr bwMode="auto">
          <a:xfrm>
            <a:off x="3810000" y="36576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4591" name="Line 18"/>
          <p:cNvSpPr>
            <a:spLocks noChangeShapeType="1"/>
          </p:cNvSpPr>
          <p:nvPr/>
        </p:nvSpPr>
        <p:spPr bwMode="auto">
          <a:xfrm>
            <a:off x="3048000" y="36576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15379" name="Text Box 19"/>
          <p:cNvSpPr txBox="1">
            <a:spLocks noChangeArrowheads="1"/>
          </p:cNvSpPr>
          <p:nvPr/>
        </p:nvSpPr>
        <p:spPr bwMode="auto">
          <a:xfrm>
            <a:off x="2438400" y="3048000"/>
            <a:ext cx="2209800" cy="11922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1800" dirty="0">
              <a:latin typeface="Times New Roman" panose="02020603050405020304" pitchFamily="18" charset="0"/>
            </a:endParaRPr>
          </a:p>
          <a:p>
            <a:pPr eaLnBrk="1" hangingPunct="1">
              <a:spcBef>
                <a:spcPct val="50000"/>
              </a:spcBef>
              <a:buFontTx/>
              <a:buNone/>
            </a:pPr>
            <a:endParaRPr lang="en-US" altLang="en-US" sz="1800" dirty="0">
              <a:latin typeface="Times New Roman" panose="02020603050405020304" pitchFamily="18" charset="0"/>
            </a:endParaRPr>
          </a:p>
          <a:p>
            <a:pPr eaLnBrk="1" hangingPunct="1">
              <a:spcBef>
                <a:spcPct val="50000"/>
              </a:spcBef>
              <a:buFontTx/>
              <a:buNone/>
            </a:pPr>
            <a:endParaRPr lang="en-US" altLang="en-US" sz="1800" dirty="0">
              <a:latin typeface="Times New Roman" panose="02020603050405020304" pitchFamily="18" charset="0"/>
            </a:endParaRPr>
          </a:p>
        </p:txBody>
      </p:sp>
      <p:pic>
        <p:nvPicPr>
          <p:cNvPr id="2" name="Audio 1">
            <a:hlinkClick r:id="" action="ppaction://media"/>
            <a:extLst>
              <a:ext uri="{FF2B5EF4-FFF2-40B4-BE49-F238E27FC236}">
                <a16:creationId xmlns:a16="http://schemas.microsoft.com/office/drawing/2014/main" id="{6EB8FA71-4EC0-4624-8E96-D0717CBF08E3}"/>
              </a:ext>
            </a:extLst>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844192602"/>
      </p:ext>
    </p:extLst>
  </p:cSld>
  <p:clrMapOvr>
    <a:masterClrMapping/>
  </p:clrMapOvr>
  <mc:AlternateContent xmlns:mc="http://schemas.openxmlformats.org/markup-compatibility/2006" xmlns:p14="http://schemas.microsoft.com/office/powerpoint/2010/main">
    <mc:Choice Requires="p14">
      <p:transition spd="slow" p14:dur="2000" advTm="178245"/>
    </mc:Choice>
    <mc:Fallback xmlns="">
      <p:transition spd="slow" advTm="1782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xit" presetSubtype="0" fill="hold" grpId="0" nodeType="clickEffect">
                                  <p:stCondLst>
                                    <p:cond delay="0"/>
                                  </p:stCondLst>
                                  <p:childTnLst>
                                    <p:animEffect transition="out" filter="dissolve">
                                      <p:cBhvr>
                                        <p:cTn id="10" dur="500"/>
                                        <p:tgtEl>
                                          <p:spTgt spid="15379"/>
                                        </p:tgtEl>
                                      </p:cBhvr>
                                    </p:animEffect>
                                    <p:set>
                                      <p:cBhvr>
                                        <p:cTn id="11" dur="1" fill="hold">
                                          <p:stCondLst>
                                            <p:cond delay="499"/>
                                          </p:stCondLst>
                                        </p:cTn>
                                        <p:tgtEl>
                                          <p:spTgt spid="1537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2" fill="hold" display="0">
                  <p:stCondLst>
                    <p:cond delay="indefinite"/>
                  </p:stCondLst>
                  <p:endCondLst>
                    <p:cond evt="onStopAudio" delay="0">
                      <p:tgtEl>
                        <p:sldTgt/>
                      </p:tgtEl>
                    </p:cond>
                  </p:endCondLst>
                </p:cTn>
                <p:tgtEl>
                  <p:spTgt spid="2"/>
                </p:tgtEl>
              </p:cMediaNode>
            </p:audio>
          </p:childTnLst>
        </p:cTn>
      </p:par>
    </p:tnLst>
    <p:bldLst>
      <p:bldP spid="15379" grpId="0" animBg="1"/>
    </p:bldLst>
  </p:timing>
  <p:extLst>
    <p:ext uri="{3A86A75C-4F4B-4683-9AE1-C65F6400EC91}">
      <p14:laserTraceLst xmlns:p14="http://schemas.microsoft.com/office/powerpoint/2010/main">
        <p14:tracePtLst>
          <p14:tracePt t="1972" x="8153400" y="4251325"/>
          <p14:tracePt t="1979" x="8153400" y="4244975"/>
          <p14:tracePt t="1987" x="8153400" y="4237038"/>
          <p14:tracePt t="2004" x="8153400" y="4221163"/>
          <p14:tracePt t="2021" x="8153400" y="4206875"/>
          <p14:tracePt t="2037" x="8153400" y="4198938"/>
          <p14:tracePt t="2235" x="8153400" y="4206875"/>
          <p14:tracePt t="2243" x="8153400" y="4213225"/>
          <p14:tracePt t="2260" x="8153400" y="4221163"/>
          <p14:tracePt t="2271" x="8153400" y="4237038"/>
          <p14:tracePt t="2287" x="8137525" y="4237038"/>
          <p14:tracePt t="2304" x="8123238" y="4251325"/>
          <p14:tracePt t="2321" x="8099425" y="4259263"/>
          <p14:tracePt t="2338" x="8069263" y="4259263"/>
          <p14:tracePt t="2354" x="8031163" y="4259263"/>
          <p14:tracePt t="2371" x="7954963" y="4267200"/>
          <p14:tracePt t="2388" x="7856538" y="4237038"/>
          <p14:tracePt t="2404" x="7750175" y="4229100"/>
          <p14:tracePt t="2421" x="7635875" y="4229100"/>
          <p14:tracePt t="2438" x="7527925" y="4221163"/>
          <p14:tracePt t="2454" x="7459663" y="4221163"/>
          <p14:tracePt t="2471" x="7399338" y="4198938"/>
          <p14:tracePt t="2488" x="7337425" y="4183063"/>
          <p14:tracePt t="2504" x="7254875" y="4152900"/>
          <p14:tracePt t="2521" x="7146925" y="4122738"/>
          <p14:tracePt t="2538" x="7048500" y="4106863"/>
          <p14:tracePt t="2554" x="6918325" y="4098925"/>
          <p14:tracePt t="2571" x="6759575" y="4092575"/>
          <p14:tracePt t="2588" x="6683375" y="4092575"/>
          <p14:tracePt t="2604" x="6629400" y="4092575"/>
          <p14:tracePt t="2621" x="6569075" y="4092575"/>
          <p14:tracePt t="2638" x="6492875" y="4092575"/>
          <p14:tracePt t="2654" x="6392863" y="4092575"/>
          <p14:tracePt t="2671" x="6278563" y="4092575"/>
          <p14:tracePt t="2688" x="6142038" y="4076700"/>
          <p14:tracePt t="2704" x="5951538" y="4060825"/>
          <p14:tracePt t="2721" x="5737225" y="4046538"/>
          <p14:tracePt t="2738" x="5494338" y="4038600"/>
          <p14:tracePt t="2740" x="5364163" y="4022725"/>
          <p14:tracePt t="2755" x="5165725" y="4016375"/>
          <p14:tracePt t="2771" x="5059363" y="4008438"/>
          <p14:tracePt t="2788" x="4975225" y="3978275"/>
          <p14:tracePt t="2805" x="4937125" y="3970338"/>
          <p14:tracePt t="2821" x="4892675" y="3932238"/>
          <p14:tracePt t="2838" x="4830763" y="3932238"/>
          <p14:tracePt t="2855" x="4746625" y="3902075"/>
          <p14:tracePt t="2871" x="4640263" y="3870325"/>
          <p14:tracePt t="2888" x="4572000" y="3840163"/>
          <p14:tracePt t="2905" x="4511675" y="3817938"/>
          <p14:tracePt t="2921" x="4449763" y="3787775"/>
          <p14:tracePt t="2938" x="4397375" y="3763963"/>
          <p14:tracePt t="2955" x="4237038" y="3687763"/>
          <p14:tracePt t="2971" x="4130675" y="3641725"/>
          <p14:tracePt t="2988" x="4016375" y="3573463"/>
          <p14:tracePt t="3005" x="3886200" y="3521075"/>
          <p14:tracePt t="3021" x="3771900" y="3436938"/>
          <p14:tracePt t="3038" x="3657600" y="3375025"/>
          <p14:tracePt t="3055" x="3597275" y="3322638"/>
          <p14:tracePt t="3071" x="3551238" y="3268663"/>
          <p14:tracePt t="3088" x="3527425" y="3216275"/>
          <p14:tracePt t="3105" x="3489325" y="3162300"/>
          <p14:tracePt t="3122" x="3467100" y="3086100"/>
          <p14:tracePt t="3138" x="3429000" y="3025775"/>
          <p14:tracePt t="3155" x="3406775" y="2941638"/>
          <p14:tracePt t="3171" x="3398838" y="2903538"/>
          <p14:tracePt t="3188" x="3382963" y="2887663"/>
          <p14:tracePt t="3205" x="3336925" y="2849563"/>
          <p14:tracePt t="3222" x="3292475" y="2819400"/>
          <p14:tracePt t="3238" x="3260725" y="2773363"/>
          <p14:tracePt t="3255" x="3238500" y="2735263"/>
          <p14:tracePt t="3272" x="3238500" y="2674938"/>
          <p14:tracePt t="3288" x="3238500" y="2628900"/>
          <p14:tracePt t="3305" x="3246438" y="2590800"/>
          <p14:tracePt t="3322" x="3276600" y="2544763"/>
          <p14:tracePt t="3338" x="3306763" y="2498725"/>
          <p14:tracePt t="3355" x="3314700" y="2476500"/>
          <p14:tracePt t="3372" x="3314700" y="2454275"/>
          <p14:tracePt t="3388" x="3306763" y="2422525"/>
          <p14:tracePt t="3405" x="3306763" y="2384425"/>
          <p14:tracePt t="3422" x="3298825" y="2362200"/>
          <p14:tracePt t="3438" x="3292475" y="2339975"/>
          <p14:tracePt t="3455" x="3276600" y="2332038"/>
          <p14:tracePt t="3472" x="3260725" y="2316163"/>
          <p14:tracePt t="3488" x="3238500" y="2286000"/>
          <p14:tracePt t="3505" x="3208338" y="2278063"/>
          <p14:tracePt t="3523" x="3162300" y="2232025"/>
          <p14:tracePt t="3539" x="3124200" y="2201863"/>
          <p14:tracePt t="3555" x="3094038" y="2171700"/>
          <p14:tracePt t="3572" x="3055938" y="2149475"/>
          <p14:tracePt t="3589" x="3001963" y="2117725"/>
          <p14:tracePt t="3605" x="2987675" y="2111375"/>
          <p14:tracePt t="3622" x="2971800" y="2103438"/>
          <p14:tracePt t="3659" x="2971800" y="2095500"/>
          <p14:tracePt t="3675" x="2971800" y="2087563"/>
          <p14:tracePt t="3689" x="2971800" y="2079625"/>
          <p14:tracePt t="3705" x="2963863" y="2065338"/>
          <p14:tracePt t="3722" x="2955925" y="2049463"/>
          <p14:tracePt t="3739" x="2955925" y="2027238"/>
          <p14:tracePt t="3755" x="2979738" y="2027238"/>
          <p14:tracePt t="3772" x="3040063" y="2027238"/>
          <p14:tracePt t="3789" x="3132138" y="2041525"/>
          <p14:tracePt t="3805" x="3268663" y="2095500"/>
          <p14:tracePt t="3822" x="3360738" y="2149475"/>
          <p14:tracePt t="3839" x="3413125" y="2171700"/>
          <p14:tracePt t="3856" x="3436938" y="2193925"/>
          <p14:tracePt t="3872" x="3436938" y="2201863"/>
          <p14:tracePt t="3931" x="3436938" y="2209800"/>
          <p14:tracePt t="3939" x="3444875" y="2225675"/>
          <p14:tracePt t="3947" x="3444875" y="2239963"/>
          <p14:tracePt t="3955" x="3451225" y="2263775"/>
          <p14:tracePt t="3972" x="3459163" y="2286000"/>
          <p14:tracePt t="3989" x="3467100" y="2308225"/>
          <p14:tracePt t="4006" x="3467100" y="2324100"/>
          <p14:tracePt t="4022" x="3475038" y="2332038"/>
          <p14:tracePt t="4039" x="3475038" y="2354263"/>
          <p14:tracePt t="4056" x="3482975" y="2378075"/>
          <p14:tracePt t="4072" x="3497263" y="2416175"/>
          <p14:tracePt t="4089" x="3513138" y="2438400"/>
          <p14:tracePt t="4106" x="3513138" y="2460625"/>
          <p14:tracePt t="4147" x="3513138" y="2468563"/>
          <p14:tracePt t="4163" x="3513138" y="2476500"/>
          <p14:tracePt t="4172" x="3513138" y="2484438"/>
          <p14:tracePt t="4189" x="3513138" y="2530475"/>
          <p14:tracePt t="4206" x="3513138" y="2574925"/>
          <p14:tracePt t="4222" x="3505200" y="2628900"/>
          <p14:tracePt t="4239" x="3482975" y="2682875"/>
          <p14:tracePt t="4256" x="3451225" y="2713038"/>
          <p14:tracePt t="4272" x="3429000" y="2720975"/>
          <p14:tracePt t="4274" x="3413125" y="2727325"/>
          <p14:tracePt t="4289" x="3390900" y="2735263"/>
          <p14:tracePt t="4306" x="3352800" y="2735263"/>
          <p14:tracePt t="4322" x="3292475" y="2735263"/>
          <p14:tracePt t="4339" x="3116263" y="2727325"/>
          <p14:tracePt t="4356" x="2971800" y="2720975"/>
          <p14:tracePt t="4373" x="2835275" y="2705100"/>
          <p14:tracePt t="4389" x="2674938" y="2689225"/>
          <p14:tracePt t="4406" x="2544763" y="2674938"/>
          <p14:tracePt t="4423" x="2438400" y="2620963"/>
          <p14:tracePt t="4439" x="2400300" y="2568575"/>
          <p14:tracePt t="4456" x="2400300" y="2522538"/>
          <p14:tracePt t="4473" x="2400300" y="2476500"/>
          <p14:tracePt t="4489" x="2400300" y="2416175"/>
          <p14:tracePt t="4506" x="2400300" y="2378075"/>
          <p14:tracePt t="4523" x="2392363" y="2308225"/>
          <p14:tracePt t="4539" x="2392363" y="2270125"/>
          <p14:tracePt t="4556" x="2392363" y="2217738"/>
          <p14:tracePt t="4573" x="2392363" y="2187575"/>
          <p14:tracePt t="4589" x="2392363" y="2141538"/>
          <p14:tracePt t="4606" x="2392363" y="2103438"/>
          <p14:tracePt t="4623" x="2400300" y="2073275"/>
          <p14:tracePt t="4639" x="2438400" y="2041525"/>
          <p14:tracePt t="4656" x="2476500" y="2003425"/>
          <p14:tracePt t="4673" x="2522538" y="1958975"/>
          <p14:tracePt t="4689" x="2536825" y="1927225"/>
          <p14:tracePt t="4706" x="2544763" y="1905000"/>
          <p14:tracePt t="4723" x="2582863" y="1874838"/>
          <p14:tracePt t="4740" x="2590800" y="1851025"/>
          <p14:tracePt t="4756" x="2606675" y="1851025"/>
          <p14:tracePt t="4773" x="2636838" y="1844675"/>
          <p14:tracePt t="4790" x="2682875" y="1844675"/>
          <p14:tracePt t="4806" x="2751138" y="1844675"/>
          <p14:tracePt t="4823" x="2857500" y="1844675"/>
          <p14:tracePt t="4840" x="2963863" y="1836738"/>
          <p14:tracePt t="4856" x="3055938" y="1812925"/>
          <p14:tracePt t="4873" x="3124200" y="1798638"/>
          <p14:tracePt t="4890" x="3184525" y="1798638"/>
          <p14:tracePt t="4906" x="3260725" y="1798638"/>
          <p14:tracePt t="4923" x="3398838" y="1806575"/>
          <p14:tracePt t="4940" x="3513138" y="1828800"/>
          <p14:tracePt t="4956" x="3597275" y="1858963"/>
          <p14:tracePt t="4973" x="3695700" y="1889125"/>
          <p14:tracePt t="4990" x="3810000" y="1935163"/>
          <p14:tracePt t="5006" x="3894138" y="1973263"/>
          <p14:tracePt t="5023" x="3984625" y="2019300"/>
          <p14:tracePt t="5040" x="4038600" y="2073275"/>
          <p14:tracePt t="5056" x="4060825" y="2111375"/>
          <p14:tracePt t="5073" x="4060825" y="2133600"/>
          <p14:tracePt t="5090" x="4076700" y="2179638"/>
          <p14:tracePt t="5106" x="4076700" y="2225675"/>
          <p14:tracePt t="5123" x="4076700" y="2263775"/>
          <p14:tracePt t="5140" x="4076700" y="2301875"/>
          <p14:tracePt t="5157" x="4060825" y="2339975"/>
          <p14:tracePt t="5173" x="4046538" y="2378075"/>
          <p14:tracePt t="5190" x="4016375" y="2416175"/>
          <p14:tracePt t="5207" x="3984625" y="2446338"/>
          <p14:tracePt t="5223" x="3946525" y="2468563"/>
          <p14:tracePt t="5240" x="3902075" y="2506663"/>
          <p14:tracePt t="5257" x="3863975" y="2544763"/>
          <p14:tracePt t="5273" x="3817938" y="2582863"/>
          <p14:tracePt t="5276" x="3794125" y="2598738"/>
          <p14:tracePt t="5290" x="3763963" y="2606675"/>
          <p14:tracePt t="5307" x="3717925" y="2620963"/>
          <p14:tracePt t="5323" x="3695700" y="2620963"/>
          <p14:tracePt t="5357" x="3695700" y="2613025"/>
          <p14:tracePt t="5411" x="3687763" y="2613025"/>
          <p14:tracePt t="5435" x="3679825" y="2613025"/>
          <p14:tracePt t="5443" x="3673475" y="2606675"/>
          <p14:tracePt t="5459" x="3673475" y="2598738"/>
          <p14:tracePt t="5467" x="3665538" y="2598738"/>
          <p14:tracePt t="5475" x="3657600" y="2590800"/>
          <p14:tracePt t="5491" x="3649663" y="2590800"/>
          <p14:tracePt t="5515" x="3641725" y="2590800"/>
          <p14:tracePt t="5587" x="3635375" y="2590800"/>
          <p14:tracePt t="5875" x="3635375" y="2598738"/>
          <p14:tracePt t="5891" x="3635375" y="2606675"/>
          <p14:tracePt t="5899" x="3627438" y="2606675"/>
          <p14:tracePt t="5907" x="3627438" y="2613025"/>
          <p14:tracePt t="5924" x="3619500" y="2620963"/>
          <p14:tracePt t="5940" x="3619500" y="2636838"/>
          <p14:tracePt t="5957" x="3619500" y="2644775"/>
          <p14:tracePt t="5974" x="3627438" y="2659063"/>
          <p14:tracePt t="5991" x="3635375" y="2674938"/>
          <p14:tracePt t="6007" x="3649663" y="2697163"/>
          <p14:tracePt t="6024" x="3673475" y="2705100"/>
          <p14:tracePt t="6041" x="3695700" y="2727325"/>
          <p14:tracePt t="6057" x="3725863" y="2765425"/>
          <p14:tracePt t="6074" x="3749675" y="2803525"/>
          <p14:tracePt t="6091" x="3794125" y="2879725"/>
          <p14:tracePt t="6107" x="3825875" y="2933700"/>
          <p14:tracePt t="6124" x="3848100" y="2971800"/>
          <p14:tracePt t="6141" x="3863975" y="2994025"/>
          <p14:tracePt t="6157" x="3870325" y="3025775"/>
          <p14:tracePt t="6174" x="3870325" y="3040063"/>
          <p14:tracePt t="6191" x="3878263" y="3055938"/>
          <p14:tracePt t="6207" x="3878263" y="3094038"/>
          <p14:tracePt t="6224" x="3878263" y="3124200"/>
          <p14:tracePt t="6241" x="3878263" y="3154363"/>
          <p14:tracePt t="6257" x="3878263" y="3170238"/>
          <p14:tracePt t="6274" x="3886200" y="3178175"/>
          <p14:tracePt t="6291" x="3886200" y="3208338"/>
          <p14:tracePt t="6307" x="3878263" y="3254375"/>
          <p14:tracePt t="6324" x="3825875" y="3292475"/>
          <p14:tracePt t="6341" x="3787775" y="3322638"/>
          <p14:tracePt t="6357" x="3771900" y="3336925"/>
          <p14:tracePt t="6374" x="3756025" y="3336925"/>
          <p14:tracePt t="6391" x="3756025" y="3344863"/>
          <p14:tracePt t="6483" x="3756025" y="3352800"/>
          <p14:tracePt t="6635" x="3763963" y="3375025"/>
          <p14:tracePt t="6643" x="3794125" y="3406775"/>
          <p14:tracePt t="6651" x="3832225" y="3451225"/>
          <p14:tracePt t="6659" x="3886200" y="3489325"/>
          <p14:tracePt t="6674" x="3992563" y="3611563"/>
          <p14:tracePt t="6691" x="4122738" y="3733800"/>
          <p14:tracePt t="6708" x="4229100" y="3810000"/>
          <p14:tracePt t="6724" x="4343400" y="3870325"/>
          <p14:tracePt t="6741" x="4435475" y="3908425"/>
          <p14:tracePt t="6758" x="4479925" y="3932238"/>
          <p14:tracePt t="6775" x="4518025" y="3954463"/>
          <p14:tracePt t="6791" x="4533900" y="3984625"/>
          <p14:tracePt t="6808" x="4533900" y="4016375"/>
          <p14:tracePt t="6825" x="4533900" y="4046538"/>
          <p14:tracePt t="6841" x="4533900" y="4068763"/>
          <p14:tracePt t="6858" x="4549775" y="4092575"/>
          <p14:tracePt t="6875" x="4556125" y="4114800"/>
          <p14:tracePt t="6891" x="4556125" y="4152900"/>
          <p14:tracePt t="6908" x="4579938" y="4183063"/>
          <p14:tracePt t="6925" x="4602163" y="4229100"/>
          <p14:tracePt t="6941" x="4610100" y="4267200"/>
          <p14:tracePt t="6958" x="4610100" y="4297363"/>
          <p14:tracePt t="6975" x="4618038" y="4327525"/>
          <p14:tracePt t="6991" x="4625975" y="4381500"/>
          <p14:tracePt t="7008" x="4625975" y="4403725"/>
          <p14:tracePt t="7025" x="4618038" y="4419600"/>
          <p14:tracePt t="7041" x="4602163" y="4435475"/>
          <p14:tracePt t="7058" x="4594225" y="4441825"/>
          <p14:tracePt t="7075" x="4572000" y="4441825"/>
          <p14:tracePt t="7092" x="4572000" y="4465638"/>
          <p14:tracePt t="7125" x="4572000" y="4479925"/>
          <p14:tracePt t="7141" x="4572000" y="4487863"/>
          <p14:tracePt t="7158" x="4549775" y="4487863"/>
          <p14:tracePt t="7175" x="4525963" y="4495800"/>
          <p14:tracePt t="7192" x="4511675" y="4495800"/>
          <p14:tracePt t="7208" x="4503738" y="4495800"/>
          <p14:tracePt t="7225" x="4495800" y="4495800"/>
          <p14:tracePt t="7242" x="4495800" y="4487863"/>
          <p14:tracePt t="7267" x="4487863" y="4487863"/>
          <p14:tracePt t="7275" x="4487863" y="4479925"/>
          <p14:tracePt t="7299" x="4473575" y="4473575"/>
          <p14:tracePt t="7308" x="4457700" y="4465638"/>
          <p14:tracePt t="7325" x="4411663" y="4435475"/>
          <p14:tracePt t="7342" x="4373563" y="4419600"/>
          <p14:tracePt t="7358" x="4359275" y="4403725"/>
          <p14:tracePt t="7375" x="4351338" y="4389438"/>
          <p14:tracePt t="7392" x="4359275" y="4381500"/>
          <p14:tracePt t="7408" x="4381500" y="4373563"/>
          <p14:tracePt t="7425" x="4403725" y="4373563"/>
          <p14:tracePt t="7442" x="4435475" y="4373563"/>
          <p14:tracePt t="7458" x="4449763" y="4373563"/>
          <p14:tracePt t="7475" x="4457700" y="4373563"/>
          <p14:tracePt t="7619" x="4457700" y="4365625"/>
          <p14:tracePt t="7627" x="4457700" y="4359275"/>
          <p14:tracePt t="7835" x="4449763" y="4359275"/>
          <p14:tracePt t="7843" x="4441825" y="4359275"/>
          <p14:tracePt t="7851" x="4435475" y="4359275"/>
          <p14:tracePt t="7859" x="4427538" y="4359275"/>
          <p14:tracePt t="7883" x="4419600" y="4359275"/>
          <p14:tracePt t="7892" x="4411663" y="4359275"/>
          <p14:tracePt t="7909" x="4403725" y="4359275"/>
          <p14:tracePt t="7947" x="4397375" y="4359275"/>
          <p14:tracePt t="7965" x="4389438" y="4359275"/>
          <p14:tracePt t="7971" x="4381500" y="4359275"/>
          <p14:tracePt t="7987" x="4381500" y="4351338"/>
          <p14:tracePt t="8011" x="4381500" y="4343400"/>
          <p14:tracePt t="8019" x="4381500" y="4335463"/>
          <p14:tracePt t="8035" x="4381500" y="4327525"/>
          <p14:tracePt t="8043" x="4381500" y="4321175"/>
          <p14:tracePt t="8059" x="4381500" y="4305300"/>
          <p14:tracePt t="8076" x="4381500" y="4289425"/>
          <p14:tracePt t="8092" x="4381500" y="4283075"/>
          <p14:tracePt t="8109" x="4373563" y="4275138"/>
          <p14:tracePt t="8126" x="4365625" y="4267200"/>
          <p14:tracePt t="8142" x="4365625" y="4251325"/>
          <p14:tracePt t="8159" x="4365625" y="4244975"/>
          <p14:tracePt t="8176" x="4365625" y="4229100"/>
          <p14:tracePt t="8209" x="4365625" y="4213225"/>
          <p14:tracePt t="8226" x="4365625" y="4206875"/>
          <p14:tracePt t="8242" x="4365625" y="4198938"/>
          <p14:tracePt t="8259" x="4373563" y="4198938"/>
          <p14:tracePt t="8276" x="4389438" y="4198938"/>
          <p14:tracePt t="8292" x="4397375" y="4213225"/>
          <p14:tracePt t="8309" x="4397375" y="4221163"/>
          <p14:tracePt t="8326" x="4397375" y="4229100"/>
          <p14:tracePt t="8371" x="4403725" y="4229100"/>
          <p14:tracePt t="8387" x="4411663" y="4229100"/>
          <p14:tracePt t="8395" x="4419600" y="4229100"/>
          <p14:tracePt t="8419" x="4427538" y="4229100"/>
          <p14:tracePt t="8451" x="4435475" y="4229100"/>
          <p14:tracePt t="8459" x="4435475" y="4221163"/>
          <p14:tracePt t="8467" x="4441825" y="4213225"/>
          <p14:tracePt t="8476" x="4441825" y="4206875"/>
          <p14:tracePt t="8493" x="4465638" y="4198938"/>
          <p14:tracePt t="8509" x="4511675" y="4160838"/>
          <p14:tracePt t="8526" x="4556125" y="4114800"/>
          <p14:tracePt t="8542" x="4625975" y="4054475"/>
          <p14:tracePt t="8559" x="4678363" y="4016375"/>
          <p14:tracePt t="8576" x="4746625" y="3954463"/>
          <p14:tracePt t="8593" x="4792663" y="3916363"/>
          <p14:tracePt t="8609" x="4846638" y="3886200"/>
          <p14:tracePt t="8626" x="4937125" y="3856038"/>
          <p14:tracePt t="8643" x="4983163" y="3832225"/>
          <p14:tracePt t="8659" x="5021263" y="3810000"/>
          <p14:tracePt t="8676" x="5051425" y="3787775"/>
          <p14:tracePt t="8693" x="5083175" y="3779838"/>
          <p14:tracePt t="8709" x="5097463" y="3763963"/>
          <p14:tracePt t="8726" x="5113338" y="3756025"/>
          <p14:tracePt t="8743" x="5135563" y="3749675"/>
          <p14:tracePt t="8759" x="5151438" y="3749675"/>
          <p14:tracePt t="8776" x="5173663" y="3733800"/>
          <p14:tracePt t="8793" x="5203825" y="3717925"/>
          <p14:tracePt t="8809" x="5235575" y="3695700"/>
          <p14:tracePt t="8826" x="5265738" y="3687763"/>
          <p14:tracePt t="8843" x="5295900" y="3673475"/>
          <p14:tracePt t="8859" x="5334000" y="3649663"/>
          <p14:tracePt t="8876" x="5364163" y="3641725"/>
          <p14:tracePt t="8893" x="5432425" y="3627438"/>
          <p14:tracePt t="8910" x="5478463" y="3611563"/>
          <p14:tracePt t="8926" x="5532438" y="3611563"/>
          <p14:tracePt t="8943" x="5546725" y="3611563"/>
          <p14:tracePt t="8960" x="5554663" y="3611563"/>
          <p14:tracePt t="8976" x="5562600" y="3627438"/>
          <p14:tracePt t="8993" x="5578475" y="3641725"/>
          <p14:tracePt t="9010" x="5584825" y="3657600"/>
          <p14:tracePt t="9026" x="5592763" y="3665538"/>
          <p14:tracePt t="9043" x="5616575" y="3665538"/>
          <p14:tracePt t="9060" x="5622925" y="3665538"/>
          <p14:tracePt t="9076" x="5638800" y="3673475"/>
          <p14:tracePt t="9093" x="5646738" y="3673475"/>
          <p14:tracePt t="9110" x="5654675" y="3679825"/>
          <p14:tracePt t="9126" x="5661025" y="3679825"/>
          <p14:tracePt t="9143" x="5668963" y="3679825"/>
          <p14:tracePt t="9160" x="5684838" y="3679825"/>
          <p14:tracePt t="9176" x="5692775" y="3679825"/>
          <p14:tracePt t="9193" x="5699125" y="3679825"/>
          <p14:tracePt t="9226" x="5692775" y="3679825"/>
          <p14:tracePt t="9243" x="5668963" y="3679825"/>
          <p14:tracePt t="9260" x="5654675" y="3679825"/>
          <p14:tracePt t="9277" x="5638800" y="3679825"/>
          <p14:tracePt t="9293" x="5630863" y="3679825"/>
          <p14:tracePt t="9310" x="5622925" y="3679825"/>
          <p14:tracePt t="9327" x="5578475" y="3679825"/>
          <p14:tracePt t="9343" x="5508625" y="3679825"/>
          <p14:tracePt t="9360" x="5456238" y="3679825"/>
          <p14:tracePt t="9377" x="5341938" y="3679825"/>
          <p14:tracePt t="9393" x="5197475" y="3679825"/>
          <p14:tracePt t="9410" x="5013325" y="3679825"/>
          <p14:tracePt t="9427" x="4762500" y="3679825"/>
          <p14:tracePt t="9443" x="4625975" y="3679825"/>
          <p14:tracePt t="9460" x="4503738" y="3665538"/>
          <p14:tracePt t="9477" x="4411663" y="3641725"/>
          <p14:tracePt t="9493" x="4365625" y="3589338"/>
          <p14:tracePt t="9510" x="4343400" y="3551238"/>
          <p14:tracePt t="9527" x="4321175" y="3535363"/>
          <p14:tracePt t="9543" x="4275138" y="3535363"/>
          <p14:tracePt t="9560" x="4221163" y="3527425"/>
          <p14:tracePt t="9577" x="4130675" y="3527425"/>
          <p14:tracePt t="9593" x="4046538" y="3527425"/>
          <p14:tracePt t="9610" x="3954463" y="3513138"/>
          <p14:tracePt t="9627" x="3832225" y="3489325"/>
          <p14:tracePt t="9643" x="3787775" y="3475038"/>
          <p14:tracePt t="9660" x="3756025" y="3444875"/>
          <p14:tracePt t="9677" x="3711575" y="3398838"/>
          <p14:tracePt t="9694" x="3657600" y="3344863"/>
          <p14:tracePt t="9710" x="3573463" y="3292475"/>
          <p14:tracePt t="9727" x="3505200" y="3230563"/>
          <p14:tracePt t="9744" x="3451225" y="3184525"/>
          <p14:tracePt t="9760" x="3382963" y="3124200"/>
          <p14:tracePt t="9777" x="3298825" y="3078163"/>
          <p14:tracePt t="9794" x="3254375" y="3025775"/>
          <p14:tracePt t="9795" x="3208338" y="3009900"/>
          <p14:tracePt t="9810" x="3192463" y="2987675"/>
          <p14:tracePt t="9827" x="3146425" y="2933700"/>
          <p14:tracePt t="9844" x="3108325" y="2911475"/>
          <p14:tracePt t="9860" x="3078163" y="2887663"/>
          <p14:tracePt t="9877" x="3070225" y="2849563"/>
          <p14:tracePt t="9894" x="3048000" y="2827338"/>
          <p14:tracePt t="9910" x="3025775" y="2789238"/>
          <p14:tracePt t="9927" x="3009900" y="2759075"/>
          <p14:tracePt t="9944" x="2987675" y="2720975"/>
          <p14:tracePt t="9960" x="2987675" y="2674938"/>
          <p14:tracePt t="9977" x="2987675" y="2628900"/>
          <p14:tracePt t="9994" x="2987675" y="2582863"/>
          <p14:tracePt t="10010" x="2987675" y="2536825"/>
          <p14:tracePt t="10027" x="2979738" y="2530475"/>
          <p14:tracePt t="10044" x="2979738" y="2514600"/>
          <p14:tracePt t="10061" x="2979738" y="2498725"/>
          <p14:tracePt t="10077" x="2979738" y="2468563"/>
          <p14:tracePt t="10094" x="2979738" y="2438400"/>
          <p14:tracePt t="10111" x="2979738" y="2422525"/>
          <p14:tracePt t="10127" x="2979738" y="2408238"/>
          <p14:tracePt t="10144" x="2979738" y="2384425"/>
          <p14:tracePt t="10161" x="2979738" y="2370138"/>
          <p14:tracePt t="10177" x="2979738" y="2362200"/>
          <p14:tracePt t="10194" x="2979738" y="2346325"/>
          <p14:tracePt t="10211" x="2987675" y="2346325"/>
          <p14:tracePt t="10283" x="2987675" y="2339975"/>
          <p14:tracePt t="10300" x="2987675" y="2316163"/>
          <p14:tracePt t="10307" x="2987675" y="2293938"/>
          <p14:tracePt t="10315" x="2987675" y="2270125"/>
          <p14:tracePt t="10327" x="2994025" y="2255838"/>
          <p14:tracePt t="10344" x="3025775" y="2225675"/>
          <p14:tracePt t="10361" x="3040063" y="2201863"/>
          <p14:tracePt t="10377" x="3063875" y="2179638"/>
          <p14:tracePt t="10394" x="3063875" y="2171700"/>
          <p14:tracePt t="10411" x="3063875" y="2155825"/>
          <p14:tracePt t="10427" x="3063875" y="2149475"/>
          <p14:tracePt t="10444" x="3063875" y="2141538"/>
          <p14:tracePt t="10461" x="3063875" y="2133600"/>
          <p14:tracePt t="10477" x="3063875" y="2117725"/>
          <p14:tracePt t="10494" x="3078163" y="2103438"/>
          <p14:tracePt t="10511" x="3094038" y="2073275"/>
          <p14:tracePt t="10528" x="3101975" y="2049463"/>
          <p14:tracePt t="10544" x="3140075" y="2019300"/>
          <p14:tracePt t="10561" x="3146425" y="2003425"/>
          <p14:tracePt t="10578" x="3154363" y="1989138"/>
          <p14:tracePt t="10594" x="3154363" y="1965325"/>
          <p14:tracePt t="10611" x="3154363" y="1951038"/>
          <p14:tracePt t="10628" x="3154363" y="1943100"/>
          <p14:tracePt t="10644" x="3154363" y="1935163"/>
          <p14:tracePt t="10661" x="3154363" y="1927225"/>
          <p14:tracePt t="10678" x="3154363" y="1920875"/>
          <p14:tracePt t="10711" x="3154363" y="1905000"/>
          <p14:tracePt t="10744" x="3146425" y="1889125"/>
          <p14:tracePt t="10761" x="3146425" y="1882775"/>
          <p14:tracePt t="10778" x="3146425" y="1874838"/>
          <p14:tracePt t="10794" x="3146425" y="1866900"/>
          <p14:tracePt t="10811" x="3146425" y="1858963"/>
          <p14:tracePt t="10851" x="3154363" y="1858963"/>
          <p14:tracePt t="11115" x="3146425" y="1858963"/>
          <p14:tracePt t="11139" x="3140075" y="1858963"/>
          <p14:tracePt t="11411" x="3132138" y="1858963"/>
          <p14:tracePt t="11419" x="3132138" y="1866900"/>
          <p14:tracePt t="11435" x="3132138" y="1874838"/>
          <p14:tracePt t="11683" x="3124200" y="1889125"/>
          <p14:tracePt t="11691" x="3124200" y="1905000"/>
          <p14:tracePt t="11707" x="3124200" y="1935163"/>
          <p14:tracePt t="11715" x="3124200" y="1951038"/>
          <p14:tracePt t="11728" x="3124200" y="1981200"/>
          <p14:tracePt t="11745" x="3124200" y="2041525"/>
          <p14:tracePt t="11762" x="3116263" y="2103438"/>
          <p14:tracePt t="11778" x="3116263" y="2171700"/>
          <p14:tracePt t="11795" x="3108325" y="2201863"/>
          <p14:tracePt t="11812" x="3108325" y="2239963"/>
          <p14:tracePt t="11828" x="3108325" y="2263775"/>
          <p14:tracePt t="11845" x="3116263" y="2293938"/>
          <p14:tracePt t="11862" x="3146425" y="2324100"/>
          <p14:tracePt t="11878" x="3170238" y="2362200"/>
          <p14:tracePt t="11895" x="3200400" y="2408238"/>
          <p14:tracePt t="11912" x="3222625" y="2446338"/>
          <p14:tracePt t="11928" x="3230563" y="2484438"/>
          <p14:tracePt t="11945" x="3230563" y="2514600"/>
          <p14:tracePt t="11962" x="3230563" y="2536825"/>
          <p14:tracePt t="11995" x="3230563" y="2544763"/>
          <p14:tracePt t="12012" x="3230563" y="2552700"/>
          <p14:tracePt t="12029" x="3230563" y="2560638"/>
          <p14:tracePt t="12067" x="3230563" y="2568575"/>
          <p14:tracePt t="12083" x="3230563" y="2574925"/>
          <p14:tracePt t="12107" x="3230563" y="2582863"/>
          <p14:tracePt t="12115" x="3230563" y="2590800"/>
          <p14:tracePt t="12123" x="3230563" y="2598738"/>
          <p14:tracePt t="12155" x="3222625" y="2598738"/>
          <p14:tracePt t="12163" x="3216275" y="2598738"/>
          <p14:tracePt t="12171" x="3208338" y="2598738"/>
          <p14:tracePt t="12187" x="3192463" y="2598738"/>
          <p14:tracePt t="12195" x="3184525" y="2598738"/>
          <p14:tracePt t="12212" x="3184525" y="2590800"/>
          <p14:tracePt t="12229" x="3184525" y="2582863"/>
          <p14:tracePt t="12246" x="3184525" y="2574925"/>
          <p14:tracePt t="12262" x="3184525" y="2568575"/>
          <p14:tracePt t="12279" x="3184525" y="2552700"/>
          <p14:tracePt t="12296" x="3184525" y="2536825"/>
          <p14:tracePt t="12312" x="3184525" y="2522538"/>
          <p14:tracePt t="12329" x="3154363" y="2506663"/>
          <p14:tracePt t="12346" x="3132138" y="2492375"/>
          <p14:tracePt t="12348" x="3108325" y="2476500"/>
          <p14:tracePt t="12362" x="3078163" y="2468563"/>
          <p14:tracePt t="12379" x="2979738" y="2422525"/>
          <p14:tracePt t="12396" x="2903538" y="2378075"/>
          <p14:tracePt t="12412" x="2857500" y="2339975"/>
          <p14:tracePt t="12429" x="2819400" y="2301875"/>
          <p14:tracePt t="12446" x="2797175" y="2293938"/>
          <p14:tracePt t="12462" x="2773363" y="2286000"/>
          <p14:tracePt t="12479" x="2743200" y="2286000"/>
          <p14:tracePt t="12496" x="2697163" y="2270125"/>
          <p14:tracePt t="12512" x="2659063" y="2263775"/>
          <p14:tracePt t="12529" x="2628900" y="2263775"/>
          <p14:tracePt t="12546" x="2613025" y="2247900"/>
          <p14:tracePt t="12563" x="2613025" y="2239963"/>
          <p14:tracePt t="12723" x="2628900" y="2247900"/>
          <p14:tracePt t="12731" x="2651125" y="2255838"/>
          <p14:tracePt t="12739" x="2682875" y="2278063"/>
          <p14:tracePt t="12747" x="2727325" y="2308225"/>
          <p14:tracePt t="12763" x="2819400" y="2362200"/>
          <p14:tracePt t="12779" x="2887663" y="2416175"/>
          <p14:tracePt t="12796" x="2925763" y="2438400"/>
          <p14:tracePt t="12813" x="2955925" y="2460625"/>
          <p14:tracePt t="12829" x="2994025" y="2492375"/>
          <p14:tracePt t="12846" x="3025775" y="2530475"/>
          <p14:tracePt t="12863" x="3048000" y="2552700"/>
          <p14:tracePt t="12879" x="3101975" y="2582863"/>
          <p14:tracePt t="12896" x="3192463" y="2636838"/>
          <p14:tracePt t="12913" x="3238500" y="2659063"/>
          <p14:tracePt t="12929" x="3254375" y="2667000"/>
          <p14:tracePt t="12946" x="3260725" y="2667000"/>
          <p14:tracePt t="12963" x="3260725" y="2674938"/>
          <p14:tracePt t="13059" x="3246438" y="2659063"/>
          <p14:tracePt t="13075" x="3238500" y="2659063"/>
          <p14:tracePt t="13083" x="3238500" y="2651125"/>
          <p14:tracePt t="13091" x="3238500" y="2644775"/>
          <p14:tracePt t="13099" x="3230563" y="2644775"/>
          <p14:tracePt t="13113" x="3230563" y="2636838"/>
          <p14:tracePt t="13195" x="3222625" y="2636838"/>
          <p14:tracePt t="13219" x="3216275" y="2628900"/>
          <p14:tracePt t="13227" x="3200400" y="2613025"/>
          <p14:tracePt t="13235" x="3184525" y="2598738"/>
          <p14:tracePt t="13246" x="3170238" y="2582863"/>
          <p14:tracePt t="13263" x="3132138" y="2560638"/>
          <p14:tracePt t="13280" x="3086100" y="2530475"/>
          <p14:tracePt t="13296" x="3032125" y="2468563"/>
          <p14:tracePt t="13313" x="2963863" y="2430463"/>
          <p14:tracePt t="13330" x="2887663" y="2378075"/>
          <p14:tracePt t="13346" x="2841625" y="2370138"/>
          <p14:tracePt t="13363" x="2803525" y="2354263"/>
          <p14:tracePt t="13380" x="2751138" y="2339975"/>
          <p14:tracePt t="13396" x="2705100" y="2324100"/>
          <p14:tracePt t="13413" x="2682875" y="2308225"/>
          <p14:tracePt t="13430" x="2667000" y="2308225"/>
          <p14:tracePt t="13447" x="2659063" y="2301875"/>
          <p14:tracePt t="13463" x="2659063" y="2293938"/>
          <p14:tracePt t="13507" x="2659063" y="2286000"/>
          <p14:tracePt t="13515" x="2651125" y="2286000"/>
          <p14:tracePt t="13530" x="2644775" y="2286000"/>
          <p14:tracePt t="13547" x="2644775" y="2278063"/>
          <p14:tracePt t="14491" x="2636838" y="2278063"/>
          <p14:tracePt t="14715" x="2636838" y="2270125"/>
          <p14:tracePt t="14723" x="2628900" y="2270125"/>
          <p14:tracePt t="14803" x="2628900" y="2263775"/>
          <p14:tracePt t="15123" x="2636838" y="2263775"/>
          <p14:tracePt t="15675" x="2644775" y="2263775"/>
          <p14:tracePt t="15700" x="2644775" y="2255838"/>
          <p14:tracePt t="15707" x="2651125" y="2255838"/>
          <p14:tracePt t="15731" x="2659063" y="2247900"/>
          <p14:tracePt t="15747" x="2667000" y="2247900"/>
          <p14:tracePt t="15755" x="2667000" y="2239963"/>
          <p14:tracePt t="15765" x="2674938" y="2232025"/>
          <p14:tracePt t="15782" x="2682875" y="2217738"/>
          <p14:tracePt t="15798" x="2713038" y="2193925"/>
          <p14:tracePt t="15815" x="2751138" y="2149475"/>
          <p14:tracePt t="15832" x="2773363" y="2133600"/>
          <p14:tracePt t="15848" x="2789238" y="2117725"/>
          <p14:tracePt t="15891" x="2789238" y="2111375"/>
          <p14:tracePt t="15907" x="2797175" y="2103438"/>
          <p14:tracePt t="15915" x="2797175" y="2095500"/>
          <p14:tracePt t="15932" x="2811463" y="2079625"/>
          <p14:tracePt t="15949" x="2841625" y="2057400"/>
          <p14:tracePt t="15965" x="2865438" y="2027238"/>
          <p14:tracePt t="15982" x="2887663" y="2019300"/>
          <p14:tracePt t="15999" x="2895600" y="2011363"/>
          <p14:tracePt t="16035" x="2895600" y="2003425"/>
          <p14:tracePt t="16048" x="2903538" y="2003425"/>
          <p14:tracePt t="16075" x="2911475" y="1997075"/>
          <p14:tracePt t="16395" x="2911475" y="1989138"/>
          <p14:tracePt t="16427" x="2917825" y="1981200"/>
          <p14:tracePt t="16435" x="2925763" y="1973263"/>
          <p14:tracePt t="16443" x="2933700" y="1958975"/>
          <p14:tracePt t="16451" x="2941638" y="1951038"/>
          <p14:tracePt t="16466" x="2963863" y="1943100"/>
          <p14:tracePt t="16482" x="2963863" y="1927225"/>
          <p14:tracePt t="16499" x="2971800" y="1912938"/>
          <p14:tracePt t="16516" x="2971800" y="1905000"/>
          <p14:tracePt t="16572" x="2971800" y="1897063"/>
          <p14:tracePt t="16588" x="2979738" y="1889125"/>
          <p14:tracePt t="16595" x="2987675" y="1882775"/>
          <p14:tracePt t="16611" x="3001963" y="1874838"/>
          <p14:tracePt t="16619" x="3009900" y="1874838"/>
          <p14:tracePt t="16632" x="3017838" y="1866900"/>
          <p14:tracePt t="16649" x="3025775" y="1858963"/>
          <p14:tracePt t="16666" x="3032125" y="1858963"/>
          <p14:tracePt t="16683" x="3040063" y="1858963"/>
          <p14:tracePt t="16699" x="3055938" y="1858963"/>
          <p14:tracePt t="16732" x="3063875" y="1858963"/>
          <p14:tracePt t="16971" x="3078163" y="1851025"/>
          <p14:tracePt t="17315" x="3086100" y="1851025"/>
          <p14:tracePt t="17347" x="3086100" y="1866900"/>
          <p14:tracePt t="17371" x="3086100" y="1874838"/>
          <p14:tracePt t="17379" x="3086100" y="1882775"/>
          <p14:tracePt t="17395" x="3086100" y="1889125"/>
          <p14:tracePt t="17427" x="3094038" y="1889125"/>
          <p14:tracePt t="17435" x="3101975" y="1905000"/>
          <p14:tracePt t="17443" x="3116263" y="1920875"/>
          <p14:tracePt t="17459" x="3124200" y="1927225"/>
          <p14:tracePt t="17467" x="3140075" y="1935163"/>
          <p14:tracePt t="17483" x="3146425" y="1958975"/>
          <p14:tracePt t="17516" x="3146425" y="1973263"/>
          <p14:tracePt t="17533" x="3146425" y="1989138"/>
          <p14:tracePt t="17550" x="3146425" y="1997075"/>
          <p14:tracePt t="17566" x="3146425" y="2003425"/>
          <p14:tracePt t="17600" x="3146425" y="2011363"/>
          <p14:tracePt t="17787" x="3140075" y="2011363"/>
          <p14:tracePt t="17795" x="3132138" y="2011363"/>
          <p14:tracePt t="17803" x="3116263" y="2011363"/>
          <p14:tracePt t="17817" x="3101975" y="2011363"/>
          <p14:tracePt t="17833" x="3078163" y="2019300"/>
          <p14:tracePt t="17850" x="3040063" y="2035175"/>
          <p14:tracePt t="17867" x="3017838" y="2041525"/>
          <p14:tracePt t="17883" x="3009900" y="2041525"/>
          <p14:tracePt t="17900" x="3001963" y="2049463"/>
          <p14:tracePt t="17917" x="2994025" y="2057400"/>
          <p14:tracePt t="17933" x="2979738" y="2065338"/>
          <p14:tracePt t="17950" x="2949575" y="2073275"/>
          <p14:tracePt t="17967" x="2895600" y="2073275"/>
          <p14:tracePt t="17983" x="2841625" y="2073275"/>
          <p14:tracePt t="18000" x="2803525" y="2073275"/>
          <p14:tracePt t="18017" x="2773363" y="2073275"/>
          <p14:tracePt t="18033" x="2759075" y="2073275"/>
          <p14:tracePt t="18163" x="2765425" y="2073275"/>
          <p14:tracePt t="18187" x="2773363" y="2073275"/>
          <p14:tracePt t="18203" x="2797175" y="2065338"/>
          <p14:tracePt t="18211" x="2827338" y="2049463"/>
          <p14:tracePt t="18219" x="2857500" y="2035175"/>
          <p14:tracePt t="18234" x="2955925" y="1989138"/>
          <p14:tracePt t="18250" x="3009900" y="1958975"/>
          <p14:tracePt t="18267" x="3048000" y="1920875"/>
          <p14:tracePt t="18284" x="3063875" y="1912938"/>
          <p14:tracePt t="18324" x="3063875" y="1920875"/>
          <p14:tracePt t="18334" x="3063875" y="1927225"/>
          <p14:tracePt t="18351" x="3063875" y="1935163"/>
          <p14:tracePt t="18427" x="3055938" y="1935163"/>
          <p14:tracePt t="18443" x="3048000" y="1935163"/>
          <p14:tracePt t="18595" x="3048000" y="1927225"/>
          <p14:tracePt t="18603" x="3048000" y="1920875"/>
          <p14:tracePt t="18611" x="3048000" y="1912938"/>
          <p14:tracePt t="18619" x="3048000" y="1905000"/>
          <p14:tracePt t="18634" x="3055938" y="1897063"/>
          <p14:tracePt t="18651" x="3063875" y="1874838"/>
          <p14:tracePt t="18667" x="3070225" y="1866900"/>
          <p14:tracePt t="18684" x="3070225" y="1858963"/>
          <p14:tracePt t="18701" x="3078163" y="1858963"/>
          <p14:tracePt t="18875" x="3078163" y="1866900"/>
          <p14:tracePt t="19115" x="3078163" y="1874838"/>
          <p14:tracePt t="19363" x="3086100" y="1874838"/>
          <p14:tracePt t="20107" x="3086100" y="1882775"/>
          <p14:tracePt t="20171" x="3094038" y="1889125"/>
          <p14:tracePt t="20187" x="3094038" y="1897063"/>
          <p14:tracePt t="20419" x="3094038" y="1905000"/>
          <p14:tracePt t="20427" x="3094038" y="1912938"/>
          <p14:tracePt t="20443" x="3094038" y="1920875"/>
          <p14:tracePt t="20459" x="3094038" y="1927225"/>
          <p14:tracePt t="20469" x="3094038" y="1935163"/>
          <p14:tracePt t="20486" x="3094038" y="1943100"/>
          <p14:tracePt t="20502" x="3094038" y="1951038"/>
          <p14:tracePt t="20519" x="3101975" y="1965325"/>
          <p14:tracePt t="20535" x="3101975" y="1981200"/>
          <p14:tracePt t="20552" x="3108325" y="1989138"/>
          <p14:tracePt t="20569" x="3108325" y="2003425"/>
          <p14:tracePt t="20586" x="3108325" y="2011363"/>
          <p14:tracePt t="20602" x="3108325" y="2035175"/>
          <p14:tracePt t="20619" x="3108325" y="2049463"/>
          <p14:tracePt t="20636" x="3108325" y="2057400"/>
          <p14:tracePt t="20652" x="3108325" y="2073275"/>
          <p14:tracePt t="20686" x="3108325" y="2087563"/>
          <p14:tracePt t="20703" x="3108325" y="2095500"/>
          <p14:tracePt t="20719" x="3116263" y="2117725"/>
          <p14:tracePt t="20736" x="3116263" y="2133600"/>
          <p14:tracePt t="20752" x="3116263" y="2149475"/>
          <p14:tracePt t="20769" x="3116263" y="2171700"/>
          <p14:tracePt t="20786" x="3116263" y="2193925"/>
          <p14:tracePt t="20802" x="3116263" y="2232025"/>
          <p14:tracePt t="20836" x="3116263" y="2255838"/>
          <p14:tracePt t="20853" x="3116263" y="2263775"/>
          <p14:tracePt t="20869" x="3116263" y="2278063"/>
          <p14:tracePt t="20902" x="3116263" y="2293938"/>
          <p14:tracePt t="20919" x="3116263" y="2301875"/>
          <p14:tracePt t="20936" x="3116263" y="2308225"/>
          <p14:tracePt t="20952" x="3116263" y="2324100"/>
          <p14:tracePt t="20969" x="3116263" y="2332038"/>
          <p14:tracePt t="20986" x="3108325" y="2346325"/>
          <p14:tracePt t="21003" x="3101975" y="2354263"/>
          <p14:tracePt t="21036" x="3101975" y="2362200"/>
          <p14:tracePt t="21053" x="3124200" y="2362200"/>
          <p14:tracePt t="21070" x="3170238" y="2362200"/>
          <p14:tracePt t="21086" x="3192463" y="2362200"/>
          <p14:tracePt t="21103" x="3216275" y="2370138"/>
          <p14:tracePt t="21147" x="3222625" y="2370138"/>
          <p14:tracePt t="21155" x="3230563" y="2354263"/>
          <p14:tracePt t="21169" x="3238500" y="2354263"/>
          <p14:tracePt t="21186" x="3246438" y="2339975"/>
          <p14:tracePt t="21203" x="3260725" y="2316163"/>
          <p14:tracePt t="21220" x="3276600" y="2286000"/>
          <p14:tracePt t="21236" x="3314700" y="2239963"/>
          <p14:tracePt t="21253" x="3375025" y="2187575"/>
          <p14:tracePt t="21269" x="3444875" y="2171700"/>
          <p14:tracePt t="21287" x="3475038" y="2171700"/>
          <p14:tracePt t="21303" x="3482975" y="2171700"/>
          <p14:tracePt t="21336" x="3482975" y="2179638"/>
          <p14:tracePt t="21353" x="3482975" y="2187575"/>
          <p14:tracePt t="21483" x="3482975" y="2193925"/>
          <p14:tracePt t="21491" x="3482975" y="2201863"/>
          <p14:tracePt t="21499" x="3489325" y="2201863"/>
          <p14:tracePt t="21515" x="3489325" y="2209800"/>
          <p14:tracePt t="23539" x="3489325" y="2217738"/>
          <p14:tracePt t="23547" x="3489325" y="2225675"/>
          <p14:tracePt t="23555" x="3489325" y="2239963"/>
          <p14:tracePt t="23571" x="3489325" y="2263775"/>
          <p14:tracePt t="23588" x="3489325" y="2301875"/>
          <p14:tracePt t="23605" x="3475038" y="2346325"/>
          <p14:tracePt t="23621" x="3475038" y="2392363"/>
          <p14:tracePt t="23638" x="3467100" y="2438400"/>
          <p14:tracePt t="23655" x="3444875" y="2468563"/>
          <p14:tracePt t="23671" x="3406775" y="2514600"/>
          <p14:tracePt t="23688" x="3390900" y="2544763"/>
          <p14:tracePt t="23705" x="3368675" y="2568575"/>
          <p14:tracePt t="23722" x="3330575" y="2606675"/>
          <p14:tracePt t="23738" x="3314700" y="2644775"/>
          <p14:tracePt t="23755" x="3284538" y="2705100"/>
          <p14:tracePt t="23772" x="3254375" y="2743200"/>
          <p14:tracePt t="23788" x="3222625" y="2781300"/>
          <p14:tracePt t="23805" x="3200400" y="2797175"/>
          <p14:tracePt t="23821" x="3184525" y="2797175"/>
          <p14:tracePt t="23867" x="3184525" y="2789238"/>
          <p14:tracePt t="23874" x="3184525" y="2781300"/>
          <p14:tracePt t="23888" x="3178175" y="2773363"/>
          <p14:tracePt t="23905" x="3178175" y="2759075"/>
          <p14:tracePt t="23922" x="3162300" y="2743200"/>
          <p14:tracePt t="23938" x="3146425" y="2727325"/>
          <p14:tracePt t="23955" x="3146425" y="2713038"/>
          <p14:tracePt t="23988" x="3140075" y="2705100"/>
          <p14:tracePt t="24011" x="3140075" y="2697163"/>
          <p14:tracePt t="24022" x="3140075" y="2689225"/>
          <p14:tracePt t="24038" x="3132138" y="2674938"/>
          <p14:tracePt t="24055" x="3132138" y="2644775"/>
          <p14:tracePt t="24072" x="3132138" y="2620963"/>
          <p14:tracePt t="24088" x="3132138" y="2598738"/>
          <p14:tracePt t="24105" x="3132138" y="2582863"/>
          <p14:tracePt t="24139" x="3132138" y="2574925"/>
          <p14:tracePt t="24227" x="3140075" y="2574925"/>
          <p14:tracePt t="24235" x="3170238" y="2574925"/>
          <p14:tracePt t="24243" x="3200400" y="2582863"/>
          <p14:tracePt t="24255" x="3254375" y="2590800"/>
          <p14:tracePt t="24272" x="3336925" y="2613025"/>
          <p14:tracePt t="24288" x="3390900" y="2644775"/>
          <p14:tracePt t="24305" x="3398838" y="2651125"/>
          <p14:tracePt t="24347" x="3406775" y="2651125"/>
          <p14:tracePt t="24355" x="3406775" y="2667000"/>
          <p14:tracePt t="24372" x="3406775" y="2689225"/>
          <p14:tracePt t="24389" x="3406775" y="2720975"/>
          <p14:tracePt t="24405" x="3375025" y="2743200"/>
          <p14:tracePt t="24422" x="3344863" y="2743200"/>
          <p14:tracePt t="24439" x="3336925" y="2751138"/>
          <p14:tracePt t="24455" x="3330575" y="2759075"/>
          <p14:tracePt t="24676" x="3336925" y="2759075"/>
          <p14:tracePt t="24683" x="3368675" y="2759075"/>
          <p14:tracePt t="24691" x="3382963" y="2751138"/>
          <p14:tracePt t="24706" x="3390900" y="2751138"/>
          <p14:tracePt t="24722" x="3398838" y="2751138"/>
          <p14:tracePt t="24739" x="3398838" y="2743200"/>
          <p14:tracePt t="24756" x="3406775" y="2727325"/>
          <p14:tracePt t="24772" x="3406775" y="2720975"/>
          <p14:tracePt t="24789" x="3406775" y="2713038"/>
          <p14:tracePt t="24806" x="3398838" y="2682875"/>
          <p14:tracePt t="24822" x="3398838" y="2667000"/>
          <p14:tracePt t="24839" x="3390900" y="2659063"/>
          <p14:tracePt t="24856" x="3360738" y="2620963"/>
          <p14:tracePt t="24872" x="3336925" y="2613025"/>
          <p14:tracePt t="24889" x="3284538" y="2582863"/>
          <p14:tracePt t="24906" x="3238500" y="2560638"/>
          <p14:tracePt t="24922" x="3184525" y="2552700"/>
          <p14:tracePt t="24939" x="3140075" y="2552700"/>
          <p14:tracePt t="24956" x="3108325" y="2552700"/>
          <p14:tracePt t="24972" x="3086100" y="2552700"/>
          <p14:tracePt t="24989" x="3070225" y="2544763"/>
          <p14:tracePt t="25035" x="3078163" y="2544763"/>
          <p14:tracePt t="25051" x="3094038" y="2544763"/>
          <p14:tracePt t="25058" x="3094038" y="2552700"/>
          <p14:tracePt t="25067" x="3101975" y="2560638"/>
          <p14:tracePt t="25075" x="3101975" y="2568575"/>
          <p14:tracePt t="25089" x="3108325" y="2574925"/>
          <p14:tracePt t="25106" x="3116263" y="2590800"/>
          <p14:tracePt t="25123" x="3116263" y="2598738"/>
          <p14:tracePt t="25139" x="3116263" y="2606675"/>
          <p14:tracePt t="25196" x="3108325" y="2606675"/>
          <p14:tracePt t="25203" x="3101975" y="2606675"/>
          <p14:tracePt t="25211" x="3094038" y="2613025"/>
          <p14:tracePt t="25222" x="3086100" y="2613025"/>
          <p14:tracePt t="25239" x="3055938" y="2613025"/>
          <p14:tracePt t="25256" x="3032125" y="2613025"/>
          <p14:tracePt t="25289" x="3025775" y="2613025"/>
          <p14:tracePt t="25347" x="3025775" y="2606675"/>
          <p14:tracePt t="25363" x="3025775" y="2598738"/>
          <p14:tracePt t="25435" x="3032125" y="2598738"/>
          <p14:tracePt t="25467" x="3040063" y="2598738"/>
          <p14:tracePt t="25491" x="3048000" y="2598738"/>
          <p14:tracePt t="25498" x="3055938" y="2598738"/>
          <p14:tracePt t="25507" x="3063875" y="2598738"/>
          <p14:tracePt t="25523" x="3101975" y="2598738"/>
          <p14:tracePt t="25540" x="3132138" y="2590800"/>
          <p14:tracePt t="25556" x="3140075" y="2590800"/>
          <p14:tracePt t="25955" x="3132138" y="2590800"/>
          <p14:tracePt t="25963" x="3116263" y="2582863"/>
          <p14:tracePt t="25973" x="3108325" y="2582863"/>
          <p14:tracePt t="25990" x="3086100" y="2560638"/>
          <p14:tracePt t="26006" x="3048000" y="2536825"/>
          <p14:tracePt t="26023" x="3009900" y="2506663"/>
          <p14:tracePt t="26040" x="2955925" y="2492375"/>
          <p14:tracePt t="26057" x="2917825" y="2476500"/>
          <p14:tracePt t="26073" x="2865438" y="2446338"/>
          <p14:tracePt t="26090" x="2819400" y="2422525"/>
          <p14:tracePt t="26107" x="2759075" y="2392363"/>
          <p14:tracePt t="26123" x="2713038" y="2378075"/>
          <p14:tracePt t="26140" x="2667000" y="2354263"/>
          <p14:tracePt t="26157" x="2628900" y="2324100"/>
          <p14:tracePt t="26173" x="2582863" y="2301875"/>
          <p14:tracePt t="26190" x="2544763" y="2278063"/>
          <p14:tracePt t="26207" x="2514600" y="2263775"/>
          <p14:tracePt t="26223" x="2506663" y="2247900"/>
          <p14:tracePt t="26240" x="2492375" y="2239963"/>
          <p14:tracePt t="26275" x="2492375" y="2232025"/>
          <p14:tracePt t="26292" x="2492375" y="2225675"/>
          <p14:tracePt t="26307" x="2492375" y="2217738"/>
          <p14:tracePt t="26331" x="2492375" y="2209800"/>
          <p14:tracePt t="26340" x="2514600" y="2209800"/>
          <p14:tracePt t="26357" x="2582863" y="2187575"/>
          <p14:tracePt t="26373" x="2743200" y="2187575"/>
          <p14:tracePt t="26390" x="2911475" y="2179638"/>
          <p14:tracePt t="26407" x="3032125" y="2163763"/>
          <p14:tracePt t="26423" x="3063875" y="2163763"/>
          <p14:tracePt t="26457" x="3048000" y="2163763"/>
          <p14:tracePt t="26474" x="3025775" y="2125663"/>
          <p14:tracePt t="26490" x="3025775" y="2111375"/>
          <p14:tracePt t="26507" x="3025775" y="2103438"/>
          <p14:tracePt t="26524" x="3032125" y="2103438"/>
          <p14:tracePt t="26540" x="3048000" y="2103438"/>
          <p14:tracePt t="26557" x="3070225" y="2103438"/>
          <p14:tracePt t="26574" x="3078163" y="2095500"/>
          <p14:tracePt t="26590" x="3086100" y="2095500"/>
          <p14:tracePt t="26607" x="3094038" y="2087563"/>
          <p14:tracePt t="26624" x="3094038" y="2079625"/>
          <p14:tracePt t="26640" x="3094038" y="2073275"/>
          <p14:tracePt t="26657" x="3094038" y="2057400"/>
          <p14:tracePt t="26674" x="3094038" y="2019300"/>
          <p14:tracePt t="26690" x="3101975" y="1981200"/>
          <p14:tracePt t="26707" x="3108325" y="1965325"/>
          <p14:tracePt t="26724" x="3116263" y="1958975"/>
          <p14:tracePt t="26835" x="3116263" y="1951038"/>
          <p14:tracePt t="26843" x="3116263" y="1943100"/>
          <p14:tracePt t="26851" x="3124200" y="1935163"/>
          <p14:tracePt t="26907" x="3132138" y="1935163"/>
          <p14:tracePt t="26963" x="3140075" y="1935163"/>
          <p14:tracePt t="27019" x="3146425" y="1935163"/>
          <p14:tracePt t="27027" x="3154363" y="1927225"/>
          <p14:tracePt t="27035" x="3162300" y="1920875"/>
          <p14:tracePt t="27043" x="3170238" y="1920875"/>
          <p14:tracePt t="27057" x="3170238" y="1912938"/>
          <p14:tracePt t="27074" x="3178175" y="1912938"/>
          <p14:tracePt t="27091" x="3178175" y="1905000"/>
          <p14:tracePt t="27115" x="3178175" y="1897063"/>
          <p14:tracePt t="27124" x="3178175" y="1889125"/>
          <p14:tracePt t="27141" x="3192463" y="1889125"/>
          <p14:tracePt t="27157" x="3192463" y="1882775"/>
          <p14:tracePt t="27979" x="3192463" y="1874838"/>
          <p14:tracePt t="28012" x="3200400" y="1874838"/>
          <p14:tracePt t="28155" x="3208338" y="1874838"/>
          <p14:tracePt t="29363" x="3216275" y="1874838"/>
          <p14:tracePt t="30715" x="3216275" y="1866900"/>
          <p14:tracePt t="30979" x="3216275" y="1858963"/>
          <p14:tracePt t="30986" x="3216275" y="1851025"/>
          <p14:tracePt t="31011" x="3216275" y="1844675"/>
          <p14:tracePt t="31331" x="3216275" y="1836738"/>
          <p14:tracePt t="31347" x="3208338" y="1836738"/>
          <p14:tracePt t="31363" x="3208338" y="1828800"/>
          <p14:tracePt t="31611" x="3208338" y="1820863"/>
          <p14:tracePt t="33491" x="3200400" y="1820863"/>
          <p14:tracePt t="33539" x="3192463" y="1820863"/>
          <p14:tracePt t="33547" x="3192463" y="1828800"/>
          <p14:tracePt t="33554" x="3192463" y="1836738"/>
          <p14:tracePt t="33563" x="3184525" y="1851025"/>
          <p14:tracePt t="33579" x="3178175" y="1866900"/>
          <p14:tracePt t="33596" x="3170238" y="1897063"/>
          <p14:tracePt t="33613" x="3170238" y="1920875"/>
          <p14:tracePt t="33630" x="3162300" y="1943100"/>
          <p14:tracePt t="33646" x="3162300" y="1951038"/>
          <p14:tracePt t="33663" x="3162300" y="1965325"/>
          <p14:tracePt t="33679" x="3162300" y="1973263"/>
          <p14:tracePt t="33696" x="3146425" y="1997075"/>
          <p14:tracePt t="33713" x="3146425" y="2011363"/>
          <p14:tracePt t="33730" x="3140075" y="2027238"/>
          <p14:tracePt t="33746" x="3132138" y="2049463"/>
          <p14:tracePt t="33763" x="3124200" y="2065338"/>
          <p14:tracePt t="33779" x="3124200" y="2073275"/>
          <p14:tracePt t="33796" x="3116263" y="2073275"/>
          <p14:tracePt t="33813" x="3108325" y="2087563"/>
          <p14:tracePt t="33829" x="3101975" y="2095500"/>
          <p14:tracePt t="33846" x="3094038" y="2111375"/>
          <p14:tracePt t="33863" x="3086100" y="2133600"/>
          <p14:tracePt t="33880" x="3070225" y="2149475"/>
          <p14:tracePt t="33896" x="3048000" y="2187575"/>
          <p14:tracePt t="33913" x="3040063" y="2193925"/>
          <p14:tracePt t="33930" x="3025775" y="2209800"/>
          <p14:tracePt t="33946" x="2994025" y="2225675"/>
          <p14:tracePt t="33980" x="2955925" y="2232025"/>
          <p14:tracePt t="33996" x="2925763" y="2239963"/>
          <p14:tracePt t="34013" x="2865438" y="2239963"/>
          <p14:tracePt t="34030" x="2819400" y="2239963"/>
          <p14:tracePt t="34046" x="2773363" y="2239963"/>
          <p14:tracePt t="34063" x="2705100" y="2239963"/>
          <p14:tracePt t="34080" x="2651125" y="2239963"/>
          <p14:tracePt t="34082" x="2628900" y="2239963"/>
          <p14:tracePt t="34096" x="2606675" y="2239963"/>
          <p14:tracePt t="34113" x="2590800" y="2225675"/>
          <p14:tracePt t="34130" x="2582863" y="2201863"/>
          <p14:tracePt t="34146" x="2582863" y="2171700"/>
          <p14:tracePt t="34163" x="2582863" y="2155825"/>
          <p14:tracePt t="34180" x="2582863" y="2149475"/>
          <p14:tracePt t="34259" x="2590800" y="2149475"/>
          <p14:tracePt t="34275" x="2598738" y="2149475"/>
          <p14:tracePt t="34291" x="2606675" y="2149475"/>
          <p14:tracePt t="34299" x="2613025" y="2149475"/>
          <p14:tracePt t="34306" x="2636838" y="2163763"/>
          <p14:tracePt t="34314" x="2674938" y="2171700"/>
          <p14:tracePt t="34330" x="2743200" y="2201863"/>
          <p14:tracePt t="34347" x="3017838" y="2316163"/>
          <p14:tracePt t="34363" x="3116263" y="2362200"/>
          <p14:tracePt t="34380" x="3200400" y="2416175"/>
          <p14:tracePt t="34397" x="3246438" y="2460625"/>
          <p14:tracePt t="34413" x="3284538" y="2492375"/>
          <p14:tracePt t="34430" x="3306763" y="2522538"/>
          <p14:tracePt t="34447" x="3330575" y="2530475"/>
          <p14:tracePt t="34463" x="3368675" y="2568575"/>
          <p14:tracePt t="34480" x="3406775" y="2598738"/>
          <p14:tracePt t="34497" x="3429000" y="2628900"/>
          <p14:tracePt t="34514" x="3429000" y="2636838"/>
          <p14:tracePt t="34530" x="3429000" y="2644775"/>
          <p14:tracePt t="34555" x="3436938" y="2644775"/>
          <p14:tracePt t="34651" x="3421063" y="2644775"/>
          <p14:tracePt t="34659" x="3390900" y="2628900"/>
          <p14:tracePt t="34667" x="3344863" y="2606675"/>
          <p14:tracePt t="34680" x="3306763" y="2568575"/>
          <p14:tracePt t="34697" x="3216275" y="2484438"/>
          <p14:tracePt t="34714" x="3154363" y="2422525"/>
          <p14:tracePt t="34730" x="3108325" y="2346325"/>
          <p14:tracePt t="34747" x="3086100" y="2332038"/>
          <p14:tracePt t="34764" x="3063875" y="2316163"/>
          <p14:tracePt t="34780" x="3032125" y="2308225"/>
          <p14:tracePt t="34797" x="2971800" y="2286000"/>
          <p14:tracePt t="34814" x="2865438" y="2239963"/>
          <p14:tracePt t="34830" x="2797175" y="2209800"/>
          <p14:tracePt t="34847" x="2781300" y="2193925"/>
          <p14:tracePt t="34864" x="2773363" y="2187575"/>
          <p14:tracePt t="34897" x="2773363" y="2179638"/>
          <p14:tracePt t="34915" x="2781300" y="2179638"/>
          <p14:tracePt t="35019" x="2789238" y="2187575"/>
          <p14:tracePt t="35027" x="2797175" y="2187575"/>
          <p14:tracePt t="35035" x="2811463" y="2201863"/>
          <p14:tracePt t="35047" x="2835275" y="2217738"/>
          <p14:tracePt t="35064" x="2903538" y="2263775"/>
          <p14:tracePt t="35080" x="2994025" y="2339975"/>
          <p14:tracePt t="35097" x="3048000" y="2384425"/>
          <p14:tracePt t="35114" x="3094038" y="2422525"/>
          <p14:tracePt t="35116" x="3094038" y="2438400"/>
          <p14:tracePt t="35131" x="3108325" y="2446338"/>
          <p14:tracePt t="35164" x="3116263" y="2446338"/>
          <p14:tracePt t="35181" x="3132138" y="2476500"/>
          <p14:tracePt t="35197" x="3170238" y="2514600"/>
          <p14:tracePt t="35214" x="3184525" y="2522538"/>
          <p14:tracePt t="35231" x="3192463" y="2536825"/>
          <p14:tracePt t="35283" x="3192463" y="2530475"/>
          <p14:tracePt t="35299" x="3184525" y="2514600"/>
          <p14:tracePt t="35307" x="3170238" y="2498725"/>
          <p14:tracePt t="35315" x="3154363" y="2484438"/>
          <p14:tracePt t="35331" x="3124200" y="2460625"/>
          <p14:tracePt t="35347" x="3078163" y="2422525"/>
          <p14:tracePt t="35364" x="3025775" y="2370138"/>
          <p14:tracePt t="35381" x="2963863" y="2324100"/>
          <p14:tracePt t="35397" x="2925763" y="2286000"/>
          <p14:tracePt t="35414" x="2865438" y="2217738"/>
          <p14:tracePt t="35431" x="2797175" y="2171700"/>
          <p14:tracePt t="35447" x="2773363" y="2149475"/>
          <p14:tracePt t="35464" x="2773363" y="2141538"/>
          <p14:tracePt t="35499" x="2765425" y="2141538"/>
          <p14:tracePt t="35514" x="2759075" y="2141538"/>
          <p14:tracePt t="35611" x="2765425" y="2141538"/>
          <p14:tracePt t="35620" x="2773363" y="2149475"/>
          <p14:tracePt t="35626" x="2773363" y="2155825"/>
          <p14:tracePt t="35635" x="2789238" y="2155825"/>
          <p14:tracePt t="35647" x="2797175" y="2163763"/>
          <p14:tracePt t="35664" x="2797175" y="2171700"/>
          <p14:tracePt t="35681" x="2797175" y="2179638"/>
          <p14:tracePt t="35827" x="2811463" y="2179638"/>
          <p14:tracePt t="35834" x="2819400" y="2155825"/>
          <p14:tracePt t="35842" x="2835275" y="2141538"/>
          <p14:tracePt t="35850" x="2857500" y="2117725"/>
          <p14:tracePt t="35864" x="2865438" y="2087563"/>
          <p14:tracePt t="35881" x="2917825" y="2011363"/>
          <p14:tracePt t="35898" x="2979738" y="1927225"/>
          <p14:tracePt t="35914" x="3025775" y="1866900"/>
          <p14:tracePt t="35931" x="3025775" y="1858963"/>
          <p14:tracePt t="36139" x="3025775" y="1866900"/>
          <p14:tracePt t="36146" x="3032125" y="1866900"/>
          <p14:tracePt t="36155" x="3040063" y="1866900"/>
          <p14:tracePt t="36165" x="3055938" y="1874838"/>
          <p14:tracePt t="36181" x="3094038" y="1882775"/>
          <p14:tracePt t="36198" x="3124200" y="1889125"/>
          <p14:tracePt t="36215" x="3146425" y="1912938"/>
          <p14:tracePt t="36248" x="3146425" y="1935163"/>
          <p14:tracePt t="36265" x="3146425" y="1951038"/>
          <p14:tracePt t="36282" x="3146425" y="1965325"/>
          <p14:tracePt t="36298" x="3132138" y="1973263"/>
          <p14:tracePt t="36315" x="3108325" y="1981200"/>
          <p14:tracePt t="36332" x="3086100" y="1973263"/>
          <p14:tracePt t="36348" x="3048000" y="1943100"/>
          <p14:tracePt t="36365" x="3001963" y="1897063"/>
          <p14:tracePt t="36382" x="2987675" y="1844675"/>
          <p14:tracePt t="36398" x="2979738" y="1798638"/>
          <p14:tracePt t="36415" x="2979738" y="1752600"/>
          <p14:tracePt t="36432" x="2994025" y="1744663"/>
          <p14:tracePt t="36448" x="3009900" y="1736725"/>
          <p14:tracePt t="36465" x="3025775" y="1736725"/>
          <p14:tracePt t="36482" x="3086100" y="1782763"/>
          <p14:tracePt t="36498" x="3132138" y="1836738"/>
          <p14:tracePt t="36515" x="3184525" y="1912938"/>
          <p14:tracePt t="36532" x="3260725" y="1989138"/>
          <p14:tracePt t="36548" x="3298825" y="2027238"/>
          <p14:tracePt t="36565" x="3298825" y="2035175"/>
          <p14:tracePt t="36598" x="3276600" y="2035175"/>
          <p14:tracePt t="36615" x="3222625" y="2035175"/>
          <p14:tracePt t="36632" x="3154363" y="1989138"/>
          <p14:tracePt t="36648" x="3124200" y="1951038"/>
          <p14:tracePt t="36650" x="3108325" y="1927225"/>
          <p14:tracePt t="36665" x="3108325" y="1905000"/>
          <p14:tracePt t="36682" x="3108325" y="1874838"/>
          <p14:tracePt t="36698" x="3140075" y="1844675"/>
          <p14:tracePt t="36715" x="3200400" y="1844675"/>
          <p14:tracePt t="36732" x="3254375" y="1844675"/>
          <p14:tracePt t="36748" x="3292475" y="1858963"/>
          <p14:tracePt t="36765" x="3314700" y="1905000"/>
          <p14:tracePt t="36782" x="3314700" y="1943100"/>
          <p14:tracePt t="36799" x="3314700" y="1989138"/>
          <p14:tracePt t="36815" x="3306763" y="1997075"/>
          <p14:tracePt t="36832" x="3298825" y="1997075"/>
          <p14:tracePt t="36849" x="3276600" y="1981200"/>
          <p14:tracePt t="36865" x="3230563" y="1912938"/>
          <p14:tracePt t="36882" x="3222625" y="1866900"/>
          <p14:tracePt t="36899" x="3222625" y="1798638"/>
          <p14:tracePt t="36932" x="3238500" y="1806575"/>
          <p14:tracePt t="36949" x="3284538" y="1897063"/>
          <p14:tracePt t="36965" x="3292475" y="2003425"/>
          <p14:tracePt t="36982" x="3276600" y="2065338"/>
          <p14:tracePt t="36999" x="3260725" y="2103438"/>
          <p14:tracePt t="37015" x="3230563" y="2103438"/>
          <p14:tracePt t="37032" x="3200400" y="2027238"/>
          <p14:tracePt t="37049" x="3178175" y="1927225"/>
          <p14:tracePt t="37066" x="3170238" y="1851025"/>
          <p14:tracePt t="37082" x="3170238" y="1744663"/>
          <p14:tracePt t="37099" x="3184525" y="1736725"/>
          <p14:tracePt t="37115" x="3230563" y="1798638"/>
          <p14:tracePt t="37132" x="3298825" y="1935163"/>
          <p14:tracePt t="37149" x="3360738" y="2103438"/>
          <p14:tracePt t="37165" x="3360738" y="2209800"/>
          <p14:tracePt t="37182" x="3360738" y="2225675"/>
          <p14:tracePt t="37199" x="3336925" y="2225675"/>
          <p14:tracePt t="37216" x="3284538" y="2149475"/>
          <p14:tracePt t="37232" x="3222625" y="2049463"/>
          <p14:tracePt t="37249" x="3200400" y="1951038"/>
          <p14:tracePt t="37266" x="3200400" y="1866900"/>
          <p14:tracePt t="37282" x="3216275" y="1858963"/>
          <p14:tracePt t="37299" x="3260725" y="1897063"/>
          <p14:tracePt t="37316" x="3314700" y="1973263"/>
          <p14:tracePt t="37332" x="3344863" y="2065338"/>
          <p14:tracePt t="37349" x="3344863" y="2103438"/>
          <p14:tracePt t="37382" x="3336925" y="2095500"/>
          <p14:tracePt t="37399" x="3314700" y="2041525"/>
          <p14:tracePt t="37416" x="3292475" y="1965325"/>
          <p14:tracePt t="37432" x="3292475" y="1897063"/>
          <p14:tracePt t="37449" x="3292475" y="1851025"/>
          <p14:tracePt t="37483" x="3298825" y="1851025"/>
          <p14:tracePt t="37499" x="3298825" y="1889125"/>
          <p14:tracePt t="37516" x="3306763" y="1920875"/>
          <p14:tracePt t="37594" x="3292475" y="1912938"/>
          <p14:tracePt t="37602" x="3284538" y="1905000"/>
          <p14:tracePt t="37610" x="3276600" y="1897063"/>
          <p14:tracePt t="37618" x="3260725" y="1897063"/>
          <p14:tracePt t="37632" x="3254375" y="1889125"/>
          <p14:tracePt t="37649" x="3246438" y="1882775"/>
          <p14:tracePt t="39027" x="3246438" y="1889125"/>
          <p14:tracePt t="39035" x="3260725" y="1905000"/>
          <p14:tracePt t="39042" x="3284538" y="1935163"/>
          <p14:tracePt t="39051" x="3298825" y="1958975"/>
          <p14:tracePt t="39067" x="3352800" y="1989138"/>
          <p14:tracePt t="39084" x="3467100" y="2019300"/>
          <p14:tracePt t="39100" x="3657600" y="2027238"/>
          <p14:tracePt t="39117" x="3916363" y="2027238"/>
          <p14:tracePt t="39134" x="4168775" y="2041525"/>
          <p14:tracePt t="39150" x="4427538" y="2079625"/>
          <p14:tracePt t="39167" x="4625975" y="2133600"/>
          <p14:tracePt t="39184" x="4716463" y="2179638"/>
          <p14:tracePt t="39200" x="4754563" y="2209800"/>
          <p14:tracePt t="39203" x="4770438" y="2225675"/>
          <p14:tracePt t="39217" x="4792663" y="2255838"/>
          <p14:tracePt t="39234" x="4884738" y="2316163"/>
          <p14:tracePt t="39250" x="5083175" y="2430463"/>
          <p14:tracePt t="39267" x="5257800" y="2492375"/>
          <p14:tracePt t="39284" x="5410200" y="2536825"/>
          <p14:tracePt t="39300" x="5562600" y="2598738"/>
          <p14:tracePt t="39317" x="5699125" y="2651125"/>
          <p14:tracePt t="39334" x="5799138" y="2689225"/>
          <p14:tracePt t="39351" x="5883275" y="2713038"/>
          <p14:tracePt t="39367" x="5921375" y="2735263"/>
          <p14:tracePt t="39384" x="5943600" y="2751138"/>
          <p14:tracePt t="39401" x="5959475" y="2765425"/>
          <p14:tracePt t="39417" x="5989638" y="2789238"/>
          <p14:tracePt t="39434" x="6057900" y="2811463"/>
          <p14:tracePt t="39451" x="6149975" y="2857500"/>
          <p14:tracePt t="39467" x="6240463" y="2895600"/>
          <p14:tracePt t="39484" x="6308725" y="2917825"/>
          <p14:tracePt t="39501" x="6340475" y="2925763"/>
          <p14:tracePt t="39547" x="6340475" y="2933700"/>
          <p14:tracePt t="39555" x="6346825" y="2933700"/>
          <p14:tracePt t="39567" x="6346825" y="2941638"/>
          <p14:tracePt t="39584" x="6362700" y="2941638"/>
          <p14:tracePt t="39601" x="6370638" y="2941638"/>
          <p14:tracePt t="39618" x="6408738" y="2949575"/>
          <p14:tracePt t="39634" x="6446838" y="2963863"/>
          <p14:tracePt t="39675" x="6446838" y="2971800"/>
          <p14:tracePt t="39684" x="6446838" y="2979738"/>
          <p14:tracePt t="39701" x="6454775" y="2979738"/>
          <p14:tracePt t="39717" x="6461125" y="2979738"/>
          <p14:tracePt t="39734" x="6469063" y="2987675"/>
          <p14:tracePt t="39778" x="6477000" y="2987675"/>
          <p14:tracePt t="39786" x="6492875" y="2987675"/>
          <p14:tracePt t="39794" x="6507163" y="2987675"/>
          <p14:tracePt t="39802" x="6553200" y="2987675"/>
          <p14:tracePt t="39818" x="6569075" y="2987675"/>
          <p14:tracePt t="39834" x="6599238" y="2987675"/>
          <p14:tracePt t="39868" x="6607175" y="2987675"/>
          <p14:tracePt t="39884" x="6621463" y="2987675"/>
          <p14:tracePt t="39901" x="6637338" y="2987675"/>
          <p14:tracePt t="39918" x="6637338" y="2979738"/>
          <p14:tracePt t="40195" x="6645275" y="2979738"/>
          <p14:tracePt t="40211" x="6651625" y="2979738"/>
          <p14:tracePt t="40218" x="6659563" y="2979738"/>
          <p14:tracePt t="40235" x="6667500" y="2979738"/>
          <p14:tracePt t="40331" x="6675438" y="2979738"/>
          <p14:tracePt t="40339" x="6683375" y="2979738"/>
          <p14:tracePt t="40443" x="6683375" y="2987675"/>
          <p14:tracePt t="40459" x="6675438" y="2987675"/>
          <p14:tracePt t="40475" x="6667500" y="2987675"/>
          <p14:tracePt t="40491" x="6659563" y="2987675"/>
          <p14:tracePt t="40747" x="6659563" y="2994025"/>
          <p14:tracePt t="40762" x="6659563" y="3017838"/>
          <p14:tracePt t="40770" x="6659563" y="3040063"/>
          <p14:tracePt t="40778" x="6659563" y="3055938"/>
          <p14:tracePt t="40786" x="6659563" y="3086100"/>
          <p14:tracePt t="40802" x="6675438" y="3108325"/>
          <p14:tracePt t="40818" x="6689725" y="3208338"/>
          <p14:tracePt t="40835" x="6689725" y="3314700"/>
          <p14:tracePt t="40852" x="6689725" y="3444875"/>
          <p14:tracePt t="40868" x="6689725" y="3551238"/>
          <p14:tracePt t="40885" x="6689725" y="3695700"/>
          <p14:tracePt t="40902" x="6689725" y="3817938"/>
          <p14:tracePt t="40919" x="6689725" y="3970338"/>
          <p14:tracePt t="40935" x="6689725" y="4130675"/>
          <p14:tracePt t="40952" x="6689725" y="4289425"/>
          <p14:tracePt t="40969" x="6689725" y="4441825"/>
          <p14:tracePt t="40986" x="6689725" y="4572000"/>
          <p14:tracePt t="41002" x="6689725" y="4678363"/>
          <p14:tracePt t="41019" x="6697663" y="4816475"/>
          <p14:tracePt t="41035" x="6713538" y="4914900"/>
          <p14:tracePt t="41052" x="6713538" y="4999038"/>
          <p14:tracePt t="41069" x="6713538" y="5045075"/>
          <p14:tracePt t="41085" x="6713538" y="5113338"/>
          <p14:tracePt t="41102" x="6713538" y="5165725"/>
          <p14:tracePt t="41119" x="6713538" y="5211763"/>
          <p14:tracePt t="41135" x="6713538" y="5257800"/>
          <p14:tracePt t="41152" x="6713538" y="5303838"/>
          <p14:tracePt t="41169" x="6713538" y="5356225"/>
          <p14:tracePt t="41186" x="6721475" y="5432425"/>
          <p14:tracePt t="41202" x="6735763" y="5464175"/>
          <p14:tracePt t="41219" x="6743700" y="5494338"/>
          <p14:tracePt t="41235" x="6759575" y="5540375"/>
          <p14:tracePt t="41252" x="6759575" y="5570538"/>
          <p14:tracePt t="41269" x="6759575" y="5608638"/>
          <p14:tracePt t="41285" x="6759575" y="5638800"/>
          <p14:tracePt t="41302" x="6765925" y="5668963"/>
          <p14:tracePt t="41319" x="6773863" y="5699125"/>
          <p14:tracePt t="41335" x="6773863" y="5707063"/>
          <p14:tracePt t="41369" x="6765925" y="5707063"/>
          <p14:tracePt t="41386" x="6759575" y="5722938"/>
          <p14:tracePt t="41402" x="6751638" y="5737225"/>
          <p14:tracePt t="41419" x="6743700" y="5737225"/>
          <p14:tracePt t="41436" x="6735763" y="5737225"/>
          <p14:tracePt t="41490" x="6735763" y="5745163"/>
          <p14:tracePt t="41498" x="6735763" y="5753100"/>
          <p14:tracePt t="41514" x="6735763" y="5761038"/>
          <p14:tracePt t="41523" x="6735763" y="5768975"/>
          <p14:tracePt t="41538" x="6735763" y="5775325"/>
          <p14:tracePt t="41626" x="6735763" y="5783263"/>
          <p14:tracePt t="41634" x="6743700" y="5791200"/>
          <p14:tracePt t="41642" x="6743700" y="5799138"/>
          <p14:tracePt t="41652" x="6751638" y="5807075"/>
          <p14:tracePt t="41963" x="6759575" y="5807075"/>
          <p14:tracePt t="41970" x="6773863" y="5807075"/>
          <p14:tracePt t="41978" x="6781800" y="5807075"/>
          <p14:tracePt t="41994" x="6789738" y="5807075"/>
          <p14:tracePt t="42043" x="6789738" y="5791200"/>
          <p14:tracePt t="42066" x="6773863" y="5775325"/>
          <p14:tracePt t="42099" x="6765925" y="5775325"/>
          <p14:tracePt t="42122" x="6765925" y="5768975"/>
          <p14:tracePt t="42130" x="6759575" y="5768975"/>
          <p14:tracePt t="42146" x="6759575" y="5761038"/>
          <p14:tracePt t="42195" x="6759575" y="5753100"/>
          <p14:tracePt t="42202" x="6751638" y="5753100"/>
          <p14:tracePt t="42219" x="6743700" y="5753100"/>
          <p14:tracePt t="42235" x="6743700" y="5745163"/>
          <p14:tracePt t="42243" x="6735763" y="5745163"/>
          <p14:tracePt t="42253" x="6721475" y="5737225"/>
          <p14:tracePt t="42291" x="6721475" y="5730875"/>
          <p14:tracePt t="44915" x="6713538" y="5730875"/>
          <p14:tracePt t="44923" x="6705600" y="5737225"/>
          <p14:tracePt t="44931" x="6697663" y="5737225"/>
          <p14:tracePt t="44938" x="6683375" y="5737225"/>
          <p14:tracePt t="44955" x="6637338" y="5737225"/>
          <p14:tracePt t="44972" x="6561138" y="5737225"/>
          <p14:tracePt t="44988" x="6438900" y="5745163"/>
          <p14:tracePt t="45005" x="6302375" y="5722938"/>
          <p14:tracePt t="45022" x="6194425" y="5684838"/>
          <p14:tracePt t="45038" x="6103938" y="5630863"/>
          <p14:tracePt t="45055" x="6073775" y="5592763"/>
          <p14:tracePt t="45072" x="6049963" y="5578475"/>
          <p14:tracePt t="45089" x="6019800" y="5554663"/>
          <p14:tracePt t="45105" x="5927725" y="5546725"/>
          <p14:tracePt t="45122" x="5775325" y="5524500"/>
          <p14:tracePt t="45138" x="5456238" y="5516563"/>
          <p14:tracePt t="45155" x="5273675" y="5494338"/>
          <p14:tracePt t="45172" x="5165725" y="5456238"/>
          <p14:tracePt t="45189" x="5105400" y="5432425"/>
          <p14:tracePt t="45205" x="5045075" y="5410200"/>
          <p14:tracePt t="45222" x="4953000" y="5380038"/>
          <p14:tracePt t="45239" x="4808538" y="5349875"/>
          <p14:tracePt t="45255" x="4610100" y="5303838"/>
          <p14:tracePt t="45272" x="4397375" y="5249863"/>
          <p14:tracePt t="45274" x="4313238" y="5227638"/>
          <p14:tracePt t="45289" x="4237038" y="5189538"/>
          <p14:tracePt t="45305" x="4098925" y="5075238"/>
          <p14:tracePt t="45322" x="3970338" y="4960938"/>
          <p14:tracePt t="45339" x="3908425" y="4860925"/>
          <p14:tracePt t="45355" x="3863975" y="4778375"/>
          <p14:tracePt t="45372" x="3810000" y="4686300"/>
          <p14:tracePt t="45389" x="3741738" y="4625975"/>
          <p14:tracePt t="45405" x="3665538" y="4525963"/>
          <p14:tracePt t="45422" x="3565525" y="4435475"/>
          <p14:tracePt t="45439" x="3489325" y="4335463"/>
          <p14:tracePt t="45455" x="3444875" y="4229100"/>
          <p14:tracePt t="45472" x="3406775" y="4092575"/>
          <p14:tracePt t="45489" x="3368675" y="3978275"/>
          <p14:tracePt t="45506" x="3298825" y="3832225"/>
          <p14:tracePt t="45522" x="3216275" y="3673475"/>
          <p14:tracePt t="45539" x="3170238" y="3527425"/>
          <p14:tracePt t="45556" x="3154363" y="3413125"/>
          <p14:tracePt t="45572" x="3146425" y="3306763"/>
          <p14:tracePt t="45589" x="3146425" y="3200400"/>
          <p14:tracePt t="45606" x="3146425" y="3101975"/>
          <p14:tracePt t="45622" x="3132138" y="3040063"/>
          <p14:tracePt t="45639" x="3116263" y="2979738"/>
          <p14:tracePt t="45656" x="3101975" y="2903538"/>
          <p14:tracePt t="45672" x="3101975" y="2811463"/>
          <p14:tracePt t="45689" x="3101975" y="2727325"/>
          <p14:tracePt t="45706" x="3101975" y="2644775"/>
          <p14:tracePt t="45722" x="3101975" y="2552700"/>
          <p14:tracePt t="45739" x="3101975" y="2468563"/>
          <p14:tracePt t="45756" x="3101975" y="2416175"/>
          <p14:tracePt t="45772" x="3101975" y="2346325"/>
          <p14:tracePt t="45789" x="3101975" y="2293938"/>
          <p14:tracePt t="45806" x="3101975" y="2247900"/>
          <p14:tracePt t="45822" x="3101975" y="2209800"/>
          <p14:tracePt t="45839" x="3101975" y="2171700"/>
          <p14:tracePt t="45856" x="3101975" y="2133600"/>
          <p14:tracePt t="45872" x="3094038" y="2111375"/>
          <p14:tracePt t="45890" x="3094038" y="2095500"/>
          <p14:tracePt t="45938" x="3094038" y="2103438"/>
          <p14:tracePt t="45947" x="3094038" y="2111375"/>
          <p14:tracePt t="46010" x="3094038" y="2095500"/>
          <p14:tracePt t="46018" x="3094038" y="2087563"/>
          <p14:tracePt t="46027" x="3094038" y="2079625"/>
          <p14:tracePt t="46039" x="3094038" y="2065338"/>
          <p14:tracePt t="46056" x="3094038" y="2049463"/>
          <p14:tracePt t="46171" x="3094038" y="2057400"/>
          <p14:tracePt t="46187" x="3094038" y="2065338"/>
          <p14:tracePt t="46195" x="3094038" y="2073275"/>
          <p14:tracePt t="46206" x="3094038" y="2079625"/>
          <p14:tracePt t="46223" x="3086100" y="2117725"/>
          <p14:tracePt t="46239" x="3070225" y="2141538"/>
          <p14:tracePt t="46256" x="3070225" y="2171700"/>
          <p14:tracePt t="46339" x="3070225" y="2179638"/>
          <p14:tracePt t="46347" x="3070225" y="2187575"/>
          <p14:tracePt t="46356" x="3070225" y="2193925"/>
          <p14:tracePt t="46373" x="3063875" y="2201863"/>
          <p14:tracePt t="46411" x="3063875" y="2193925"/>
          <p14:tracePt t="46418" x="3063875" y="2187575"/>
          <p14:tracePt t="46426" x="3063875" y="2179638"/>
          <p14:tracePt t="46440" x="3063875" y="2163763"/>
          <p14:tracePt t="46456" x="3063875" y="2133600"/>
          <p14:tracePt t="46473" x="3063875" y="2095500"/>
          <p14:tracePt t="46490" x="3063875" y="2073275"/>
          <p14:tracePt t="46506" x="3063875" y="2049463"/>
          <p14:tracePt t="46523" x="3063875" y="2041525"/>
          <p14:tracePt t="46556" x="3070225" y="2035175"/>
          <p14:tracePt t="46573" x="3078163" y="2035175"/>
          <p14:tracePt t="46606" x="3078163" y="2027238"/>
          <p14:tracePt t="46623" x="3078163" y="2019300"/>
          <p14:tracePt t="46640" x="3078163" y="2003425"/>
          <p14:tracePt t="46656" x="3078163" y="1997075"/>
          <p14:tracePt t="46673" x="3078163" y="1981200"/>
          <p14:tracePt t="46778" x="3086100" y="1981200"/>
          <p14:tracePt t="46786" x="3094038" y="1973263"/>
          <p14:tracePt t="46796" x="3094038" y="1965325"/>
          <p14:tracePt t="46810" x="3094038" y="1958975"/>
          <p14:tracePt t="46823" x="3101975" y="1958975"/>
          <p14:tracePt t="46840" x="3101975" y="1951038"/>
          <p14:tracePt t="47443" x="3108325" y="1951038"/>
          <p14:tracePt t="48595" x="3108325" y="1958975"/>
          <p14:tracePt t="48602" x="3108325" y="1965325"/>
          <p14:tracePt t="48626" x="3108325" y="1973263"/>
          <p14:tracePt t="48634" x="3108325" y="1981200"/>
          <p14:tracePt t="48643" x="3108325" y="1989138"/>
          <p14:tracePt t="48658" x="3108325" y="2027238"/>
          <p14:tracePt t="48675" x="3108325" y="2073275"/>
          <p14:tracePt t="48692" x="3108325" y="2111375"/>
          <p14:tracePt t="48708" x="3124200" y="2141538"/>
          <p14:tracePt t="48725" x="3140075" y="2179638"/>
          <p14:tracePt t="48742" x="3146425" y="2201863"/>
          <p14:tracePt t="48758" x="3162300" y="2232025"/>
          <p14:tracePt t="48775" x="3162300" y="2247900"/>
          <p14:tracePt t="48791" x="3162300" y="2278063"/>
          <p14:tracePt t="48808" x="3170238" y="2301875"/>
          <p14:tracePt t="48811" x="3170238" y="2324100"/>
          <p14:tracePt t="48825" x="3178175" y="2339975"/>
          <p14:tracePt t="48842" x="3184525" y="2354263"/>
          <p14:tracePt t="48858" x="3200400" y="2370138"/>
          <p14:tracePt t="48875" x="3216275" y="2392363"/>
          <p14:tracePt t="48892" x="3216275" y="2400300"/>
          <p14:tracePt t="48908" x="3216275" y="2416175"/>
          <p14:tracePt t="48925" x="3216275" y="2438400"/>
          <p14:tracePt t="48942" x="3216275" y="2468563"/>
          <p14:tracePt t="48958" x="3216275" y="2498725"/>
          <p14:tracePt t="48975" x="3216275" y="2522538"/>
          <p14:tracePt t="48992" x="3216275" y="2544763"/>
          <p14:tracePt t="49008" x="3230563" y="2568575"/>
          <p14:tracePt t="49025" x="3268663" y="2606675"/>
          <p14:tracePt t="49042" x="3306763" y="2644775"/>
          <p14:tracePt t="49058" x="3330575" y="2682875"/>
          <p14:tracePt t="49075" x="3330575" y="2689225"/>
          <p14:tracePt t="49092" x="3330575" y="2713038"/>
          <p14:tracePt t="49108" x="3314700" y="2713038"/>
          <p14:tracePt t="49125" x="3306763" y="2713038"/>
          <p14:tracePt t="49142" x="3292475" y="2713038"/>
          <p14:tracePt t="49202" x="3276600" y="2713038"/>
          <p14:tracePt t="49210" x="3268663" y="2713038"/>
          <p14:tracePt t="49227" x="3260725" y="2713038"/>
          <p14:tracePt t="49234" x="3254375" y="2713038"/>
          <p14:tracePt t="49250" x="3246438" y="2713038"/>
          <p14:tracePt t="49258" x="3246438" y="2705100"/>
          <p14:tracePt t="49299" x="3238500" y="2705100"/>
          <p14:tracePt t="49306" x="3230563" y="2697163"/>
          <p14:tracePt t="49314" x="3222625" y="2682875"/>
          <p14:tracePt t="49331" x="3208338" y="2674938"/>
          <p14:tracePt t="49342" x="3200400" y="2659063"/>
          <p14:tracePt t="49359" x="3178175" y="2628900"/>
          <p14:tracePt t="49375" x="3170238" y="2613025"/>
          <p14:tracePt t="49392" x="3170238" y="2598738"/>
          <p14:tracePt t="49483" x="3162300" y="2582863"/>
          <p14:tracePt t="49490" x="3162300" y="2574925"/>
          <p14:tracePt t="49499" x="3154363" y="2574925"/>
          <p14:tracePt t="49509" x="3146425" y="2574925"/>
          <p14:tracePt t="49525" x="3146425" y="2552700"/>
          <p14:tracePt t="49559" x="3146425" y="2544763"/>
          <p14:tracePt t="50491" x="3140075" y="2544763"/>
          <p14:tracePt t="50506" x="3132138" y="2544763"/>
          <p14:tracePt t="50516" x="3132138" y="2552700"/>
          <p14:tracePt t="50531" x="3132138" y="2560638"/>
          <p14:tracePt t="50554" x="3132138" y="2568575"/>
          <p14:tracePt t="50803" x="3140075" y="2568575"/>
          <p14:tracePt t="50834" x="3140075" y="2560638"/>
          <p14:tracePt t="53250" x="3140075" y="2552700"/>
          <p14:tracePt t="54082" x="3146425" y="2552700"/>
          <p14:tracePt t="54115" x="3146425" y="2544763"/>
          <p14:tracePt t="54146" x="3154363" y="2536825"/>
          <p14:tracePt t="54610" x="3146425" y="2536825"/>
          <p14:tracePt t="54658" x="3140075" y="2536825"/>
          <p14:tracePt t="54674" x="3132138" y="2536825"/>
          <p14:tracePt t="54754" x="3124200" y="2536825"/>
          <p14:tracePt t="54762" x="3108325" y="2536825"/>
          <p14:tracePt t="54778" x="3108325" y="2530475"/>
          <p14:tracePt t="54787" x="3094038" y="2530475"/>
          <p14:tracePt t="54796" x="3078163" y="2530475"/>
          <p14:tracePt t="54813" x="3055938" y="2506663"/>
          <p14:tracePt t="54830" x="3025775" y="2484438"/>
          <p14:tracePt t="54846" x="2987675" y="2430463"/>
          <p14:tracePt t="54863" x="2971800" y="2384425"/>
          <p14:tracePt t="54880" x="2971800" y="2339975"/>
          <p14:tracePt t="54882" x="2971800" y="2308225"/>
          <p14:tracePt t="54896" x="2971800" y="2293938"/>
          <p14:tracePt t="54913" x="2971800" y="2255838"/>
          <p14:tracePt t="54930" x="2971800" y="2217738"/>
          <p14:tracePt t="54947" x="2971800" y="2201863"/>
          <p14:tracePt t="54963" x="2971800" y="2187575"/>
          <p14:tracePt t="54980" x="2971800" y="2163763"/>
          <p14:tracePt t="54996" x="2971800" y="2149475"/>
          <p14:tracePt t="55013" x="2971800" y="2133600"/>
          <p14:tracePt t="55030" x="2987675" y="2117725"/>
          <p14:tracePt t="55047" x="3009900" y="2087563"/>
          <p14:tracePt t="55063" x="3025775" y="2065338"/>
          <p14:tracePt t="55080" x="3048000" y="2041525"/>
          <p14:tracePt t="55097" x="3055938" y="2027238"/>
          <p14:tracePt t="55113" x="3055938" y="2019300"/>
          <p14:tracePt t="55323" x="3063875" y="2019300"/>
          <p14:tracePt t="55819" x="3063875" y="2035175"/>
          <p14:tracePt t="55835" x="3063875" y="2041525"/>
          <p14:tracePt t="55842" x="3063875" y="2049463"/>
          <p14:tracePt t="55850" x="3063875" y="2057400"/>
          <p14:tracePt t="55882" x="3055938" y="2065338"/>
          <p14:tracePt t="55898" x="3048000" y="2065338"/>
          <p14:tracePt t="55906" x="3040063" y="2073275"/>
          <p14:tracePt t="55914" x="3025775" y="2079625"/>
          <p14:tracePt t="55930" x="3001963" y="2079625"/>
          <p14:tracePt t="55947" x="2963863" y="2079625"/>
          <p14:tracePt t="55964" x="2917825" y="2079625"/>
          <p14:tracePt t="55981" x="2865438" y="2079625"/>
          <p14:tracePt t="55997" x="2811463" y="2087563"/>
          <p14:tracePt t="56014" x="2781300" y="2087563"/>
          <p14:tracePt t="56030" x="2773363" y="2087563"/>
          <p14:tracePt t="56064" x="2773363" y="2103438"/>
          <p14:tracePt t="56098" x="2759075" y="2103438"/>
          <p14:tracePt t="56114" x="2735263" y="2117725"/>
          <p14:tracePt t="56131" x="2720975" y="2117725"/>
          <p14:tracePt t="56147" x="2689225" y="2117725"/>
          <p14:tracePt t="56164" x="2674938" y="2117725"/>
          <p14:tracePt t="56220" x="2674938" y="2125663"/>
          <p14:tracePt t="56226" x="2674938" y="2133600"/>
          <p14:tracePt t="56250" x="2674938" y="2141538"/>
          <p14:tracePt t="56323" x="2674938" y="2149475"/>
          <p14:tracePt t="56330" x="2667000" y="2149475"/>
          <p14:tracePt t="56338" x="2659063" y="2155825"/>
          <p14:tracePt t="57090" x="2667000" y="2155825"/>
          <p14:tracePt t="57106" x="2682875" y="2155825"/>
          <p14:tracePt t="57114" x="2697163" y="2163763"/>
          <p14:tracePt t="57122" x="2713038" y="2171700"/>
          <p14:tracePt t="57131" x="2720975" y="2179638"/>
          <p14:tracePt t="57148" x="2751138" y="2201863"/>
          <p14:tracePt t="57165" x="2773363" y="2225675"/>
          <p14:tracePt t="57181" x="2797175" y="2239963"/>
          <p14:tracePt t="57198" x="2811463" y="2255838"/>
          <p14:tracePt t="57215" x="2827338" y="2270125"/>
          <p14:tracePt t="57231" x="2841625" y="2278063"/>
          <p14:tracePt t="57248" x="2865438" y="2293938"/>
          <p14:tracePt t="57265" x="2903538" y="2324100"/>
          <p14:tracePt t="57282" x="2949575" y="2346325"/>
          <p14:tracePt t="57298" x="2987675" y="2378075"/>
          <p14:tracePt t="57315" x="3017838" y="2400300"/>
          <p14:tracePt t="57362" x="3025775" y="2400300"/>
          <p14:tracePt t="57370" x="3025775" y="2408238"/>
          <p14:tracePt t="57382" x="3032125" y="2416175"/>
          <p14:tracePt t="57398" x="3078163" y="2446338"/>
          <p14:tracePt t="57415" x="3132138" y="2484438"/>
          <p14:tracePt t="57432" x="3170238" y="2514600"/>
          <p14:tracePt t="57448" x="3192463" y="2544763"/>
          <p14:tracePt t="57465" x="3216275" y="2560638"/>
          <p14:tracePt t="57482" x="3238500" y="2582863"/>
          <p14:tracePt t="57498" x="3246438" y="2590800"/>
          <p14:tracePt t="57515" x="3268663" y="2606675"/>
          <p14:tracePt t="57706" x="3268663" y="2598738"/>
          <p14:tracePt t="57714" x="3254375" y="2582863"/>
          <p14:tracePt t="57723" x="3246438" y="2574925"/>
          <p14:tracePt t="57732" x="3230563" y="2544763"/>
          <p14:tracePt t="57749" x="3184525" y="2506663"/>
          <p14:tracePt t="57765" x="3154363" y="2484438"/>
          <p14:tracePt t="57782" x="3108325" y="2446338"/>
          <p14:tracePt t="57799" x="3078163" y="2430463"/>
          <p14:tracePt t="57815" x="3025775" y="2422525"/>
          <p14:tracePt t="57832" x="2979738" y="2400300"/>
          <p14:tracePt t="57849" x="2955925" y="2384425"/>
          <p14:tracePt t="57866" x="2925763" y="2370138"/>
          <p14:tracePt t="57882" x="2879725" y="2346325"/>
          <p14:tracePt t="57899" x="2819400" y="2301875"/>
          <p14:tracePt t="57915" x="2797175" y="2270125"/>
          <p14:tracePt t="57932" x="2773363" y="2247900"/>
          <p14:tracePt t="57949" x="2751138" y="2239963"/>
          <p14:tracePt t="57966" x="2743200" y="2239963"/>
          <p14:tracePt t="57982" x="2735263" y="2232025"/>
          <p14:tracePt t="57999" x="2720975" y="2225675"/>
          <p14:tracePt t="58016" x="2713038" y="2225675"/>
          <p14:tracePt t="58032" x="2713038" y="2217738"/>
          <p14:tracePt t="58049" x="2697163" y="2217738"/>
          <p14:tracePt t="58066" x="2689225" y="2217738"/>
          <p14:tracePt t="58082" x="2667000" y="2217738"/>
          <p14:tracePt t="58099" x="2651125" y="2209800"/>
          <p14:tracePt t="58116" x="2644775" y="2209800"/>
          <p14:tracePt t="58132" x="2628900" y="2209800"/>
          <p14:tracePt t="58149" x="2628900" y="2201863"/>
          <p14:tracePt t="58166" x="2628900" y="2193925"/>
          <p14:tracePt t="58182" x="2620963" y="2193925"/>
          <p14:tracePt t="58199" x="2606675" y="2187575"/>
          <p14:tracePt t="58216" x="2598738" y="2179638"/>
          <p14:tracePt t="58322" x="2613025" y="2179638"/>
          <p14:tracePt t="58330" x="2620963" y="2179638"/>
          <p14:tracePt t="58346" x="2636838" y="2187575"/>
          <p14:tracePt t="58354" x="2651125" y="2187575"/>
          <p14:tracePt t="58366" x="2651125" y="2193925"/>
          <p14:tracePt t="58382" x="2682875" y="2193925"/>
          <p14:tracePt t="58399" x="2713038" y="2217738"/>
          <p14:tracePt t="58416" x="2765425" y="2232025"/>
          <p14:tracePt t="58433" x="2811463" y="2255838"/>
          <p14:tracePt t="58449" x="2865438" y="2278063"/>
          <p14:tracePt t="58466" x="2949575" y="2316163"/>
          <p14:tracePt t="58483" x="2971800" y="2332038"/>
          <p14:tracePt t="58499" x="3025775" y="2354263"/>
          <p14:tracePt t="58516" x="3048000" y="2362200"/>
          <p14:tracePt t="58533" x="3086100" y="2378075"/>
          <p14:tracePt t="58549" x="3101975" y="2400300"/>
          <p14:tracePt t="58566" x="3116263" y="2408238"/>
          <p14:tracePt t="58583" x="3124200" y="2422525"/>
          <p14:tracePt t="58599" x="3132138" y="2430463"/>
          <p14:tracePt t="58616" x="3154363" y="2446338"/>
          <p14:tracePt t="58633" x="3170238" y="2460625"/>
          <p14:tracePt t="58650" x="3184525" y="2476500"/>
          <p14:tracePt t="58666" x="3216275" y="2498725"/>
          <p14:tracePt t="58683" x="3222625" y="2514600"/>
          <p14:tracePt t="58699" x="3238500" y="2514600"/>
          <p14:tracePt t="58716" x="3238500" y="2530475"/>
          <p14:tracePt t="58733" x="3238500" y="2536825"/>
          <p14:tracePt t="58749" x="3246438" y="2536825"/>
          <p14:tracePt t="58906" x="3230563" y="2530475"/>
          <p14:tracePt t="58914" x="3216275" y="2514600"/>
          <p14:tracePt t="58922" x="3192463" y="2498725"/>
          <p14:tracePt t="58933" x="3170238" y="2484438"/>
          <p14:tracePt t="58950" x="3124200" y="2446338"/>
          <p14:tracePt t="58966" x="3078163" y="2400300"/>
          <p14:tracePt t="58983" x="3025775" y="2370138"/>
          <p14:tracePt t="59000" x="3001963" y="2339975"/>
          <p14:tracePt t="59016" x="2949575" y="2316163"/>
          <p14:tracePt t="59033" x="2917825" y="2301875"/>
          <p14:tracePt t="59050" x="2865438" y="2263775"/>
          <p14:tracePt t="59066" x="2811463" y="2239963"/>
          <p14:tracePt t="59083" x="2765425" y="2217738"/>
          <p14:tracePt t="59100" x="2735263" y="2187575"/>
          <p14:tracePt t="59116" x="2697163" y="2179638"/>
          <p14:tracePt t="59133" x="2674938" y="2163763"/>
          <p14:tracePt t="59150" x="2667000" y="2155825"/>
          <p14:tracePt t="59166" x="2651125" y="2155825"/>
          <p14:tracePt t="59874" x="2651125" y="2163763"/>
          <p14:tracePt t="59882" x="2659063" y="2171700"/>
          <p14:tracePt t="59890" x="2674938" y="2187575"/>
          <p14:tracePt t="59900" x="2674938" y="2193925"/>
          <p14:tracePt t="59917" x="2727325" y="2239963"/>
          <p14:tracePt t="59934" x="2789238" y="2293938"/>
          <p14:tracePt t="59950" x="2841625" y="2339975"/>
          <p14:tracePt t="59967" x="2879725" y="2362200"/>
          <p14:tracePt t="59984" x="2895600" y="2384425"/>
          <p14:tracePt t="60000" x="2895600" y="2392363"/>
          <p14:tracePt t="60017" x="2925763" y="2408238"/>
          <p14:tracePt t="60034" x="3001963" y="2460625"/>
          <p14:tracePt t="60050" x="3094038" y="2514600"/>
          <p14:tracePt t="60067" x="3154363" y="2560638"/>
          <p14:tracePt t="60084" x="3222625" y="2606675"/>
          <p14:tracePt t="60101" x="3260725" y="2636838"/>
          <p14:tracePt t="60117" x="3284538" y="2659063"/>
          <p14:tracePt t="60290" x="3292475" y="2659063"/>
          <p14:tracePt t="60322" x="3292475" y="2651125"/>
          <p14:tracePt t="60346" x="3284538" y="2651125"/>
          <p14:tracePt t="60362" x="3276600" y="2651125"/>
          <p14:tracePt t="60378" x="3268663" y="2644775"/>
          <p14:tracePt t="60386" x="3260725" y="2636838"/>
          <p14:tracePt t="60402" x="3254375" y="2628900"/>
          <p14:tracePt t="60419" x="3246438" y="2628900"/>
          <p14:tracePt t="60426" x="3238500" y="2613025"/>
          <p14:tracePt t="60442" x="3230563" y="2613025"/>
          <p14:tracePt t="60451" x="3222625" y="2598738"/>
          <p14:tracePt t="60467" x="3200400" y="2582863"/>
          <p14:tracePt t="60484" x="3184525" y="2552700"/>
          <p14:tracePt t="60518" x="3184525" y="2544763"/>
          <p14:tracePt t="60771" x="3184525" y="2536825"/>
          <p14:tracePt t="60786" x="3184525" y="2530475"/>
          <p14:tracePt t="60802" x="3184525" y="2514600"/>
          <p14:tracePt t="60810" x="3184525" y="2498725"/>
          <p14:tracePt t="60818" x="3184525" y="2484438"/>
          <p14:tracePt t="60834" x="3184525" y="2460625"/>
          <p14:tracePt t="60851" x="3178175" y="2446338"/>
          <p14:tracePt t="60868" x="3178175" y="2438400"/>
          <p14:tracePt t="60885" x="3170238" y="2416175"/>
          <p14:tracePt t="60901" x="3162300" y="2392363"/>
          <p14:tracePt t="60918" x="3154363" y="2362200"/>
          <p14:tracePt t="60935" x="3140075" y="2316163"/>
          <p14:tracePt t="60951" x="3116263" y="2263775"/>
          <p14:tracePt t="60968" x="3116263" y="2201863"/>
          <p14:tracePt t="60970" x="3116263" y="2179638"/>
          <p14:tracePt t="60985" x="3116263" y="2149475"/>
          <p14:tracePt t="61002" x="3116263" y="2095500"/>
          <p14:tracePt t="61018" x="3116263" y="2035175"/>
          <p14:tracePt t="61035" x="3116263" y="2003425"/>
          <p14:tracePt t="61051" x="3116263" y="1965325"/>
          <p14:tracePt t="61068" x="3124200" y="1965325"/>
          <p14:tracePt t="61085" x="3124200" y="1958975"/>
          <p14:tracePt t="61138" x="3124200" y="1943100"/>
          <p14:tracePt t="61162" x="3124200" y="1935163"/>
          <p14:tracePt t="61170" x="3124200" y="1927225"/>
          <p14:tracePt t="61178" x="3132138" y="1927225"/>
          <p14:tracePt t="61323" x="3140075" y="1927225"/>
          <p14:tracePt t="61754" x="3146425" y="1935163"/>
          <p14:tracePt t="61762" x="3154363" y="1935163"/>
          <p14:tracePt t="61778" x="3162300" y="1935163"/>
          <p14:tracePt t="61794" x="3178175" y="1935163"/>
          <p14:tracePt t="61802" x="3192463" y="1935163"/>
          <p14:tracePt t="61819" x="3200400" y="1951038"/>
          <p14:tracePt t="61835" x="3216275" y="1958975"/>
          <p14:tracePt t="61852" x="3230563" y="1973263"/>
          <p14:tracePt t="61922" x="3238500" y="1973263"/>
          <p14:tracePt t="61930" x="3238500" y="1981200"/>
          <p14:tracePt t="61946" x="3254375" y="1981200"/>
          <p14:tracePt t="61954" x="3260725" y="1981200"/>
          <p14:tracePt t="61969" x="3268663" y="1989138"/>
          <p14:tracePt t="61986" x="3284538" y="1997075"/>
          <p14:tracePt t="62002" x="3298825" y="2003425"/>
          <p14:tracePt t="62019" x="3322638" y="2011363"/>
          <p14:tracePt t="62035" x="3336925" y="2019300"/>
          <p14:tracePt t="62052" x="3344863" y="2019300"/>
          <p14:tracePt t="62098" x="3344863" y="2027238"/>
          <p14:tracePt t="62106" x="3360738" y="2027238"/>
          <p14:tracePt t="62119" x="3360738" y="2035175"/>
          <p14:tracePt t="62135" x="3382963" y="2057400"/>
          <p14:tracePt t="62152" x="3398838" y="2065338"/>
          <p14:tracePt t="62169" x="3429000" y="2095500"/>
          <p14:tracePt t="62185" x="3436938" y="2103438"/>
          <p14:tracePt t="62202" x="3444875" y="2117725"/>
          <p14:tracePt t="62219" x="3459163" y="2125663"/>
          <p14:tracePt t="62236" x="3475038" y="2149475"/>
          <p14:tracePt t="62252" x="3489325" y="2163763"/>
          <p14:tracePt t="62269" x="3505200" y="2187575"/>
          <p14:tracePt t="62286" x="3521075" y="2193925"/>
          <p14:tracePt t="62302" x="3521075" y="2209800"/>
          <p14:tracePt t="62319" x="3521075" y="2217738"/>
          <p14:tracePt t="62336" x="3527425" y="2217738"/>
          <p14:tracePt t="62353" x="3527425" y="2225675"/>
          <p14:tracePt t="62370" x="3543300" y="2232025"/>
          <p14:tracePt t="62386" x="3559175" y="2232025"/>
          <p14:tracePt t="62402" x="3565525" y="2239963"/>
          <p14:tracePt t="62436" x="3573463" y="2239963"/>
          <p14:tracePt t="62594" x="3565525" y="2239963"/>
          <p14:tracePt t="62739" x="3559175" y="2239963"/>
          <p14:tracePt t="62762" x="3551238" y="2239963"/>
          <p14:tracePt t="62787" x="3551238" y="2232025"/>
          <p14:tracePt t="62826" x="3543300" y="2225675"/>
          <p14:tracePt t="63682" x="3535363" y="2225675"/>
          <p14:tracePt t="63690" x="3527425" y="2225675"/>
          <p14:tracePt t="63714" x="3513138" y="2225675"/>
          <p14:tracePt t="63722" x="3505200" y="2225675"/>
          <p14:tracePt t="63746" x="3497263" y="2225675"/>
          <p14:tracePt t="63755" x="3489325" y="2225675"/>
          <p14:tracePt t="63778" x="3482975" y="2225675"/>
          <p14:tracePt t="63795" x="3475038" y="2225675"/>
          <p14:tracePt t="63811" x="3467100" y="2225675"/>
          <p14:tracePt t="63834" x="3459163" y="2225675"/>
          <p14:tracePt t="63842" x="3451225" y="2225675"/>
          <p14:tracePt t="63859" x="3444875" y="2225675"/>
          <p14:tracePt t="63870" x="3444875" y="2217738"/>
          <p14:tracePt t="63887" x="3421063" y="2217738"/>
          <p14:tracePt t="63904" x="3406775" y="2217738"/>
          <p14:tracePt t="63920" x="3382963" y="2209800"/>
          <p14:tracePt t="63937" x="3368675" y="2201863"/>
          <p14:tracePt t="63954" x="3360738" y="2193925"/>
          <p14:tracePt t="63970" x="3344863" y="2187575"/>
          <p14:tracePt t="63987" x="3344863" y="2179638"/>
          <p14:tracePt t="64004" x="3336925" y="2179638"/>
          <p14:tracePt t="64020" x="3336925" y="2171700"/>
          <p14:tracePt t="64037" x="3330575" y="2171700"/>
          <p14:tracePt t="64291" x="3322638" y="2171700"/>
          <p14:tracePt t="64314" x="3314700" y="2163763"/>
          <p14:tracePt t="64322" x="3306763" y="2155825"/>
          <p14:tracePt t="64330" x="3306763" y="2149475"/>
          <p14:tracePt t="64339" x="3298825" y="2149475"/>
          <p14:tracePt t="64354" x="3276600" y="2133600"/>
          <p14:tracePt t="64371" x="3246438" y="2117725"/>
          <p14:tracePt t="64387" x="3222625" y="2111375"/>
          <p14:tracePt t="64404" x="3192463" y="2103438"/>
          <p14:tracePt t="64421" x="3178175" y="2073275"/>
          <p14:tracePt t="64437" x="3154363" y="2057400"/>
          <p14:tracePt t="64454" x="3146425" y="2057400"/>
          <p14:tracePt t="64471" x="3124200" y="2041525"/>
          <p14:tracePt t="64487" x="3101975" y="2041525"/>
          <p14:tracePt t="64504" x="3086100" y="2027238"/>
          <p14:tracePt t="64546" x="3086100" y="2019300"/>
          <p14:tracePt t="64650" x="3086100" y="2011363"/>
          <p14:tracePt t="64826" x="3078163" y="2011363"/>
          <p14:tracePt t="64834" x="3070225" y="2011363"/>
          <p14:tracePt t="64843" x="3055938" y="2003425"/>
          <p14:tracePt t="64854" x="3040063" y="2003425"/>
          <p14:tracePt t="64871" x="2933700" y="2003425"/>
          <p14:tracePt t="64888" x="2811463" y="1965325"/>
          <p14:tracePt t="64904" x="2659063" y="1920875"/>
          <p14:tracePt t="64922" x="2460625" y="1828800"/>
          <p14:tracePt t="64938" x="2362200" y="1798638"/>
          <p14:tracePt t="64954" x="2308225" y="1782763"/>
          <p14:tracePt t="64971" x="2239963" y="1774825"/>
          <p14:tracePt t="64988" x="2171700" y="1768475"/>
          <p14:tracePt t="65004" x="2117725" y="1760538"/>
          <p14:tracePt t="65021" x="2103438" y="1760538"/>
          <p14:tracePt t="65054" x="2103438" y="1752600"/>
          <p14:tracePt t="65071" x="2111375" y="1744663"/>
          <p14:tracePt t="65088" x="2111375" y="1736725"/>
          <p14:tracePt t="65105" x="2117725" y="1736725"/>
          <p14:tracePt t="65122" x="2125663" y="1736725"/>
          <p14:tracePt t="65146" x="2133600" y="1736725"/>
          <p14:tracePt t="65155" x="2133600" y="1744663"/>
          <p14:tracePt t="65171" x="2133600" y="1752600"/>
          <p14:tracePt t="65194" x="2133600" y="1760538"/>
          <p14:tracePt t="65442" x="2133600" y="1768475"/>
          <p14:tracePt t="65482" x="2141538" y="1774825"/>
          <p14:tracePt t="65490" x="2149475" y="1774825"/>
          <p14:tracePt t="65499" x="2149475" y="1782763"/>
          <p14:tracePt t="65538" x="2149475" y="1790700"/>
          <p14:tracePt t="65570" x="2155825" y="1790700"/>
          <p14:tracePt t="65595" x="2163763" y="1790700"/>
          <p14:tracePt t="65602" x="2171700" y="1798638"/>
          <p14:tracePt t="65610" x="2171700" y="1806575"/>
          <p14:tracePt t="65622" x="2187575" y="1812925"/>
          <p14:tracePt t="65638" x="2193925" y="1820863"/>
          <p14:tracePt t="65655" x="2225675" y="1828800"/>
          <p14:tracePt t="65672" x="2225675" y="1836738"/>
          <p14:tracePt t="65706" x="2247900" y="1836738"/>
          <p14:tracePt t="65738" x="2255838" y="1836738"/>
          <p14:tracePt t="65755" x="2270125" y="1844675"/>
          <p14:tracePt t="65772" x="2278063" y="1844675"/>
          <p14:tracePt t="65788" x="2293938" y="1844675"/>
          <p14:tracePt t="65805" x="2301875" y="1851025"/>
          <p14:tracePt t="65822" x="2316163" y="1851025"/>
          <p14:tracePt t="65838" x="2324100" y="1851025"/>
          <p14:tracePt t="66026" x="2332038" y="1851025"/>
          <p14:tracePt t="66082" x="2332038" y="1858963"/>
          <p14:tracePt t="66090" x="2339975" y="1858963"/>
          <p14:tracePt t="66130" x="2346325" y="1866900"/>
          <p14:tracePt t="66146" x="2362200" y="1874838"/>
          <p14:tracePt t="66154" x="2378075" y="1874838"/>
          <p14:tracePt t="66170" x="2400300" y="1874838"/>
          <p14:tracePt t="66178" x="2408238" y="1874838"/>
          <p14:tracePt t="66189" x="2416175" y="1882775"/>
          <p14:tracePt t="66205" x="2430463" y="1889125"/>
          <p14:tracePt t="66239" x="2438400" y="1897063"/>
          <p14:tracePt t="66255" x="2446338" y="1897063"/>
          <p14:tracePt t="66272" x="2454275" y="1897063"/>
          <p14:tracePt t="66307" x="2454275" y="1905000"/>
          <p14:tracePt t="66314" x="2460625" y="1912938"/>
          <p14:tracePt t="66322" x="2476500" y="1912938"/>
          <p14:tracePt t="66339" x="2590800" y="1958975"/>
          <p14:tracePt t="66356" x="2773363" y="2041525"/>
          <p14:tracePt t="66372" x="2987675" y="2117725"/>
          <p14:tracePt t="66389" x="3146425" y="2163763"/>
          <p14:tracePt t="66406" x="3260725" y="2217738"/>
          <p14:tracePt t="66422" x="3360738" y="2239963"/>
          <p14:tracePt t="66439" x="3429000" y="2286000"/>
          <p14:tracePt t="66456" x="3521075" y="2346325"/>
          <p14:tracePt t="66472" x="3627438" y="2416175"/>
          <p14:tracePt t="66489" x="3725863" y="2498725"/>
          <p14:tracePt t="66506" x="3763963" y="2536825"/>
          <p14:tracePt t="66522" x="3779838" y="2560638"/>
          <p14:tracePt t="66539" x="3787775" y="2582863"/>
          <p14:tracePt t="66556" x="3802063" y="2606675"/>
          <p14:tracePt t="66572" x="3810000" y="2644775"/>
          <p14:tracePt t="66589" x="3840163" y="2667000"/>
          <p14:tracePt t="66606" x="3863975" y="2720975"/>
          <p14:tracePt t="66622" x="3954463" y="2803525"/>
          <p14:tracePt t="66639" x="4030663" y="2879725"/>
          <p14:tracePt t="66656" x="4098925" y="2941638"/>
          <p14:tracePt t="66672" x="4168775" y="3017838"/>
          <p14:tracePt t="66689" x="4191000" y="3070225"/>
          <p14:tracePt t="66706" x="4244975" y="3184525"/>
          <p14:tracePt t="66723" x="4321175" y="3254375"/>
          <p14:tracePt t="66739" x="4397375" y="3330575"/>
          <p14:tracePt t="66756" x="4457700" y="3375025"/>
          <p14:tracePt t="66773" x="4495800" y="3413125"/>
          <p14:tracePt t="66789" x="4533900" y="3451225"/>
          <p14:tracePt t="66806" x="4564063" y="3489325"/>
          <p14:tracePt t="66823" x="4618038" y="3521075"/>
          <p14:tracePt t="66839" x="4694238" y="3581400"/>
          <p14:tracePt t="66856" x="4770438" y="3619500"/>
          <p14:tracePt t="66873" x="4808538" y="3657600"/>
          <p14:tracePt t="66889" x="4846638" y="3711575"/>
          <p14:tracePt t="66906" x="4876800" y="3749675"/>
          <p14:tracePt t="66923" x="4884738" y="3779838"/>
          <p14:tracePt t="66939" x="4906963" y="3794125"/>
          <p14:tracePt t="66956" x="4914900" y="3810000"/>
          <p14:tracePt t="66973" x="4930775" y="3832225"/>
          <p14:tracePt t="66989" x="4930775" y="3840163"/>
          <p14:tracePt t="67006" x="4922838" y="3848100"/>
          <p14:tracePt t="67023" x="4876800" y="3848100"/>
          <p14:tracePt t="67039" x="4830763" y="3848100"/>
          <p14:tracePt t="67056" x="4784725" y="3832225"/>
          <p14:tracePt t="67073" x="4746625" y="3817938"/>
          <p14:tracePt t="67090" x="4686300" y="3756025"/>
          <p14:tracePt t="67106" x="4648200" y="3703638"/>
          <p14:tracePt t="67123" x="4640263" y="3665538"/>
          <p14:tracePt t="67140" x="4640263" y="3603625"/>
          <p14:tracePt t="67156" x="4678363" y="3559175"/>
          <p14:tracePt t="67173" x="4716463" y="3497263"/>
          <p14:tracePt t="67190" x="4746625" y="3429000"/>
          <p14:tracePt t="67206" x="4784725" y="3375025"/>
          <p14:tracePt t="67223" x="4830763" y="3314700"/>
          <p14:tracePt t="67240" x="4876800" y="3268663"/>
          <p14:tracePt t="67256" x="4991100" y="3246438"/>
          <p14:tracePt t="67273" x="5151438" y="3216275"/>
          <p14:tracePt t="67290" x="5364163" y="3192463"/>
          <p14:tracePt t="67306" x="5486400" y="3184525"/>
          <p14:tracePt t="67323" x="5562600" y="3184525"/>
          <p14:tracePt t="67340" x="5638800" y="3184525"/>
          <p14:tracePt t="67356" x="5684838" y="3216275"/>
          <p14:tracePt t="67373" x="5722938" y="3260725"/>
          <p14:tracePt t="67390" x="5768975" y="3314700"/>
          <p14:tracePt t="67407" x="5768975" y="3360738"/>
          <p14:tracePt t="67423" x="5775325" y="3406775"/>
          <p14:tracePt t="67440" x="5775325" y="3436938"/>
          <p14:tracePt t="67457" x="5775325" y="3459163"/>
          <p14:tracePt t="67473" x="5775325" y="3482975"/>
          <p14:tracePt t="67490" x="5745163" y="3527425"/>
          <p14:tracePt t="67507" x="5715000" y="3565525"/>
          <p14:tracePt t="67523" x="5654675" y="3611563"/>
          <p14:tracePt t="67540" x="5608638" y="3657600"/>
          <p14:tracePt t="67557" x="5554663" y="3695700"/>
          <p14:tracePt t="67573" x="5516563" y="3717925"/>
          <p14:tracePt t="67590" x="5470525" y="3717925"/>
          <p14:tracePt t="67607" x="5448300" y="3717925"/>
          <p14:tracePt t="67623" x="5432425" y="3717925"/>
          <p14:tracePt t="67640" x="5418138" y="3717925"/>
          <p14:tracePt t="67657" x="5402263" y="3711575"/>
          <p14:tracePt t="67673" x="5387975" y="3711575"/>
          <p14:tracePt t="67690" x="5387975" y="3703638"/>
          <p14:tracePt t="67707" x="5372100" y="3695700"/>
          <p14:tracePt t="67723" x="5349875" y="3673475"/>
          <p14:tracePt t="67740" x="5318125" y="3657600"/>
          <p14:tracePt t="67757" x="5295900" y="3641725"/>
          <p14:tracePt t="67773" x="5273675" y="3627438"/>
          <p14:tracePt t="67790" x="5257800" y="3619500"/>
          <p14:tracePt t="67807" x="5235575" y="3603625"/>
          <p14:tracePt t="67823" x="5235575" y="3597275"/>
          <p14:tracePt t="67857" x="5235575" y="3589338"/>
          <p14:tracePt t="67873" x="5235575" y="3581400"/>
          <p14:tracePt t="67890" x="5227638" y="3581400"/>
          <p14:tracePt t="67922" x="5219700" y="3573463"/>
          <p14:tracePt t="67930" x="5219700" y="3565525"/>
          <p14:tracePt t="67963" x="5211763" y="3565525"/>
          <p14:tracePt t="67970" x="5203825" y="3565525"/>
          <p14:tracePt t="67994" x="5189538" y="3559175"/>
          <p14:tracePt t="68010" x="5189538" y="3551238"/>
          <p14:tracePt t="68026" x="5181600" y="3551238"/>
          <p14:tracePt t="68034" x="5181600" y="3535363"/>
          <p14:tracePt t="68322" x="5173663" y="3535363"/>
          <p14:tracePt t="68338" x="5165725" y="3535363"/>
          <p14:tracePt t="68354" x="5159375" y="3535363"/>
          <p14:tracePt t="68450" x="5151438" y="3535363"/>
          <p14:tracePt t="68482" x="5143500" y="3535363"/>
          <p14:tracePt t="68490" x="5135563" y="3535363"/>
          <p14:tracePt t="68506" x="5127625" y="3535363"/>
          <p14:tracePt t="68611" x="5127625" y="3543300"/>
          <p14:tracePt t="68690" x="5121275" y="3543300"/>
          <p14:tracePt t="68914" x="5127625" y="3543300"/>
          <p14:tracePt t="69034" x="5127625" y="3535363"/>
          <p14:tracePt t="69170" x="5121275" y="3535363"/>
          <p14:tracePt t="69298" x="5113338" y="3535363"/>
          <p14:tracePt t="69459" x="5113338" y="3543300"/>
          <p14:tracePt t="70106" x="5105400" y="3543300"/>
          <p14:tracePt t="70122" x="5097463" y="3543300"/>
          <p14:tracePt t="70154" x="5097463" y="3551238"/>
          <p14:tracePt t="70234" x="5097463" y="3559175"/>
          <p14:tracePt t="70258" x="5097463" y="3565525"/>
          <p14:tracePt t="70283" x="5097463" y="3573463"/>
          <p14:tracePt t="70290" x="5097463" y="3581400"/>
          <p14:tracePt t="70298" x="5097463" y="3589338"/>
          <p14:tracePt t="70309" x="5097463" y="3597275"/>
          <p14:tracePt t="70325" x="5097463" y="3611563"/>
          <p14:tracePt t="70342" x="5089525" y="3619500"/>
          <p14:tracePt t="70394" x="5083175" y="3619500"/>
          <p14:tracePt t="70410" x="5067300" y="3619500"/>
          <p14:tracePt t="70418" x="5059363" y="3619500"/>
          <p14:tracePt t="70427" x="5045075" y="3619500"/>
          <p14:tracePt t="70442" x="5013325" y="3627438"/>
          <p14:tracePt t="70459" x="4968875" y="3627438"/>
          <p14:tracePt t="70476" x="4930775" y="3627438"/>
          <p14:tracePt t="70492" x="4876800" y="3635375"/>
          <p14:tracePt t="70509" x="4846638" y="3635375"/>
          <p14:tracePt t="70526" x="4808538" y="3635375"/>
          <p14:tracePt t="70542" x="4778375" y="3635375"/>
          <p14:tracePt t="70559" x="4724400" y="3635375"/>
          <p14:tracePt t="70576" x="4702175" y="3635375"/>
          <p14:tracePt t="70592" x="4664075" y="3627438"/>
          <p14:tracePt t="70609" x="4625975" y="3611563"/>
          <p14:tracePt t="70611" x="4602163" y="3603625"/>
          <p14:tracePt t="70626" x="4549775" y="3597275"/>
          <p14:tracePt t="70642" x="4503738" y="3565525"/>
          <p14:tracePt t="70659" x="4479925" y="3543300"/>
          <p14:tracePt t="70676" x="4465638" y="3521075"/>
          <p14:tracePt t="70692" x="4441825" y="3497263"/>
          <p14:tracePt t="70709" x="4419600" y="3451225"/>
          <p14:tracePt t="70726" x="4373563" y="3413125"/>
          <p14:tracePt t="70742" x="4343400" y="3375025"/>
          <p14:tracePt t="70759" x="4305300" y="3322638"/>
          <p14:tracePt t="70776" x="4259263" y="3260725"/>
          <p14:tracePt t="70792" x="4213225" y="3222625"/>
          <p14:tracePt t="70809" x="4183063" y="3192463"/>
          <p14:tracePt t="70826" x="4144963" y="3132138"/>
          <p14:tracePt t="70842" x="4137025" y="3116263"/>
          <p14:tracePt t="70859" x="4137025" y="3094038"/>
          <p14:tracePt t="70876" x="4137025" y="3063875"/>
          <p14:tracePt t="70893" x="4137025" y="3040063"/>
          <p14:tracePt t="70909" x="4122738" y="3009900"/>
          <p14:tracePt t="70926" x="4084638" y="2987675"/>
          <p14:tracePt t="70943" x="4060825" y="2955925"/>
          <p14:tracePt t="70959" x="4030663" y="2917825"/>
          <p14:tracePt t="70976" x="3992563" y="2879725"/>
          <p14:tracePt t="70993" x="3978275" y="2835275"/>
          <p14:tracePt t="71009" x="3970338" y="2811463"/>
          <p14:tracePt t="71026" x="3954463" y="2765425"/>
          <p14:tracePt t="71043" x="3924300" y="2743200"/>
          <p14:tracePt t="71059" x="3894138" y="2705100"/>
          <p14:tracePt t="71076" x="3832225" y="2659063"/>
          <p14:tracePt t="71093" x="3779838" y="2628900"/>
          <p14:tracePt t="71109" x="3725863" y="2598738"/>
          <p14:tracePt t="71126" x="3679825" y="2568575"/>
          <p14:tracePt t="71143" x="3657600" y="2530475"/>
          <p14:tracePt t="71159" x="3611563" y="2492375"/>
          <p14:tracePt t="71176" x="3597275" y="2468563"/>
          <p14:tracePt t="71193" x="3597275" y="2460625"/>
          <p14:tracePt t="71209" x="3597275" y="2446338"/>
          <p14:tracePt t="71226" x="3589338" y="2446338"/>
          <p14:tracePt t="71243" x="3589338" y="2438400"/>
          <p14:tracePt t="71260" x="3581400" y="2438400"/>
          <p14:tracePt t="71276" x="3573463" y="2430463"/>
          <p14:tracePt t="71293" x="3565525" y="2408238"/>
          <p14:tracePt t="71310" x="3559175" y="2400300"/>
          <p14:tracePt t="71326" x="3559175" y="2392363"/>
          <p14:tracePt t="71343" x="3559175" y="2370138"/>
          <p14:tracePt t="71360" x="3559175" y="2362200"/>
          <p14:tracePt t="71376" x="3551238" y="2346325"/>
          <p14:tracePt t="71393" x="3543300" y="2332038"/>
          <p14:tracePt t="71410" x="3543300" y="2324100"/>
          <p14:tracePt t="71426" x="3543300" y="2316163"/>
          <p14:tracePt t="71443" x="3543300" y="2308225"/>
          <p14:tracePt t="71476" x="3543300" y="2301875"/>
          <p14:tracePt t="71493" x="3543300" y="2293938"/>
          <p14:tracePt t="71510" x="3543300" y="2286000"/>
          <p14:tracePt t="71526" x="3543300" y="2278063"/>
          <p14:tracePt t="71543" x="3543300" y="2270125"/>
          <p14:tracePt t="71562" x="3543300" y="2263775"/>
          <p14:tracePt t="71642" x="3543300" y="2255838"/>
          <p14:tracePt t="71762" x="3551238" y="2255838"/>
          <p14:tracePt t="72258" x="3559175" y="2255838"/>
          <p14:tracePt t="72698" x="3551238" y="2255838"/>
          <p14:tracePt t="72706" x="3543300" y="2255838"/>
          <p14:tracePt t="72714" x="3527425" y="2255838"/>
          <p14:tracePt t="72730" x="3521075" y="2255838"/>
          <p14:tracePt t="72779" x="3521075" y="2247900"/>
          <p14:tracePt t="72818" x="3513138" y="2247900"/>
          <p14:tracePt t="72826" x="3505200" y="2247900"/>
          <p14:tracePt t="72842" x="3489325" y="2247900"/>
          <p14:tracePt t="72851" x="3482975" y="2247900"/>
          <p14:tracePt t="72867" x="3475038" y="2247900"/>
          <p14:tracePt t="72877" x="3467100" y="2247900"/>
          <p14:tracePt t="72894" x="3459163" y="2247900"/>
          <p14:tracePt t="72938" x="3451225" y="2247900"/>
          <p14:tracePt t="72946" x="3436938" y="2247900"/>
          <p14:tracePt t="72954" x="3421063" y="2247900"/>
          <p14:tracePt t="72962" x="3398838" y="2247900"/>
          <p14:tracePt t="72977" x="3368675" y="2247900"/>
          <p14:tracePt t="72994" x="3336925" y="2239963"/>
          <p14:tracePt t="73011" x="3330575" y="2239963"/>
          <p14:tracePt t="73058" x="3322638" y="2239963"/>
          <p14:tracePt t="73074" x="3314700" y="2239963"/>
          <p14:tracePt t="73083" x="3306763" y="2239963"/>
          <p14:tracePt t="73094" x="3292475" y="2239963"/>
          <p14:tracePt t="73111" x="3276600" y="2232025"/>
          <p14:tracePt t="73128" x="3254375" y="2217738"/>
          <p14:tracePt t="73144" x="3246438" y="2201863"/>
          <p14:tracePt t="73178" x="3246438" y="2193925"/>
          <p14:tracePt t="73219" x="3246438" y="2187575"/>
          <p14:tracePt t="73242" x="3254375" y="2179638"/>
          <p14:tracePt t="73250" x="3254375" y="2171700"/>
          <p14:tracePt t="73261" x="3260725" y="2163763"/>
          <p14:tracePt t="73338" x="3260725" y="2149475"/>
          <p14:tracePt t="73346" x="3260725" y="2133600"/>
          <p14:tracePt t="73363" x="3260725" y="2117725"/>
          <p14:tracePt t="73370" x="3260725" y="2111375"/>
          <p14:tracePt t="73378" x="3260725" y="2103438"/>
          <p14:tracePt t="73394" x="3260725" y="2087563"/>
          <p14:tracePt t="73411" x="3260725" y="2079625"/>
          <p14:tracePt t="73428" x="3260725" y="2073275"/>
          <p14:tracePt t="73444" x="3260725" y="2065338"/>
          <p14:tracePt t="74250" x="3260725" y="2073275"/>
          <p14:tracePt t="74442" x="3268663" y="2073275"/>
          <p14:tracePt t="74451" x="3276600" y="2073275"/>
          <p14:tracePt t="74458" x="3284538" y="2079625"/>
          <p14:tracePt t="74474" x="3284538" y="2087563"/>
          <p14:tracePt t="74482" x="3284538" y="2095500"/>
          <p14:tracePt t="74531" x="3292475" y="2095500"/>
          <p14:tracePt t="74547" x="3292475" y="2103438"/>
          <p14:tracePt t="74650" x="3292475" y="2111375"/>
          <p14:tracePt t="74658" x="3292475" y="2117725"/>
          <p14:tracePt t="74834" x="3298825" y="2117725"/>
          <p14:tracePt t="74954" x="3306763" y="2117725"/>
          <p14:tracePt t="74962" x="3314700" y="2117725"/>
          <p14:tracePt t="74970" x="3322638" y="2125663"/>
          <p14:tracePt t="74986" x="3330575" y="2133600"/>
          <p14:tracePt t="74996" x="3336925" y="2133600"/>
          <p14:tracePt t="75012" x="3344863" y="2133600"/>
          <p14:tracePt t="75162" x="3352800" y="2133600"/>
          <p14:tracePt t="75170" x="3352800" y="2141538"/>
          <p14:tracePt t="75179" x="3360738" y="2141538"/>
          <p14:tracePt t="75196" x="3368675" y="2141538"/>
          <p14:tracePt t="75578" x="3352800" y="2141538"/>
          <p14:tracePt t="75586" x="3336925" y="2133600"/>
          <p14:tracePt t="75596" x="3322638" y="2125663"/>
          <p14:tracePt t="75613" x="3276600" y="2103438"/>
          <p14:tracePt t="75630" x="3238500" y="2065338"/>
          <p14:tracePt t="75646" x="3192463" y="2035175"/>
          <p14:tracePt t="75663" x="3184525" y="1997075"/>
          <p14:tracePt t="75680" x="3178175" y="1965325"/>
          <p14:tracePt t="75696" x="3170238" y="1935163"/>
          <p14:tracePt t="75713" x="3162300" y="1920875"/>
          <p14:tracePt t="75730" x="3154363" y="1905000"/>
          <p14:tracePt t="75746" x="3146425" y="1889125"/>
          <p14:tracePt t="75763" x="3140075" y="1889125"/>
          <p14:tracePt t="75874" x="3140075" y="1882775"/>
          <p14:tracePt t="75916" x="3132138" y="1882775"/>
          <p14:tracePt t="75930" x="3132138" y="1874838"/>
          <p14:tracePt t="75946" x="3124200" y="1866900"/>
          <p14:tracePt t="76067" x="3132138" y="1882775"/>
          <p14:tracePt t="76074" x="3146425" y="1889125"/>
          <p14:tracePt t="76082" x="3154363" y="1905000"/>
          <p14:tracePt t="76097" x="3170238" y="1920875"/>
          <p14:tracePt t="76113" x="3192463" y="1973263"/>
          <p14:tracePt t="76130" x="3216275" y="2019300"/>
          <p14:tracePt t="76147" x="3230563" y="2049463"/>
          <p14:tracePt t="76163" x="3254375" y="2073275"/>
          <p14:tracePt t="76180" x="3268663" y="2095500"/>
          <p14:tracePt t="76197" x="3292475" y="2111375"/>
          <p14:tracePt t="76213" x="3314700" y="2125663"/>
          <p14:tracePt t="76230" x="3330575" y="2125663"/>
          <p14:tracePt t="76247" x="3352800" y="2155825"/>
          <p14:tracePt t="76264" x="3375025" y="2179638"/>
          <p14:tracePt t="76280" x="3375025" y="2193925"/>
          <p14:tracePt t="76297" x="3382963" y="2217738"/>
          <p14:tracePt t="76313" x="3382963" y="2232025"/>
          <p14:tracePt t="76330" x="3390900" y="2239963"/>
          <p14:tracePt t="76954" x="3398838" y="2239963"/>
          <p14:tracePt t="76971" x="3413125" y="2247900"/>
          <p14:tracePt t="76978" x="3421063" y="2255838"/>
          <p14:tracePt t="76987" x="3436938" y="2270125"/>
          <p14:tracePt t="76997" x="3459163" y="2286000"/>
          <p14:tracePt t="77014" x="3527425" y="2332038"/>
          <p14:tracePt t="77031" x="3619500" y="2392363"/>
          <p14:tracePt t="77047" x="3679825" y="2438400"/>
          <p14:tracePt t="77064" x="3787775" y="2506663"/>
          <p14:tracePt t="77081" x="3878263" y="2582863"/>
          <p14:tracePt t="77097" x="4008438" y="2682875"/>
          <p14:tracePt t="77114" x="4084638" y="2713038"/>
          <p14:tracePt t="77131" x="4160838" y="2759075"/>
          <p14:tracePt t="77148" x="4251325" y="2789238"/>
          <p14:tracePt t="77164" x="4373563" y="2841625"/>
          <p14:tracePt t="77181" x="4533900" y="2873375"/>
          <p14:tracePt t="77198" x="4686300" y="2911475"/>
          <p14:tracePt t="77214" x="4854575" y="2994025"/>
          <p14:tracePt t="77231" x="4975225" y="3032125"/>
          <p14:tracePt t="77248" x="5067300" y="3070225"/>
          <p14:tracePt t="77264" x="5151438" y="3101975"/>
          <p14:tracePt t="77281" x="5235575" y="3124200"/>
          <p14:tracePt t="77298" x="5341938" y="3162300"/>
          <p14:tracePt t="77314" x="5410200" y="3184525"/>
          <p14:tracePt t="77331" x="5464175" y="3238500"/>
          <p14:tracePt t="77348" x="5546725" y="3306763"/>
          <p14:tracePt t="77364" x="5608638" y="3368675"/>
          <p14:tracePt t="77381" x="5661025" y="3429000"/>
          <p14:tracePt t="77398" x="5715000" y="3497263"/>
          <p14:tracePt t="77414" x="5768975" y="3559175"/>
          <p14:tracePt t="77431" x="5837238" y="3635375"/>
          <p14:tracePt t="77448" x="5875338" y="3679825"/>
          <p14:tracePt t="77464" x="5897563" y="3725863"/>
          <p14:tracePt t="77481" x="5913438" y="3771900"/>
          <p14:tracePt t="77498" x="5981700" y="3902075"/>
          <p14:tracePt t="77515" x="6011863" y="3962400"/>
          <p14:tracePt t="77531" x="6027738" y="3992563"/>
          <p14:tracePt t="77548" x="6042025" y="4030663"/>
          <p14:tracePt t="77565" x="6049963" y="4046538"/>
          <p14:tracePt t="77581" x="6049963" y="4076700"/>
          <p14:tracePt t="77598" x="6073775" y="4114800"/>
          <p14:tracePt t="77615" x="6111875" y="4168775"/>
          <p14:tracePt t="77631" x="6118225" y="4206875"/>
          <p14:tracePt t="77648" x="6134100" y="4229100"/>
          <p14:tracePt t="77650" x="6134100" y="4251325"/>
          <p14:tracePt t="77665" x="6134100" y="4275138"/>
          <p14:tracePt t="77681" x="6149975" y="4289425"/>
          <p14:tracePt t="77698" x="6188075" y="4321175"/>
          <p14:tracePt t="77715" x="6194425" y="4335463"/>
          <p14:tracePt t="77731" x="6202363" y="4351338"/>
          <p14:tracePt t="77748" x="6210300" y="4365625"/>
          <p14:tracePt t="77765" x="6218238" y="4373563"/>
          <p14:tracePt t="77781" x="6226175" y="4397375"/>
          <p14:tracePt t="77798" x="6240463" y="4411663"/>
          <p14:tracePt t="77815" x="6248400" y="4419600"/>
          <p14:tracePt t="77831" x="6264275" y="4435475"/>
          <p14:tracePt t="77848" x="6264275" y="4441825"/>
          <p14:tracePt t="77881" x="6270625" y="4441825"/>
          <p14:tracePt t="77914" x="6278563" y="4441825"/>
          <p14:tracePt t="77922" x="6278563" y="4457700"/>
          <p14:tracePt t="77931" x="6278563" y="4465638"/>
          <p14:tracePt t="77948" x="6278563" y="4479925"/>
          <p14:tracePt t="77965" x="6278563" y="4487863"/>
          <p14:tracePt t="78034" x="6278563" y="4495800"/>
          <p14:tracePt t="78050" x="6270625" y="4503738"/>
          <p14:tracePt t="78058" x="6264275" y="4511675"/>
          <p14:tracePt t="78066" x="6248400" y="4518025"/>
          <p14:tracePt t="78081" x="6232525" y="4533900"/>
          <p14:tracePt t="78098" x="6202363" y="4549775"/>
          <p14:tracePt t="78115" x="6172200" y="4556125"/>
          <p14:tracePt t="78132" x="6156325" y="4556125"/>
          <p14:tracePt t="78165" x="6142038" y="4556125"/>
          <p14:tracePt t="78182" x="6134100" y="4556125"/>
          <p14:tracePt t="78306" x="6126163" y="4556125"/>
          <p14:tracePt t="78330" x="6118225" y="4549775"/>
          <p14:tracePt t="78354" x="6118225" y="4541838"/>
          <p14:tracePt t="78362" x="6118225" y="4533900"/>
          <p14:tracePt t="78370" x="6118225" y="4525963"/>
          <p14:tracePt t="78386" x="6126163" y="4518025"/>
          <p14:tracePt t="78402" x="6126163" y="4511675"/>
          <p14:tracePt t="78426" x="6126163" y="4503738"/>
          <p14:tracePt t="78434" x="6134100" y="4495800"/>
          <p14:tracePt t="78449" x="6134100" y="4487863"/>
          <p14:tracePt t="78465" x="6142038" y="4479925"/>
          <p14:tracePt t="78482" x="6142038" y="4449763"/>
          <p14:tracePt t="78499" x="6149975" y="4411663"/>
          <p14:tracePt t="78515" x="6149975" y="4397375"/>
          <p14:tracePt t="78532" x="6149975" y="4365625"/>
          <p14:tracePt t="78549" x="6149975" y="4335463"/>
          <p14:tracePt t="78565" x="6149975" y="4313238"/>
          <p14:tracePt t="78582" x="6149975" y="4289425"/>
          <p14:tracePt t="78599" x="6149975" y="4275138"/>
          <p14:tracePt t="78615" x="6156325" y="4251325"/>
          <p14:tracePt t="78632" x="6164263" y="4229100"/>
          <p14:tracePt t="78649" x="6164263" y="4206875"/>
          <p14:tracePt t="78665" x="6172200" y="4144963"/>
          <p14:tracePt t="78682" x="6172200" y="4114800"/>
          <p14:tracePt t="78699" x="6164263" y="4092575"/>
          <p14:tracePt t="78715" x="6156325" y="4060825"/>
          <p14:tracePt t="78732" x="6142038" y="4038600"/>
          <p14:tracePt t="78749" x="6126163" y="4000500"/>
          <p14:tracePt t="78765" x="6111875" y="3978275"/>
          <p14:tracePt t="78782" x="6111875" y="3946525"/>
          <p14:tracePt t="78799" x="6111875" y="3924300"/>
          <p14:tracePt t="78816" x="6111875" y="3902075"/>
          <p14:tracePt t="78832" x="6118225" y="3870325"/>
          <p14:tracePt t="78849" x="6118225" y="3856038"/>
          <p14:tracePt t="78866" x="6126163" y="3832225"/>
          <p14:tracePt t="78882" x="6126163" y="3817938"/>
          <p14:tracePt t="78899" x="6126163" y="3802063"/>
          <p14:tracePt t="78916" x="6134100" y="3787775"/>
          <p14:tracePt t="78932" x="6134100" y="3763963"/>
          <p14:tracePt t="78949" x="6134100" y="3741738"/>
          <p14:tracePt t="78966" x="6134100" y="3725863"/>
          <p14:tracePt t="78982" x="6134100" y="3711575"/>
          <p14:tracePt t="78999" x="6134100" y="3695700"/>
          <p14:tracePt t="79016" x="6134100" y="3687763"/>
          <p14:tracePt t="79032" x="6134100" y="3679825"/>
          <p14:tracePt t="79146" x="6134100" y="3673475"/>
          <p14:tracePt t="79170" x="6142038" y="3673475"/>
          <p14:tracePt t="79202" x="6149975" y="3673475"/>
          <p14:tracePt t="79258" x="6149975" y="3687763"/>
          <p14:tracePt t="79266" x="6156325" y="3695700"/>
          <p14:tracePt t="79274" x="6156325" y="3711575"/>
          <p14:tracePt t="79283" x="6156325" y="3725863"/>
          <p14:tracePt t="79299" x="6180138" y="3771900"/>
          <p14:tracePt t="79316" x="6180138" y="3787775"/>
          <p14:tracePt t="79333" x="6188075" y="3817938"/>
          <p14:tracePt t="79349" x="6194425" y="3840163"/>
          <p14:tracePt t="79366" x="6202363" y="3848100"/>
          <p14:tracePt t="79383" x="6210300" y="3856038"/>
          <p14:tracePt t="79399" x="6210300" y="3870325"/>
          <p14:tracePt t="79416" x="6210300" y="3908425"/>
          <p14:tracePt t="79433" x="6210300" y="3924300"/>
          <p14:tracePt t="79449" x="6210300" y="3954463"/>
          <p14:tracePt t="79466" x="6210300" y="3992563"/>
          <p14:tracePt t="79483" x="6210300" y="4030663"/>
          <p14:tracePt t="79499" x="6210300" y="4046538"/>
          <p14:tracePt t="79516" x="6218238" y="4060825"/>
          <p14:tracePt t="79533" x="6218238" y="4084638"/>
          <p14:tracePt t="79549" x="6218238" y="4098925"/>
          <p14:tracePt t="79566" x="6218238" y="4114800"/>
          <p14:tracePt t="79583" x="6218238" y="4152900"/>
          <p14:tracePt t="79600" x="6218238" y="4175125"/>
          <p14:tracePt t="79616" x="6218238" y="4191000"/>
          <p14:tracePt t="79633" x="6210300" y="4221163"/>
          <p14:tracePt t="79650" x="6210300" y="4244975"/>
          <p14:tracePt t="79666" x="6202363" y="4251325"/>
          <p14:tracePt t="79683" x="6202363" y="4267200"/>
          <p14:tracePt t="79700" x="6202363" y="4275138"/>
          <p14:tracePt t="79716" x="6202363" y="4289425"/>
          <p14:tracePt t="79733" x="6202363" y="4305300"/>
          <p14:tracePt t="79750" x="6194425" y="4327525"/>
          <p14:tracePt t="79766" x="6194425" y="4359275"/>
          <p14:tracePt t="79783" x="6194425" y="4381500"/>
          <p14:tracePt t="79800" x="6194425" y="4397375"/>
          <p14:tracePt t="79816" x="6194425" y="4419600"/>
          <p14:tracePt t="79833" x="6194425" y="4441825"/>
          <p14:tracePt t="79850" x="6194425" y="4449763"/>
          <p14:tracePt t="79883" x="6194425" y="4457700"/>
          <p14:tracePt t="79900" x="6194425" y="4465638"/>
          <p14:tracePt t="80026" x="6194425" y="4441825"/>
          <p14:tracePt t="80034" x="6188075" y="4427538"/>
          <p14:tracePt t="80042" x="6188075" y="4419600"/>
          <p14:tracePt t="80050" x="6188075" y="4389438"/>
          <p14:tracePt t="80067" x="6188075" y="4343400"/>
          <p14:tracePt t="80083" x="6188075" y="4313238"/>
          <p14:tracePt t="80100" x="6188075" y="4267200"/>
          <p14:tracePt t="80117" x="6188075" y="4237038"/>
          <p14:tracePt t="80133" x="6188075" y="4206875"/>
          <p14:tracePt t="80150" x="6180138" y="4168775"/>
          <p14:tracePt t="80167" x="6180138" y="4130675"/>
          <p14:tracePt t="80183" x="6180138" y="4092575"/>
          <p14:tracePt t="80200" x="6180138" y="4068763"/>
          <p14:tracePt t="80217" x="6180138" y="4046538"/>
          <p14:tracePt t="80233" x="6180138" y="4016375"/>
          <p14:tracePt t="80250" x="6180138" y="3984625"/>
          <p14:tracePt t="80267" x="6180138" y="3962400"/>
          <p14:tracePt t="80283" x="6180138" y="3940175"/>
          <p14:tracePt t="80300" x="6180138" y="3908425"/>
          <p14:tracePt t="80317" x="6180138" y="3894138"/>
          <p14:tracePt t="80333" x="6180138" y="3878263"/>
          <p14:tracePt t="80350" x="6180138" y="3856038"/>
          <p14:tracePt t="80367" x="6180138" y="3832225"/>
          <p14:tracePt t="80384" x="6180138" y="3817938"/>
          <p14:tracePt t="80400" x="6180138" y="3802063"/>
          <p14:tracePt t="80434" x="6180138" y="3794125"/>
          <p14:tracePt t="80578" x="6172200" y="3794125"/>
          <p14:tracePt t="80666" x="6172200" y="3802063"/>
          <p14:tracePt t="80682" x="6172200" y="3810000"/>
          <p14:tracePt t="80698" x="6172200" y="3817938"/>
          <p14:tracePt t="81466" x="6180138" y="3825875"/>
          <p14:tracePt t="82106" x="6180138" y="3832225"/>
          <p14:tracePt t="82114" x="6194425" y="3840163"/>
          <p14:tracePt t="82122" x="6194425" y="3856038"/>
          <p14:tracePt t="82135" x="6194425" y="3886200"/>
          <p14:tracePt t="82152" x="6202363" y="3946525"/>
          <p14:tracePt t="82168" x="6202363" y="4016375"/>
          <p14:tracePt t="82185" x="6202363" y="4060825"/>
          <p14:tracePt t="82187" x="6202363" y="4084638"/>
          <p14:tracePt t="82202" x="6202363" y="4130675"/>
          <p14:tracePt t="82218" x="6210300" y="4152900"/>
          <p14:tracePt t="82235" x="6210300" y="4168775"/>
          <p14:tracePt t="82252" x="6218238" y="4183063"/>
          <p14:tracePt t="82268" x="6218238" y="4206875"/>
          <p14:tracePt t="82285" x="6218238" y="4244975"/>
          <p14:tracePt t="82302" x="6226175" y="4283075"/>
          <p14:tracePt t="82318" x="6226175" y="4305300"/>
          <p14:tracePt t="82335" x="6226175" y="4327525"/>
          <p14:tracePt t="82352" x="6226175" y="4351338"/>
          <p14:tracePt t="82368" x="6226175" y="4359275"/>
          <p14:tracePt t="82402" x="6232525" y="4365625"/>
          <p14:tracePt t="82418" x="6232525" y="4373563"/>
          <p14:tracePt t="82452" x="6232525" y="4381500"/>
          <p14:tracePt t="82530" x="6232525" y="4373563"/>
          <p14:tracePt t="82538" x="6232525" y="4351338"/>
          <p14:tracePt t="82546" x="6232525" y="4327525"/>
          <p14:tracePt t="82554" x="6226175" y="4321175"/>
          <p14:tracePt t="82569" x="6226175" y="4305300"/>
          <p14:tracePt t="82585" x="6210300" y="4251325"/>
          <p14:tracePt t="82602" x="6210300" y="4198938"/>
          <p14:tracePt t="82619" x="6210300" y="4168775"/>
          <p14:tracePt t="82635" x="6210300" y="4122738"/>
          <p14:tracePt t="82652" x="6210300" y="4084638"/>
          <p14:tracePt t="82669" x="6210300" y="4030663"/>
          <p14:tracePt t="82685" x="6202363" y="3992563"/>
          <p14:tracePt t="82702" x="6194425" y="3940175"/>
          <p14:tracePt t="82719" x="6180138" y="3908425"/>
          <p14:tracePt t="82735" x="6172200" y="3863975"/>
          <p14:tracePt t="82752" x="6172200" y="3832225"/>
          <p14:tracePt t="82769" x="6172200" y="3794125"/>
          <p14:tracePt t="82785" x="6172200" y="3763963"/>
          <p14:tracePt t="82802" x="6172200" y="3756025"/>
          <p14:tracePt t="82835" x="6172200" y="3741738"/>
          <p14:tracePt t="82852" x="6164263" y="3733800"/>
          <p14:tracePt t="82885" x="6164263" y="3725863"/>
          <p14:tracePt t="82902" x="6164263" y="3717925"/>
          <p14:tracePt t="82919" x="6172200" y="3711575"/>
          <p14:tracePt t="82936" x="6172200" y="3695700"/>
          <p14:tracePt t="83138" x="6180138" y="3687763"/>
          <p14:tracePt t="83171" x="6188075" y="3687763"/>
          <p14:tracePt t="83466" x="6188075" y="3679825"/>
          <p14:tracePt t="83475" x="6188075" y="3673475"/>
          <p14:tracePt t="83498" x="6188075" y="3665538"/>
          <p14:tracePt t="83506" x="6188075" y="3657600"/>
          <p14:tracePt t="83514" x="6188075" y="3649663"/>
          <p14:tracePt t="83955" x="6194425" y="3649663"/>
          <p14:tracePt t="83994" x="6194425" y="3657600"/>
          <p14:tracePt t="84010" x="6194425" y="3665538"/>
          <p14:tracePt t="84034" x="6194425" y="3679825"/>
          <p14:tracePt t="84050" x="6194425" y="3695700"/>
          <p14:tracePt t="84074" x="6194425" y="3703638"/>
          <p14:tracePt t="84090" x="6194425" y="3711575"/>
          <p14:tracePt t="84106" x="6194425" y="3717925"/>
          <p14:tracePt t="84114" x="6188075" y="3725863"/>
          <p14:tracePt t="84122" x="6188075" y="3749675"/>
          <p14:tracePt t="84136" x="6188075" y="3763963"/>
          <p14:tracePt t="84153" x="6188075" y="3810000"/>
          <p14:tracePt t="84170" x="6180138" y="3894138"/>
          <p14:tracePt t="84186" x="6172200" y="3954463"/>
          <p14:tracePt t="84203" x="6164263" y="4022725"/>
          <p14:tracePt t="84220" x="6156325" y="4098925"/>
          <p14:tracePt t="84236" x="6156325" y="4175125"/>
          <p14:tracePt t="84253" x="6149975" y="4221163"/>
          <p14:tracePt t="84270" x="6149975" y="4237038"/>
          <p14:tracePt t="84287" x="6149975" y="4251325"/>
          <p14:tracePt t="84303" x="6149975" y="4267200"/>
          <p14:tracePt t="84320" x="6149975" y="4313238"/>
          <p14:tracePt t="84337" x="6149975" y="4351338"/>
          <p14:tracePt t="84353" x="6149975" y="4389438"/>
          <p14:tracePt t="84370" x="6149975" y="4435475"/>
          <p14:tracePt t="84387" x="6149975" y="4441825"/>
          <p14:tracePt t="84403" x="6149975" y="4449763"/>
          <p14:tracePt t="84420" x="6164263" y="4449763"/>
          <p14:tracePt t="84437" x="6164263" y="4457700"/>
          <p14:tracePt t="84490" x="6172200" y="4457700"/>
          <p14:tracePt t="84498" x="6180138" y="4465638"/>
          <p14:tracePt t="84522" x="6188075" y="4473575"/>
          <p14:tracePt t="84530" x="6202363" y="4473575"/>
          <p14:tracePt t="84538" x="6210300" y="4473575"/>
          <p14:tracePt t="84553" x="6218238" y="4487863"/>
          <p14:tracePt t="84618" x="6226175" y="4487863"/>
          <p14:tracePt t="84650" x="6226175" y="4495800"/>
          <p14:tracePt t="84682" x="6226175" y="4503738"/>
          <p14:tracePt t="84690" x="6232525" y="4511675"/>
          <p14:tracePt t="84698" x="6232525" y="4518025"/>
          <p14:tracePt t="84706" x="6240463" y="4518025"/>
          <p14:tracePt t="84891" x="6232525" y="4518025"/>
          <p14:tracePt t="84898" x="6232525" y="4525963"/>
          <p14:tracePt t="84906" x="6232525" y="4541838"/>
          <p14:tracePt t="84930" x="6232525" y="4549775"/>
          <p14:tracePt t="84938" x="6232525" y="4556125"/>
          <p14:tracePt t="84954" x="6232525" y="4564063"/>
          <p14:tracePt t="84971" x="6232525" y="4572000"/>
          <p14:tracePt t="84987" x="6232525" y="4579938"/>
          <p14:tracePt t="85004" x="6218238" y="4594225"/>
          <p14:tracePt t="85021" x="6218238" y="4602163"/>
          <p14:tracePt t="85059" x="6210300" y="4602163"/>
          <p14:tracePt t="85074" x="6202363" y="4602163"/>
          <p14:tracePt t="85114" x="6202363" y="4587875"/>
          <p14:tracePt t="85122" x="6202363" y="4579938"/>
          <p14:tracePt t="85130" x="6202363" y="4564063"/>
          <p14:tracePt t="85139" x="6202363" y="4541838"/>
          <p14:tracePt t="85154" x="6202363" y="4487863"/>
          <p14:tracePt t="85171" x="6202363" y="4435475"/>
          <p14:tracePt t="85187" x="6202363" y="4381500"/>
          <p14:tracePt t="85204" x="6202363" y="4327525"/>
          <p14:tracePt t="85221" x="6194425" y="4244975"/>
          <p14:tracePt t="85237" x="6194425" y="4191000"/>
          <p14:tracePt t="85254" x="6194425" y="4130675"/>
          <p14:tracePt t="85271" x="6218238" y="4054475"/>
          <p14:tracePt t="85287" x="6240463" y="3992563"/>
          <p14:tracePt t="85304" x="6256338" y="3940175"/>
          <p14:tracePt t="85321" x="6270625" y="3916363"/>
          <p14:tracePt t="85337" x="6278563" y="3894138"/>
          <p14:tracePt t="85386" x="6286500" y="3894138"/>
          <p14:tracePt t="85394" x="6286500" y="3886200"/>
          <p14:tracePt t="85404" x="6286500" y="3878263"/>
          <p14:tracePt t="85421" x="6286500" y="3870325"/>
          <p14:tracePt t="86282" x="6294438" y="3870325"/>
          <p14:tracePt t="86298" x="6302375" y="3870325"/>
          <p14:tracePt t="89106" x="6302375" y="3878263"/>
          <p14:tracePt t="89114" x="6302375" y="3886200"/>
          <p14:tracePt t="89124" x="6302375" y="3894138"/>
          <p14:tracePt t="89141" x="6286500" y="3940175"/>
          <p14:tracePt t="89157" x="6278563" y="3970338"/>
          <p14:tracePt t="89174" x="6270625" y="4008438"/>
          <p14:tracePt t="89191" x="6264275" y="4016375"/>
          <p14:tracePt t="89207" x="6264275" y="4030663"/>
          <p14:tracePt t="89224" x="6264275" y="4038600"/>
          <p14:tracePt t="89241" x="6256338" y="4038600"/>
          <p14:tracePt t="89298" x="6248400" y="4038600"/>
          <p14:tracePt t="89315" x="6240463" y="4046538"/>
          <p14:tracePt t="89346" x="6232525" y="4046538"/>
          <p14:tracePt t="89354" x="6226175" y="4046538"/>
          <p14:tracePt t="89370" x="6218238" y="4046538"/>
          <p14:tracePt t="89378" x="6210300" y="4046538"/>
          <p14:tracePt t="89391" x="6202363" y="4038600"/>
          <p14:tracePt t="89408" x="6202363" y="4022725"/>
          <p14:tracePt t="89424" x="6194425" y="4016375"/>
          <p14:tracePt t="89441" x="6194425" y="4000500"/>
          <p14:tracePt t="89457" x="6188075" y="3962400"/>
          <p14:tracePt t="89474" x="6180138" y="3940175"/>
          <p14:tracePt t="89507" x="6180138" y="3924300"/>
          <p14:tracePt t="89524" x="6172200" y="3908425"/>
          <p14:tracePt t="89541" x="6156325" y="3902075"/>
          <p14:tracePt t="89558" x="6149975" y="3894138"/>
          <p14:tracePt t="89574" x="6134100" y="3886200"/>
          <p14:tracePt t="89591" x="6103938" y="3878263"/>
          <p14:tracePt t="89608" x="6088063" y="3856038"/>
          <p14:tracePt t="89624" x="6073775" y="3832225"/>
          <p14:tracePt t="89641" x="6042025" y="3802063"/>
          <p14:tracePt t="89658" x="5943600" y="3711575"/>
          <p14:tracePt t="89674" x="5875338" y="3649663"/>
          <p14:tracePt t="89691" x="5821363" y="3619500"/>
          <p14:tracePt t="89708" x="5783263" y="3597275"/>
          <p14:tracePt t="89724" x="5707063" y="3565525"/>
          <p14:tracePt t="89741" x="5600700" y="3559175"/>
          <p14:tracePt t="89758" x="5432425" y="3535363"/>
          <p14:tracePt t="89774" x="5257800" y="3513138"/>
          <p14:tracePt t="89791" x="5089525" y="3444875"/>
          <p14:tracePt t="89808" x="4937125" y="3336925"/>
          <p14:tracePt t="89824" x="4830763" y="3260725"/>
          <p14:tracePt t="89841" x="4740275" y="3208338"/>
          <p14:tracePt t="89858" x="4587875" y="3146425"/>
          <p14:tracePt t="89874" x="4511675" y="3132138"/>
          <p14:tracePt t="89891" x="4411663" y="3094038"/>
          <p14:tracePt t="89908" x="4327525" y="3025775"/>
          <p14:tracePt t="89925" x="4259263" y="2963863"/>
          <p14:tracePt t="89941" x="4221163" y="2917825"/>
          <p14:tracePt t="89958" x="4198938" y="2887663"/>
          <p14:tracePt t="89974" x="4137025" y="2835275"/>
          <p14:tracePt t="89991" x="4098925" y="2803525"/>
          <p14:tracePt t="90008" x="4060825" y="2765425"/>
          <p14:tracePt t="90024" x="4000500" y="2727325"/>
          <p14:tracePt t="90041" x="3908425" y="2644775"/>
          <p14:tracePt t="90058" x="3878263" y="2606675"/>
          <p14:tracePt t="90075" x="3848100" y="2574925"/>
          <p14:tracePt t="90091" x="3825875" y="2536825"/>
          <p14:tracePt t="90108" x="3779838" y="2506663"/>
          <p14:tracePt t="90125" x="3733800" y="2476500"/>
          <p14:tracePt t="90141" x="3703638" y="2454275"/>
          <p14:tracePt t="90158" x="3673475" y="2422525"/>
          <p14:tracePt t="90175" x="3665538" y="2416175"/>
          <p14:tracePt t="90191" x="3665538" y="2408238"/>
          <p14:tracePt t="90208" x="3665538" y="2400300"/>
          <p14:tracePt t="90225" x="3635375" y="2400300"/>
          <p14:tracePt t="90241" x="3573463" y="2392363"/>
          <p14:tracePt t="90258" x="3543300" y="2370138"/>
          <p14:tracePt t="90275" x="3535363" y="2354263"/>
          <p14:tracePt t="90291" x="3527425" y="2346325"/>
          <p14:tracePt t="90362" x="3521075" y="2339975"/>
          <p14:tracePt t="90370" x="3505200" y="2339975"/>
          <p14:tracePt t="90378" x="3497263" y="2332038"/>
          <p14:tracePt t="90391" x="3489325" y="2332038"/>
          <p14:tracePt t="90408" x="3482975" y="2332038"/>
          <p14:tracePt t="90450" x="3489325" y="2332038"/>
          <p14:tracePt t="90546" x="3497263" y="2332038"/>
          <p14:tracePt t="90578" x="3505200" y="2332038"/>
          <p14:tracePt t="91290" x="3513138" y="2332038"/>
          <p14:tracePt t="91298" x="3521075" y="2332038"/>
          <p14:tracePt t="91314" x="3527425" y="2332038"/>
          <p14:tracePt t="91325" x="3559175" y="2332038"/>
          <p14:tracePt t="91342" x="3619500" y="2354263"/>
          <p14:tracePt t="91359" x="3779838" y="2416175"/>
          <p14:tracePt t="91376" x="4054475" y="2544763"/>
          <p14:tracePt t="91392" x="4365625" y="2743200"/>
          <p14:tracePt t="91409" x="4632325" y="2925763"/>
          <p14:tracePt t="91426" x="4945063" y="3154363"/>
          <p14:tracePt t="91442" x="5105400" y="3292475"/>
          <p14:tracePt t="91459" x="5235575" y="3398838"/>
          <p14:tracePt t="91476" x="5372100" y="3513138"/>
          <p14:tracePt t="91492" x="5486400" y="3603625"/>
          <p14:tracePt t="91509" x="5600700" y="3657600"/>
          <p14:tracePt t="91526" x="5692775" y="3711575"/>
          <p14:tracePt t="91542" x="5783263" y="3771900"/>
          <p14:tracePt t="91559" x="5883275" y="3840163"/>
          <p14:tracePt t="91576" x="5951538" y="3916363"/>
          <p14:tracePt t="91592" x="6011863" y="3984625"/>
          <p14:tracePt t="91609" x="6080125" y="4054475"/>
          <p14:tracePt t="91626" x="6149975" y="4144963"/>
          <p14:tracePt t="91642" x="6156325" y="4191000"/>
          <p14:tracePt t="91659" x="6156325" y="4221163"/>
          <p14:tracePt t="91676" x="6156325" y="4251325"/>
          <p14:tracePt t="91693" x="6156325" y="4275138"/>
          <p14:tracePt t="91709" x="6164263" y="4297363"/>
          <p14:tracePt t="91726" x="6180138" y="4313238"/>
          <p14:tracePt t="91743" x="6210300" y="4351338"/>
          <p14:tracePt t="91759" x="6232525" y="4373563"/>
          <p14:tracePt t="91776" x="6232525" y="4419600"/>
          <p14:tracePt t="91793" x="6232525" y="4473575"/>
          <p14:tracePt t="91809" x="6180138" y="4525963"/>
          <p14:tracePt t="91826" x="6149975" y="4541838"/>
          <p14:tracePt t="91843" x="6142038" y="4549775"/>
          <p14:tracePt t="91890" x="6134100" y="4556125"/>
          <p14:tracePt t="91899" x="6134100" y="4572000"/>
          <p14:tracePt t="91909" x="6126163" y="4572000"/>
          <p14:tracePt t="91930" x="6118225" y="4572000"/>
          <p14:tracePt t="91943" x="6111875" y="4572000"/>
          <p14:tracePt t="91959" x="6080125" y="4594225"/>
          <p14:tracePt t="91976" x="6011863" y="4610100"/>
          <p14:tracePt t="91993" x="5921375" y="4632325"/>
          <p14:tracePt t="92010" x="5813425" y="4648200"/>
          <p14:tracePt t="92026" x="5768975" y="4648200"/>
          <p14:tracePt t="92043" x="5730875" y="4648200"/>
          <p14:tracePt t="92060" x="5722938" y="4648200"/>
          <p14:tracePt t="92076" x="5699125" y="4648200"/>
          <p14:tracePt t="92093" x="5676900" y="4648200"/>
          <p14:tracePt t="92110" x="5646738" y="4648200"/>
          <p14:tracePt t="92126" x="5608638" y="4648200"/>
          <p14:tracePt t="92143" x="5546725" y="4648200"/>
          <p14:tracePt t="92160" x="5494338" y="4648200"/>
          <p14:tracePt t="92176" x="5448300" y="4632325"/>
          <p14:tracePt t="92193" x="5402263" y="4625975"/>
          <p14:tracePt t="92210" x="5394325" y="4618038"/>
          <p14:tracePt t="92290" x="5387975" y="4618038"/>
          <p14:tracePt t="92299" x="5372100" y="4618038"/>
          <p14:tracePt t="92306" x="5364163" y="4610100"/>
          <p14:tracePt t="92314" x="5341938" y="4610100"/>
          <p14:tracePt t="92326" x="5318125" y="4610100"/>
          <p14:tracePt t="92343" x="5287963" y="4610100"/>
          <p14:tracePt t="92360" x="5280025" y="4610100"/>
          <p14:tracePt t="92434" x="5273675" y="4610100"/>
          <p14:tracePt t="92450" x="5265738" y="4610100"/>
          <p14:tracePt t="92458" x="5257800" y="4610100"/>
          <p14:tracePt t="92466" x="5249863" y="4610100"/>
          <p14:tracePt t="92476" x="5241925" y="4610100"/>
          <p14:tracePt t="92493" x="5219700" y="4610100"/>
          <p14:tracePt t="92510" x="5203825" y="4602163"/>
          <p14:tracePt t="92527" x="5197475" y="4602163"/>
          <p14:tracePt t="92543" x="5189538" y="4594225"/>
          <p14:tracePt t="92560" x="5173663" y="4587875"/>
          <p14:tracePt t="92577" x="5159375" y="4579938"/>
          <p14:tracePt t="92593" x="5121275" y="4564063"/>
          <p14:tracePt t="92610" x="5083175" y="4556125"/>
          <p14:tracePt t="92627" x="5059363" y="4541838"/>
          <p14:tracePt t="92643" x="5037138" y="4533900"/>
          <p14:tracePt t="92660" x="5021263" y="4511675"/>
          <p14:tracePt t="92677" x="5013325" y="4503738"/>
          <p14:tracePt t="92693" x="4999038" y="4495800"/>
          <p14:tracePt t="92710" x="4999038" y="4487863"/>
          <p14:tracePt t="92743" x="4999038" y="4479925"/>
          <p14:tracePt t="92760" x="4999038" y="4465638"/>
          <p14:tracePt t="92777" x="4999038" y="4435475"/>
          <p14:tracePt t="92793" x="4991100" y="4403725"/>
          <p14:tracePt t="92810" x="4975225" y="4373563"/>
          <p14:tracePt t="92827" x="4968875" y="4343400"/>
          <p14:tracePt t="92843" x="4968875" y="4313238"/>
          <p14:tracePt t="92860" x="4968875" y="4289425"/>
          <p14:tracePt t="92877" x="4968875" y="4275138"/>
          <p14:tracePt t="92893" x="4975225" y="4259263"/>
          <p14:tracePt t="92910" x="4983163" y="4251325"/>
          <p14:tracePt t="92927" x="4983163" y="4237038"/>
          <p14:tracePt t="92944" x="4991100" y="4229100"/>
          <p14:tracePt t="92960" x="5006975" y="4229100"/>
          <p14:tracePt t="92977" x="5013325" y="4221163"/>
          <p14:tracePt t="92994" x="5029200" y="4221163"/>
          <p14:tracePt t="93010" x="5045075" y="4221163"/>
          <p14:tracePt t="93027" x="5059363" y="4213225"/>
          <p14:tracePt t="93044" x="5083175" y="4213225"/>
          <p14:tracePt t="93060" x="5105400" y="4213225"/>
          <p14:tracePt t="93077" x="5127625" y="4206875"/>
          <p14:tracePt t="93094" x="5151438" y="4206875"/>
          <p14:tracePt t="93110" x="5165725" y="4198938"/>
          <p14:tracePt t="93127" x="5173663" y="4198938"/>
          <p14:tracePt t="93144" x="5203825" y="4198938"/>
          <p14:tracePt t="93161" x="5219700" y="4206875"/>
          <p14:tracePt t="93177" x="5249863" y="4206875"/>
          <p14:tracePt t="93194" x="5287963" y="4221163"/>
          <p14:tracePt t="93211" x="5326063" y="4221163"/>
          <p14:tracePt t="93227" x="5356225" y="4221163"/>
          <p14:tracePt t="93244" x="5372100" y="4221163"/>
          <p14:tracePt t="93261" x="5387975" y="4221163"/>
          <p14:tracePt t="93282" x="5402263" y="4229100"/>
          <p14:tracePt t="93294" x="5410200" y="4237038"/>
          <p14:tracePt t="93310" x="5440363" y="4251325"/>
          <p14:tracePt t="93327" x="5464175" y="4267200"/>
          <p14:tracePt t="93344" x="5508625" y="4283075"/>
          <p14:tracePt t="93361" x="5554663" y="4313238"/>
          <p14:tracePt t="93377" x="5562600" y="4327525"/>
          <p14:tracePt t="93394" x="5570538" y="4335463"/>
          <p14:tracePt t="93418" x="5570538" y="4343400"/>
          <p14:tracePt t="93427" x="5578475" y="4351338"/>
          <p14:tracePt t="93450" x="5578475" y="4359275"/>
          <p14:tracePt t="93461" x="5578475" y="4373563"/>
          <p14:tracePt t="93477" x="5578475" y="4389438"/>
          <p14:tracePt t="93494" x="5578475" y="4403725"/>
          <p14:tracePt t="93511" x="5578475" y="4435475"/>
          <p14:tracePt t="93527" x="5578475" y="4465638"/>
          <p14:tracePt t="93544" x="5578475" y="4503738"/>
          <p14:tracePt t="93561" x="5584825" y="4549775"/>
          <p14:tracePt t="93577" x="5584825" y="4556125"/>
          <p14:tracePt t="93594" x="5584825" y="4564063"/>
          <p14:tracePt t="93611" x="5584825" y="4572000"/>
          <p14:tracePt t="93644" x="5584825" y="4579938"/>
          <p14:tracePt t="93661" x="5584825" y="4594225"/>
          <p14:tracePt t="93677" x="5578475" y="4610100"/>
          <p14:tracePt t="93694" x="5570538" y="4632325"/>
          <p14:tracePt t="93711" x="5554663" y="4640263"/>
          <p14:tracePt t="93727" x="5546725" y="4670425"/>
          <p14:tracePt t="93744" x="5546725" y="4694238"/>
          <p14:tracePt t="93761" x="5540375" y="4716463"/>
          <p14:tracePt t="93762" x="5532438" y="4716463"/>
          <p14:tracePt t="93777" x="5516563" y="4716463"/>
          <p14:tracePt t="93794" x="5502275" y="4724400"/>
          <p14:tracePt t="93811" x="5478463" y="4724400"/>
          <p14:tracePt t="93828" x="5440363" y="4724400"/>
          <p14:tracePt t="93844" x="5402263" y="4724400"/>
          <p14:tracePt t="93861" x="5364163" y="4724400"/>
          <p14:tracePt t="93877" x="5318125" y="4724400"/>
          <p14:tracePt t="93894" x="5295900" y="4724400"/>
          <p14:tracePt t="93911" x="5257800" y="4724400"/>
          <p14:tracePt t="93928" x="5249863" y="4716463"/>
          <p14:tracePt t="93944" x="5235575" y="4716463"/>
          <p14:tracePt t="93961" x="5203825" y="4702175"/>
          <p14:tracePt t="93978" x="5151438" y="4678363"/>
          <p14:tracePt t="93994" x="5113338" y="4656138"/>
          <p14:tracePt t="94011" x="5089525" y="4648200"/>
          <p14:tracePt t="94028" x="5075238" y="4625975"/>
          <p14:tracePt t="94044" x="5067300" y="4610100"/>
          <p14:tracePt t="94061" x="5059363" y="4610100"/>
          <p14:tracePt t="94078" x="5059363" y="4587875"/>
          <p14:tracePt t="94094" x="5059363" y="4579938"/>
          <p14:tracePt t="94111" x="5059363" y="4572000"/>
          <p14:tracePt t="94128" x="5059363" y="4564063"/>
          <p14:tracePt t="94145" x="5059363" y="4541838"/>
          <p14:tracePt t="94161" x="5059363" y="4533900"/>
          <p14:tracePt t="94178" x="5059363" y="4503738"/>
          <p14:tracePt t="94195" x="5059363" y="4479925"/>
          <p14:tracePt t="94211" x="5059363" y="4457700"/>
          <p14:tracePt t="94245" x="5059363" y="4441825"/>
          <p14:tracePt t="94261" x="5059363" y="4435475"/>
          <p14:tracePt t="94278" x="5059363" y="4411663"/>
          <p14:tracePt t="94295" x="5059363" y="4397375"/>
          <p14:tracePt t="94311" x="5067300" y="4389438"/>
          <p14:tracePt t="94345" x="5067300" y="4381500"/>
          <p14:tracePt t="94361" x="5083175" y="4359275"/>
          <p14:tracePt t="94378" x="5083175" y="4351338"/>
          <p14:tracePt t="94506" x="5097463" y="4343400"/>
          <p14:tracePt t="94514" x="5151438" y="4327525"/>
          <p14:tracePt t="94522" x="5273675" y="4321175"/>
          <p14:tracePt t="94530" x="5470525" y="4305300"/>
          <p14:tracePt t="94545" x="5768975" y="4289425"/>
          <p14:tracePt t="94561" x="6781800" y="4068763"/>
          <p14:tracePt t="94578" x="7421563" y="4054475"/>
          <p14:tracePt t="94595" x="7832725" y="4046538"/>
          <p14:tracePt t="94611" x="8039100" y="4046538"/>
          <p14:tracePt t="94628" x="8131175" y="4068763"/>
          <p14:tracePt t="94645" x="8145463" y="4106863"/>
          <p14:tracePt t="94662" x="8145463" y="4152900"/>
          <p14:tracePt t="94678" x="8145463" y="4206875"/>
          <p14:tracePt t="94695" x="8153400" y="4244975"/>
          <p14:tracePt t="94712" x="8221663" y="4313238"/>
          <p14:tracePt t="94728" x="8328025" y="4403725"/>
          <p14:tracePt t="94745" x="8435975" y="4487863"/>
          <p14:tracePt t="94762" x="8518525" y="4533900"/>
          <p14:tracePt t="94778" x="8550275" y="4541838"/>
          <p14:tracePt t="94795" x="8556625" y="4549775"/>
          <p14:tracePt t="94812" x="8572500" y="4549775"/>
          <p14:tracePt t="94874" x="8564563" y="4549775"/>
          <p14:tracePt t="94882" x="8556625" y="4549775"/>
          <p14:tracePt t="94890" x="8556625" y="4541838"/>
          <p14:tracePt t="94898" x="8556625" y="4533900"/>
          <p14:tracePt t="94912" x="8556625" y="4525963"/>
          <p14:tracePt t="94928" x="8542338" y="4518025"/>
          <p14:tracePt t="95122" x="8542338" y="4511675"/>
          <p14:tracePt t="95138" x="8534400" y="4511675"/>
          <p14:tracePt t="95186" x="8534400" y="4503738"/>
          <p14:tracePt t="95194" x="8534400" y="4495800"/>
          <p14:tracePt t="95210" x="8534400" y="4487863"/>
          <p14:tracePt t="95314" x="8542338" y="4487863"/>
          <p14:tracePt t="95322" x="8550275" y="4487863"/>
          <p14:tracePt t="95346" x="8556625" y="4487863"/>
          <p14:tracePt t="95354" x="8564563" y="4487863"/>
          <p14:tracePt t="95362" x="8572500" y="4487863"/>
          <p14:tracePt t="95386" x="8580438" y="4487863"/>
          <p14:tracePt t="95395" x="8588375" y="4487863"/>
          <p14:tracePt t="95532" x="8594725" y="4487863"/>
          <p14:tracePt t="95538" x="8594725" y="4495800"/>
          <p14:tracePt t="95546" x="8602663" y="4503738"/>
          <p14:tracePt t="95562" x="8610600" y="4511675"/>
          <p14:tracePt t="95579" x="8618538" y="4556125"/>
          <p14:tracePt t="95596" x="8618538" y="4625975"/>
          <p14:tracePt t="95612" x="8618538" y="4678363"/>
          <p14:tracePt t="95629" x="8580438" y="4746625"/>
          <p14:tracePt t="95646" x="8556625" y="4808538"/>
          <p14:tracePt t="95662" x="8518525" y="4854575"/>
          <p14:tracePt t="95679" x="8512175" y="4860925"/>
          <p14:tracePt t="95696" x="8496300" y="4868863"/>
          <p14:tracePt t="95712" x="8458200" y="4868863"/>
          <p14:tracePt t="95729" x="8397875" y="4876800"/>
          <p14:tracePt t="95746" x="8259763" y="4922838"/>
          <p14:tracePt t="95762" x="8153400" y="4983163"/>
          <p14:tracePt t="95779" x="8069263" y="5013325"/>
          <p14:tracePt t="95796" x="7993063" y="5037138"/>
          <p14:tracePt t="95813" x="7940675" y="5037138"/>
          <p14:tracePt t="95829" x="7932738" y="5051425"/>
          <p14:tracePt t="95846" x="7916863" y="5051425"/>
          <p14:tracePt t="95863" x="7908925" y="5051425"/>
          <p14:tracePt t="95879" x="7856538" y="5051425"/>
          <p14:tracePt t="95896" x="7780338" y="5051425"/>
          <p14:tracePt t="95913" x="7696200" y="5051425"/>
          <p14:tracePt t="95929" x="7573963" y="5051425"/>
          <p14:tracePt t="95946" x="7527925" y="5051425"/>
          <p14:tracePt t="95963" x="7489825" y="5051425"/>
          <p14:tracePt t="95979" x="7467600" y="5051425"/>
          <p14:tracePt t="95996" x="7413625" y="5051425"/>
          <p14:tracePt t="96013" x="7345363" y="5051425"/>
          <p14:tracePt t="96029" x="7239000" y="5051425"/>
          <p14:tracePt t="96046" x="7146925" y="5051425"/>
          <p14:tracePt t="96063" x="7086600" y="5051425"/>
          <p14:tracePt t="96079" x="7070725" y="5051425"/>
          <p14:tracePt t="96096" x="7040563" y="5059363"/>
          <p14:tracePt t="96113" x="6988175" y="5051425"/>
          <p14:tracePt t="96129" x="6865938" y="4991100"/>
          <p14:tracePt t="96146" x="6751638" y="4945063"/>
          <p14:tracePt t="96163" x="6675438" y="4899025"/>
          <p14:tracePt t="96180" x="6629400" y="4854575"/>
          <p14:tracePt t="96196" x="6599238" y="4830763"/>
          <p14:tracePt t="96213" x="6583363" y="4822825"/>
          <p14:tracePt t="96230" x="6537325" y="4816475"/>
          <p14:tracePt t="96246" x="6477000" y="4816475"/>
          <p14:tracePt t="96263" x="6400800" y="4808538"/>
          <p14:tracePt t="96265" x="6362700" y="4808538"/>
          <p14:tracePt t="96279" x="6316663" y="4808538"/>
          <p14:tracePt t="96296" x="6248400" y="4808538"/>
          <p14:tracePt t="96313" x="6194425" y="4808538"/>
          <p14:tracePt t="96330" x="6118225" y="4792663"/>
          <p14:tracePt t="96346" x="6080125" y="4778375"/>
          <p14:tracePt t="96363" x="6027738" y="4778375"/>
          <p14:tracePt t="96380" x="5981700" y="4778375"/>
          <p14:tracePt t="96396" x="5921375" y="4778375"/>
          <p14:tracePt t="96413" x="5851525" y="4778375"/>
          <p14:tracePt t="96430" x="5821363" y="4778375"/>
          <p14:tracePt t="96446" x="5807075" y="4784725"/>
          <p14:tracePt t="96463" x="5799138" y="4792663"/>
          <p14:tracePt t="96480" x="5799138" y="4800600"/>
          <p14:tracePt t="96496" x="5768975" y="4808538"/>
          <p14:tracePt t="96513" x="5730875" y="4816475"/>
          <p14:tracePt t="96530" x="5646738" y="4846638"/>
          <p14:tracePt t="96546" x="5622925" y="4846638"/>
          <p14:tracePt t="96563" x="5600700" y="4846638"/>
          <p14:tracePt t="96580" x="5578475" y="4846638"/>
          <p14:tracePt t="96596" x="5562600" y="4846638"/>
          <p14:tracePt t="96613" x="5540375" y="4846638"/>
          <p14:tracePt t="96630" x="5516563" y="4846638"/>
          <p14:tracePt t="96646" x="5478463" y="4846638"/>
          <p14:tracePt t="96663" x="5426075" y="4846638"/>
          <p14:tracePt t="96680" x="5356225" y="4846638"/>
          <p14:tracePt t="96696" x="5295900" y="4846638"/>
          <p14:tracePt t="96713" x="5181600" y="4846638"/>
          <p14:tracePt t="96730" x="5143500" y="4846638"/>
          <p14:tracePt t="96746" x="5105400" y="4846638"/>
          <p14:tracePt t="96763" x="5089525" y="4830763"/>
          <p14:tracePt t="96780" x="5083175" y="4822825"/>
          <p14:tracePt t="96797" x="5075238" y="4808538"/>
          <p14:tracePt t="96813" x="5075238" y="4792663"/>
          <p14:tracePt t="96830" x="5075238" y="4784725"/>
          <p14:tracePt t="96847" x="5075238" y="4778375"/>
          <p14:tracePt t="96890" x="5075238" y="4770438"/>
          <p14:tracePt t="96914" x="5075238" y="4762500"/>
          <p14:tracePt t="96938" x="5075238" y="4754563"/>
          <p14:tracePt t="96946" x="5075238" y="4746625"/>
          <p14:tracePt t="96986" x="5089525" y="4740275"/>
          <p14:tracePt t="97003" x="5105400" y="4740275"/>
          <p14:tracePt t="97010" x="5113338" y="4732338"/>
          <p14:tracePt t="97018" x="5121275" y="4732338"/>
          <p14:tracePt t="97030" x="5127625" y="4732338"/>
          <p14:tracePt t="97047" x="5135563" y="4724400"/>
          <p14:tracePt t="97080" x="5143500" y="4724400"/>
          <p14:tracePt t="97458" x="5143500" y="4716463"/>
          <p14:tracePt t="97466" x="5135563" y="4716463"/>
          <p14:tracePt t="97474" x="5105400" y="4708525"/>
          <p14:tracePt t="97482" x="5075238" y="4694238"/>
          <p14:tracePt t="97497" x="5029200" y="4664075"/>
          <p14:tracePt t="97514" x="4906963" y="4572000"/>
          <p14:tracePt t="97531" x="4838700" y="4511675"/>
          <p14:tracePt t="97547" x="4746625" y="4419600"/>
          <p14:tracePt t="97564" x="4664075" y="4335463"/>
          <p14:tracePt t="97581" x="4564063" y="4259263"/>
          <p14:tracePt t="97597" x="4465638" y="4175125"/>
          <p14:tracePt t="97614" x="4351338" y="4092575"/>
          <p14:tracePt t="97631" x="4251325" y="4008438"/>
          <p14:tracePt t="97647" x="4183063" y="3946525"/>
          <p14:tracePt t="97664" x="4114800" y="3886200"/>
          <p14:tracePt t="97681" x="4046538" y="3825875"/>
          <p14:tracePt t="97697" x="3954463" y="3749675"/>
          <p14:tracePt t="97714" x="3878263" y="3679825"/>
          <p14:tracePt t="97731" x="3787775" y="3597275"/>
          <p14:tracePt t="97747" x="3695700" y="3513138"/>
          <p14:tracePt t="97764" x="3611563" y="3429000"/>
          <p14:tracePt t="97781" x="3527425" y="3344863"/>
          <p14:tracePt t="97797" x="3429000" y="3260725"/>
          <p14:tracePt t="97814" x="3336925" y="3162300"/>
          <p14:tracePt t="97831" x="3260725" y="3078163"/>
          <p14:tracePt t="97847" x="3200400" y="3025775"/>
          <p14:tracePt t="97864" x="3154363" y="2955925"/>
          <p14:tracePt t="97881" x="3094038" y="2895600"/>
          <p14:tracePt t="97898" x="2994025" y="2789238"/>
          <p14:tracePt t="97914" x="2949575" y="2743200"/>
          <p14:tracePt t="97931" x="2895600" y="2682875"/>
          <p14:tracePt t="97948" x="2841625" y="2620963"/>
          <p14:tracePt t="97964" x="2797175" y="2560638"/>
          <p14:tracePt t="97981" x="2773363" y="2530475"/>
          <p14:tracePt t="97998" x="2765425" y="2484438"/>
          <p14:tracePt t="98014" x="2743200" y="2438400"/>
          <p14:tracePt t="98031" x="2727325" y="2416175"/>
          <p14:tracePt t="98048" x="2705100" y="2392363"/>
          <p14:tracePt t="98064" x="2689225" y="2362200"/>
          <p14:tracePt t="98081" x="2674938" y="2339975"/>
          <p14:tracePt t="98098" x="2644775" y="2301875"/>
          <p14:tracePt t="98114" x="2636838" y="2278063"/>
          <p14:tracePt t="98131" x="2628900" y="2239963"/>
          <p14:tracePt t="98148" x="2620963" y="2209800"/>
          <p14:tracePt t="98164" x="2620963" y="2193925"/>
          <p14:tracePt t="98418" x="2628900" y="2201863"/>
          <p14:tracePt t="98426" x="2636838" y="2201863"/>
          <p14:tracePt t="98434" x="2636838" y="2209800"/>
          <p14:tracePt t="98448" x="2644775" y="2217738"/>
          <p14:tracePt t="98465" x="2674938" y="2255838"/>
          <p14:tracePt t="98481" x="2765425" y="2339975"/>
          <p14:tracePt t="98498" x="2827338" y="2416175"/>
          <p14:tracePt t="98515" x="2925763" y="2506663"/>
          <p14:tracePt t="98531" x="3017838" y="2598738"/>
          <p14:tracePt t="98548" x="3116263" y="2697163"/>
          <p14:tracePt t="98565" x="3238500" y="2819400"/>
          <p14:tracePt t="98581" x="3344863" y="2903538"/>
          <p14:tracePt t="98598" x="3489325" y="3040063"/>
          <p14:tracePt t="98615" x="3657600" y="3178175"/>
          <p14:tracePt t="98631" x="3840163" y="3292475"/>
          <p14:tracePt t="98648" x="3962400" y="3382963"/>
          <p14:tracePt t="98665" x="4106863" y="3482975"/>
          <p14:tracePt t="98681" x="4251325" y="3627438"/>
          <p14:tracePt t="98698" x="4321175" y="3725863"/>
          <p14:tracePt t="98715" x="4403725" y="3794125"/>
          <p14:tracePt t="98732" x="4487863" y="3878263"/>
          <p14:tracePt t="98748" x="4594225" y="3954463"/>
          <p14:tracePt t="98765" x="4686300" y="4046538"/>
          <p14:tracePt t="98782" x="4770438" y="4114800"/>
          <p14:tracePt t="98798" x="4854575" y="4198938"/>
          <p14:tracePt t="98815" x="4884738" y="4237038"/>
          <p14:tracePt t="98832" x="4906963" y="4267200"/>
          <p14:tracePt t="98848" x="4937125" y="4305300"/>
          <p14:tracePt t="98865" x="4983163" y="4351338"/>
          <p14:tracePt t="98882" x="5059363" y="4441825"/>
          <p14:tracePt t="98898" x="5075238" y="4479925"/>
          <p14:tracePt t="98915" x="5113338" y="4533900"/>
          <p14:tracePt t="98932" x="5159375" y="4579938"/>
          <p14:tracePt t="98948" x="5189538" y="4618038"/>
          <p14:tracePt t="98965" x="5189538" y="4632325"/>
          <p14:tracePt t="98982" x="5189538" y="4640263"/>
          <p14:tracePt t="99015" x="5189538" y="4648200"/>
          <p14:tracePt t="99067" x="5189538" y="4656138"/>
          <p14:tracePt t="99082" x="5181600" y="4664075"/>
          <p14:tracePt t="99090" x="5159375" y="4664075"/>
          <p14:tracePt t="99098" x="5135563" y="4664075"/>
          <p14:tracePt t="99115" x="5037138" y="4664075"/>
          <p14:tracePt t="99132" x="4945063" y="4664075"/>
          <p14:tracePt t="99148" x="4868863" y="4664075"/>
          <p14:tracePt t="99165" x="4822825" y="4648200"/>
          <p14:tracePt t="99182" x="4784725" y="4610100"/>
          <p14:tracePt t="99198" x="4762500" y="4572000"/>
          <p14:tracePt t="99215" x="4762500" y="4556125"/>
          <p14:tracePt t="99232" x="4762500" y="4533900"/>
          <p14:tracePt t="99249" x="4762500" y="4525963"/>
          <p14:tracePt t="99265" x="4792663" y="4518025"/>
          <p14:tracePt t="99282" x="4822825" y="4518025"/>
          <p14:tracePt t="99299" x="4892675" y="4533900"/>
          <p14:tracePt t="99315" x="4922838" y="4549775"/>
          <p14:tracePt t="99332" x="4945063" y="4587875"/>
          <p14:tracePt t="99349" x="4945063" y="4594225"/>
          <p14:tracePt t="99382" x="4937125" y="4594225"/>
          <p14:tracePt t="99399" x="4930775" y="4594225"/>
          <p14:tracePt t="99415" x="4914900" y="4594225"/>
          <p14:tracePt t="99432" x="4906963" y="4594225"/>
          <p14:tracePt t="99449" x="4884738" y="4594225"/>
          <p14:tracePt t="99465" x="4830763" y="4594225"/>
          <p14:tracePt t="99482" x="4800600" y="4594225"/>
          <p14:tracePt t="99499" x="4792663" y="4594225"/>
          <p14:tracePt t="99532" x="4792663" y="4602163"/>
          <p14:tracePt t="99549" x="4808538" y="4618038"/>
          <p14:tracePt t="99566" x="4830763" y="4640263"/>
          <p14:tracePt t="99582" x="4830763" y="4670425"/>
          <p14:tracePt t="99599" x="4830763" y="4694238"/>
          <p14:tracePt t="99634" x="4838700" y="4694238"/>
          <p14:tracePt t="99649" x="4846638" y="4694238"/>
          <p14:tracePt t="99666" x="4892675" y="4694238"/>
          <p14:tracePt t="99682" x="4953000" y="4694238"/>
          <p14:tracePt t="99699" x="5013325" y="4724400"/>
          <p14:tracePt t="99716" x="5059363" y="4732338"/>
          <p14:tracePt t="99732" x="5083175" y="4746625"/>
          <p14:tracePt t="99749" x="5097463" y="4762500"/>
          <p14:tracePt t="99802" x="5105400" y="4762500"/>
          <p14:tracePt t="99810" x="5113338" y="4762500"/>
          <p14:tracePt t="99818" x="5127625" y="4762500"/>
          <p14:tracePt t="99832" x="5159375" y="4762500"/>
          <p14:tracePt t="99849" x="5235575" y="4762500"/>
          <p14:tracePt t="99866" x="5334000" y="4762500"/>
          <p14:tracePt t="99882" x="5364163" y="4754563"/>
          <p14:tracePt t="99954" x="5364163" y="4746625"/>
          <p14:tracePt t="99970" x="5364163" y="4740275"/>
          <p14:tracePt t="99987" x="5364163" y="4732338"/>
          <p14:tracePt t="100002" x="5364163" y="4724400"/>
          <p14:tracePt t="100042" x="5364163" y="4732338"/>
          <p14:tracePt t="100050" x="5372100" y="4732338"/>
          <p14:tracePt t="100058" x="5387975" y="4740275"/>
          <p14:tracePt t="100066" x="5387975" y="4746625"/>
          <p14:tracePt t="100083" x="5402263" y="4746625"/>
          <p14:tracePt t="100154" x="5394325" y="4740275"/>
          <p14:tracePt t="100290" x="5387975" y="4740275"/>
          <p14:tracePt t="100298" x="5364163" y="4740275"/>
          <p14:tracePt t="100306" x="5326063" y="4724400"/>
          <p14:tracePt t="100316" x="5280025" y="4716463"/>
          <p14:tracePt t="100333" x="5241925" y="4716463"/>
          <p14:tracePt t="100350" x="5211763" y="4708525"/>
          <p14:tracePt t="100386" x="5219700" y="4708525"/>
          <p14:tracePt t="100410" x="5227638" y="4708525"/>
          <p14:tracePt t="100426" x="5241925" y="4708525"/>
          <p14:tracePt t="100610" x="5241925" y="4716463"/>
          <p14:tracePt t="100626" x="5241925" y="4724400"/>
          <p14:tracePt t="100698" x="5235575" y="4724400"/>
          <p14:tracePt t="100954" x="5227638" y="4724400"/>
          <p14:tracePt t="101050" x="5219700" y="4724400"/>
          <p14:tracePt t="101074" x="5211763" y="4724400"/>
          <p14:tracePt t="101898" x="5211763" y="4732338"/>
          <p14:tracePt t="101914" x="5211763" y="4740275"/>
          <p14:tracePt t="101930" x="5211763" y="4746625"/>
          <p14:tracePt t="102226" x="5211763" y="4754563"/>
          <p14:tracePt t="102274" x="5203825" y="4762500"/>
          <p14:tracePt t="103810" x="5203825" y="4754563"/>
          <p14:tracePt t="103858" x="5203825" y="4746625"/>
          <p14:tracePt t="103874" x="5203825" y="4740275"/>
          <p14:tracePt t="103882" x="5197475" y="4740275"/>
          <p14:tracePt t="103898" x="5197475" y="4732338"/>
          <p14:tracePt t="104355" x="5197475" y="4724400"/>
          <p14:tracePt t="104378" x="5197475" y="4716463"/>
          <p14:tracePt t="104394" x="5197475" y="4708525"/>
          <p14:tracePt t="104410" x="5203825" y="4708525"/>
          <p14:tracePt t="104434" x="5211763" y="4708525"/>
          <p14:tracePt t="104442" x="5227638" y="4708525"/>
          <p14:tracePt t="104453" x="5235575" y="4708525"/>
          <p14:tracePt t="104470" x="5249863" y="4708525"/>
          <p14:tracePt t="104522" x="5257800" y="4708525"/>
          <p14:tracePt t="104538" x="5265738" y="4708525"/>
          <p14:tracePt t="104546" x="5273675" y="4708525"/>
          <p14:tracePt t="104554" x="5280025" y="4708525"/>
          <p14:tracePt t="104570" x="5295900" y="4708525"/>
          <p14:tracePt t="104586" x="5318125" y="4708525"/>
          <p14:tracePt t="104603" x="5326063" y="4708525"/>
          <p14:tracePt t="104636" x="5341938" y="4708525"/>
          <p14:tracePt t="104653" x="5341938" y="4702175"/>
          <p14:tracePt t="104670" x="5349875" y="4702175"/>
          <p14:tracePt t="104703" x="5356225" y="4702175"/>
          <p14:tracePt t="104722" x="5364163" y="4702175"/>
          <p14:tracePt t="104738" x="5372100" y="4694238"/>
          <p14:tracePt t="104754" x="5380038" y="4694238"/>
          <p14:tracePt t="104770" x="5394325" y="4686300"/>
          <p14:tracePt t="104786" x="5402263" y="4686300"/>
          <p14:tracePt t="104803" x="5410200" y="4678363"/>
          <p14:tracePt t="104837" x="5410200" y="4670425"/>
          <p14:tracePt t="104853" x="5410200" y="4664075"/>
          <p14:tracePt t="104874" x="5410200" y="4648200"/>
          <p14:tracePt t="104886" x="5402263" y="4640263"/>
          <p14:tracePt t="105570" x="5394325" y="4640263"/>
          <p14:tracePt t="105586" x="5380038" y="4640263"/>
          <p14:tracePt t="105594" x="5372100" y="4632325"/>
          <p14:tracePt t="105604" x="5364163" y="4632325"/>
          <p14:tracePt t="105620" x="5326063" y="4632325"/>
          <p14:tracePt t="105638" x="5303838" y="4632325"/>
          <p14:tracePt t="105654" x="5295900" y="4625975"/>
          <p14:tracePt t="105670" x="5280025" y="4625975"/>
          <p14:tracePt t="105687" x="5273675" y="4625975"/>
          <p14:tracePt t="105704" x="5257800" y="4625975"/>
          <p14:tracePt t="105721" x="5227638" y="4618038"/>
          <p14:tracePt t="105737" x="5189538" y="4610100"/>
          <p14:tracePt t="105754" x="5181600" y="4610100"/>
          <p14:tracePt t="105788" x="5173663" y="4610100"/>
          <p14:tracePt t="105804" x="5165725" y="4610100"/>
          <p14:tracePt t="105821" x="5159375" y="4610100"/>
          <p14:tracePt t="105842" x="5151438" y="4610100"/>
          <p14:tracePt t="105854" x="5143500" y="4610100"/>
          <p14:tracePt t="105871" x="5143500" y="4602163"/>
          <p14:tracePt t="105887" x="5135563" y="4602163"/>
          <p14:tracePt t="105904" x="5127625" y="4602163"/>
          <p14:tracePt t="105921" x="5121275" y="4602163"/>
          <p14:tracePt t="108578" x="5121275" y="4594225"/>
          <p14:tracePt t="108585" x="5127625" y="4594225"/>
          <p14:tracePt t="108594" x="5135563" y="4594225"/>
          <p14:tracePt t="108618" x="5151438" y="4602163"/>
          <p14:tracePt t="108625" x="5159375" y="4602163"/>
          <p14:tracePt t="108639" x="5165725" y="4602163"/>
          <p14:tracePt t="108656" x="5181600" y="4602163"/>
          <p14:tracePt t="108722" x="5189538" y="4602163"/>
          <p14:tracePt t="108730" x="5197475" y="4602163"/>
          <p14:tracePt t="108745" x="5203825" y="4602163"/>
          <p14:tracePt t="108762" x="5211763" y="4610100"/>
          <p14:tracePt t="108773" x="5211763" y="4618038"/>
          <p14:tracePt t="108790" x="5227638" y="4618038"/>
          <p14:tracePt t="108806" x="5235575" y="4618038"/>
          <p14:tracePt t="108823" x="5241925" y="4618038"/>
          <p14:tracePt t="108840" x="5249863" y="4618038"/>
          <p14:tracePt t="108898" x="5241925" y="4618038"/>
          <p14:tracePt t="108922" x="5241925" y="4610100"/>
          <p14:tracePt t="108930" x="5241925" y="4594225"/>
          <p14:tracePt t="108940" x="5241925" y="4587875"/>
          <p14:tracePt t="108956" x="5249863" y="4579938"/>
          <p14:tracePt t="108973" x="5249863" y="4564063"/>
          <p14:tracePt t="109018" x="5241925" y="4564063"/>
          <p14:tracePt t="109026" x="5241925" y="4556125"/>
          <p14:tracePt t="109040" x="5235575" y="4549775"/>
          <p14:tracePt t="109057" x="5203825" y="4518025"/>
          <p14:tracePt t="109073" x="5197475" y="4473575"/>
          <p14:tracePt t="109090" x="5197475" y="4441825"/>
          <p14:tracePt t="109107" x="5197475" y="4403725"/>
          <p14:tracePt t="109123" x="5189538" y="4359275"/>
          <p14:tracePt t="109140" x="5189538" y="4321175"/>
          <p14:tracePt t="109156" x="5189538" y="4283075"/>
          <p14:tracePt t="109173" x="5173663" y="4251325"/>
          <p14:tracePt t="109190" x="5173663" y="4213225"/>
          <p14:tracePt t="109207" x="5173663" y="4191000"/>
          <p14:tracePt t="109240" x="5173663" y="4175125"/>
          <p14:tracePt t="109257" x="5181600" y="4175125"/>
          <p14:tracePt t="109274" x="5189538" y="4175125"/>
          <p14:tracePt t="109378" x="5197475" y="4160838"/>
          <p14:tracePt t="109386" x="5197475" y="4152900"/>
          <p14:tracePt t="109394" x="5211763" y="4144963"/>
          <p14:tracePt t="109407" x="5227638" y="4130675"/>
          <p14:tracePt t="109423" x="5249863" y="4098925"/>
          <p14:tracePt t="109440" x="5273675" y="4092575"/>
          <p14:tracePt t="109457" x="5280025" y="4092575"/>
          <p14:tracePt t="109473" x="5280025" y="4084638"/>
          <p14:tracePt t="109490" x="5287963" y="4084638"/>
          <p14:tracePt t="109523" x="5303838" y="4084638"/>
          <p14:tracePt t="109540" x="5311775" y="4084638"/>
          <p14:tracePt t="109557" x="5318125" y="4084638"/>
          <p14:tracePt t="109573" x="5349875" y="4092575"/>
          <p14:tracePt t="109590" x="5380038" y="4122738"/>
          <p14:tracePt t="109607" x="5448300" y="4183063"/>
          <p14:tracePt t="109624" x="5516563" y="4244975"/>
          <p14:tracePt t="109640" x="5578475" y="4297363"/>
          <p14:tracePt t="109657" x="5622925" y="4321175"/>
          <p14:tracePt t="109674" x="5692775" y="4343400"/>
          <p14:tracePt t="109690" x="5730875" y="4365625"/>
          <p14:tracePt t="109707" x="5753100" y="4397375"/>
          <p14:tracePt t="109724" x="5775325" y="4419600"/>
          <p14:tracePt t="109741" x="5799138" y="4457700"/>
          <p14:tracePt t="109757" x="5837238" y="4479925"/>
          <p14:tracePt t="109774" x="5859463" y="4503738"/>
          <p14:tracePt t="109790" x="5889625" y="4549775"/>
          <p14:tracePt t="109807" x="5927725" y="4594225"/>
          <p14:tracePt t="109824" x="5981700" y="4664075"/>
          <p14:tracePt t="109841" x="6027738" y="4746625"/>
          <p14:tracePt t="109857" x="6057900" y="4800600"/>
          <p14:tracePt t="109874" x="6088063" y="4854575"/>
          <p14:tracePt t="109891" x="6103938" y="4914900"/>
          <p14:tracePt t="109907" x="6111875" y="4968875"/>
          <p14:tracePt t="109924" x="6118225" y="4991100"/>
          <p14:tracePt t="109941" x="6118225" y="5006975"/>
          <p14:tracePt t="109986" x="6118225" y="4999038"/>
          <p14:tracePt t="109994" x="6118225" y="4983163"/>
          <p14:tracePt t="110007" x="6118225" y="4968875"/>
          <p14:tracePt t="110024" x="6126163" y="4937125"/>
          <p14:tracePt t="110041" x="6134100" y="4906963"/>
          <p14:tracePt t="110057" x="6134100" y="4854575"/>
          <p14:tracePt t="110074" x="6111875" y="4800600"/>
          <p14:tracePt t="110091" x="6088063" y="4732338"/>
          <p14:tracePt t="110107" x="6080125" y="4664075"/>
          <p14:tracePt t="110124" x="6080125" y="4579938"/>
          <p14:tracePt t="110141" x="6080125" y="4473575"/>
          <p14:tracePt t="110157" x="6042025" y="4397375"/>
          <p14:tracePt t="110174" x="6019800" y="4313238"/>
          <p14:tracePt t="110191" x="5965825" y="4221163"/>
          <p14:tracePt t="110207" x="5889625" y="4130675"/>
          <p14:tracePt t="110224" x="5837238" y="4038600"/>
          <p14:tracePt t="110241" x="5761038" y="3940175"/>
          <p14:tracePt t="110257" x="5684838" y="3825875"/>
          <p14:tracePt t="110274" x="5608638" y="3756025"/>
          <p14:tracePt t="110291" x="5524500" y="3673475"/>
          <p14:tracePt t="110307" x="5470525" y="3627438"/>
          <p14:tracePt t="110324" x="5464175" y="3597275"/>
          <p14:tracePt t="110418" x="5456238" y="3597275"/>
          <p14:tracePt t="110426" x="5440363" y="3597275"/>
          <p14:tracePt t="110434" x="5432425" y="3597275"/>
          <p14:tracePt t="110442" x="5426075" y="3597275"/>
          <p14:tracePt t="110458" x="5410200" y="3597275"/>
          <p14:tracePt t="110474" x="5402263" y="3597275"/>
          <p14:tracePt t="110498" x="5394325" y="3597275"/>
          <p14:tracePt t="110546" x="5387975" y="3597275"/>
          <p14:tracePt t="110602" x="5380038" y="3597275"/>
          <p14:tracePt t="110610" x="5380038" y="3589338"/>
          <p14:tracePt t="110618" x="5380038" y="3581400"/>
          <p14:tracePt t="110626" x="5372100" y="3573463"/>
          <p14:tracePt t="110641" x="5356225" y="3573463"/>
          <p14:tracePt t="110658" x="5334000" y="3565525"/>
          <p14:tracePt t="110674" x="5303838" y="3551238"/>
          <p14:tracePt t="110691" x="5280025" y="3543300"/>
          <p14:tracePt t="110708" x="5235575" y="3513138"/>
          <p14:tracePt t="110724" x="5197475" y="3489325"/>
          <p14:tracePt t="110741" x="5143500" y="3467100"/>
          <p14:tracePt t="110758" x="5097463" y="3444875"/>
          <p14:tracePt t="110775" x="5075238" y="3421063"/>
          <p14:tracePt t="110791" x="5037138" y="3406775"/>
          <p14:tracePt t="110808" x="4983163" y="3406775"/>
          <p14:tracePt t="110825" x="4937125" y="3398838"/>
          <p14:tracePt t="110841" x="4884738" y="3398838"/>
          <p14:tracePt t="110858" x="4860925" y="3398838"/>
          <p14:tracePt t="110962" x="4860925" y="3406775"/>
          <p14:tracePt t="110978" x="4860925" y="3413125"/>
          <p14:tracePt t="110986" x="4868863" y="3421063"/>
          <p14:tracePt t="110993" x="4876800" y="3429000"/>
          <p14:tracePt t="111202" x="4876800" y="3436938"/>
          <p14:tracePt t="111210" x="4876800" y="3444875"/>
          <p14:tracePt t="111226" x="4876800" y="3451225"/>
          <p14:tracePt t="111242" x="4876800" y="3459163"/>
          <p14:tracePt t="111250" x="4868863" y="3459163"/>
          <p14:tracePt t="111258" x="4868863" y="3467100"/>
          <p14:tracePt t="111282" x="4868863" y="3475038"/>
          <p14:tracePt t="111292" x="4860925" y="3482975"/>
          <p14:tracePt t="111308" x="4860925" y="3489325"/>
          <p14:tracePt t="111330" x="4860925" y="3497263"/>
          <p14:tracePt t="111342" x="4860925" y="3505200"/>
          <p14:tracePt t="111358" x="4860925" y="3513138"/>
          <p14:tracePt t="111386" x="4860925" y="3521075"/>
          <p14:tracePt t="111394" x="4860925" y="3527425"/>
          <p14:tracePt t="111408" x="4854575" y="3527425"/>
          <p14:tracePt t="111425" x="4854575" y="3535363"/>
          <p14:tracePt t="111458" x="4846638" y="3535363"/>
          <p14:tracePt t="111466" x="4846638" y="3543300"/>
          <p14:tracePt t="111475" x="4846638" y="3551238"/>
          <p14:tracePt t="111492" x="4838700" y="3565525"/>
          <p14:tracePt t="111508" x="4838700" y="3573463"/>
          <p14:tracePt t="111526" x="4822825" y="3589338"/>
          <p14:tracePt t="111542" x="4816475" y="3597275"/>
          <p14:tracePt t="111558" x="4816475" y="3611563"/>
          <p14:tracePt t="111575" x="4800600" y="3619500"/>
          <p14:tracePt t="111592" x="4792663" y="3641725"/>
          <p14:tracePt t="111625" x="4778375" y="3649663"/>
          <p14:tracePt t="111659" x="4762500" y="3649663"/>
          <p14:tracePt t="111675" x="4754563" y="3657600"/>
          <p14:tracePt t="111692" x="4732338" y="3679825"/>
          <p14:tracePt t="111709" x="4694238" y="3695700"/>
          <p14:tracePt t="111725" x="4656138" y="3711575"/>
          <p14:tracePt t="111742" x="4602163" y="3711575"/>
          <p14:tracePt t="111759" x="4556125" y="3725863"/>
          <p14:tracePt t="111775" x="4533900" y="3733800"/>
          <p14:tracePt t="111792" x="4503738" y="3749675"/>
          <p14:tracePt t="111809" x="4457700" y="3749675"/>
          <p14:tracePt t="111825" x="4411663" y="3749675"/>
          <p14:tracePt t="111842" x="4403725" y="3749675"/>
          <p14:tracePt t="111859" x="4389438" y="3749675"/>
          <p14:tracePt t="111875" x="4373563" y="3749675"/>
          <p14:tracePt t="111892" x="4365625" y="3749675"/>
          <p14:tracePt t="111909" x="4365625" y="3741738"/>
          <p14:tracePt t="111925" x="4359275" y="3741738"/>
          <p14:tracePt t="111942" x="4351338" y="3717925"/>
          <p14:tracePt t="111976" x="4351338" y="3711575"/>
          <p14:tracePt t="112163" x="4351338" y="3703638"/>
          <p14:tracePt t="112170" x="4351338" y="3695700"/>
          <p14:tracePt t="112178" x="4343400" y="3695700"/>
          <p14:tracePt t="112194" x="4343400" y="3687763"/>
          <p14:tracePt t="112209" x="4343400" y="3673475"/>
          <p14:tracePt t="112226" x="4343400" y="3665538"/>
          <p14:tracePt t="112259" x="4343400" y="3657600"/>
          <p14:tracePt t="112282" x="4351338" y="3657600"/>
          <p14:tracePt t="112292" x="4359275" y="3657600"/>
          <p14:tracePt t="112314" x="4373563" y="3649663"/>
          <p14:tracePt t="112326" x="4381500" y="3649663"/>
          <p14:tracePt t="112342" x="4403725" y="3649663"/>
          <p14:tracePt t="112359" x="4473575" y="3649663"/>
          <p14:tracePt t="112361" x="4511675" y="3649663"/>
          <p14:tracePt t="112376" x="4572000" y="3649663"/>
          <p14:tracePt t="112393" x="4694238" y="3649663"/>
          <p14:tracePt t="112409" x="4892675" y="3649663"/>
          <p14:tracePt t="112426" x="4983163" y="3649663"/>
          <p14:tracePt t="112442" x="5029200" y="3665538"/>
          <p14:tracePt t="112459" x="5037138" y="3665538"/>
          <p14:tracePt t="112493" x="5045075" y="3673475"/>
          <p14:tracePt t="112509" x="5051425" y="3687763"/>
          <p14:tracePt t="112526" x="5059363" y="3703638"/>
          <p14:tracePt t="112543" x="5067300" y="3725863"/>
          <p14:tracePt t="112559" x="5097463" y="3749675"/>
          <p14:tracePt t="112576" x="5135563" y="3779838"/>
          <p14:tracePt t="112593" x="5143500" y="3794125"/>
          <p14:tracePt t="112609" x="5159375" y="3817938"/>
          <p14:tracePt t="112626" x="5165725" y="3825875"/>
          <p14:tracePt t="112643" x="5173663" y="3832225"/>
          <p14:tracePt t="112659" x="5181600" y="3863975"/>
          <p14:tracePt t="112676" x="5211763" y="3886200"/>
          <p14:tracePt t="112693" x="5249863" y="3908425"/>
          <p14:tracePt t="112709" x="5273675" y="3916363"/>
          <p14:tracePt t="112726" x="5303838" y="3924300"/>
          <p14:tracePt t="112826" x="5303838" y="3916363"/>
          <p14:tracePt t="112850" x="5303838" y="3908425"/>
          <p14:tracePt t="113010" x="5303838" y="3902075"/>
          <p14:tracePt t="113034" x="5295900" y="3894138"/>
          <p14:tracePt t="113050" x="5295900" y="3886200"/>
          <p14:tracePt t="113170" x="5287963" y="3886200"/>
          <p14:tracePt t="113610" x="5280025" y="3894138"/>
          <p14:tracePt t="113625" x="5280025" y="3902075"/>
          <p14:tracePt t="113634" x="5273675" y="3908425"/>
          <p14:tracePt t="113643" x="5265738" y="3908425"/>
          <p14:tracePt t="113683" x="5257800" y="3908425"/>
          <p14:tracePt t="113689" x="5249863" y="3902075"/>
          <p14:tracePt t="113698" x="5249863" y="3894138"/>
          <p14:tracePt t="113714" x="5249863" y="3886200"/>
          <p14:tracePt t="113727" x="5241925" y="3886200"/>
          <p14:tracePt t="113834" x="5241925" y="3894138"/>
          <p14:tracePt t="113850" x="5235575" y="3894138"/>
          <p14:tracePt t="113857" x="5227638" y="3902075"/>
          <p14:tracePt t="113866" x="5219700" y="3916363"/>
          <p14:tracePt t="113877" x="5211763" y="3940175"/>
          <p14:tracePt t="113894" x="5203825" y="3962400"/>
          <p14:tracePt t="113911" x="5181600" y="4000500"/>
          <p14:tracePt t="113927" x="5173663" y="4030663"/>
          <p14:tracePt t="113944" x="5173663" y="4046538"/>
          <p14:tracePt t="113961" x="5173663" y="4084638"/>
          <p14:tracePt t="113977" x="5173663" y="4092575"/>
          <p14:tracePt t="113994" x="5173663" y="4098925"/>
          <p14:tracePt t="114027" x="5173663" y="4106863"/>
          <p14:tracePt t="114066" x="5165725" y="4106863"/>
          <p14:tracePt t="114083" x="5165725" y="4114800"/>
          <p14:tracePt t="114089" x="5159375" y="4130675"/>
          <p14:tracePt t="114097" x="5151438" y="4130675"/>
          <p14:tracePt t="114111" x="5143500" y="4137025"/>
          <p14:tracePt t="114127" x="5127625" y="4144963"/>
          <p14:tracePt t="114144" x="5083175" y="4160838"/>
          <p14:tracePt t="114161" x="5021263" y="4191000"/>
          <p14:tracePt t="114177" x="4930775" y="4213225"/>
          <p14:tracePt t="114194" x="4868863" y="4237038"/>
          <p14:tracePt t="114211" x="4816475" y="4244975"/>
          <p14:tracePt t="114227" x="4778375" y="4244975"/>
          <p14:tracePt t="114244" x="4754563" y="4251325"/>
          <p14:tracePt t="114290" x="4746625" y="4251325"/>
          <p14:tracePt t="114298" x="4740275" y="4251325"/>
          <p14:tracePt t="114311" x="4732338" y="4251325"/>
          <p14:tracePt t="114327" x="4678363" y="4259263"/>
          <p14:tracePt t="114344" x="4640263" y="4259263"/>
          <p14:tracePt t="114361" x="4602163" y="4275138"/>
          <p14:tracePt t="114377" x="4579938" y="4275138"/>
          <p14:tracePt t="114426" x="4572000" y="4275138"/>
          <p14:tracePt t="114442" x="4564063" y="4275138"/>
          <p14:tracePt t="114450" x="4556125" y="4283075"/>
          <p14:tracePt t="114461" x="4549775" y="4283075"/>
          <p14:tracePt t="114477" x="4533900" y="4283075"/>
          <p14:tracePt t="114494" x="4511675" y="4297363"/>
          <p14:tracePt t="114511" x="4465638" y="4297363"/>
          <p14:tracePt t="114527" x="4419600" y="4305300"/>
          <p14:tracePt t="114544" x="4359275" y="4305300"/>
          <p14:tracePt t="114561" x="4289425" y="4305300"/>
          <p14:tracePt t="114578" x="4191000" y="4305300"/>
          <p14:tracePt t="114594" x="4144963" y="4305300"/>
          <p14:tracePt t="114611" x="4114800" y="4305300"/>
          <p14:tracePt t="114628" x="4084638" y="4297363"/>
          <p14:tracePt t="114644" x="4022725" y="4297363"/>
          <p14:tracePt t="114661" x="3978275" y="4297363"/>
          <p14:tracePt t="114678" x="3946525" y="4297363"/>
          <p14:tracePt t="114694" x="3940175" y="4297363"/>
          <p14:tracePt t="114711" x="3932238" y="4297363"/>
          <p14:tracePt t="114728" x="3924300" y="4297363"/>
          <p14:tracePt t="114744" x="3916363" y="4297363"/>
          <p14:tracePt t="114761" x="3886200" y="4297363"/>
          <p14:tracePt t="114778" x="3863975" y="4297363"/>
          <p14:tracePt t="114794" x="3794125" y="4297363"/>
          <p14:tracePt t="114811" x="3725863" y="4321175"/>
          <p14:tracePt t="114828" x="3695700" y="4327525"/>
          <p14:tracePt t="114844" x="3657600" y="4335463"/>
          <p14:tracePt t="114861" x="3627438" y="4335463"/>
          <p14:tracePt t="114878" x="3597275" y="4335463"/>
          <p14:tracePt t="114894" x="3559175" y="4335463"/>
          <p14:tracePt t="114911" x="3475038" y="4335463"/>
          <p14:tracePt t="114928" x="3336925" y="4335463"/>
          <p14:tracePt t="114945" x="3222625" y="4335463"/>
          <p14:tracePt t="114961" x="3078163" y="4335463"/>
          <p14:tracePt t="114978" x="2994025" y="4335463"/>
          <p14:tracePt t="114995" x="2963863" y="4321175"/>
          <p14:tracePt t="115011" x="2949575" y="4321175"/>
          <p14:tracePt t="115028" x="2925763" y="4297363"/>
          <p14:tracePt t="115045" x="2903538" y="4297363"/>
          <p14:tracePt t="115061" x="2873375" y="4289425"/>
          <p14:tracePt t="115078" x="2849563" y="4267200"/>
          <p14:tracePt t="115095" x="2819400" y="4244975"/>
          <p14:tracePt t="115111" x="2797175" y="4229100"/>
          <p14:tracePt t="115128" x="2773363" y="4213225"/>
          <p14:tracePt t="115145" x="2765425" y="4191000"/>
          <p14:tracePt t="115161" x="2743200" y="4168775"/>
          <p14:tracePt t="115178" x="2727325" y="4160838"/>
          <p14:tracePt t="115195" x="2697163" y="4152900"/>
          <p14:tracePt t="115211" x="2682875" y="4144963"/>
          <p14:tracePt t="115228" x="2667000" y="4144963"/>
          <p14:tracePt t="115338" x="2667000" y="4152900"/>
          <p14:tracePt t="115353" x="2667000" y="4160838"/>
          <p14:tracePt t="115370" x="2667000" y="4168775"/>
          <p14:tracePt t="115386" x="2667000" y="4175125"/>
          <p14:tracePt t="115410" x="2674938" y="4175125"/>
          <p14:tracePt t="115618" x="2682875" y="4175125"/>
          <p14:tracePt t="115954" x="2682875" y="4168775"/>
          <p14:tracePt t="115961" x="2674938" y="4168775"/>
          <p14:tracePt t="116650" x="2682875" y="4168775"/>
          <p14:tracePt t="116690" x="2682875" y="4175125"/>
          <p14:tracePt t="116754" x="2689225" y="4175125"/>
          <p14:tracePt t="116762" x="2697163" y="4175125"/>
          <p14:tracePt t="116770" x="2705100" y="4175125"/>
          <p14:tracePt t="116786" x="2713038" y="4175125"/>
          <p14:tracePt t="116802" x="2720975" y="4175125"/>
          <p14:tracePt t="116813" x="2735263" y="4175125"/>
          <p14:tracePt t="116829" x="2735263" y="4152900"/>
          <p14:tracePt t="116846" x="2751138" y="4137025"/>
          <p14:tracePt t="116863" x="2759075" y="4122738"/>
          <p14:tracePt t="116879" x="2759075" y="4098925"/>
          <p14:tracePt t="116896" x="2765425" y="4084638"/>
          <p14:tracePt t="116913" x="2765425" y="4076700"/>
          <p14:tracePt t="116929" x="2773363" y="4076700"/>
          <p14:tracePt t="116946" x="2773363" y="4068763"/>
          <p14:tracePt t="116970" x="2773363" y="4054475"/>
          <p14:tracePt t="116986" x="2781300" y="4054475"/>
          <p14:tracePt t="116996" x="2789238" y="4054475"/>
          <p14:tracePt t="117013" x="2797175" y="4046538"/>
          <p14:tracePt t="117030" x="2811463" y="4046538"/>
          <p14:tracePt t="117066" x="2819400" y="4046538"/>
          <p14:tracePt t="117097" x="2827338" y="4046538"/>
          <p14:tracePt t="117105" x="2835275" y="4046538"/>
          <p14:tracePt t="117114" x="2841625" y="4046538"/>
          <p14:tracePt t="117129" x="2887663" y="4046538"/>
          <p14:tracePt t="117146" x="2911475" y="4046538"/>
          <p14:tracePt t="117163" x="2963863" y="4046538"/>
          <p14:tracePt t="117180" x="3001963" y="4046538"/>
          <p14:tracePt t="117196" x="3025775" y="4046538"/>
          <p14:tracePt t="117213" x="3040063" y="4046538"/>
          <p14:tracePt t="117230" x="3048000" y="4046538"/>
          <p14:tracePt t="117266" x="3055938" y="4046538"/>
          <p14:tracePt t="117280" x="3055938" y="4038600"/>
          <p14:tracePt t="117296" x="3063875" y="4038600"/>
          <p14:tracePt t="117330" x="3070225" y="4038600"/>
          <p14:tracePt t="117346" x="3070225" y="4030663"/>
          <p14:tracePt t="117370" x="3078163" y="4030663"/>
          <p14:tracePt t="117377" x="3086100" y="4030663"/>
          <p14:tracePt t="117385" x="3094038" y="4030663"/>
          <p14:tracePt t="117402" x="3101975" y="4022725"/>
          <p14:tracePt t="117413" x="3108325" y="4016375"/>
          <p14:tracePt t="117430" x="3116263" y="4016375"/>
          <p14:tracePt t="117446" x="3140075" y="4008438"/>
          <p14:tracePt t="117463" x="3154363" y="4000500"/>
          <p14:tracePt t="117480" x="3184525" y="3978275"/>
          <p14:tracePt t="117497" x="3200400" y="3978275"/>
          <p14:tracePt t="117513" x="3222625" y="3970338"/>
          <p14:tracePt t="117547" x="3230563" y="3970338"/>
          <p14:tracePt t="117563" x="3246438" y="3970338"/>
          <p14:tracePt t="117580" x="3268663" y="3970338"/>
          <p14:tracePt t="117597" x="3292475" y="3970338"/>
          <p14:tracePt t="117613" x="3330575" y="3970338"/>
          <p14:tracePt t="117630" x="3375025" y="3970338"/>
          <p14:tracePt t="117647" x="3421063" y="3970338"/>
          <p14:tracePt t="117663" x="3459163" y="3970338"/>
          <p14:tracePt t="117681" x="3489325" y="3970338"/>
          <p14:tracePt t="117697" x="3497263" y="3962400"/>
          <p14:tracePt t="117714" x="3505200" y="3962400"/>
          <p14:tracePt t="117730" x="3513138" y="3962400"/>
          <p14:tracePt t="117747" x="3521075" y="3962400"/>
          <p14:tracePt t="117763" x="3527425" y="3962400"/>
          <p14:tracePt t="117780" x="3559175" y="3970338"/>
          <p14:tracePt t="117797" x="3597275" y="3970338"/>
          <p14:tracePt t="117813" x="3649663" y="3970338"/>
          <p14:tracePt t="117830" x="3695700" y="3970338"/>
          <p14:tracePt t="117847" x="3725863" y="3970338"/>
          <p14:tracePt t="117864" x="3749675" y="3970338"/>
          <p14:tracePt t="117880" x="3763963" y="3970338"/>
          <p14:tracePt t="117897" x="3771900" y="3962400"/>
          <p14:tracePt t="118002" x="3779838" y="3962400"/>
          <p14:tracePt t="118042" x="3779838" y="3954463"/>
          <p14:tracePt t="118049" x="3787775" y="3954463"/>
          <p14:tracePt t="118066" x="3794125" y="3954463"/>
          <p14:tracePt t="118074" x="3802063" y="3946525"/>
          <p14:tracePt t="118082" x="3802063" y="3940175"/>
          <p14:tracePt t="118098" x="3810000" y="3932238"/>
          <p14:tracePt t="118114" x="3810000" y="3924300"/>
          <p14:tracePt t="118130" x="3810000" y="3908425"/>
          <p14:tracePt t="118147" x="3810000" y="3894138"/>
          <p14:tracePt t="118164" x="3810000" y="3886200"/>
          <p14:tracePt t="118181" x="3810000" y="3870325"/>
          <p14:tracePt t="118197" x="3825875" y="3856038"/>
          <p14:tracePt t="118231" x="3825875" y="3848100"/>
          <p14:tracePt t="118257" x="3832225" y="3848100"/>
          <p14:tracePt t="118265" x="3832225" y="3840163"/>
          <p14:tracePt t="118314" x="3832225" y="3832225"/>
          <p14:tracePt t="118329" x="3832225" y="3825875"/>
          <p14:tracePt t="118746" x="3825875" y="3825875"/>
          <p14:tracePt t="118753" x="3817938" y="3825875"/>
          <p14:tracePt t="118770" x="3810000" y="3825875"/>
          <p14:tracePt t="118781" x="3802063" y="3825875"/>
          <p14:tracePt t="118798" x="3794125" y="3825875"/>
          <p14:tracePt t="118814" x="3787775" y="3825875"/>
          <p14:tracePt t="118831" x="3771900" y="3817938"/>
          <p14:tracePt t="118848" x="3763963" y="3817938"/>
          <p14:tracePt t="118864" x="3756025" y="3810000"/>
          <p14:tracePt t="118881" x="3749675" y="3810000"/>
          <p14:tracePt t="118898" x="3749675" y="3802063"/>
          <p14:tracePt t="119178" x="3749675" y="3794125"/>
          <p14:tracePt t="119187" x="3741738" y="3794125"/>
          <p14:tracePt t="119193" x="3733800" y="3794125"/>
          <p14:tracePt t="119201" x="3725863" y="3794125"/>
          <p14:tracePt t="119214" x="3717925" y="3794125"/>
          <p14:tracePt t="119231" x="3695700" y="3787775"/>
          <p14:tracePt t="119248" x="3673475" y="3771900"/>
          <p14:tracePt t="119265" x="3665538" y="3763963"/>
          <p14:tracePt t="119281" x="3657600" y="3756025"/>
          <p14:tracePt t="119315" x="3649663" y="3749675"/>
          <p14:tracePt t="119331" x="3635375" y="3749675"/>
          <p14:tracePt t="119348" x="3611563" y="3733800"/>
          <p14:tracePt t="119365" x="3589338" y="3725863"/>
          <p14:tracePt t="119381" x="3573463" y="3717925"/>
          <p14:tracePt t="119442" x="3565525" y="3717925"/>
          <p14:tracePt t="119706" x="3559175" y="3717925"/>
          <p14:tracePt t="119738" x="3543300" y="3711575"/>
          <p14:tracePt t="119746" x="3535363" y="3711575"/>
          <p14:tracePt t="119761" x="3527425" y="3711575"/>
          <p14:tracePt t="119771" x="3521075" y="3711575"/>
          <p14:tracePt t="119782" x="3513138" y="3711575"/>
          <p14:tracePt t="119798" x="3505200" y="3711575"/>
          <p14:tracePt t="119815" x="3489325" y="3711575"/>
          <p14:tracePt t="119832" x="3482975" y="3711575"/>
          <p14:tracePt t="119850" x="3475038" y="3711575"/>
          <p14:tracePt t="120082" x="3467100" y="3711575"/>
          <p14:tracePt t="120097" x="3459163" y="3711575"/>
          <p14:tracePt t="120105" x="3444875" y="3717925"/>
          <p14:tracePt t="120115" x="3436938" y="3725863"/>
          <p14:tracePt t="120132" x="3429000" y="3733800"/>
          <p14:tracePt t="120149" x="3413125" y="3741738"/>
          <p14:tracePt t="120165" x="3406775" y="3741738"/>
          <p14:tracePt t="120182" x="3390900" y="3749675"/>
          <p14:tracePt t="120298" x="3382963" y="3749675"/>
          <p14:tracePt t="120305" x="3375025" y="3749675"/>
          <p14:tracePt t="120658" x="3368675" y="3749675"/>
          <p14:tracePt t="120674" x="3360738" y="3749675"/>
          <p14:tracePt t="120681" x="3344863" y="3749675"/>
          <p14:tracePt t="120689" x="3330575" y="3749675"/>
          <p14:tracePt t="120699" x="3322638" y="3749675"/>
          <p14:tracePt t="120716" x="3298825" y="3749675"/>
          <p14:tracePt t="120732" x="3260725" y="3749675"/>
          <p14:tracePt t="120749" x="3254375" y="3749675"/>
          <p14:tracePt t="120766" x="3238500" y="3756025"/>
          <p14:tracePt t="120782" x="3230563" y="3756025"/>
          <p14:tracePt t="121114" x="3230563" y="3771900"/>
          <p14:tracePt t="121121" x="3216275" y="3771900"/>
          <p14:tracePt t="121133" x="3192463" y="3787775"/>
          <p14:tracePt t="121149" x="3140075" y="3802063"/>
          <p14:tracePt t="121166" x="3086100" y="3810000"/>
          <p14:tracePt t="121183" x="3040063" y="3817938"/>
          <p14:tracePt t="121199" x="3025775" y="3817938"/>
          <p14:tracePt t="121282" x="3025775" y="3810000"/>
          <p14:tracePt t="121634" x="3017838" y="3810000"/>
          <p14:tracePt t="121641" x="3017838" y="3802063"/>
          <p14:tracePt t="121650" x="3009900" y="3802063"/>
          <p14:tracePt t="121667" x="3001963" y="3802063"/>
          <p14:tracePt t="121706" x="2994025" y="3802063"/>
          <p14:tracePt t="121858" x="3001963" y="3810000"/>
          <p14:tracePt t="121865" x="3001963" y="3817938"/>
          <p14:tracePt t="121874" x="3009900" y="3817938"/>
          <p14:tracePt t="121883" x="3009900" y="3825875"/>
          <p14:tracePt t="121900" x="3009900" y="3840163"/>
          <p14:tracePt t="121917" x="3009900" y="3856038"/>
          <p14:tracePt t="121934" x="3009900" y="3863975"/>
          <p14:tracePt t="121950" x="3009900" y="3878263"/>
          <p14:tracePt t="121967" x="3009900" y="3886200"/>
          <p14:tracePt t="121984" x="3017838" y="3902075"/>
          <p14:tracePt t="122000" x="3025775" y="3924300"/>
          <p14:tracePt t="122017" x="3055938" y="3954463"/>
          <p14:tracePt t="122034" x="3078163" y="4000500"/>
          <p14:tracePt t="122050" x="3078163" y="4030663"/>
          <p14:tracePt t="122067" x="3078163" y="4054475"/>
          <p14:tracePt t="122084" x="3078163" y="4068763"/>
          <p14:tracePt t="122100" x="3094038" y="4076700"/>
          <p14:tracePt t="122117" x="3108325" y="4092575"/>
          <p14:tracePt t="122134" x="3146425" y="4092575"/>
          <p14:tracePt t="122150" x="3178175" y="4098925"/>
          <p14:tracePt t="122167" x="3216275" y="4098925"/>
          <p14:tracePt t="122184" x="3246438" y="4098925"/>
          <p14:tracePt t="122201" x="3268663" y="4106863"/>
          <p14:tracePt t="122217" x="3292475" y="4106863"/>
          <p14:tracePt t="122234" x="3298825" y="4106863"/>
          <p14:tracePt t="122267" x="3298825" y="4114800"/>
          <p14:tracePt t="122284" x="3298825" y="4122738"/>
          <p14:tracePt t="122300" x="3306763" y="4122738"/>
          <p14:tracePt t="122323" x="3314700" y="4122738"/>
          <p14:tracePt t="122346" x="3330575" y="4122738"/>
          <p14:tracePt t="122353" x="3336925" y="4122738"/>
          <p14:tracePt t="122369" x="3344863" y="4122738"/>
          <p14:tracePt t="122384" x="3352800" y="4122738"/>
          <p14:tracePt t="122401" x="3360738" y="4122738"/>
          <p14:tracePt t="122417" x="3360738" y="4137025"/>
          <p14:tracePt t="122434" x="3352800" y="4144963"/>
          <p14:tracePt t="122450" x="3352800" y="4160838"/>
          <p14:tracePt t="122467" x="3344863" y="4160838"/>
          <p14:tracePt t="122513" x="3352800" y="4160838"/>
          <p14:tracePt t="122523" x="3360738" y="4168775"/>
          <p14:tracePt t="122537" x="3360738" y="4175125"/>
          <p14:tracePt t="122551" x="3360738" y="4183063"/>
          <p14:tracePt t="122567" x="3360738" y="4198938"/>
          <p14:tracePt t="122584" x="3360738" y="4221163"/>
          <p14:tracePt t="122601" x="3360738" y="4251325"/>
          <p14:tracePt t="122617" x="3360738" y="4305300"/>
          <p14:tracePt t="122634" x="3368675" y="4335463"/>
          <p14:tracePt t="122651" x="3375025" y="4365625"/>
          <p14:tracePt t="122667" x="3390900" y="4373563"/>
          <p14:tracePt t="122684" x="3390900" y="4381500"/>
          <p14:tracePt t="122701" x="3390900" y="4389438"/>
          <p14:tracePt t="122717" x="3398838" y="4389438"/>
          <p14:tracePt t="122734" x="3398838" y="4397375"/>
          <p14:tracePt t="122751" x="3406775" y="4403725"/>
          <p14:tracePt t="122767" x="3421063" y="4403725"/>
          <p14:tracePt t="122784" x="3421063" y="4411663"/>
          <p14:tracePt t="122801" x="3444875" y="4427538"/>
          <p14:tracePt t="122818" x="3489325" y="4441825"/>
          <p14:tracePt t="122834" x="3513138" y="4449763"/>
          <p14:tracePt t="122851" x="3527425" y="4449763"/>
          <p14:tracePt t="122868" x="3559175" y="4457700"/>
          <p14:tracePt t="122884" x="3581400" y="4457700"/>
          <p14:tracePt t="122901" x="3627438" y="4457700"/>
          <p14:tracePt t="122918" x="3687763" y="4457700"/>
          <p14:tracePt t="122934" x="3756025" y="4457700"/>
          <p14:tracePt t="122951" x="3825875" y="4457700"/>
          <p14:tracePt t="122968" x="3870325" y="4457700"/>
          <p14:tracePt t="122984" x="3894138" y="4449763"/>
          <p14:tracePt t="123001" x="3916363" y="4441825"/>
          <p14:tracePt t="123018" x="3916363" y="4427538"/>
          <p14:tracePt t="123057" x="3916363" y="4419600"/>
          <p14:tracePt t="123114" x="3916363" y="4411663"/>
          <p14:tracePt t="123282" x="3916363" y="4403725"/>
          <p14:tracePt t="123289" x="3916363" y="4381500"/>
          <p14:tracePt t="123297" x="3940175" y="4365625"/>
          <p14:tracePt t="123306" x="3954463" y="4359275"/>
          <p14:tracePt t="123318" x="3970338" y="4359275"/>
          <p14:tracePt t="123335" x="3970338" y="4351338"/>
          <p14:tracePt t="123442" x="3984625" y="4351338"/>
          <p14:tracePt t="123449" x="3992563" y="4351338"/>
          <p14:tracePt t="123465" x="3992563" y="4335463"/>
          <p14:tracePt t="123473" x="3992563" y="4321175"/>
          <p14:tracePt t="123485" x="3992563" y="4313238"/>
          <p14:tracePt t="123501" x="4000500" y="4305300"/>
          <p14:tracePt t="123553" x="4000500" y="4297363"/>
          <p14:tracePt t="123561" x="3984625" y="4297363"/>
          <p14:tracePt t="123569" x="3984625" y="4289425"/>
          <p14:tracePt t="123585" x="3978275" y="4289425"/>
          <p14:tracePt t="123601" x="3970338" y="4259263"/>
          <p14:tracePt t="123618" x="3962400" y="4221163"/>
          <p14:tracePt t="123635" x="3962400" y="4206875"/>
          <p14:tracePt t="123652" x="3978275" y="4168775"/>
          <p14:tracePt t="123668" x="4008438" y="4114800"/>
          <p14:tracePt t="123685" x="4038600" y="4092575"/>
          <p14:tracePt t="123702" x="4060825" y="4084638"/>
          <p14:tracePt t="123719" x="4068763" y="4084638"/>
          <p14:tracePt t="123752" x="4092575" y="4084638"/>
          <p14:tracePt t="123769" x="4122738" y="4092575"/>
          <p14:tracePt t="123802" x="4122738" y="4084638"/>
          <p14:tracePt t="123818" x="4122738" y="4068763"/>
          <p14:tracePt t="123835" x="4122738" y="4060825"/>
          <p14:tracePt t="123852" x="4122738" y="4038600"/>
          <p14:tracePt t="123868" x="4122738" y="4016375"/>
          <p14:tracePt t="123885" x="4114800" y="4008438"/>
          <p14:tracePt t="123946" x="4106863" y="4008438"/>
          <p14:tracePt t="123953" x="4098925" y="4008438"/>
          <p14:tracePt t="123961" x="4098925" y="4016375"/>
          <p14:tracePt t="123970" x="4092575" y="4016375"/>
          <p14:tracePt t="123985" x="4084638" y="4016375"/>
          <p14:tracePt t="124002" x="4068763" y="4016375"/>
          <p14:tracePt t="124018" x="4054475" y="4016375"/>
          <p14:tracePt t="124035" x="4046538" y="3992563"/>
          <p14:tracePt t="124052" x="4038600" y="3978275"/>
          <p14:tracePt t="124068" x="4038600" y="3970338"/>
          <p14:tracePt t="124085" x="4022725" y="3962400"/>
          <p14:tracePt t="124119" x="4016375" y="3962400"/>
          <p14:tracePt t="124135" x="4000500" y="3954463"/>
          <p14:tracePt t="124152" x="3984625" y="3946525"/>
          <p14:tracePt t="124169" x="3970338" y="3940175"/>
          <p14:tracePt t="124185" x="3932238" y="3932238"/>
          <p14:tracePt t="124202" x="3916363" y="3908425"/>
          <p14:tracePt t="124219" x="3902075" y="3894138"/>
          <p14:tracePt t="124235" x="3894138" y="3878263"/>
          <p14:tracePt t="124252" x="3886200" y="3870325"/>
          <p14:tracePt t="124269" x="3886200" y="3856038"/>
          <p14:tracePt t="124285" x="3878263" y="3856038"/>
          <p14:tracePt t="124302" x="3870325" y="3840163"/>
          <p14:tracePt t="124319" x="3863975" y="3832225"/>
          <p14:tracePt t="124335" x="3856038" y="3825875"/>
          <p14:tracePt t="124352" x="3848100" y="3817938"/>
          <p14:tracePt t="124369" x="3840163" y="3817938"/>
          <p14:tracePt t="124385" x="3840163" y="3810000"/>
          <p14:tracePt t="124426" x="3848100" y="3810000"/>
          <p14:tracePt t="124443" x="3856038" y="3810000"/>
          <p14:tracePt t="124473" x="3856038" y="3802063"/>
          <p14:tracePt t="124506" x="3856038" y="3794125"/>
          <p14:tracePt t="124513" x="3856038" y="3787775"/>
          <p14:tracePt t="124545" x="3856038" y="3779838"/>
          <p14:tracePt t="124578" x="3848100" y="3779838"/>
          <p14:tracePt t="124594" x="3840163" y="3779838"/>
          <p14:tracePt t="124601" x="3840163" y="3771900"/>
          <p14:tracePt t="124698" x="3840163" y="3763963"/>
          <p14:tracePt t="124714" x="3832225" y="3763963"/>
          <p14:tracePt t="124721" x="3825875" y="3756025"/>
          <p14:tracePt t="124729" x="3825875" y="3749675"/>
          <p14:tracePt t="124737" x="3817938" y="3749675"/>
          <p14:tracePt t="124754" x="3817938" y="3741738"/>
          <p14:tracePt t="124769" x="3794125" y="3717925"/>
          <p14:tracePt t="124786" x="3794125" y="3711575"/>
          <p14:tracePt t="124819" x="3787775" y="3703638"/>
          <p14:tracePt t="124962" x="3794125" y="3703638"/>
          <p14:tracePt t="124969" x="3802063" y="3703638"/>
          <p14:tracePt t="124985" x="3817938" y="3703638"/>
          <p14:tracePt t="125002" x="3825875" y="3703638"/>
          <p14:tracePt t="125010" x="3832225" y="3703638"/>
          <p14:tracePt t="125026" x="3840163" y="3703638"/>
          <p14:tracePt t="125050" x="3848100" y="3711575"/>
          <p14:tracePt t="125162" x="3840163" y="3711575"/>
          <p14:tracePt t="125250" x="3832225" y="3711575"/>
          <p14:tracePt t="125265" x="3825875" y="3711575"/>
          <p14:tracePt t="125274" x="3817938" y="3711575"/>
          <p14:tracePt t="125281" x="3810000" y="3711575"/>
          <p14:tracePt t="125289" x="3787775" y="3711575"/>
          <p14:tracePt t="125303" x="3771900" y="3711575"/>
          <p14:tracePt t="125319" x="3756025" y="3711575"/>
          <p14:tracePt t="125336" x="3741738" y="3711575"/>
          <p14:tracePt t="125377" x="3733800" y="3711575"/>
          <p14:tracePt t="125385" x="3725863" y="3711575"/>
          <p14:tracePt t="125394" x="3717925" y="3711575"/>
          <p14:tracePt t="125403" x="3711575" y="3711575"/>
          <p14:tracePt t="125420" x="3695700" y="3711575"/>
          <p14:tracePt t="125436" x="3657600" y="3711575"/>
          <p14:tracePt t="125453" x="3649663" y="3711575"/>
          <p14:tracePt t="125489" x="3641725" y="3711575"/>
          <p14:tracePt t="125498" x="3635375" y="3711575"/>
          <p14:tracePt t="125513" x="3635375" y="3703638"/>
          <p14:tracePt t="125521" x="3619500" y="3695700"/>
          <p14:tracePt t="125536" x="3611563" y="3695700"/>
          <p14:tracePt t="125553" x="3611563" y="3687763"/>
          <p14:tracePt t="125594" x="3619500" y="3679825"/>
          <p14:tracePt t="125609" x="3627438" y="3687763"/>
          <p14:tracePt t="125617" x="3627438" y="3695700"/>
          <p14:tracePt t="125642" x="3635375" y="3695700"/>
          <p14:tracePt t="125802" x="3635375" y="3703638"/>
          <p14:tracePt t="125850" x="3627438" y="3703638"/>
          <p14:tracePt t="125857" x="3619500" y="3703638"/>
          <p14:tracePt t="125865" x="3611563" y="3703638"/>
          <p14:tracePt t="125881" x="3603625" y="3703638"/>
          <p14:tracePt t="125889" x="3589338" y="3703638"/>
          <p14:tracePt t="125903" x="3573463" y="3703638"/>
          <p14:tracePt t="125920" x="3535363" y="3703638"/>
          <p14:tracePt t="125937" x="3521075" y="3703638"/>
          <p14:tracePt t="126250" x="3505200" y="3703638"/>
          <p14:tracePt t="126257" x="3489325" y="3703638"/>
          <p14:tracePt t="126265" x="3451225" y="3703638"/>
          <p14:tracePt t="126273" x="3421063" y="3703638"/>
          <p14:tracePt t="126287" x="3368675" y="3703638"/>
          <p14:tracePt t="126304" x="3276600" y="3703638"/>
          <p14:tracePt t="126321" x="3208338" y="3703638"/>
          <p14:tracePt t="126505" x="3216275" y="3711575"/>
          <p14:tracePt t="126513" x="3222625" y="3711575"/>
          <p14:tracePt t="126522" x="3230563" y="3711575"/>
          <p14:tracePt t="126537" x="3254375" y="3717925"/>
          <p14:tracePt t="126554" x="3260725" y="3717925"/>
          <p14:tracePt t="126753" x="3254375" y="3717925"/>
          <p14:tracePt t="126761" x="3246438" y="3717925"/>
          <p14:tracePt t="126771" x="3238500" y="3717925"/>
          <p14:tracePt t="126787" x="3216275" y="3717925"/>
          <p14:tracePt t="126804" x="3208338" y="3717925"/>
          <p14:tracePt t="126914" x="3200400" y="3717925"/>
          <p14:tracePt t="127057" x="3192463" y="3717925"/>
          <p14:tracePt t="127065" x="3170238" y="3717925"/>
          <p14:tracePt t="127073" x="3154363" y="3717925"/>
          <p14:tracePt t="127088" x="3146425" y="3717925"/>
          <p14:tracePt t="127105" x="3132138" y="3717925"/>
          <p14:tracePt t="127121" x="3116263" y="3717925"/>
          <p14:tracePt t="127154" x="3108325" y="3717925"/>
          <p14:tracePt t="127178" x="3101975" y="3717925"/>
          <p14:tracePt t="127188" x="3094038" y="3717925"/>
          <p14:tracePt t="127204" x="3086100" y="3717925"/>
          <p14:tracePt t="127546" x="3086100" y="3711575"/>
          <p14:tracePt t="127569" x="3078163" y="3711575"/>
          <p14:tracePt t="127601" x="3078163" y="3717925"/>
          <p14:tracePt t="127610" x="3086100" y="3717925"/>
          <p14:tracePt t="127617" x="3108325" y="3733800"/>
          <p14:tracePt t="127626" x="3140075" y="3756025"/>
          <p14:tracePt t="127638" x="3192463" y="3802063"/>
          <p14:tracePt t="127655" x="3330575" y="3886200"/>
          <p14:tracePt t="127671" x="3505200" y="3984625"/>
          <p14:tracePt t="127688" x="3611563" y="4084638"/>
          <p14:tracePt t="127705" x="3641725" y="4144963"/>
          <p14:tracePt t="127721" x="3641725" y="4198938"/>
          <p14:tracePt t="127738" x="3627438" y="4221163"/>
          <p14:tracePt t="127755" x="3611563" y="4229100"/>
          <p14:tracePt t="127771" x="3597275" y="4237038"/>
          <p14:tracePt t="127788" x="3597275" y="4244975"/>
          <p14:tracePt t="127970" x="3589338" y="4244975"/>
          <p14:tracePt t="127994" x="3581400" y="4251325"/>
          <p14:tracePt t="128017" x="3573463" y="4251325"/>
          <p14:tracePt t="128042" x="3573463" y="4259263"/>
          <p14:tracePt t="128169" x="3565525" y="4259263"/>
          <p14:tracePt t="128209" x="3565525" y="4267200"/>
          <p14:tracePt t="128217" x="3559175" y="4267200"/>
          <p14:tracePt t="128250" x="3559175" y="4275138"/>
          <p14:tracePt t="128257" x="3551238" y="4275138"/>
          <p14:tracePt t="128307" x="3551238" y="4283075"/>
          <p14:tracePt t="128713" x="3559175" y="4283075"/>
          <p14:tracePt t="128906" x="3559175" y="4275138"/>
          <p14:tracePt t="129017" x="3565525" y="4275138"/>
          <p14:tracePt t="129025" x="3573463" y="4275138"/>
          <p14:tracePt t="129033" x="3597275" y="4275138"/>
          <p14:tracePt t="129041" x="3641725" y="4275138"/>
          <p14:tracePt t="129056" x="3695700" y="4275138"/>
          <p14:tracePt t="129073" x="3840163" y="4275138"/>
          <p14:tracePt t="129089" x="4054475" y="4275138"/>
          <p14:tracePt t="129106" x="4168775" y="4275138"/>
          <p14:tracePt t="129123" x="4237038" y="4275138"/>
          <p14:tracePt t="129139" x="4259263" y="4275138"/>
          <p14:tracePt t="129156" x="4259263" y="4267200"/>
          <p14:tracePt t="129173" x="4283075" y="4267200"/>
          <p14:tracePt t="129189" x="4327525" y="4267200"/>
          <p14:tracePt t="129206" x="4427538" y="4267200"/>
          <p14:tracePt t="129223" x="4572000" y="4267200"/>
          <p14:tracePt t="129239" x="4694238" y="4267200"/>
          <p14:tracePt t="129256" x="4808538" y="4267200"/>
          <p14:tracePt t="129273" x="4884738" y="4259263"/>
          <p14:tracePt t="129289" x="4930775" y="4244975"/>
          <p14:tracePt t="129306" x="4937125" y="4237038"/>
          <p14:tracePt t="129323" x="4937125" y="4229100"/>
          <p14:tracePt t="129369" x="4937125" y="4221163"/>
          <p14:tracePt t="129377" x="4945063" y="4213225"/>
          <p14:tracePt t="129389" x="4945063" y="4206875"/>
          <p14:tracePt t="129406" x="4953000" y="4198938"/>
          <p14:tracePt t="129423" x="4953000" y="4183063"/>
          <p14:tracePt t="129439" x="4968875" y="4160838"/>
          <p14:tracePt t="129456" x="4983163" y="4144963"/>
          <p14:tracePt t="129473" x="4991100" y="4144963"/>
          <p14:tracePt t="129489" x="4991100" y="4137025"/>
          <p14:tracePt t="129513" x="4991100" y="4130675"/>
          <p14:tracePt t="129529" x="4999038" y="4122738"/>
          <p14:tracePt t="129545" x="4999038" y="4114800"/>
          <p14:tracePt t="129556" x="4999038" y="4098925"/>
          <p14:tracePt t="129573" x="4999038" y="4092575"/>
          <p14:tracePt t="129590" x="5013325" y="4076700"/>
          <p14:tracePt t="129606" x="5021263" y="4054475"/>
          <p14:tracePt t="129623" x="5045075" y="4022725"/>
          <p14:tracePt t="129640" x="5067300" y="4008438"/>
          <p14:tracePt t="129656" x="5089525" y="3984625"/>
          <p14:tracePt t="129673" x="5121275" y="3946525"/>
          <p14:tracePt t="129690" x="5135563" y="3932238"/>
          <p14:tracePt t="129706" x="5143500" y="3924300"/>
          <p14:tracePt t="129723" x="5151438" y="3924300"/>
          <p14:tracePt t="129740" x="5151438" y="3916363"/>
          <p14:tracePt t="129756" x="5159375" y="3916363"/>
          <p14:tracePt t="129793" x="5159375" y="3908425"/>
          <p14:tracePt t="130249" x="5165725" y="3908425"/>
          <p14:tracePt t="130546" x="5165725" y="3902075"/>
          <p14:tracePt t="130553" x="5165725" y="3894138"/>
          <p14:tracePt t="130562" x="5165725" y="3886200"/>
          <p14:tracePt t="130585" x="5165725" y="3878263"/>
          <p14:tracePt t="130602" x="5165725" y="3870325"/>
          <p14:tracePt t="130722" x="5165725" y="3878263"/>
          <p14:tracePt t="130754" x="5165725" y="3886200"/>
          <p14:tracePt t="130762" x="5165725" y="3894138"/>
          <p14:tracePt t="130777" x="5165725" y="3902075"/>
          <p14:tracePt t="130785" x="5165725" y="3908425"/>
          <p14:tracePt t="130793" x="5165725" y="3916363"/>
          <p14:tracePt t="130807" x="5165725" y="3924300"/>
          <p14:tracePt t="130834" x="5159375" y="3932238"/>
          <p14:tracePt t="130850" x="5159375" y="3940175"/>
          <p14:tracePt t="130857" x="5151438" y="3940175"/>
          <p14:tracePt t="130874" x="5151438" y="3946525"/>
          <p14:tracePt t="130891" x="5143500" y="3946525"/>
          <p14:tracePt t="130907" x="5135563" y="3954463"/>
          <p14:tracePt t="130924" x="5127625" y="3954463"/>
          <p14:tracePt t="130941" x="5121275" y="3962400"/>
          <p14:tracePt t="130957" x="5105400" y="3962400"/>
          <p14:tracePt t="130974" x="5089525" y="3962400"/>
          <p14:tracePt t="130991" x="5075238" y="3962400"/>
          <p14:tracePt t="130993" x="5059363" y="3962400"/>
          <p14:tracePt t="131009" x="5051425" y="3962400"/>
          <p14:tracePt t="131026" x="5037138" y="3970338"/>
          <p14:tracePt t="131041" x="5029200" y="3970338"/>
          <p14:tracePt t="131057" x="4968875" y="3978275"/>
          <p14:tracePt t="131074" x="4937125" y="3984625"/>
          <p14:tracePt t="131091" x="4876800" y="3992563"/>
          <p14:tracePt t="131107" x="4830763" y="3992563"/>
          <p14:tracePt t="131124" x="4792663" y="3992563"/>
          <p14:tracePt t="131141" x="4784725" y="3992563"/>
          <p14:tracePt t="131234" x="4778375" y="3992563"/>
          <p14:tracePt t="131257" x="4762500" y="4000500"/>
          <p14:tracePt t="131265" x="4754563" y="4000500"/>
          <p14:tracePt t="131274" x="4746625" y="4000500"/>
          <p14:tracePt t="131291" x="4724400" y="4016375"/>
          <p14:tracePt t="131308" x="4694238" y="4030663"/>
          <p14:tracePt t="131324" x="4640263" y="4046538"/>
          <p14:tracePt t="131341" x="4602163" y="4054475"/>
          <p14:tracePt t="131358" x="4549775" y="4054475"/>
          <p14:tracePt t="131374" x="4511675" y="4054475"/>
          <p14:tracePt t="131391" x="4473575" y="4054475"/>
          <p14:tracePt t="131408" x="4465638" y="4054475"/>
          <p14:tracePt t="131424" x="4457700" y="4054475"/>
          <p14:tracePt t="131441" x="4449763" y="4054475"/>
          <p14:tracePt t="131458" x="4449763" y="4046538"/>
          <p14:tracePt t="131491" x="4435475" y="4046538"/>
          <p14:tracePt t="131508" x="4419600" y="4046538"/>
          <p14:tracePt t="131524" x="4403725" y="4046538"/>
          <p14:tracePt t="131627" x="4397375" y="4046538"/>
          <p14:tracePt t="131649" x="4389438" y="4046538"/>
          <p14:tracePt t="131673" x="4381500" y="4046538"/>
          <p14:tracePt t="131689" x="4373563" y="4046538"/>
          <p14:tracePt t="131698" x="4359275" y="4046538"/>
          <p14:tracePt t="131708" x="4351338" y="4046538"/>
          <p14:tracePt t="131725" x="4327525" y="4046538"/>
          <p14:tracePt t="131741" x="4321175" y="4046538"/>
          <p14:tracePt t="131882" x="4321175" y="4038600"/>
          <p14:tracePt t="131889" x="4321175" y="4030663"/>
          <p14:tracePt t="131898" x="4321175" y="4022725"/>
          <p14:tracePt t="131908" x="4321175" y="4016375"/>
          <p14:tracePt t="131925" x="4321175" y="3992563"/>
          <p14:tracePt t="131941" x="4321175" y="3978275"/>
          <p14:tracePt t="131958" x="4321175" y="3954463"/>
          <p14:tracePt t="131975" x="4321175" y="3932238"/>
          <p14:tracePt t="131992" x="4321175" y="3878263"/>
          <p14:tracePt t="131994" x="4321175" y="3856038"/>
          <p14:tracePt t="132008" x="4321175" y="3817938"/>
          <p14:tracePt t="132025" x="4321175" y="3711575"/>
          <p14:tracePt t="132041" x="4321175" y="3635375"/>
          <p14:tracePt t="132058" x="4321175" y="3565525"/>
          <p14:tracePt t="132075" x="4321175" y="3505200"/>
          <p14:tracePt t="132092" x="4321175" y="3467100"/>
          <p14:tracePt t="132108" x="4313238" y="3429000"/>
          <p14:tracePt t="132125" x="4305300" y="3375025"/>
          <p14:tracePt t="132142" x="4305300" y="3330575"/>
          <p14:tracePt t="132158" x="4305300" y="3292475"/>
          <p14:tracePt t="132175" x="4305300" y="3254375"/>
          <p14:tracePt t="132192" x="4289425" y="3216275"/>
          <p14:tracePt t="132208" x="4275138" y="3192463"/>
          <p14:tracePt t="132225" x="4251325" y="3154363"/>
          <p14:tracePt t="132242" x="4244975" y="3124200"/>
          <p14:tracePt t="132258" x="4237038" y="3108325"/>
          <p14:tracePt t="132275" x="4221163" y="3094038"/>
          <p14:tracePt t="132292" x="4221163" y="3086100"/>
          <p14:tracePt t="132325" x="4221163" y="3078163"/>
          <p14:tracePt t="132465" x="4221163" y="3070225"/>
          <p14:tracePt t="132481" x="4221163" y="3063875"/>
          <p14:tracePt t="132497" x="4221163" y="3055938"/>
          <p14:tracePt t="132505" x="4213225" y="3048000"/>
          <p14:tracePt t="132513" x="4198938" y="3040063"/>
          <p14:tracePt t="132525" x="4191000" y="3032125"/>
          <p14:tracePt t="132542" x="4175125" y="3017838"/>
          <p14:tracePt t="132559" x="4168775" y="3017838"/>
          <p14:tracePt t="132575" x="4130675" y="3017838"/>
          <p14:tracePt t="132592" x="4122738" y="3017838"/>
          <p14:tracePt t="132609" x="4106863" y="3009900"/>
          <p14:tracePt t="132625" x="4106863" y="2994025"/>
          <p14:tracePt t="132642" x="4114800" y="2994025"/>
          <p14:tracePt t="132659" x="4229100" y="2963863"/>
          <p14:tracePt t="132675" x="4541838" y="2949575"/>
          <p14:tracePt t="132692" x="5105400" y="2949575"/>
          <p14:tracePt t="132709" x="5448300" y="2949575"/>
          <p14:tracePt t="132725" x="5592763" y="2941638"/>
          <p14:tracePt t="132742" x="5608638" y="2941638"/>
          <p14:tracePt t="132759" x="5592763" y="2971800"/>
          <p14:tracePt t="132775" x="5540375" y="3017838"/>
          <p14:tracePt t="132793" x="5426075" y="3078163"/>
          <p14:tracePt t="132809" x="5402263" y="3086100"/>
          <p14:tracePt t="132826" x="5394325" y="3086100"/>
          <p14:tracePt t="132865" x="5387975" y="3086100"/>
          <p14:tracePt t="132889" x="5380038" y="3086100"/>
          <p14:tracePt t="132905" x="5372100" y="3086100"/>
          <p14:tracePt t="132913" x="5364163" y="3086100"/>
          <p14:tracePt t="132926" x="5356225" y="3086100"/>
          <p14:tracePt t="132942" x="5341938" y="3086100"/>
          <p14:tracePt t="132959" x="5334000" y="3070225"/>
          <p14:tracePt t="132976" x="5334000" y="3063875"/>
          <p14:tracePt t="132992" x="5334000" y="3055938"/>
          <p14:tracePt t="133122" x="5334000" y="3048000"/>
          <p14:tracePt t="133178" x="5334000" y="3040063"/>
          <p14:tracePt t="133185" x="5334000" y="3032125"/>
          <p14:tracePt t="133209" x="5334000" y="3025775"/>
          <p14:tracePt t="133217" x="5334000" y="3017838"/>
          <p14:tracePt t="133233" x="5334000" y="3009900"/>
          <p14:tracePt t="133257" x="5334000" y="3001963"/>
          <p14:tracePt t="133458" x="5334000" y="2994025"/>
          <p14:tracePt t="133745" x="5334000" y="3001963"/>
          <p14:tracePt t="133753" x="5334000" y="3009900"/>
          <p14:tracePt t="133761" x="5334000" y="3017838"/>
          <p14:tracePt t="133776" x="5334000" y="3025775"/>
          <p14:tracePt t="133793" x="5334000" y="3055938"/>
          <p14:tracePt t="133810" x="5334000" y="3086100"/>
          <p14:tracePt t="133826" x="5334000" y="3101975"/>
          <p14:tracePt t="133843" x="5334000" y="3132138"/>
          <p14:tracePt t="133860" x="5334000" y="3146425"/>
          <p14:tracePt t="133876" x="5326063" y="3154363"/>
          <p14:tracePt t="133893" x="5311775" y="3170238"/>
          <p14:tracePt t="133910" x="5295900" y="3200400"/>
          <p14:tracePt t="133926" x="5273675" y="3208338"/>
          <p14:tracePt t="133943" x="5249863" y="3238500"/>
          <p14:tracePt t="133960" x="5235575" y="3260725"/>
          <p14:tracePt t="133977" x="5219700" y="3284538"/>
          <p14:tracePt t="133993" x="5203825" y="3306763"/>
          <p14:tracePt t="134010" x="5189538" y="3344863"/>
          <p14:tracePt t="134026" x="5189538" y="3360738"/>
          <p14:tracePt t="134043" x="5165725" y="3375025"/>
          <p14:tracePt t="134060" x="5159375" y="3390900"/>
          <p14:tracePt t="134076" x="5159375" y="3398838"/>
          <p14:tracePt t="134093" x="5159375" y="3421063"/>
          <p14:tracePt t="134127" x="5159375" y="3436938"/>
          <p14:tracePt t="134143" x="5159375" y="3451225"/>
          <p14:tracePt t="134160" x="5159375" y="3475038"/>
          <p14:tracePt t="134177" x="5159375" y="3513138"/>
          <p14:tracePt t="134193" x="5159375" y="3559175"/>
          <p14:tracePt t="134210" x="5159375" y="3589338"/>
          <p14:tracePt t="134227" x="5159375" y="3611563"/>
          <p14:tracePt t="134243" x="5159375" y="3635375"/>
          <p14:tracePt t="134260" x="5159375" y="3641725"/>
          <p14:tracePt t="134277" x="5151438" y="3649663"/>
          <p14:tracePt t="134293" x="5121275" y="3657600"/>
          <p14:tracePt t="134310" x="5083175" y="3657600"/>
          <p14:tracePt t="134327" x="5059363" y="3657600"/>
          <p14:tracePt t="134343" x="5037138" y="3657600"/>
          <p14:tracePt t="134361" x="4991100" y="3657600"/>
          <p14:tracePt t="134377" x="4975225" y="3649663"/>
          <p14:tracePt t="134393" x="4945063" y="3635375"/>
          <p14:tracePt t="134427" x="4945063" y="3627438"/>
          <p14:tracePt t="134474" x="4953000" y="3627438"/>
          <p14:tracePt t="134802" x="4953000" y="3619500"/>
          <p14:tracePt t="134849" x="4960938" y="3619500"/>
          <p14:tracePt t="134873" x="4968875" y="3619500"/>
          <p14:tracePt t="134985" x="4968875" y="3627438"/>
          <p14:tracePt t="135009" x="4968875" y="3635375"/>
          <p14:tracePt t="135025" x="4968875" y="3641725"/>
          <p14:tracePt t="135041" x="4968875" y="3649663"/>
          <p14:tracePt t="135409" x="4968875" y="3657600"/>
          <p14:tracePt t="135441" x="4960938" y="3657600"/>
          <p14:tracePt t="135537" x="4960938" y="3649663"/>
          <p14:tracePt t="135553" x="4960938" y="3641725"/>
          <p14:tracePt t="135561" x="4960938" y="3635375"/>
          <p14:tracePt t="135577" x="4983163" y="3627438"/>
          <p14:tracePt t="135585" x="4991100" y="3619500"/>
          <p14:tracePt t="135594" x="5021263" y="3611563"/>
          <p14:tracePt t="135611" x="5059363" y="3603625"/>
          <p14:tracePt t="135628" x="5113338" y="3597275"/>
          <p14:tracePt t="135644" x="5173663" y="3589338"/>
          <p14:tracePt t="135661" x="5203825" y="3573463"/>
          <p14:tracePt t="135678" x="5235575" y="3573463"/>
          <p14:tracePt t="135694" x="5273675" y="3565525"/>
          <p14:tracePt t="135711" x="5318125" y="3565525"/>
          <p14:tracePt t="135728" x="5372100" y="3565525"/>
          <p14:tracePt t="135744" x="5440363" y="3565525"/>
          <p14:tracePt t="135761" x="5554663" y="3559175"/>
          <p14:tracePt t="135778" x="5646738" y="3559175"/>
          <p14:tracePt t="135795" x="5707063" y="3559175"/>
          <p14:tracePt t="135811" x="5753100" y="3559175"/>
          <p14:tracePt t="135828" x="5783263" y="3559175"/>
          <p14:tracePt t="135845" x="5829300" y="3559175"/>
          <p14:tracePt t="135861" x="5859463" y="3559175"/>
          <p14:tracePt t="135878" x="5905500" y="3559175"/>
          <p14:tracePt t="135895" x="5965825" y="3559175"/>
          <p14:tracePt t="135911" x="6011863" y="3559175"/>
          <p14:tracePt t="135928" x="6073775" y="3535363"/>
          <p14:tracePt t="135945" x="6103938" y="3535363"/>
          <p14:tracePt t="135961" x="6156325" y="3527425"/>
          <p14:tracePt t="135978" x="6172200" y="3505200"/>
          <p14:tracePt t="135995" x="6218238" y="3482975"/>
          <p14:tracePt t="136011" x="6264275" y="3467100"/>
          <p14:tracePt t="136028" x="6302375" y="3451225"/>
          <p14:tracePt t="136045" x="6308725" y="3444875"/>
          <p14:tracePt t="136061" x="6340475" y="3429000"/>
          <p14:tracePt t="136078" x="6384925" y="3375025"/>
          <p14:tracePt t="136095" x="6423025" y="3344863"/>
          <p14:tracePt t="136112" x="6454775" y="3306763"/>
          <p14:tracePt t="136129" x="6537325" y="3238500"/>
          <p14:tracePt t="136145" x="6591300" y="3208338"/>
          <p14:tracePt t="136162" x="6621463" y="3192463"/>
          <p14:tracePt t="136178" x="6629400" y="3178175"/>
          <p14:tracePt t="136212" x="6629400" y="3162300"/>
          <p14:tracePt t="136228" x="6629400" y="3154363"/>
          <p14:tracePt t="136262" x="6645275" y="3132138"/>
          <p14:tracePt t="136278" x="6675438" y="3108325"/>
          <p14:tracePt t="136295" x="6713538" y="3086100"/>
          <p14:tracePt t="136312" x="6743700" y="3055938"/>
          <p14:tracePt t="136328" x="6743700" y="3048000"/>
          <p14:tracePt t="136345" x="6735763" y="3040063"/>
          <p14:tracePt t="136362" x="6735763" y="3032125"/>
          <p14:tracePt t="136378" x="6735763" y="3017838"/>
          <p14:tracePt t="136395" x="6735763" y="3009900"/>
          <p14:tracePt t="136412" x="6743700" y="3009900"/>
          <p14:tracePt t="136428" x="6765925" y="3001963"/>
          <p14:tracePt t="136445" x="6773863" y="2994025"/>
          <p14:tracePt t="136462" x="6773863" y="2987675"/>
          <p14:tracePt t="136495" x="6765925" y="2987675"/>
          <p14:tracePt t="136512" x="6759575" y="2979738"/>
          <p14:tracePt t="136529" x="6759575" y="2963863"/>
          <p14:tracePt t="136545" x="6727825" y="2933700"/>
          <p14:tracePt t="136562" x="6713538" y="2917825"/>
          <p14:tracePt t="136579" x="6689725" y="2903538"/>
          <p14:tracePt t="136595" x="6683375" y="2895600"/>
          <p14:tracePt t="136612" x="6667500" y="2879725"/>
          <p14:tracePt t="136629" x="6645275" y="2857500"/>
          <p14:tracePt t="136645" x="6629400" y="2849563"/>
          <p14:tracePt t="136662" x="6613525" y="2835275"/>
          <p14:tracePt t="136679" x="6613525" y="2827338"/>
          <p14:tracePt t="136695" x="6613525" y="2819400"/>
          <p14:tracePt t="136712" x="6613525" y="2811463"/>
          <p14:tracePt t="136761" x="6613525" y="2803525"/>
          <p14:tracePt t="136826" x="6613525" y="2797175"/>
          <p14:tracePt t="136882" x="6621463" y="2797175"/>
          <p14:tracePt t="136905" x="6629400" y="2797175"/>
          <p14:tracePt t="136985" x="6637338" y="2797175"/>
          <p14:tracePt t="137009" x="6651625" y="2797175"/>
          <p14:tracePt t="137019" x="6659563" y="2797175"/>
          <p14:tracePt t="137185" x="6659563" y="2803525"/>
          <p14:tracePt t="138057" x="6659563" y="2811463"/>
          <p14:tracePt t="138065" x="6659563" y="2819400"/>
          <p14:tracePt t="138081" x="6659563" y="2827338"/>
          <p14:tracePt t="138089" x="6651625" y="2841625"/>
          <p14:tracePt t="138098" x="6651625" y="2857500"/>
          <p14:tracePt t="138113" x="6651625" y="2887663"/>
          <p14:tracePt t="138130" x="6645275" y="2941638"/>
          <p14:tracePt t="138146" x="6621463" y="2994025"/>
          <p14:tracePt t="138163" x="6613525" y="3048000"/>
          <p14:tracePt t="138180" x="6607175" y="3146425"/>
          <p14:tracePt t="138196" x="6583363" y="3254375"/>
          <p14:tracePt t="138213" x="6561138" y="3390900"/>
          <p14:tracePt t="138230" x="6507163" y="3505200"/>
          <p14:tracePt t="138246" x="6438900" y="3573463"/>
          <p14:tracePt t="138263" x="6400800" y="3641725"/>
          <p14:tracePt t="138281" x="6346825" y="3703638"/>
          <p14:tracePt t="138296" x="6332538" y="3725863"/>
          <p14:tracePt t="138313" x="6256338" y="3802063"/>
          <p14:tracePt t="138330" x="6226175" y="3848100"/>
          <p14:tracePt t="138347" x="6180138" y="3902075"/>
          <p14:tracePt t="138363" x="6126163" y="3954463"/>
          <p14:tracePt t="138380" x="6096000" y="4022725"/>
          <p14:tracePt t="138397" x="6011863" y="4084638"/>
          <p14:tracePt t="138413" x="5935663" y="4175125"/>
          <p14:tracePt t="138430" x="5859463" y="4259263"/>
          <p14:tracePt t="138447" x="5768975" y="4321175"/>
          <p14:tracePt t="138463" x="5692775" y="4381500"/>
          <p14:tracePt t="138480" x="5668963" y="4397375"/>
          <p14:tracePt t="138497" x="5638800" y="4435475"/>
          <p14:tracePt t="138513" x="5638800" y="4449763"/>
          <p14:tracePt t="138530" x="5638800" y="4465638"/>
          <p14:tracePt t="138547" x="5638800" y="4503738"/>
          <p14:tracePt t="138563" x="5622925" y="4525963"/>
          <p14:tracePt t="138580" x="5592763" y="4556125"/>
          <p14:tracePt t="138597" x="5570538" y="4579938"/>
          <p14:tracePt t="138613" x="5532438" y="4618038"/>
          <p14:tracePt t="138630" x="5508625" y="4640263"/>
          <p14:tracePt t="138647" x="5502275" y="4648200"/>
          <p14:tracePt t="138664" x="5494338" y="4656138"/>
          <p14:tracePt t="138745" x="5486400" y="4656138"/>
          <p14:tracePt t="138761" x="5478463" y="4656138"/>
          <p14:tracePt t="138769" x="5470525" y="4656138"/>
          <p14:tracePt t="138785" x="5456238" y="4656138"/>
          <p14:tracePt t="138809" x="5448300" y="4656138"/>
          <p14:tracePt t="138817" x="5440363" y="4656138"/>
          <p14:tracePt t="138841" x="5440363" y="4648200"/>
          <p14:tracePt t="138865" x="5448300" y="4648200"/>
          <p14:tracePt t="138873" x="5456238" y="4648200"/>
          <p14:tracePt t="138953" x="5448300" y="4648200"/>
          <p14:tracePt t="138961" x="5440363" y="4648200"/>
          <p14:tracePt t="138969" x="5440363" y="4640263"/>
          <p14:tracePt t="139066" x="5440363" y="4632325"/>
          <p14:tracePt t="139105" x="5432425" y="4632325"/>
          <p14:tracePt t="139121" x="5432425" y="4625975"/>
          <p14:tracePt t="139137" x="5432425" y="4618038"/>
          <p14:tracePt t="139169" x="5426075" y="4610100"/>
          <p14:tracePt t="139177" x="5418138" y="4610100"/>
          <p14:tracePt t="139193" x="5402263" y="4610100"/>
          <p14:tracePt t="139201" x="5394325" y="4610100"/>
          <p14:tracePt t="139214" x="5387975" y="4610100"/>
          <p14:tracePt t="139231" x="5372100" y="4610100"/>
          <p14:tracePt t="139247" x="5372100" y="4602163"/>
          <p14:tracePt t="139594" x="5380038" y="4602163"/>
          <p14:tracePt t="139753" x="5380038" y="4594225"/>
          <p14:tracePt t="139777" x="5380038" y="4587875"/>
          <p14:tracePt t="139785" x="5372100" y="4587875"/>
          <p14:tracePt t="139867" x="5364163" y="4587875"/>
          <p14:tracePt t="139873" x="5356225" y="4587875"/>
          <p14:tracePt t="139889" x="5349875" y="4587875"/>
          <p14:tracePt t="139905" x="5341938" y="4587875"/>
          <p14:tracePt t="139914" x="5334000" y="4587875"/>
          <p14:tracePt t="139931" x="5326063" y="4587875"/>
          <p14:tracePt t="139948" x="5318125" y="4587875"/>
          <p14:tracePt t="139965" x="5311775" y="4587875"/>
          <p14:tracePt t="139981" x="5295900" y="4579938"/>
          <p14:tracePt t="140081" x="5287963" y="4579938"/>
          <p14:tracePt t="140089" x="5265738" y="4579938"/>
          <p14:tracePt t="140098" x="5227638" y="4579938"/>
          <p14:tracePt t="140115" x="5089525" y="4579938"/>
          <p14:tracePt t="140131" x="4937125" y="4579938"/>
          <p14:tracePt t="140148" x="4754563" y="4579938"/>
          <p14:tracePt t="140165" x="4625975" y="4579938"/>
          <p14:tracePt t="140182" x="4525963" y="4579938"/>
          <p14:tracePt t="140198" x="4518025" y="4572000"/>
          <p14:tracePt t="140215" x="4518025" y="4564063"/>
          <p14:tracePt t="140231" x="4503738" y="4541838"/>
          <p14:tracePt t="140248" x="4503738" y="4518025"/>
          <p14:tracePt t="140265" x="4465638" y="4473575"/>
          <p14:tracePt t="140282" x="4427538" y="4427538"/>
          <p14:tracePt t="140298" x="4411663" y="4389438"/>
          <p14:tracePt t="140315" x="4411663" y="4351338"/>
          <p14:tracePt t="140332" x="4411663" y="4335463"/>
          <p14:tracePt t="140348" x="4403725" y="4321175"/>
          <p14:tracePt t="140365" x="4389438" y="4297363"/>
          <p14:tracePt t="140382" x="4373563" y="4267200"/>
          <p14:tracePt t="140398" x="4373563" y="4244975"/>
          <p14:tracePt t="140415" x="4373563" y="4229100"/>
          <p14:tracePt t="140432" x="4381500" y="4221163"/>
          <p14:tracePt t="140449" x="4381500" y="4213225"/>
          <p14:tracePt t="140465" x="4365625" y="4213225"/>
          <p14:tracePt t="140482" x="4313238" y="4213225"/>
          <p14:tracePt t="140498" x="4267200" y="4198938"/>
          <p14:tracePt t="140515" x="4221163" y="4183063"/>
          <p14:tracePt t="140532" x="4152900" y="4152900"/>
          <p14:tracePt t="140548" x="4114800" y="4122738"/>
          <p14:tracePt t="140565" x="4060825" y="4084638"/>
          <p14:tracePt t="140582" x="4000500" y="4054475"/>
          <p14:tracePt t="140598" x="3978275" y="4038600"/>
          <p14:tracePt t="140615" x="3954463" y="4008438"/>
          <p14:tracePt t="140632" x="3946525" y="4000500"/>
          <p14:tracePt t="140648" x="3932238" y="3984625"/>
          <p14:tracePt t="140665" x="3902075" y="3978275"/>
          <p14:tracePt t="140682" x="3878263" y="3970338"/>
          <p14:tracePt t="140699" x="3840163" y="3946525"/>
          <p14:tracePt t="140715" x="3817938" y="3940175"/>
          <p14:tracePt t="140732" x="3810000" y="3932238"/>
          <p14:tracePt t="140765" x="3810000" y="3924300"/>
          <p14:tracePt t="140782" x="3832225" y="3924300"/>
          <p14:tracePt t="140799" x="3856038" y="3924300"/>
          <p14:tracePt t="140815" x="3870325" y="3924300"/>
          <p14:tracePt t="140832" x="3886200" y="3916363"/>
          <p14:tracePt t="140849" x="3902075" y="3916363"/>
          <p14:tracePt t="140865" x="3962400" y="3916363"/>
          <p14:tracePt t="140882" x="4068763" y="3916363"/>
          <p14:tracePt t="140899" x="4221163" y="3916363"/>
          <p14:tracePt t="140915" x="4473575" y="3916363"/>
          <p14:tracePt t="140932" x="4846638" y="3946525"/>
          <p14:tracePt t="140949" x="5426075" y="4198938"/>
          <p14:tracePt t="140965" x="5768975" y="4411663"/>
          <p14:tracePt t="140982" x="5883275" y="4556125"/>
          <p14:tracePt t="140999" x="5889625" y="4632325"/>
          <p14:tracePt t="141015" x="5845175" y="4686300"/>
          <p14:tracePt t="141033" x="5813425" y="4702175"/>
          <p14:tracePt t="141049" x="5807075" y="4702175"/>
          <p14:tracePt t="141065" x="5799138" y="4708525"/>
          <p14:tracePt t="141082" x="5799138" y="4716463"/>
          <p14:tracePt t="141099" x="5799138" y="4732338"/>
          <p14:tracePt t="141115" x="5799138" y="4746625"/>
          <p14:tracePt t="141132" x="5837238" y="4792663"/>
          <p14:tracePt t="141149" x="5883275" y="4838700"/>
          <p14:tracePt t="141165" x="5935663" y="4876800"/>
          <p14:tracePt t="141182" x="5951538" y="4906963"/>
          <p14:tracePt t="141199" x="5951538" y="4922838"/>
          <p14:tracePt t="141216" x="5921375" y="4945063"/>
          <p14:tracePt t="141232" x="5851525" y="4945063"/>
          <p14:tracePt t="141249" x="5692775" y="4945063"/>
          <p14:tracePt t="141266" x="5630863" y="4945063"/>
          <p14:tracePt t="141282" x="5600700" y="4945063"/>
          <p14:tracePt t="141299" x="5570538" y="4945063"/>
          <p14:tracePt t="141316" x="5562600" y="4937125"/>
          <p14:tracePt t="141332" x="5554663" y="4914900"/>
          <p14:tracePt t="141349" x="5554663" y="4899025"/>
          <p14:tracePt t="141366" x="5554663" y="4854575"/>
          <p14:tracePt t="141382" x="5554663" y="4822825"/>
          <p14:tracePt t="141399" x="5532438" y="4792663"/>
          <p14:tracePt t="141416" x="5508625" y="4770438"/>
          <p14:tracePt t="141432" x="5464175" y="4740275"/>
          <p14:tracePt t="141449" x="5410200" y="4716463"/>
          <p14:tracePt t="141466" x="5380038" y="4702175"/>
          <p14:tracePt t="141482" x="5380038" y="4694238"/>
          <p14:tracePt t="141516" x="5380038" y="4678363"/>
          <p14:tracePt t="141549" x="5380038" y="4664075"/>
          <p14:tracePt t="141566" x="5380038" y="4656138"/>
          <p14:tracePt t="141583" x="5380038" y="4648200"/>
          <p14:tracePt t="141585" x="5380038" y="4640263"/>
          <p14:tracePt t="141599" x="5372100" y="4640263"/>
          <p14:tracePt t="141616" x="5364163" y="4632325"/>
          <p14:tracePt t="141632" x="5349875" y="4632325"/>
          <p14:tracePt t="141649" x="5334000" y="4632325"/>
          <p14:tracePt t="141801" x="5341938" y="4632325"/>
          <p14:tracePt t="141817" x="5349875" y="4632325"/>
          <p14:tracePt t="141825" x="5356225" y="4632325"/>
          <p14:tracePt t="141833" x="5364163" y="4632325"/>
          <p14:tracePt t="141905" x="5356225" y="4632325"/>
          <p14:tracePt t="141913" x="5349875" y="4632325"/>
          <p14:tracePt t="141921" x="5341938" y="4632325"/>
          <p14:tracePt t="141933" x="5326063" y="4632325"/>
          <p14:tracePt t="141949" x="5318125" y="4632325"/>
          <p14:tracePt t="141966" x="5287963" y="4632325"/>
          <p14:tracePt t="141983" x="5227638" y="4632325"/>
          <p14:tracePt t="142000" x="5165725" y="4625975"/>
          <p14:tracePt t="142016" x="5105400" y="4625975"/>
          <p14:tracePt t="142033" x="5075238" y="4625975"/>
          <p14:tracePt t="142066" x="5089525" y="4625975"/>
          <p14:tracePt t="142083" x="5121275" y="4625975"/>
          <p14:tracePt t="142100" x="5203825" y="4610100"/>
          <p14:tracePt t="142116" x="5311775" y="4610100"/>
          <p14:tracePt t="142133" x="5387975" y="4610100"/>
          <p14:tracePt t="142150" x="5426075" y="4610100"/>
          <p14:tracePt t="142202" x="5418138" y="4610100"/>
          <p14:tracePt t="142209" x="5410200" y="4610100"/>
          <p14:tracePt t="142225" x="5402263" y="4610100"/>
          <p14:tracePt t="142233" x="5394325" y="4610100"/>
          <p14:tracePt t="142250" x="5372100" y="4610100"/>
          <p14:tracePt t="142266" x="5349875" y="4610100"/>
          <p14:tracePt t="142283" x="5341938" y="4610100"/>
          <p14:tracePt t="142419" x="5334000" y="4610100"/>
          <p14:tracePt t="142433" x="5326063" y="4610100"/>
          <p14:tracePt t="142449" x="5318125" y="4610100"/>
          <p14:tracePt t="142609" x="5311775" y="4610100"/>
          <p14:tracePt t="142633" x="5303838" y="4610100"/>
          <p14:tracePt t="142641" x="5295900" y="4610100"/>
          <p14:tracePt t="142657" x="5287963" y="4610100"/>
          <p14:tracePt t="142667" x="5280025" y="4610100"/>
          <p14:tracePt t="142683" x="5273675" y="4610100"/>
          <p14:tracePt t="142713" x="5265738" y="4618038"/>
          <p14:tracePt t="143225" x="5257800" y="4618038"/>
          <p14:tracePt t="143721" x="5257800" y="4610100"/>
          <p14:tracePt t="144577" x="5257800" y="4618038"/>
          <p14:tracePt t="144705" x="5257800" y="4625975"/>
          <p14:tracePt t="145873" x="5249863" y="4625975"/>
          <p14:tracePt t="145881" x="5235575" y="4625975"/>
          <p14:tracePt t="145889" x="5227638" y="4625975"/>
          <p14:tracePt t="145903" x="5197475" y="4625975"/>
          <p14:tracePt t="145919" x="5143500" y="4625975"/>
          <p14:tracePt t="145936" x="5097463" y="4625975"/>
          <p14:tracePt t="145953" x="5006975" y="4625975"/>
          <p14:tracePt t="145970" x="4922838" y="4602163"/>
          <p14:tracePt t="145986" x="4822825" y="4564063"/>
          <p14:tracePt t="146003" x="4708525" y="4525963"/>
          <p14:tracePt t="146019" x="4625975" y="4511675"/>
          <p14:tracePt t="146036" x="4579938" y="4495800"/>
          <p14:tracePt t="146053" x="4556125" y="4465638"/>
          <p14:tracePt t="146069" x="4533900" y="4457700"/>
          <p14:tracePt t="146086" x="4511675" y="4441825"/>
          <p14:tracePt t="146103" x="4495800" y="4427538"/>
          <p14:tracePt t="146120" x="4479925" y="4411663"/>
          <p14:tracePt t="146122" x="4473575" y="4411663"/>
          <p14:tracePt t="146136" x="4465638" y="4403725"/>
          <p14:tracePt t="146153" x="4435475" y="4397375"/>
          <p14:tracePt t="146170" x="4403725" y="4365625"/>
          <p14:tracePt t="146186" x="4403725" y="4351338"/>
          <p14:tracePt t="146203" x="4373563" y="4313238"/>
          <p14:tracePt t="146220" x="4335463" y="4275138"/>
          <p14:tracePt t="146236" x="4297363" y="4237038"/>
          <p14:tracePt t="146253" x="4259263" y="4221163"/>
          <p14:tracePt t="146270" x="4229100" y="4191000"/>
          <p14:tracePt t="146286" x="4221163" y="4152900"/>
          <p14:tracePt t="146303" x="4213225" y="4130675"/>
          <p14:tracePt t="146320" x="4206875" y="4114800"/>
          <p14:tracePt t="146336" x="4191000" y="4084638"/>
          <p14:tracePt t="146353" x="4160838" y="4046538"/>
          <p14:tracePt t="146370" x="4144963" y="4022725"/>
          <p14:tracePt t="146387" x="4130675" y="3992563"/>
          <p14:tracePt t="146403" x="4122738" y="3970338"/>
          <p14:tracePt t="146420" x="4122738" y="3962400"/>
          <p14:tracePt t="146436" x="4098925" y="3940175"/>
          <p14:tracePt t="146454" x="4092575" y="3932238"/>
          <p14:tracePt t="146470" x="4092575" y="3924300"/>
          <p14:tracePt t="146486" x="4092575" y="3908425"/>
          <p14:tracePt t="146503" x="4092575" y="3902075"/>
          <p14:tracePt t="146538" x="4092575" y="3894138"/>
          <p14:tracePt t="146553" x="4076700" y="3878263"/>
          <p14:tracePt t="146570" x="4060825" y="3870325"/>
          <p14:tracePt t="146587" x="4046538" y="3856038"/>
          <p14:tracePt t="146604" x="4030663" y="3840163"/>
          <p14:tracePt t="146620" x="4022725" y="3840163"/>
          <p14:tracePt t="146637" x="4022725" y="3832225"/>
          <p14:tracePt t="146673" x="4016375" y="3832225"/>
          <p14:tracePt t="146681" x="4000500" y="3832225"/>
          <p14:tracePt t="146689" x="3992563" y="3832225"/>
          <p14:tracePt t="146703" x="3978275" y="3825875"/>
          <p14:tracePt t="146720" x="3954463" y="3825875"/>
          <p14:tracePt t="146737" x="3924300" y="3825875"/>
          <p14:tracePt t="146753" x="3916363" y="3825875"/>
          <p14:tracePt t="146793" x="3908425" y="3825875"/>
          <p14:tracePt t="146809" x="3894138" y="3825875"/>
          <p14:tracePt t="146820" x="3878263" y="3825875"/>
          <p14:tracePt t="146837" x="3856038" y="3825875"/>
          <p14:tracePt t="146953" x="3848100" y="3825875"/>
          <p14:tracePt t="147097" x="3840163" y="3825875"/>
          <p14:tracePt t="147105" x="3840163" y="3817938"/>
          <p14:tracePt t="147113" x="3825875" y="3817938"/>
          <p14:tracePt t="147121" x="3817938" y="3817938"/>
          <p14:tracePt t="147137" x="3794125" y="3810000"/>
          <p14:tracePt t="147154" x="3771900" y="3810000"/>
          <p14:tracePt t="147170" x="3741738" y="3810000"/>
          <p14:tracePt t="147188" x="3725863" y="3802063"/>
          <p14:tracePt t="147204" x="3711575" y="3802063"/>
          <p14:tracePt t="147237" x="3673475" y="3802063"/>
          <p14:tracePt t="147254" x="3597275" y="3802063"/>
          <p14:tracePt t="147270" x="3489325" y="3802063"/>
          <p14:tracePt t="147287" x="3375025" y="3802063"/>
          <p14:tracePt t="147304" x="3276600" y="3802063"/>
          <p14:tracePt t="147320" x="3268663" y="3802063"/>
          <p14:tracePt t="147369" x="3260725" y="3802063"/>
          <p14:tracePt t="147377" x="3246438" y="3802063"/>
          <p14:tracePt t="147387" x="3230563" y="3802063"/>
          <p14:tracePt t="147404" x="3200400" y="3802063"/>
          <p14:tracePt t="147421" x="3178175" y="3802063"/>
          <p14:tracePt t="147437" x="3162300" y="3802063"/>
          <p14:tracePt t="147521" x="3154363" y="3802063"/>
          <p14:tracePt t="147529" x="3146425" y="3802063"/>
          <p14:tracePt t="147545" x="3140075" y="3802063"/>
          <p14:tracePt t="147561" x="3132138" y="3802063"/>
          <p14:tracePt t="147826" x="3140075" y="3802063"/>
          <p14:tracePt t="147833" x="3140075" y="3794125"/>
          <p14:tracePt t="147849" x="3154363" y="3787775"/>
          <p14:tracePt t="147857" x="3162300" y="3787775"/>
          <p14:tracePt t="147871" x="3170238" y="3787775"/>
          <p14:tracePt t="147888" x="3184525" y="3779838"/>
          <p14:tracePt t="147904" x="3200400" y="3779838"/>
          <p14:tracePt t="147921" x="3260725" y="3779838"/>
          <p14:tracePt t="147938" x="3322638" y="3779838"/>
          <p14:tracePt t="147954" x="3382963" y="3779838"/>
          <p14:tracePt t="147971" x="3406775" y="3779838"/>
          <p14:tracePt t="147988" x="3429000" y="3779838"/>
          <p14:tracePt t="148004" x="3444875" y="3779838"/>
          <p14:tracePt t="148038" x="3459163" y="3779838"/>
          <p14:tracePt t="148054" x="3482975" y="3779838"/>
          <p14:tracePt t="148071" x="3527425" y="3779838"/>
          <p14:tracePt t="148088" x="3565525" y="3779838"/>
          <p14:tracePt t="148104" x="3597275" y="3779838"/>
          <p14:tracePt t="148121" x="3627438" y="3779838"/>
          <p14:tracePt t="148138" x="3635375" y="3779838"/>
          <p14:tracePt t="148154" x="3641725" y="3779838"/>
          <p14:tracePt t="148171" x="3641725" y="3787775"/>
          <p14:tracePt t="148188" x="3649663" y="3787775"/>
          <p14:tracePt t="148205" x="3665538" y="3787775"/>
          <p14:tracePt t="148221" x="3679825" y="3787775"/>
          <p14:tracePt t="148238" x="3725863" y="3787775"/>
          <p14:tracePt t="148255" x="3779838" y="3787775"/>
          <p14:tracePt t="148271" x="3840163" y="3787775"/>
          <p14:tracePt t="148288" x="3863975" y="3787775"/>
          <p14:tracePt t="148513" x="3863975" y="3794125"/>
          <p14:tracePt t="149401" x="3863975" y="3802063"/>
          <p14:tracePt t="149442" x="3863975" y="3810000"/>
          <p14:tracePt t="149513" x="3863975" y="3817938"/>
          <p14:tracePt t="149633" x="3856038" y="3817938"/>
          <p14:tracePt t="149658" x="3848100" y="3817938"/>
          <p14:tracePt t="150161" x="3832225" y="3817938"/>
          <p14:tracePt t="150178" x="3825875" y="3817938"/>
          <p14:tracePt t="150185" x="3802063" y="3825875"/>
          <p14:tracePt t="150193" x="3779838" y="3832225"/>
          <p14:tracePt t="150206" x="3763963" y="3832225"/>
          <p14:tracePt t="150223" x="3725863" y="3840163"/>
          <p14:tracePt t="150240" x="3703638" y="3840163"/>
          <p14:tracePt t="150289" x="3695700" y="3840163"/>
          <p14:tracePt t="150417" x="3695700" y="3832225"/>
          <p14:tracePt t="150577" x="3695700" y="3825875"/>
          <p14:tracePt t="150609" x="3711575" y="3825875"/>
          <p14:tracePt t="150617" x="3725863" y="3825875"/>
          <p14:tracePt t="150642" x="3733800" y="3825875"/>
          <p14:tracePt t="150649" x="3733800" y="3817938"/>
          <p14:tracePt t="150657" x="3741738" y="3817938"/>
          <p14:tracePt t="150673" x="3749675" y="3817938"/>
          <p14:tracePt t="150690" x="3749675" y="3810000"/>
          <p14:tracePt t="150706" x="3749675" y="3802063"/>
          <p14:tracePt t="150753" x="3756025" y="3802063"/>
          <p14:tracePt t="150761" x="3771900" y="3802063"/>
          <p14:tracePt t="150769" x="3771900" y="3794125"/>
          <p14:tracePt t="150905" x="3771900" y="3787775"/>
          <p14:tracePt t="150929" x="3771900" y="3779838"/>
          <p14:tracePt t="150945" x="3771900" y="3771900"/>
          <p14:tracePt t="150953" x="3771900" y="3763963"/>
          <p14:tracePt t="150969" x="3771900" y="3749675"/>
          <p14:tracePt t="150985" x="3771900" y="3741738"/>
          <p14:tracePt t="151001" x="3779838" y="3741738"/>
          <p14:tracePt t="151105" x="3779838" y="3733800"/>
          <p14:tracePt t="151137" x="3779838" y="3725863"/>
          <p14:tracePt t="151145" x="3779838" y="3717925"/>
          <p14:tracePt t="151161" x="3787775" y="3717925"/>
          <p14:tracePt t="151185" x="3787775" y="3711575"/>
          <p14:tracePt t="151601" x="3771900" y="3717925"/>
          <p14:tracePt t="151617" x="3763963" y="3717925"/>
          <p14:tracePt t="151625" x="3756025" y="3717925"/>
          <p14:tracePt t="151633" x="3741738" y="3717925"/>
          <p14:tracePt t="151641" x="3733800" y="3717925"/>
          <p14:tracePt t="151657" x="3717925" y="3717925"/>
          <p14:tracePt t="151674" x="3703638" y="3717925"/>
          <p14:tracePt t="151785" x="3695700" y="3717925"/>
          <p14:tracePt t="151801" x="3679825" y="3717925"/>
          <p14:tracePt t="152561" x="3673475" y="3717925"/>
          <p14:tracePt t="152569" x="3665538" y="3717925"/>
          <p14:tracePt t="152577" x="3657600" y="3717925"/>
          <p14:tracePt t="152593" x="3649663" y="3717925"/>
          <p14:tracePt t="152608" x="3641725" y="3717925"/>
          <p14:tracePt t="152625" x="3619500" y="3717925"/>
          <p14:tracePt t="152641" x="3611563" y="3717925"/>
          <p14:tracePt t="152658" x="3603625" y="3717925"/>
          <p14:tracePt t="152675" x="3597275" y="3717925"/>
          <p14:tracePt t="152691" x="3581400" y="3717925"/>
          <p14:tracePt t="152708" x="3573463" y="3717925"/>
          <p14:tracePt t="152725" x="3565525" y="3717925"/>
          <p14:tracePt t="152742" x="3551238" y="3717925"/>
          <p14:tracePt t="152758" x="3543300" y="3717925"/>
          <p14:tracePt t="152775" x="3535363" y="3717925"/>
          <p14:tracePt t="152810" x="3527425" y="3717925"/>
          <p14:tracePt t="152841" x="3513138" y="3717925"/>
          <p14:tracePt t="152849" x="3505200" y="3711575"/>
          <p14:tracePt t="152865" x="3489325" y="3703638"/>
          <p14:tracePt t="152875" x="3482975" y="3703638"/>
          <p14:tracePt t="152892" x="3482975" y="3695700"/>
          <p14:tracePt t="153178" x="3475038" y="3695700"/>
          <p14:tracePt t="153185" x="3467100" y="3695700"/>
          <p14:tracePt t="153193" x="3459163" y="3703638"/>
          <p14:tracePt t="153209" x="3451225" y="3703638"/>
          <p14:tracePt t="153225" x="3444875" y="3711575"/>
          <p14:tracePt t="153242" x="3421063" y="3711575"/>
          <p14:tracePt t="153297" x="3413125" y="3711575"/>
          <p14:tracePt t="153305" x="3406775" y="3711575"/>
          <p14:tracePt t="153314" x="3398838" y="3711575"/>
          <p14:tracePt t="153325" x="3390900" y="3711575"/>
          <p14:tracePt t="153342" x="3382963" y="3711575"/>
          <p14:tracePt t="153529" x="3375025" y="3717925"/>
          <p14:tracePt t="153545" x="3352800" y="3717925"/>
          <p14:tracePt t="153553" x="3344863" y="3717925"/>
          <p14:tracePt t="153561" x="3322638" y="3725863"/>
          <p14:tracePt t="153575" x="3292475" y="3733800"/>
          <p14:tracePt t="153592" x="3238500" y="3733800"/>
          <p14:tracePt t="153609" x="3208338" y="3741738"/>
          <p14:tracePt t="153626" x="3200400" y="3741738"/>
          <p14:tracePt t="153913" x="3208338" y="3741738"/>
          <p14:tracePt t="153929" x="3208338" y="3733800"/>
          <p14:tracePt t="153945" x="3216275" y="3733800"/>
          <p14:tracePt t="153961" x="3222625" y="3725863"/>
          <p14:tracePt t="153985" x="3230563" y="3711575"/>
          <p14:tracePt t="153993" x="3238500" y="3711575"/>
          <p14:tracePt t="154041" x="3246438" y="3711575"/>
          <p14:tracePt t="154049" x="3260725" y="3711575"/>
          <p14:tracePt t="154059" x="3268663" y="3711575"/>
          <p14:tracePt t="154076" x="3336925" y="3711575"/>
          <p14:tracePt t="154093" x="3406775" y="3711575"/>
          <p14:tracePt t="154109" x="3482975" y="3711575"/>
          <p14:tracePt t="154126" x="3559175" y="3711575"/>
          <p14:tracePt t="154143" x="3619500" y="3711575"/>
          <p14:tracePt t="154159" x="3695700" y="3711575"/>
          <p14:tracePt t="154161" x="3749675" y="3711575"/>
          <p14:tracePt t="154176" x="3802063" y="3717925"/>
          <p14:tracePt t="154193" x="4016375" y="3733800"/>
          <p14:tracePt t="154209" x="4213225" y="3779838"/>
          <p14:tracePt t="154226" x="4351338" y="3810000"/>
          <p14:tracePt t="154243" x="4419600" y="3817938"/>
          <p14:tracePt t="154259" x="4441825" y="3825875"/>
          <p14:tracePt t="154276" x="4487863" y="3832225"/>
          <p14:tracePt t="154293" x="4564063" y="3832225"/>
          <p14:tracePt t="154309" x="4694238" y="3832225"/>
          <p14:tracePt t="154326" x="4854575" y="3832225"/>
          <p14:tracePt t="154343" x="4999038" y="3848100"/>
          <p14:tracePt t="154359" x="5151438" y="3886200"/>
          <p14:tracePt t="154376" x="5295900" y="3902075"/>
          <p14:tracePt t="154393" x="5456238" y="3902075"/>
          <p14:tracePt t="154409" x="5524500" y="3908425"/>
          <p14:tracePt t="154426" x="5578475" y="3908425"/>
          <p14:tracePt t="154443" x="5608638" y="3908425"/>
          <p14:tracePt t="154460" x="5638800" y="3908425"/>
          <p14:tracePt t="154476" x="5684838" y="3908425"/>
          <p14:tracePt t="154493" x="5730875" y="3908425"/>
          <p14:tracePt t="154510" x="5821363" y="3908425"/>
          <p14:tracePt t="154526" x="5905500" y="3908425"/>
          <p14:tracePt t="154543" x="5989638" y="3908425"/>
          <p14:tracePt t="154560" x="6057900" y="3894138"/>
          <p14:tracePt t="154576" x="6103938" y="3878263"/>
          <p14:tracePt t="154593" x="6142038" y="3870325"/>
          <p14:tracePt t="154610" x="6172200" y="3863975"/>
          <p14:tracePt t="154626" x="6218238" y="3848100"/>
          <p14:tracePt t="154643" x="6270625" y="3817938"/>
          <p14:tracePt t="154660" x="6346825" y="3794125"/>
          <p14:tracePt t="154676" x="6408738" y="3779838"/>
          <p14:tracePt t="154693" x="6423025" y="3779838"/>
          <p14:tracePt t="154745" x="6430963" y="3779838"/>
          <p14:tracePt t="154753" x="6438900" y="3779838"/>
          <p14:tracePt t="154761" x="6446838" y="3779838"/>
          <p14:tracePt t="154776" x="6454775" y="3779838"/>
          <p14:tracePt t="154793" x="6477000" y="3779838"/>
          <p14:tracePt t="154810" x="6492875" y="3779838"/>
          <p14:tracePt t="154826" x="6499225" y="3779838"/>
          <p14:tracePt t="154843" x="6537325" y="3779838"/>
          <p14:tracePt t="154860" x="6591300" y="3787775"/>
          <p14:tracePt t="154877" x="6607175" y="3787775"/>
          <p14:tracePt t="154910" x="6607175" y="3794125"/>
          <p14:tracePt t="154937" x="6621463" y="3794125"/>
          <p14:tracePt t="154945" x="6629400" y="3794125"/>
          <p14:tracePt t="154960" x="6637338" y="3794125"/>
          <p14:tracePt t="154977" x="6651625" y="3794125"/>
          <p14:tracePt t="154993" x="6651625" y="3802063"/>
          <p14:tracePt t="155050" x="6645275" y="3802063"/>
          <p14:tracePt t="155162" x="6637338" y="3802063"/>
          <p14:tracePt t="155177" x="6629400" y="3802063"/>
          <p14:tracePt t="155185" x="6621463" y="3802063"/>
          <p14:tracePt t="155337" x="6613525" y="3802063"/>
          <p14:tracePt t="155546" x="6607175" y="3802063"/>
          <p14:tracePt t="155553" x="6591300" y="3802063"/>
          <p14:tracePt t="155562" x="6561138" y="3802063"/>
          <p14:tracePt t="155577" x="6461125" y="3802063"/>
          <p14:tracePt t="155594" x="6332538" y="3802063"/>
          <p14:tracePt t="155610" x="6149975" y="3794125"/>
          <p14:tracePt t="155627" x="5927725" y="3794125"/>
          <p14:tracePt t="155644" x="5707063" y="3787775"/>
          <p14:tracePt t="155660" x="5508625" y="3763963"/>
          <p14:tracePt t="155677" x="5326063" y="3756025"/>
          <p14:tracePt t="155694" x="5143500" y="3756025"/>
          <p14:tracePt t="155711" x="4937125" y="3749675"/>
          <p14:tracePt t="155727" x="4778375" y="3749675"/>
          <p14:tracePt t="155744" x="4556125" y="3725863"/>
          <p14:tracePt t="155760" x="4397375" y="3725863"/>
          <p14:tracePt t="155777" x="4275138" y="3687763"/>
          <p14:tracePt t="155794" x="4168775" y="3635375"/>
          <p14:tracePt t="155811" x="4098925" y="3573463"/>
          <p14:tracePt t="155827" x="4046538" y="3505200"/>
          <p14:tracePt t="155844" x="3984625" y="3451225"/>
          <p14:tracePt t="155861" x="3908425" y="3375025"/>
          <p14:tracePt t="155877" x="3856038" y="3336925"/>
          <p14:tracePt t="155894" x="3817938" y="3284538"/>
          <p14:tracePt t="155911" x="3794125" y="3254375"/>
          <p14:tracePt t="155927" x="3794125" y="3238500"/>
          <p14:tracePt t="155944" x="3794125" y="3230563"/>
          <p14:tracePt t="156025" x="3802063" y="3230563"/>
          <p14:tracePt t="156033" x="3817938" y="3230563"/>
          <p14:tracePt t="156044" x="3832225" y="3238500"/>
          <p14:tracePt t="156061" x="3863975" y="3268663"/>
          <p14:tracePt t="156078" x="3863975" y="3276600"/>
          <p14:tracePt t="156094" x="3863975" y="3292475"/>
          <p14:tracePt t="156111" x="3878263" y="3298825"/>
          <p14:tracePt t="156128" x="3886200" y="3314700"/>
          <p14:tracePt t="156169" x="3894138" y="3314700"/>
          <p14:tracePt t="156185" x="3908425" y="3322638"/>
          <p14:tracePt t="156194" x="3916363" y="3322638"/>
          <p14:tracePt t="156211" x="3970338" y="3344863"/>
          <p14:tracePt t="156228" x="4016375" y="3390900"/>
          <p14:tracePt t="156244" x="4054475" y="3421063"/>
          <p14:tracePt t="156261" x="4084638" y="3459163"/>
          <p14:tracePt t="156278" x="4106863" y="3475038"/>
          <p14:tracePt t="156294" x="4137025" y="3497263"/>
          <p14:tracePt t="156311" x="4175125" y="3505200"/>
          <p14:tracePt t="156328" x="4244975" y="3505200"/>
          <p14:tracePt t="156344" x="4389438" y="3513138"/>
          <p14:tracePt t="156361" x="4602163" y="3513138"/>
          <p14:tracePt t="156378" x="4754563" y="3513138"/>
          <p14:tracePt t="156394" x="4884738" y="3513138"/>
          <p14:tracePt t="156411" x="5029200" y="3521075"/>
          <p14:tracePt t="156428" x="5151438" y="3535363"/>
          <p14:tracePt t="156444" x="5249863" y="3535363"/>
          <p14:tracePt t="156461" x="5326063" y="3543300"/>
          <p14:tracePt t="156478" x="5380038" y="3559175"/>
          <p14:tracePt t="156494" x="5426075" y="3565525"/>
          <p14:tracePt t="156511" x="5464175" y="3581400"/>
          <p14:tracePt t="156528" x="5540375" y="3589338"/>
          <p14:tracePt t="156544" x="5608638" y="3603625"/>
          <p14:tracePt t="156561" x="5676900" y="3611563"/>
          <p14:tracePt t="156578" x="5737225" y="3611563"/>
          <p14:tracePt t="156595" x="5813425" y="3611563"/>
          <p14:tracePt t="156611" x="5921375" y="3611563"/>
          <p14:tracePt t="156628" x="6019800" y="3611563"/>
          <p14:tracePt t="156645" x="6118225" y="3611563"/>
          <p14:tracePt t="156661" x="6202363" y="3611563"/>
          <p14:tracePt t="156678" x="6308725" y="3611563"/>
          <p14:tracePt t="156695" x="6400800" y="3611563"/>
          <p14:tracePt t="156711" x="6484938" y="3611563"/>
          <p14:tracePt t="156713" x="6499225" y="3611563"/>
          <p14:tracePt t="156728" x="6515100" y="3611563"/>
          <p14:tracePt t="156745" x="6523038" y="3611563"/>
          <p14:tracePt t="156769" x="6515100" y="3611563"/>
          <p14:tracePt t="156778" x="6507163" y="3611563"/>
          <p14:tracePt t="156795" x="6484938" y="3611563"/>
          <p14:tracePt t="156828" x="6477000" y="3611563"/>
          <p14:tracePt t="156845" x="6461125" y="3603625"/>
          <p14:tracePt t="156861" x="6430963" y="3589338"/>
          <p14:tracePt t="156878" x="6416675" y="3565525"/>
          <p14:tracePt t="156895" x="6370638" y="3551238"/>
          <p14:tracePt t="156911" x="6294438" y="3521075"/>
          <p14:tracePt t="156928" x="6232525" y="3505200"/>
          <p14:tracePt t="156945" x="6134100" y="3444875"/>
          <p14:tracePt t="156961" x="6080125" y="3413125"/>
          <p14:tracePt t="156978" x="6027738" y="3382963"/>
          <p14:tracePt t="156995" x="5959475" y="3344863"/>
          <p14:tracePt t="157012" x="5897563" y="3306763"/>
          <p14:tracePt t="157028" x="5775325" y="3260725"/>
          <p14:tracePt t="157045" x="5646738" y="3192463"/>
          <p14:tracePt t="157062" x="5540375" y="3146425"/>
          <p14:tracePt t="157079" x="5486400" y="3108325"/>
          <p14:tracePt t="157095" x="5478463" y="3086100"/>
          <p14:tracePt t="157161" x="5494338" y="3086100"/>
          <p14:tracePt t="157169" x="5524500" y="3116263"/>
          <p14:tracePt t="157178" x="5546725" y="3140075"/>
          <p14:tracePt t="157195" x="5578475" y="3146425"/>
          <p14:tracePt t="160505" x="5578475" y="3154363"/>
          <p14:tracePt t="160513" x="5592763" y="3154363"/>
          <p14:tracePt t="160521" x="5600700" y="3154363"/>
          <p14:tracePt t="160531" x="5608638" y="3154363"/>
          <p14:tracePt t="160548" x="5630863" y="3154363"/>
          <p14:tracePt t="160564" x="5668963" y="3162300"/>
          <p14:tracePt t="160581" x="5684838" y="3162300"/>
          <p14:tracePt t="160598" x="5707063" y="3162300"/>
          <p14:tracePt t="160614" x="5715000" y="3162300"/>
          <p14:tracePt t="160631" x="5753100" y="3162300"/>
          <p14:tracePt t="160648" x="5875338" y="3140075"/>
          <p14:tracePt t="160664" x="5973763" y="3132138"/>
          <p14:tracePt t="160681" x="6027738" y="3132138"/>
          <p14:tracePt t="160698" x="6080125" y="3132138"/>
          <p14:tracePt t="160715" x="6111875" y="3132138"/>
          <p14:tracePt t="160731" x="6118225" y="3132138"/>
          <p14:tracePt t="160765" x="6134100" y="3132138"/>
          <p14:tracePt t="160781" x="6156325" y="3132138"/>
          <p14:tracePt t="160798" x="6210300" y="3132138"/>
          <p14:tracePt t="160815" x="6270625" y="3132138"/>
          <p14:tracePt t="160831" x="6316663" y="3132138"/>
          <p14:tracePt t="160848" x="6346825" y="3132138"/>
          <p14:tracePt t="160865" x="6370638" y="3132138"/>
          <p14:tracePt t="160881" x="6384925" y="3132138"/>
          <p14:tracePt t="160898" x="6400800" y="3132138"/>
          <p14:tracePt t="160915" x="6408738" y="3132138"/>
          <p14:tracePt t="160993" x="6416675" y="3132138"/>
          <p14:tracePt t="161050" x="6423025" y="3132138"/>
          <p14:tracePt t="161057" x="6430963" y="3132138"/>
          <p14:tracePt t="161065" x="6438900" y="3132138"/>
          <p14:tracePt t="161081" x="6461125" y="3132138"/>
          <p14:tracePt t="161098" x="6484938" y="3132138"/>
          <p14:tracePt t="161115" x="6515100" y="3132138"/>
          <p14:tracePt t="161132" x="6545263" y="3124200"/>
          <p14:tracePt t="161148" x="6575425" y="3116263"/>
          <p14:tracePt t="161165" x="6591300" y="3116263"/>
          <p14:tracePt t="161182" x="6599238" y="3116263"/>
          <p14:tracePt t="161215" x="6599238" y="3108325"/>
          <p14:tracePt t="161232" x="6599238" y="3101975"/>
          <p14:tracePt t="161248" x="6599238" y="3094038"/>
          <p14:tracePt t="161265" x="6599238" y="3078163"/>
          <p14:tracePt t="161282" x="6599238" y="3070225"/>
          <p14:tracePt t="161298" x="6599238" y="3063875"/>
          <p14:tracePt t="161332" x="6599238" y="3048000"/>
          <p14:tracePt t="161348" x="6599238" y="3040063"/>
          <p14:tracePt t="161365" x="6607175" y="3025775"/>
          <p14:tracePt t="161382" x="6607175" y="3017838"/>
          <p14:tracePt t="161399" x="6613525" y="3017838"/>
          <p14:tracePt t="161415" x="6613525" y="2994025"/>
          <p14:tracePt t="161432" x="6613525" y="2979738"/>
          <p14:tracePt t="161449" x="6607175" y="2963863"/>
          <p14:tracePt t="161465" x="6607175" y="2949575"/>
          <p14:tracePt t="161482" x="6607175" y="2941638"/>
          <p14:tracePt t="161499" x="6607175" y="2925763"/>
          <p14:tracePt t="161515" x="6607175" y="2917825"/>
          <p14:tracePt t="161532" x="6607175" y="2911475"/>
          <p14:tracePt t="161549" x="6607175" y="2895600"/>
          <p14:tracePt t="161565" x="6607175" y="2887663"/>
          <p14:tracePt t="161599" x="6607175" y="2879725"/>
          <p14:tracePt t="161615" x="6607175" y="2865438"/>
          <p14:tracePt t="161632" x="6607175" y="2857500"/>
          <p14:tracePt t="161649" x="6621463" y="2849563"/>
          <p14:tracePt t="161665" x="6645275" y="2835275"/>
          <p14:tracePt t="161682" x="6651625" y="2827338"/>
          <p14:tracePt t="161699" x="6675438" y="2811463"/>
          <p14:tracePt t="161715" x="6683375" y="2811463"/>
          <p14:tracePt t="162185" x="6683375" y="2803525"/>
          <p14:tracePt t="162193" x="6675438" y="2803525"/>
          <p14:tracePt t="162281" x="6667500" y="2803525"/>
          <p14:tracePt t="162409" x="6659563" y="2803525"/>
          <p14:tracePt t="162529" x="6651625" y="2803525"/>
          <p14:tracePt t="162625" x="6645275" y="2803525"/>
          <p14:tracePt t="162953" x="6651625" y="2797175"/>
          <p14:tracePt t="162969" x="6659563" y="2797175"/>
          <p14:tracePt t="163049" x="6667500" y="2797175"/>
          <p14:tracePt t="163057" x="6675438" y="2797175"/>
          <p14:tracePt t="163073" x="6683375" y="2797175"/>
          <p14:tracePt t="163083" x="6697663" y="2797175"/>
          <p14:tracePt t="163313" x="6689725" y="2797175"/>
          <p14:tracePt t="163329" x="6675438" y="2797175"/>
          <p14:tracePt t="163338" x="6667500" y="2797175"/>
          <p14:tracePt t="163345" x="6659563" y="2797175"/>
          <p14:tracePt t="163353" x="6651625" y="2797175"/>
          <p14:tracePt t="163367" x="6645275" y="2797175"/>
          <p14:tracePt t="163383" x="6629400" y="2789238"/>
          <p14:tracePt t="163400" x="6613525" y="2781300"/>
          <p14:tracePt t="163586" x="6607175" y="2781300"/>
          <p14:tracePt t="164033" x="6621463" y="2789238"/>
          <p14:tracePt t="164041" x="6621463" y="2797175"/>
          <p14:tracePt t="164050" x="6621463" y="2811463"/>
          <p14:tracePt t="164067" x="6629400" y="2857500"/>
          <p14:tracePt t="164084" x="6637338" y="2895600"/>
          <p14:tracePt t="164101" x="6637338" y="2949575"/>
          <p14:tracePt t="164117" x="6607175" y="2994025"/>
          <p14:tracePt t="164134" x="6575425" y="3009900"/>
          <p14:tracePt t="164151" x="6561138" y="3032125"/>
          <p14:tracePt t="164167" x="6545263" y="3032125"/>
          <p14:tracePt t="164201" x="6545263" y="3040063"/>
          <p14:tracePt t="164217" x="6575425" y="3063875"/>
          <p14:tracePt t="164234" x="6583363" y="3094038"/>
          <p14:tracePt t="164251" x="6599238" y="3101975"/>
          <p14:tracePt t="164267" x="6599238" y="3116263"/>
          <p14:tracePt t="164370" x="6599238" y="3124200"/>
          <p14:tracePt t="164377" x="6591300" y="3132138"/>
          <p14:tracePt t="164385" x="6583363" y="3132138"/>
          <p14:tracePt t="164401" x="6561138" y="3132138"/>
          <p14:tracePt t="164417" x="6530975" y="3146425"/>
          <p14:tracePt t="164434" x="6515100" y="3170238"/>
          <p14:tracePt t="164451" x="6499225" y="3184525"/>
          <p14:tracePt t="164468" x="6484938" y="3200400"/>
          <p14:tracePt t="164484" x="6446838" y="3246438"/>
          <p14:tracePt t="164501" x="6378575" y="3330575"/>
          <p14:tracePt t="164518" x="6324600" y="3375025"/>
          <p14:tracePt t="164534" x="6248400" y="3413125"/>
          <p14:tracePt t="164551" x="6142038" y="3429000"/>
          <p14:tracePt t="164568" x="5989638" y="3451225"/>
          <p14:tracePt t="164584" x="5845175" y="3459163"/>
          <p14:tracePt t="164601" x="5715000" y="3467100"/>
          <p14:tracePt t="164618" x="5676900" y="3467100"/>
          <p14:tracePt t="164634" x="5668963" y="3467100"/>
          <p14:tracePt t="164651" x="5692775" y="3467100"/>
          <p14:tracePt t="164668" x="5715000" y="3467100"/>
          <p14:tracePt t="164684" x="5753100" y="3459163"/>
          <p14:tracePt t="164701" x="5821363" y="3429000"/>
          <p14:tracePt t="164718" x="5935663" y="3406775"/>
          <p14:tracePt t="164734" x="6096000" y="3382963"/>
          <p14:tracePt t="164751" x="6248400" y="3375025"/>
          <p14:tracePt t="164753" x="6302375" y="3375025"/>
          <p14:tracePt t="164768" x="6354763" y="3375025"/>
          <p14:tracePt t="164784" x="6408738" y="3375025"/>
          <p14:tracePt t="164801" x="6416675" y="3368675"/>
          <p14:tracePt t="164818" x="6430963" y="3352800"/>
          <p14:tracePt t="164834" x="6454775" y="3336925"/>
          <p14:tracePt t="164851" x="6515100" y="3322638"/>
          <p14:tracePt t="164868" x="6637338" y="3306763"/>
          <p14:tracePt t="164885" x="6689725" y="3254375"/>
          <p14:tracePt t="164901" x="6735763" y="3230563"/>
          <p14:tracePt t="164918" x="6773863" y="3208338"/>
          <p14:tracePt t="164935" x="6804025" y="3170238"/>
          <p14:tracePt t="164951" x="6811963" y="3146425"/>
          <p14:tracePt t="164968" x="6811963" y="3140075"/>
          <p14:tracePt t="164985" x="6789738" y="3124200"/>
          <p14:tracePt t="165018" x="6804025" y="3124200"/>
          <p14:tracePt t="165035" x="6811963" y="3116263"/>
          <p14:tracePt t="165068" x="6811963" y="3108325"/>
          <p14:tracePt t="165106" x="6804025" y="3108325"/>
          <p14:tracePt t="165113" x="6797675" y="3108325"/>
          <p14:tracePt t="165129" x="6789738" y="3108325"/>
          <p14:tracePt t="165145" x="6781800" y="3108325"/>
          <p14:tracePt t="165153" x="6773863" y="3108325"/>
          <p14:tracePt t="165177" x="6765925" y="3108325"/>
          <p14:tracePt t="165185" x="6751638" y="3108325"/>
          <p14:tracePt t="165201" x="6743700" y="3094038"/>
          <p14:tracePt t="165218" x="6721475" y="3086100"/>
          <p14:tracePt t="165235" x="6705600" y="3055938"/>
          <p14:tracePt t="165252" x="6697663" y="3040063"/>
          <p14:tracePt t="165268" x="6697663" y="3032125"/>
          <p14:tracePt t="165289" x="6689725" y="3025775"/>
          <p14:tracePt t="165305" x="6683375" y="3025775"/>
          <p14:tracePt t="165318" x="6667500" y="3017838"/>
          <p14:tracePt t="165335" x="6659563" y="3017838"/>
          <p14:tracePt t="165352" x="6651625" y="3009900"/>
          <p14:tracePt t="165385" x="6659563" y="3009900"/>
          <p14:tracePt t="165402" x="6659563" y="3001963"/>
          <p14:tracePt t="165473" x="6667500" y="3001963"/>
          <p14:tracePt t="165513" x="6675438" y="3001963"/>
          <p14:tracePt t="165705" x="6683375" y="3001963"/>
          <p14:tracePt t="165993" x="6683375" y="2994025"/>
          <p14:tracePt t="166009" x="6683375" y="3001963"/>
          <p14:tracePt t="166025" x="6667500" y="3017838"/>
          <p14:tracePt t="166033" x="6651625" y="3040063"/>
          <p14:tracePt t="166041" x="6637338" y="3063875"/>
          <p14:tracePt t="166052" x="6607175" y="3086100"/>
          <p14:tracePt t="166069" x="6515100" y="3162300"/>
          <p14:tracePt t="166085" x="6408738" y="3246438"/>
          <p14:tracePt t="166102" x="6324600" y="3322638"/>
          <p14:tracePt t="166119" x="6278563" y="3360738"/>
          <p14:tracePt t="166136" x="6240463" y="3406775"/>
          <p14:tracePt t="166152" x="6232525" y="3436938"/>
          <p14:tracePt t="166169" x="6142038" y="3505200"/>
          <p14:tracePt t="166186" x="6042025" y="3589338"/>
          <p14:tracePt t="166202" x="5927725" y="3687763"/>
          <p14:tracePt t="166219" x="5791200" y="3787775"/>
          <p14:tracePt t="166236" x="5654675" y="3870325"/>
          <p14:tracePt t="166252" x="5486400" y="3962400"/>
          <p14:tracePt t="166269" x="5380038" y="4038600"/>
          <p14:tracePt t="166286" x="5265738" y="4106863"/>
          <p14:tracePt t="166302" x="5159375" y="4160838"/>
          <p14:tracePt t="166319" x="5021263" y="4221163"/>
          <p14:tracePt t="166336" x="4854575" y="4283075"/>
          <p14:tracePt t="166352" x="4610100" y="4373563"/>
          <p14:tracePt t="166369" x="4449763" y="4411663"/>
          <p14:tracePt t="166386" x="4305300" y="4427538"/>
          <p14:tracePt t="166402" x="4183063" y="4427538"/>
          <p14:tracePt t="166419" x="4098925" y="4427538"/>
          <p14:tracePt t="166436" x="4060825" y="4427538"/>
          <p14:tracePt t="166452" x="4046538" y="4427538"/>
          <p14:tracePt t="166469" x="4030663" y="4403725"/>
          <p14:tracePt t="166486" x="3992563" y="4381500"/>
          <p14:tracePt t="166502" x="3946525" y="4351338"/>
          <p14:tracePt t="166519" x="3878263" y="4335463"/>
          <p14:tracePt t="166536" x="3794125" y="4327525"/>
          <p14:tracePt t="166553" x="3679825" y="4289425"/>
          <p14:tracePt t="166569" x="3611563" y="4289425"/>
          <p14:tracePt t="166586" x="3559175" y="4275138"/>
          <p14:tracePt t="166603" x="3535363" y="4267200"/>
          <p14:tracePt t="166619" x="3535363" y="4237038"/>
          <p14:tracePt t="166636" x="3543300" y="4206875"/>
          <p14:tracePt t="166653" x="3611563" y="4144963"/>
          <p14:tracePt t="166669" x="3665538" y="4122738"/>
          <p14:tracePt t="166686" x="3687763" y="4098925"/>
          <p14:tracePt t="166703" x="3695700" y="4084638"/>
          <p14:tracePt t="166720" x="3695700" y="4076700"/>
          <p14:tracePt t="166737" x="3695700" y="4068763"/>
          <p14:tracePt t="166753" x="3695700" y="4054475"/>
          <p14:tracePt t="166769" x="3695700" y="4038600"/>
          <p14:tracePt t="166786" x="3711575" y="4022725"/>
          <p14:tracePt t="166803" x="3733800" y="3992563"/>
          <p14:tracePt t="166820" x="3787775" y="3962400"/>
          <p14:tracePt t="166836" x="3832225" y="3932238"/>
          <p14:tracePt t="166853" x="3870325" y="3916363"/>
          <p14:tracePt t="166870" x="3878263" y="3902075"/>
          <p14:tracePt t="166886" x="3878263" y="3894138"/>
          <p14:tracePt t="166921" x="3878263" y="3886200"/>
          <p14:tracePt t="166936" x="3878263" y="3878263"/>
          <p14:tracePt t="166953" x="3870325" y="3863975"/>
          <p14:tracePt t="166970" x="3856038" y="3856038"/>
          <p14:tracePt t="166986" x="3848100" y="3832225"/>
          <p14:tracePt t="167003" x="3848100" y="3817938"/>
          <p14:tracePt t="167020" x="3848100" y="3802063"/>
          <p14:tracePt t="167036" x="3863975" y="3771900"/>
          <p14:tracePt t="167053" x="3878263" y="3756025"/>
          <p14:tracePt t="167070" x="3886200" y="3756025"/>
          <p14:tracePt t="167185" x="3886200" y="3749675"/>
          <p14:tracePt t="167329" x="3878263" y="3749675"/>
          <p14:tracePt t="167337" x="3870325" y="3749675"/>
          <p14:tracePt t="167345" x="3863975" y="3749675"/>
          <p14:tracePt t="167353" x="3856038" y="3749675"/>
          <p14:tracePt t="167370" x="3848100" y="3749675"/>
          <p14:tracePt t="167441" x="3840163" y="3749675"/>
          <p14:tracePt t="167449" x="3825875" y="3749675"/>
          <p14:tracePt t="167457" x="3817938" y="3749675"/>
          <p14:tracePt t="167473" x="3810000" y="3749675"/>
          <p14:tracePt t="167487" x="3802063" y="3749675"/>
          <p14:tracePt t="167505" x="3794125" y="3741738"/>
          <p14:tracePt t="167522" x="3787775" y="3741738"/>
          <p14:tracePt t="167537" x="3779838" y="3741738"/>
          <p14:tracePt t="167553" x="3763963" y="3733800"/>
          <p14:tracePt t="167570" x="3756025" y="3733800"/>
          <p14:tracePt t="167610" x="3756025" y="3725863"/>
          <p14:tracePt t="167627" x="3756025" y="3717925"/>
          <p14:tracePt t="167745" x="3763963" y="3717925"/>
          <p14:tracePt t="167913" x="3756025" y="3717925"/>
          <p14:tracePt t="167929" x="3749675" y="3717925"/>
          <p14:tracePt t="167937" x="3741738" y="3717925"/>
          <p14:tracePt t="167945" x="3733800" y="3711575"/>
          <p14:tracePt t="167969" x="3725863" y="3711575"/>
          <p14:tracePt t="167977" x="3717925" y="3711575"/>
          <p14:tracePt t="167993" x="3703638" y="3711575"/>
          <p14:tracePt t="168004" x="3687763" y="3711575"/>
          <p14:tracePt t="168020" x="3665538" y="3711575"/>
          <p14:tracePt t="168037" x="3641725" y="3711575"/>
          <p14:tracePt t="168054" x="3619500" y="3711575"/>
          <p14:tracePt t="168070" x="3611563" y="3711575"/>
          <p14:tracePt t="168145" x="3611563" y="3703638"/>
          <p14:tracePt t="169001" x="3597275" y="3703638"/>
          <p14:tracePt t="169009" x="3581400" y="3703638"/>
          <p14:tracePt t="169017" x="3551238" y="3703638"/>
          <p14:tracePt t="169025" x="3527425" y="3703638"/>
          <p14:tracePt t="169038" x="3497263" y="3703638"/>
          <p14:tracePt t="169055" x="3444875" y="3703638"/>
          <p14:tracePt t="169071" x="3421063" y="3703638"/>
          <p14:tracePt t="169088" x="3413125" y="3711575"/>
          <p14:tracePt t="169345" x="3406775" y="3717925"/>
          <p14:tracePt t="169353" x="3398838" y="3717925"/>
          <p14:tracePt t="169369" x="3390900" y="3717925"/>
          <p14:tracePt t="169378" x="3382963" y="3717925"/>
          <p14:tracePt t="169394" x="3375025" y="3717925"/>
          <p14:tracePt t="169405" x="3368675" y="3717925"/>
          <p14:tracePt t="169421" x="3360738" y="3717925"/>
          <p14:tracePt t="169438" x="3344863" y="3717925"/>
          <p14:tracePt t="169455" x="3330575" y="3717925"/>
          <p14:tracePt t="169472" x="3322638" y="3717925"/>
          <p14:tracePt t="170249" x="3330575" y="3717925"/>
          <p14:tracePt t="170265" x="3336925" y="3717925"/>
          <p14:tracePt t="170281" x="3344863" y="3717925"/>
          <p14:tracePt t="170289" x="3352800" y="3717925"/>
          <p14:tracePt t="170297" x="3360738" y="3717925"/>
          <p14:tracePt t="170305" x="3382963" y="3717925"/>
          <p14:tracePt t="170322" x="3451225" y="3717925"/>
          <p14:tracePt t="170339" x="3559175" y="3717925"/>
          <p14:tracePt t="170356" x="3717925" y="3717925"/>
          <p14:tracePt t="170372" x="3886200" y="3695700"/>
          <p14:tracePt t="170389" x="4068763" y="3673475"/>
          <p14:tracePt t="170406" x="4305300" y="3641725"/>
          <p14:tracePt t="170422" x="4503738" y="3611563"/>
          <p14:tracePt t="170439" x="4632325" y="3581400"/>
          <p14:tracePt t="170456" x="4678363" y="3565525"/>
          <p14:tracePt t="170472" x="4754563" y="3551238"/>
          <p14:tracePt t="170489" x="4778375" y="3543300"/>
          <p14:tracePt t="170506" x="4808538" y="3543300"/>
          <p14:tracePt t="170522" x="4854575" y="3543300"/>
          <p14:tracePt t="170539" x="4906963" y="3543300"/>
          <p14:tracePt t="170556" x="4975225" y="3543300"/>
          <p14:tracePt t="170572" x="5045075" y="3543300"/>
          <p14:tracePt t="170589" x="5097463" y="3543300"/>
          <p14:tracePt t="170606" x="5143500" y="3543300"/>
          <p14:tracePt t="170623" x="5189538" y="3543300"/>
          <p14:tracePt t="170639" x="5241925" y="3543300"/>
          <p14:tracePt t="170656" x="5318125" y="3543300"/>
          <p14:tracePt t="170673" x="5532438" y="3543300"/>
          <p14:tracePt t="170689" x="5661025" y="3543300"/>
          <p14:tracePt t="170706" x="5715000" y="3543300"/>
          <p14:tracePt t="170769" x="5722938" y="3543300"/>
          <p14:tracePt t="170779" x="5722938" y="3535363"/>
          <p14:tracePt t="170785" x="5730875" y="3513138"/>
          <p14:tracePt t="170793" x="5768975" y="3489325"/>
          <p14:tracePt t="170806" x="5775325" y="3475038"/>
          <p14:tracePt t="170823" x="5799138" y="3444875"/>
          <p14:tracePt t="170839" x="5807075" y="3429000"/>
          <p14:tracePt t="170856" x="5807075" y="3421063"/>
          <p14:tracePt t="170873" x="5807075" y="3413125"/>
          <p14:tracePt t="170897" x="5799138" y="3413125"/>
          <p14:tracePt t="170921" x="5799138" y="3429000"/>
          <p14:tracePt t="170929" x="5791200" y="3436938"/>
          <p14:tracePt t="170939" x="5768975" y="3451225"/>
          <p14:tracePt t="170956" x="5737225" y="3497263"/>
          <p14:tracePt t="170973" x="5684838" y="3535363"/>
          <p14:tracePt t="170990" x="5630863" y="3551238"/>
          <p14:tracePt t="171006" x="5600700" y="3551238"/>
          <p14:tracePt t="171023" x="5554663" y="3521075"/>
          <p14:tracePt t="171040" x="5478463" y="3451225"/>
          <p14:tracePt t="171056" x="5426075" y="3390900"/>
          <p14:tracePt t="171073" x="5394325" y="3360738"/>
          <p14:tracePt t="171153" x="5387975" y="3360738"/>
          <p14:tracePt t="171169" x="5380038" y="3352800"/>
          <p14:tracePt t="171177" x="5380038" y="3344863"/>
          <p14:tracePt t="171193" x="5380038" y="3336925"/>
          <p14:tracePt t="171209" x="5380038" y="3330575"/>
          <p14:tracePt t="171265" x="5380038" y="3322638"/>
          <p14:tracePt t="171289" x="5380038" y="3314700"/>
          <p14:tracePt t="171297" x="5380038" y="3306763"/>
          <p14:tracePt t="171313" x="5380038" y="3298825"/>
          <p14:tracePt t="171323" x="5380038" y="3284538"/>
          <p14:tracePt t="171340" x="5394325" y="3268663"/>
          <p14:tracePt t="171356" x="5402263" y="3238500"/>
          <p14:tracePt t="171373" x="5402263" y="3216275"/>
          <p14:tracePt t="171406" x="5402263" y="3208338"/>
          <p14:tracePt t="171489" x="5402263" y="3200400"/>
          <p14:tracePt t="171521" x="5410200" y="3200400"/>
          <p14:tracePt t="171745" x="5418138" y="3200400"/>
          <p14:tracePt t="171769" x="5418138" y="3192463"/>
          <p14:tracePt t="171793" x="5426075" y="3192463"/>
          <p14:tracePt t="171825" x="5426075" y="3184525"/>
          <p14:tracePt t="171849" x="5426075" y="3178175"/>
          <p14:tracePt t="171873" x="5426075" y="3170238"/>
          <p14:tracePt t="172337" x="5432425" y="3170238"/>
          <p14:tracePt t="172394" x="5440363" y="3170238"/>
          <p14:tracePt t="174625" x="5440363" y="3178175"/>
          <p14:tracePt t="176057" x="5440363" y="3184525"/>
          <p14:tracePt t="176065" x="5448300" y="3184525"/>
          <p14:tracePt t="176146" x="5432425" y="3170238"/>
          <p14:tracePt t="176153" x="5426075" y="3170238"/>
          <p14:tracePt t="176170" x="5426075" y="3162300"/>
          <p14:tracePt t="176177" x="5426075" y="3154363"/>
          <p14:tracePt t="176233" x="5410200" y="3154363"/>
          <p14:tracePt t="176249" x="5402263" y="3154363"/>
          <p14:tracePt t="176281" x="5394325" y="3154363"/>
          <p14:tracePt t="176305" x="5387975" y="3154363"/>
          <p14:tracePt t="176329" x="5387975" y="3146425"/>
          <p14:tracePt t="176353" x="5380038" y="3146425"/>
          <p14:tracePt t="176393" x="5372100" y="3146425"/>
          <p14:tracePt t="176409" x="5356225" y="3146425"/>
          <p14:tracePt t="176425" x="5349875" y="3146425"/>
          <p14:tracePt t="176433" x="5341938" y="3146425"/>
          <p14:tracePt t="176444" x="5334000" y="3140075"/>
          <p14:tracePt t="176461" x="5326063" y="3140075"/>
          <p14:tracePt t="176477" x="5318125" y="3132138"/>
          <p14:tracePt t="176494" x="5311775" y="3124200"/>
          <p14:tracePt t="176511" x="5295900" y="3124200"/>
          <p14:tracePt t="176527" x="5295900" y="3116263"/>
          <p14:tracePt t="176544" x="5273675" y="3101975"/>
          <p14:tracePt t="176561" x="5257800" y="3094038"/>
          <p14:tracePt t="176577" x="5249863" y="3094038"/>
          <p14:tracePt t="176881" x="5249863" y="3086100"/>
          <p14:tracePt t="177114" x="5249863" y="3094038"/>
          <p14:tracePt t="177129" x="5249863" y="3101975"/>
          <p14:tracePt t="177137" x="5249863" y="3108325"/>
          <p14:tracePt t="177161" x="5249863" y="3116263"/>
          <p14:tracePt t="177177" x="5249863" y="3124200"/>
          <p14:tracePt t="177465" x="5249863" y="3116263"/>
          <p14:tracePt t="177489" x="5249863" y="3101975"/>
          <p14:tracePt t="177497" x="5257800" y="3101975"/>
          <p14:tracePt t="177505" x="5257800" y="3094038"/>
          <p14:tracePt t="177521" x="5265738" y="3094038"/>
        </p14:tracePtLst>
      </p14:laserTraceLst>
    </p:ext>
  </p:extLs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5" descr="etoac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2743200"/>
            <a:ext cx="3686175" cy="318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7" name="Picture 7" descr="13clprop"/>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2743200"/>
            <a:ext cx="3686175" cy="317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8" name="Picture 9" descr="patterns"/>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914400"/>
            <a:ext cx="76962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9" name="Text Box 10"/>
          <p:cNvSpPr txBox="1">
            <a:spLocks noChangeArrowheads="1"/>
          </p:cNvSpPr>
          <p:nvPr/>
        </p:nvSpPr>
        <p:spPr bwMode="auto">
          <a:xfrm>
            <a:off x="381000" y="6248400"/>
            <a:ext cx="7620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dirty="0"/>
              <a:t>                    2             3    3                                          2         1</a:t>
            </a:r>
          </a:p>
        </p:txBody>
      </p:sp>
      <p:pic>
        <p:nvPicPr>
          <p:cNvPr id="3" name="Audio 2">
            <a:hlinkClick r:id="" action="ppaction://media"/>
            <a:extLst>
              <a:ext uri="{FF2B5EF4-FFF2-40B4-BE49-F238E27FC236}">
                <a16:creationId xmlns:a16="http://schemas.microsoft.com/office/drawing/2014/main" id="{D30FEF8A-A7F5-47F0-863E-789755EE091C}"/>
              </a:ext>
            </a:extLst>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91423630"/>
      </p:ext>
    </p:extLst>
  </p:cSld>
  <p:clrMapOvr>
    <a:masterClrMapping/>
  </p:clrMapOvr>
  <mc:AlternateContent xmlns:mc="http://schemas.openxmlformats.org/markup-compatibility/2006" xmlns:p14="http://schemas.microsoft.com/office/powerpoint/2010/main">
    <mc:Choice Requires="p14">
      <p:transition spd="slow" p14:dur="2000" advTm="257182"/>
    </mc:Choice>
    <mc:Fallback xmlns="">
      <p:transition spd="slow" advTm="2571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3187" x="5341938" y="2865438"/>
          <p14:tracePt t="3204" x="5326063" y="2865438"/>
          <p14:tracePt t="3216" x="5318125" y="2865438"/>
          <p14:tracePt t="3232" x="5303838" y="2857500"/>
          <p14:tracePt t="3249" x="5280025" y="2849563"/>
          <p14:tracePt t="3266" x="5241925" y="2841625"/>
          <p14:tracePt t="3283" x="5203825" y="2835275"/>
          <p14:tracePt t="3299" x="5135563" y="2835275"/>
          <p14:tracePt t="3316" x="5075238" y="2835275"/>
          <p14:tracePt t="3318" x="5029200" y="2835275"/>
          <p14:tracePt t="3333" x="4922838" y="2841625"/>
          <p14:tracePt t="3349" x="4816475" y="2849563"/>
          <p14:tracePt t="3366" x="4716463" y="2849563"/>
          <p14:tracePt t="3383" x="4625975" y="2849563"/>
          <p14:tracePt t="3399" x="4518025" y="2849563"/>
          <p14:tracePt t="3416" x="4411663" y="2835275"/>
          <p14:tracePt t="3433" x="4327525" y="2811463"/>
          <p14:tracePt t="3449" x="4206875" y="2803525"/>
          <p14:tracePt t="3466" x="4046538" y="2781300"/>
          <p14:tracePt t="3483" x="3924300" y="2773363"/>
          <p14:tracePt t="3500" x="3848100" y="2773363"/>
          <p14:tracePt t="3501" x="3802063" y="2751138"/>
          <p14:tracePt t="3516" x="3763963" y="2743200"/>
          <p14:tracePt t="3533" x="3741738" y="2735263"/>
          <p14:tracePt t="3550" x="3695700" y="2727325"/>
          <p14:tracePt t="3566" x="3649663" y="2727325"/>
          <p14:tracePt t="3583" x="3543300" y="2727325"/>
          <p14:tracePt t="3600" x="3429000" y="2713038"/>
          <p14:tracePt t="3616" x="3306763" y="2705100"/>
          <p14:tracePt t="3633" x="3170238" y="2674938"/>
          <p14:tracePt t="3650" x="3025775" y="2659063"/>
          <p14:tracePt t="3666" x="2879725" y="2636838"/>
          <p14:tracePt t="3683" x="2720975" y="2628900"/>
          <p14:tracePt t="3700" x="2574925" y="2620963"/>
          <p14:tracePt t="3716" x="2454275" y="2606675"/>
          <p14:tracePt t="3733" x="2378075" y="2606675"/>
          <p14:tracePt t="3750" x="2308225" y="2606675"/>
          <p14:tracePt t="3766" x="2232025" y="2590800"/>
          <p14:tracePt t="3783" x="2141538" y="2590800"/>
          <p14:tracePt t="3800" x="2027238" y="2582863"/>
          <p14:tracePt t="3816" x="1951038" y="2574925"/>
          <p14:tracePt t="3833" x="1874838" y="2568575"/>
          <p14:tracePt t="3850" x="1828800" y="2568575"/>
          <p14:tracePt t="3866" x="1798638" y="2568575"/>
          <p14:tracePt t="3883" x="1774825" y="2568575"/>
          <p14:tracePt t="3900" x="1714500" y="2568575"/>
          <p14:tracePt t="3916" x="1592263" y="2568575"/>
          <p14:tracePt t="3933" x="1516063" y="2568575"/>
          <p14:tracePt t="3950" x="1477963" y="2574925"/>
          <p14:tracePt t="3967" x="1470025" y="2582863"/>
          <p14:tracePt t="3983" x="1470025" y="2590800"/>
          <p14:tracePt t="4017" x="1470025" y="2598738"/>
          <p14:tracePt t="4061" x="1470025" y="2606675"/>
          <p14:tracePt t="4077" x="1470025" y="2613025"/>
          <p14:tracePt t="4093" x="1477963" y="2620963"/>
          <p14:tracePt t="4109" x="1485900" y="2620963"/>
          <p14:tracePt t="4117" x="1501775" y="2636838"/>
          <p14:tracePt t="4133" x="1539875" y="2682875"/>
          <p14:tracePt t="4150" x="1577975" y="2727325"/>
          <p14:tracePt t="4167" x="1592263" y="2759075"/>
          <p14:tracePt t="4183" x="1600200" y="2765425"/>
          <p14:tracePt t="4221" x="1592263" y="2759075"/>
          <p14:tracePt t="4233" x="1584325" y="2751138"/>
          <p14:tracePt t="4250" x="1577975" y="2720975"/>
          <p14:tracePt t="4267" x="1562100" y="2713038"/>
          <p14:tracePt t="4284" x="1562100" y="2705100"/>
          <p14:tracePt t="4300" x="1554163" y="2705100"/>
          <p14:tracePt t="4381" x="1546225" y="2705100"/>
          <p14:tracePt t="4389" x="1539875" y="2705100"/>
          <p14:tracePt t="4400" x="1531938" y="2705100"/>
          <p14:tracePt t="4417" x="1508125" y="2713038"/>
          <p14:tracePt t="4434" x="1485900" y="2720975"/>
          <p14:tracePt t="4450" x="1439863" y="2743200"/>
          <p14:tracePt t="4467" x="1387475" y="2765425"/>
          <p14:tracePt t="4484" x="1257300" y="2773363"/>
          <p14:tracePt t="4500" x="1165225" y="2773363"/>
          <p14:tracePt t="4517" x="1112838" y="2773363"/>
          <p14:tracePt t="4534" x="1089025" y="2773363"/>
          <p14:tracePt t="4550" x="1082675" y="2773363"/>
          <p14:tracePt t="4567" x="1082675" y="2765425"/>
          <p14:tracePt t="4584" x="1082675" y="2759075"/>
          <p14:tracePt t="4600" x="1082675" y="2727325"/>
          <p14:tracePt t="4617" x="1082675" y="2697163"/>
          <p14:tracePt t="4634" x="1096963" y="2644775"/>
          <p14:tracePt t="4650" x="1158875" y="2598738"/>
          <p14:tracePt t="4667" x="1227138" y="2536825"/>
          <p14:tracePt t="4684" x="1317625" y="2484438"/>
          <p14:tracePt t="4700" x="1425575" y="2422525"/>
          <p14:tracePt t="4717" x="1539875" y="2384425"/>
          <p14:tracePt t="4734" x="1646238" y="2370138"/>
          <p14:tracePt t="4750" x="1730375" y="2370138"/>
          <p14:tracePt t="4767" x="1774825" y="2370138"/>
          <p14:tracePt t="4784" x="1790700" y="2370138"/>
          <p14:tracePt t="4801" x="1798638" y="2370138"/>
          <p14:tracePt t="4817" x="1828800" y="2392363"/>
          <p14:tracePt t="4834" x="1866900" y="2430463"/>
          <p14:tracePt t="4851" x="1927225" y="2468563"/>
          <p14:tracePt t="4853" x="1951038" y="2476500"/>
          <p14:tracePt t="4867" x="1981200" y="2492375"/>
          <p14:tracePt t="4884" x="2011363" y="2514600"/>
          <p14:tracePt t="4901" x="2035175" y="2552700"/>
          <p14:tracePt t="4917" x="2079625" y="2598738"/>
          <p14:tracePt t="4934" x="2117725" y="2636838"/>
          <p14:tracePt t="4951" x="2163763" y="2674938"/>
          <p14:tracePt t="4967" x="2201863" y="2720975"/>
          <p14:tracePt t="4984" x="2232025" y="2759075"/>
          <p14:tracePt t="5001" x="2263775" y="2811463"/>
          <p14:tracePt t="5017" x="2286000" y="2865438"/>
          <p14:tracePt t="5034" x="2316163" y="2925763"/>
          <p14:tracePt t="5051" x="2346325" y="3001963"/>
          <p14:tracePt t="5067" x="2384425" y="3116263"/>
          <p14:tracePt t="5084" x="2454275" y="3230563"/>
          <p14:tracePt t="5101" x="2530475" y="3429000"/>
          <p14:tracePt t="5117" x="2582863" y="3581400"/>
          <p14:tracePt t="5134" x="2598738" y="3725863"/>
          <p14:tracePt t="5151" x="2598738" y="3870325"/>
          <p14:tracePt t="5168" x="2598738" y="3992563"/>
          <p14:tracePt t="5184" x="2606675" y="4098925"/>
          <p14:tracePt t="5201" x="2606675" y="4152900"/>
          <p14:tracePt t="5218" x="2606675" y="4213225"/>
          <p14:tracePt t="5234" x="2606675" y="4275138"/>
          <p14:tracePt t="5251" x="2606675" y="4389438"/>
          <p14:tracePt t="5268" x="2582863" y="4533900"/>
          <p14:tracePt t="5284" x="2544763" y="4784725"/>
          <p14:tracePt t="5301" x="2506663" y="4953000"/>
          <p14:tracePt t="5318" x="2476500" y="5083175"/>
          <p14:tracePt t="5334" x="2408238" y="5181600"/>
          <p14:tracePt t="5351" x="2346325" y="5249863"/>
          <p14:tracePt t="5368" x="2255838" y="5311775"/>
          <p14:tracePt t="5384" x="2111375" y="5341938"/>
          <p14:tracePt t="5401" x="1927225" y="5349875"/>
          <p14:tracePt t="5418" x="1744663" y="5349875"/>
          <p14:tracePt t="5434" x="1638300" y="5349875"/>
          <p14:tracePt t="5451" x="1577975" y="5349875"/>
          <p14:tracePt t="5468" x="1531938" y="5303838"/>
          <p14:tracePt t="5484" x="1485900" y="5235575"/>
          <p14:tracePt t="5501" x="1393825" y="5113338"/>
          <p14:tracePt t="5518" x="1279525" y="4968875"/>
          <p14:tracePt t="5535" x="1173163" y="4778375"/>
          <p14:tracePt t="5551" x="1165225" y="4648200"/>
          <p14:tracePt t="5568" x="1165225" y="4511675"/>
          <p14:tracePt t="5585" x="1189038" y="4359275"/>
          <p14:tracePt t="5601" x="1219200" y="4221163"/>
          <p14:tracePt t="5618" x="1279525" y="4046538"/>
          <p14:tracePt t="5635" x="1387475" y="3886200"/>
          <p14:tracePt t="5651" x="1508125" y="3733800"/>
          <p14:tracePt t="5668" x="1668463" y="3597275"/>
          <p14:tracePt t="5685" x="1905000" y="3475038"/>
          <p14:tracePt t="5701" x="2079625" y="3436938"/>
          <p14:tracePt t="5718" x="2225675" y="3482975"/>
          <p14:tracePt t="5735" x="2362200" y="3603625"/>
          <p14:tracePt t="5751" x="2422525" y="3756025"/>
          <p14:tracePt t="5768" x="2454275" y="3916363"/>
          <p14:tracePt t="5785" x="2454275" y="4046538"/>
          <p14:tracePt t="5801" x="2454275" y="4122738"/>
          <p14:tracePt t="5818" x="2408238" y="4168775"/>
          <p14:tracePt t="5835" x="2384425" y="4206875"/>
          <p14:tracePt t="5851" x="2301875" y="4289425"/>
          <p14:tracePt t="5854" x="2263775" y="4335463"/>
          <p14:tracePt t="5868" x="2201863" y="4397375"/>
          <p14:tracePt t="5885" x="2027238" y="4541838"/>
          <p14:tracePt t="5901" x="1958975" y="4579938"/>
          <p14:tracePt t="5918" x="1943100" y="4579938"/>
          <p14:tracePt t="5951" x="1943100" y="4564063"/>
          <p14:tracePt t="5968" x="1943100" y="4549775"/>
          <p14:tracePt t="6013" x="1927225" y="4549775"/>
          <p14:tracePt t="6021" x="1920875" y="4556125"/>
          <p14:tracePt t="6035" x="1905000" y="4572000"/>
          <p14:tracePt t="6052" x="1858963" y="4594225"/>
          <p14:tracePt t="6068" x="1828800" y="4602163"/>
          <p14:tracePt t="6117" x="1828800" y="4594225"/>
          <p14:tracePt t="6125" x="1828800" y="4579938"/>
          <p14:tracePt t="6135" x="1828800" y="4572000"/>
          <p14:tracePt t="6152" x="1798638" y="4518025"/>
          <p14:tracePt t="6168" x="1798638" y="4495800"/>
          <p14:tracePt t="6185" x="1782763" y="4465638"/>
          <p14:tracePt t="6202" x="1768475" y="4449763"/>
          <p14:tracePt t="6218" x="1760538" y="4441825"/>
          <p14:tracePt t="6235" x="1744663" y="4435475"/>
          <p14:tracePt t="6252" x="1706563" y="4427538"/>
          <p14:tracePt t="6268" x="1684338" y="4427538"/>
          <p14:tracePt t="6373" x="1676400" y="4427538"/>
          <p14:tracePt t="6389" x="1668463" y="4427538"/>
          <p14:tracePt t="6405" x="1660525" y="4427538"/>
          <p14:tracePt t="7021" x="1654175" y="4427538"/>
          <p14:tracePt t="7045" x="1646238" y="4427538"/>
          <p14:tracePt t="7317" x="1654175" y="4427538"/>
          <p14:tracePt t="7325" x="1660525" y="4427538"/>
          <p14:tracePt t="7336" x="1668463" y="4435475"/>
          <p14:tracePt t="7353" x="1684338" y="4441825"/>
          <p14:tracePt t="7369" x="1706563" y="4449763"/>
          <p14:tracePt t="7386" x="1714500" y="4457700"/>
          <p14:tracePt t="7444" x="1722438" y="4457700"/>
          <p14:tracePt t="7453" x="1730375" y="4473575"/>
          <p14:tracePt t="7460" x="1736725" y="4479925"/>
          <p14:tracePt t="7469" x="1744663" y="4503738"/>
          <p14:tracePt t="7486" x="1752600" y="4549775"/>
          <p14:tracePt t="7503" x="1760538" y="4602163"/>
          <p14:tracePt t="7519" x="1760538" y="4670425"/>
          <p14:tracePt t="7536" x="1752600" y="4702175"/>
          <p14:tracePt t="7553" x="1752600" y="4716463"/>
          <p14:tracePt t="7569" x="1760538" y="4740275"/>
          <p14:tracePt t="7586" x="1774825" y="4770438"/>
          <p14:tracePt t="7603" x="1798638" y="4830763"/>
          <p14:tracePt t="7619" x="1812925" y="4892675"/>
          <p14:tracePt t="7636" x="1812925" y="4953000"/>
          <p14:tracePt t="7653" x="1790700" y="4983163"/>
          <p14:tracePt t="7670" x="1782763" y="4983163"/>
          <p14:tracePt t="7686" x="1768475" y="4983163"/>
          <p14:tracePt t="7703" x="1752600" y="4991100"/>
          <p14:tracePt t="7720" x="1744663" y="5006975"/>
          <p14:tracePt t="7736" x="1722438" y="5029200"/>
          <p14:tracePt t="7753" x="1698625" y="5051425"/>
          <p14:tracePt t="7770" x="1668463" y="5051425"/>
          <p14:tracePt t="7786" x="1638300" y="5067300"/>
          <p14:tracePt t="7803" x="1608138" y="5083175"/>
          <p14:tracePt t="7836" x="1584325" y="5089525"/>
          <p14:tracePt t="7853" x="1562100" y="5089525"/>
          <p14:tracePt t="7870" x="1539875" y="5083175"/>
          <p14:tracePt t="7886" x="1531938" y="5083175"/>
          <p14:tracePt t="7903" x="1524000" y="5075238"/>
          <p14:tracePt t="7941" x="1516063" y="5075238"/>
          <p14:tracePt t="7965" x="1501775" y="5075238"/>
          <p14:tracePt t="7973" x="1485900" y="5075238"/>
          <p14:tracePt t="7986" x="1477963" y="5083175"/>
          <p14:tracePt t="8003" x="1455738" y="5097463"/>
          <p14:tracePt t="8020" x="1425575" y="5121275"/>
          <p14:tracePt t="8036" x="1409700" y="5135563"/>
          <p14:tracePt t="8053" x="1401763" y="5135563"/>
          <p14:tracePt t="8070" x="1393825" y="5143500"/>
          <p14:tracePt t="8087" x="1379538" y="5143500"/>
          <p14:tracePt t="8103" x="1371600" y="5151438"/>
          <p14:tracePt t="8120" x="1355725" y="5159375"/>
          <p14:tracePt t="8137" x="1311275" y="5135563"/>
          <p14:tracePt t="8153" x="1287463" y="5105400"/>
          <p14:tracePt t="8170" x="1241425" y="5045075"/>
          <p14:tracePt t="8187" x="1211263" y="4975225"/>
          <p14:tracePt t="8203" x="1173163" y="4892675"/>
          <p14:tracePt t="8204" x="1158875" y="4854575"/>
          <p14:tracePt t="8220" x="1150938" y="4800600"/>
          <p14:tracePt t="8237" x="1112838" y="4670425"/>
          <p14:tracePt t="8253" x="1089025" y="4610100"/>
          <p14:tracePt t="8270" x="1044575" y="4518025"/>
          <p14:tracePt t="8287" x="1020763" y="4465638"/>
          <p14:tracePt t="8303" x="1020763" y="4441825"/>
          <p14:tracePt t="8320" x="1020763" y="4419600"/>
          <p14:tracePt t="8337" x="1020763" y="4397375"/>
          <p14:tracePt t="8353" x="1020763" y="4373563"/>
          <p14:tracePt t="8370" x="1020763" y="4359275"/>
          <p14:tracePt t="8387" x="1020763" y="4327525"/>
          <p14:tracePt t="8389" x="1020763" y="4313238"/>
          <p14:tracePt t="8403" x="1028700" y="4297363"/>
          <p14:tracePt t="8420" x="1028700" y="4283075"/>
          <p14:tracePt t="8437" x="1028700" y="4267200"/>
          <p14:tracePt t="8454" x="1028700" y="4259263"/>
          <p14:tracePt t="8470" x="1028700" y="4244975"/>
          <p14:tracePt t="8487" x="1020763" y="4221163"/>
          <p14:tracePt t="8504" x="1006475" y="4206875"/>
          <p14:tracePt t="8520" x="1006475" y="4198938"/>
          <p14:tracePt t="8573" x="1012825" y="4198938"/>
          <p14:tracePt t="8581" x="1020763" y="4198938"/>
          <p14:tracePt t="8589" x="1028700" y="4221163"/>
          <p14:tracePt t="8603" x="1028700" y="4244975"/>
          <p14:tracePt t="8620" x="1074738" y="4327525"/>
          <p14:tracePt t="8637" x="1104900" y="4397375"/>
          <p14:tracePt t="8654" x="1150938" y="4457700"/>
          <p14:tracePt t="8670" x="1181100" y="4525963"/>
          <p14:tracePt t="8687" x="1189038" y="4579938"/>
          <p14:tracePt t="8704" x="1189038" y="4618038"/>
          <p14:tracePt t="8720" x="1181100" y="4656138"/>
          <p14:tracePt t="8737" x="1165225" y="4702175"/>
          <p14:tracePt t="8754" x="1165225" y="4732338"/>
          <p14:tracePt t="8770" x="1150938" y="4770438"/>
          <p14:tracePt t="8787" x="1150938" y="4816475"/>
          <p14:tracePt t="8804" x="1143000" y="4876800"/>
          <p14:tracePt t="8820" x="1135063" y="4922838"/>
          <p14:tracePt t="8837" x="1150938" y="4968875"/>
          <p14:tracePt t="8854" x="1211263" y="5037138"/>
          <p14:tracePt t="8870" x="1279525" y="5127625"/>
          <p14:tracePt t="8887" x="1333500" y="5219700"/>
          <p14:tracePt t="8904" x="1355725" y="5295900"/>
          <p14:tracePt t="8920" x="1387475" y="5356225"/>
          <p14:tracePt t="8937" x="1401763" y="5418138"/>
          <p14:tracePt t="8954" x="1417638" y="5464175"/>
          <p14:tracePt t="8970" x="1431925" y="5516563"/>
          <p14:tracePt t="8987" x="1439863" y="5540375"/>
          <p14:tracePt t="9004" x="1455738" y="5600700"/>
          <p14:tracePt t="9021" x="1485900" y="5676900"/>
          <p14:tracePt t="9037" x="1493838" y="5699125"/>
          <p14:tracePt t="9054" x="1493838" y="5715000"/>
          <p14:tracePt t="9071" x="1493838" y="5730875"/>
          <p14:tracePt t="9087" x="1485900" y="5730875"/>
          <p14:tracePt t="9104" x="1485900" y="5737225"/>
          <p14:tracePt t="9137" x="1493838" y="5737225"/>
          <p14:tracePt t="9154" x="1508125" y="5745163"/>
          <p14:tracePt t="9171" x="1516063" y="5753100"/>
          <p14:tracePt t="9187" x="1546225" y="5775325"/>
          <p14:tracePt t="9204" x="1570038" y="5807075"/>
          <p14:tracePt t="9221" x="1638300" y="5837238"/>
          <p14:tracePt t="9237" x="1668463" y="5845175"/>
          <p14:tracePt t="9254" x="1676400" y="5845175"/>
          <p14:tracePt t="9271" x="1684338" y="5845175"/>
          <p14:tracePt t="9287" x="1714500" y="5845175"/>
          <p14:tracePt t="9304" x="1768475" y="5845175"/>
          <p14:tracePt t="9321" x="1806575" y="5845175"/>
          <p14:tracePt t="9338" x="1828800" y="5813425"/>
          <p14:tracePt t="9354" x="1836738" y="5775325"/>
          <p14:tracePt t="9371" x="1851025" y="5753100"/>
          <p14:tracePt t="9388" x="1882775" y="5715000"/>
          <p14:tracePt t="9389" x="1889125" y="5699125"/>
          <p14:tracePt t="9404" x="1965325" y="5661025"/>
          <p14:tracePt t="9421" x="2155825" y="5622925"/>
          <p14:tracePt t="9438" x="2362200" y="5608638"/>
          <p14:tracePt t="9454" x="2514600" y="5608638"/>
          <p14:tracePt t="9471" x="2590800" y="5608638"/>
          <p14:tracePt t="9488" x="2606675" y="5608638"/>
          <p14:tracePt t="9521" x="2613025" y="5608638"/>
          <p14:tracePt t="9538" x="2620963" y="5616575"/>
          <p14:tracePt t="9554" x="2651125" y="5622925"/>
          <p14:tracePt t="9571" x="2689225" y="5622925"/>
          <p14:tracePt t="9588" x="2713038" y="5622925"/>
          <p14:tracePt t="9605" x="2759075" y="5630863"/>
          <p14:tracePt t="9621" x="2811463" y="5630863"/>
          <p14:tracePt t="9638" x="2887663" y="5630863"/>
          <p14:tracePt t="9654" x="2933700" y="5630863"/>
          <p14:tracePt t="9671" x="2955925" y="5630863"/>
          <p14:tracePt t="9688" x="2963863" y="5630863"/>
          <p14:tracePt t="9705" x="2987675" y="5630863"/>
          <p14:tracePt t="9721" x="3025775" y="5630863"/>
          <p14:tracePt t="9738" x="3086100" y="5616575"/>
          <p14:tracePt t="9755" x="3140075" y="5608638"/>
          <p14:tracePt t="9771" x="3140075" y="5600700"/>
          <p14:tracePt t="9788" x="3124200" y="5584825"/>
          <p14:tracePt t="9805" x="3108325" y="5578475"/>
          <p14:tracePt t="9821" x="3108325" y="5570538"/>
          <p14:tracePt t="9838" x="3116263" y="5562600"/>
          <p14:tracePt t="9861" x="3124200" y="5562600"/>
          <p14:tracePt t="10101" x="3124200" y="5570538"/>
          <p14:tracePt t="10124" x="3124200" y="5578475"/>
          <p14:tracePt t="10141" x="3124200" y="5584825"/>
          <p14:tracePt t="10149" x="3116263" y="5584825"/>
          <p14:tracePt t="10165" x="3108325" y="5584825"/>
          <p14:tracePt t="10173" x="3108325" y="5592763"/>
          <p14:tracePt t="10189" x="3101975" y="5600700"/>
          <p14:tracePt t="10205" x="3086100" y="5600700"/>
          <p14:tracePt t="10222" x="3063875" y="5600700"/>
          <p14:tracePt t="10238" x="3032125" y="5600700"/>
          <p14:tracePt t="10255" x="3001963" y="5600700"/>
          <p14:tracePt t="10272" x="2987675" y="5600700"/>
          <p14:tracePt t="10288" x="2963863" y="5592763"/>
          <p14:tracePt t="10305" x="2949575" y="5584825"/>
          <p14:tracePt t="10322" x="2925763" y="5584825"/>
          <p14:tracePt t="10338" x="2903538" y="5584825"/>
          <p14:tracePt t="10355" x="2873375" y="5578475"/>
          <p14:tracePt t="10372" x="2841625" y="5562600"/>
          <p14:tracePt t="10388" x="2835275" y="5554663"/>
          <p14:tracePt t="10405" x="2827338" y="5540375"/>
          <p14:tracePt t="10422" x="2819400" y="5524500"/>
          <p14:tracePt t="10438" x="2811463" y="5508625"/>
          <p14:tracePt t="10455" x="2803525" y="5486400"/>
          <p14:tracePt t="10472" x="2803525" y="5478463"/>
          <p14:tracePt t="10505" x="2789238" y="5456238"/>
          <p14:tracePt t="10522" x="2781300" y="5456238"/>
          <p14:tracePt t="10539" x="2773363" y="5448300"/>
          <p14:tracePt t="10573" x="2773363" y="5440363"/>
          <p14:tracePt t="10989" x="2773363" y="5448300"/>
          <p14:tracePt t="11013" x="2765425" y="5456238"/>
          <p14:tracePt t="11020" x="2765425" y="5464175"/>
          <p14:tracePt t="11028" x="2751138" y="5470525"/>
          <p14:tracePt t="11039" x="2743200" y="5470525"/>
          <p14:tracePt t="11056" x="2720975" y="5470525"/>
          <p14:tracePt t="11072" x="2682875" y="5470525"/>
          <p14:tracePt t="11089" x="2620963" y="5470525"/>
          <p14:tracePt t="11106" x="2536825" y="5478463"/>
          <p14:tracePt t="11122" x="2438400" y="5494338"/>
          <p14:tracePt t="11139" x="2308225" y="5502275"/>
          <p14:tracePt t="11156" x="2125663" y="5540375"/>
          <p14:tracePt t="11172" x="2049463" y="5540375"/>
          <p14:tracePt t="11189" x="1997075" y="5540375"/>
          <p14:tracePt t="11206" x="1973263" y="5540375"/>
          <p14:tracePt t="11222" x="1958975" y="5540375"/>
          <p14:tracePt t="11239" x="1935163" y="5540375"/>
          <p14:tracePt t="11256" x="1897063" y="5540375"/>
          <p14:tracePt t="11272" x="1851025" y="5540375"/>
          <p14:tracePt t="11289" x="1812925" y="5532438"/>
          <p14:tracePt t="11306" x="1752600" y="5524500"/>
          <p14:tracePt t="11322" x="1692275" y="5524500"/>
          <p14:tracePt t="11339" x="1646238" y="5524500"/>
          <p14:tracePt t="11356" x="1616075" y="5524500"/>
          <p14:tracePt t="11372" x="1592263" y="5516563"/>
          <p14:tracePt t="11421" x="1584325" y="5516563"/>
          <p14:tracePt t="11428" x="1570038" y="5516563"/>
          <p14:tracePt t="11439" x="1554163" y="5508625"/>
          <p14:tracePt t="11456" x="1546225" y="5508625"/>
          <p14:tracePt t="11797" x="1546225" y="5516563"/>
          <p14:tracePt t="11804" x="1546225" y="5524500"/>
          <p14:tracePt t="11813" x="1546225" y="5540375"/>
          <p14:tracePt t="11823" x="1546225" y="5554663"/>
          <p14:tracePt t="11839" x="1531938" y="5592763"/>
          <p14:tracePt t="11856" x="1531938" y="5699125"/>
          <p14:tracePt t="11873" x="1516063" y="5783263"/>
          <p14:tracePt t="11890" x="1493838" y="5889625"/>
          <p14:tracePt t="11906" x="1493838" y="5959475"/>
          <p14:tracePt t="11923" x="1493838" y="6019800"/>
          <p14:tracePt t="11940" x="1501775" y="6080125"/>
          <p14:tracePt t="11956" x="1531938" y="6156325"/>
          <p14:tracePt t="11973" x="1570038" y="6202363"/>
          <p14:tracePt t="11990" x="1608138" y="6264275"/>
          <p14:tracePt t="12006" x="1668463" y="6308725"/>
          <p14:tracePt t="12023" x="1714500" y="6370638"/>
          <p14:tracePt t="12040" x="1768475" y="6416675"/>
          <p14:tracePt t="12056" x="1820863" y="6446838"/>
          <p14:tracePt t="12073" x="1858963" y="6477000"/>
          <p14:tracePt t="12090" x="1905000" y="6507163"/>
          <p14:tracePt t="12106" x="1965325" y="6523038"/>
          <p14:tracePt t="12123" x="2041525" y="6545263"/>
          <p14:tracePt t="12140" x="2141538" y="6583363"/>
          <p14:tracePt t="12156" x="2301875" y="6607175"/>
          <p14:tracePt t="12173" x="2384425" y="6607175"/>
          <p14:tracePt t="12190" x="2492375" y="6607175"/>
          <p14:tracePt t="12206" x="2582863" y="6607175"/>
          <p14:tracePt t="12223" x="2651125" y="6607175"/>
          <p14:tracePt t="12240" x="2720975" y="6607175"/>
          <p14:tracePt t="12257" x="2781300" y="6607175"/>
          <p14:tracePt t="12273" x="2835275" y="6607175"/>
          <p14:tracePt t="12290" x="2873375" y="6613525"/>
          <p14:tracePt t="12307" x="2895600" y="6613525"/>
          <p14:tracePt t="12323" x="2917825" y="6613525"/>
          <p14:tracePt t="12340" x="2955925" y="6613525"/>
          <p14:tracePt t="12340" x="2979738" y="6613525"/>
          <p14:tracePt t="12357" x="3001963" y="6613525"/>
          <p14:tracePt t="12373" x="3025775" y="6607175"/>
          <p14:tracePt t="12390" x="3032125" y="6607175"/>
          <p14:tracePt t="12437" x="3048000" y="6607175"/>
          <p14:tracePt t="12445" x="3055938" y="6613525"/>
          <p14:tracePt t="12457" x="3070225" y="6613525"/>
          <p14:tracePt t="12473" x="3078163" y="6613525"/>
          <p14:tracePt t="12490" x="3086100" y="6613525"/>
          <p14:tracePt t="12507" x="3094038" y="6613525"/>
          <p14:tracePt t="12524" x="3108325" y="6607175"/>
          <p14:tracePt t="12540" x="3124200" y="6607175"/>
          <p14:tracePt t="12557" x="3132138" y="6607175"/>
          <p14:tracePt t="12733" x="3124200" y="6607175"/>
          <p14:tracePt t="12757" x="3116263" y="6607175"/>
          <p14:tracePt t="12764" x="3108325" y="6607175"/>
          <p14:tracePt t="12773" x="3094038" y="6607175"/>
          <p14:tracePt t="12790" x="3063875" y="6607175"/>
          <p14:tracePt t="12807" x="3017838" y="6607175"/>
          <p14:tracePt t="12824" x="2963863" y="6607175"/>
          <p14:tracePt t="12840" x="2933700" y="6607175"/>
          <p14:tracePt t="12857" x="2911475" y="6599238"/>
          <p14:tracePt t="12874" x="2903538" y="6591300"/>
          <p14:tracePt t="12890" x="2903538" y="6583363"/>
          <p14:tracePt t="12907" x="2879725" y="6575425"/>
          <p14:tracePt t="12924" x="2857500" y="6537325"/>
          <p14:tracePt t="12940" x="2827338" y="6530975"/>
          <p14:tracePt t="12957" x="2811463" y="6523038"/>
          <p14:tracePt t="12974" x="2803525" y="6523038"/>
          <p14:tracePt t="13365" x="2797175" y="6523038"/>
          <p14:tracePt t="13381" x="2789238" y="6523038"/>
          <p14:tracePt t="13404" x="2781300" y="6523038"/>
          <p14:tracePt t="13413" x="2765425" y="6523038"/>
          <p14:tracePt t="13424" x="2759075" y="6530975"/>
          <p14:tracePt t="13441" x="2727325" y="6530975"/>
          <p14:tracePt t="13457" x="2705100" y="6530975"/>
          <p14:tracePt t="13474" x="2644775" y="6530975"/>
          <p14:tracePt t="13491" x="2568575" y="6545263"/>
          <p14:tracePt t="13508" x="2446338" y="6553200"/>
          <p14:tracePt t="13524" x="2263775" y="6591300"/>
          <p14:tracePt t="13541" x="2171700" y="6607175"/>
          <p14:tracePt t="13558" x="2111375" y="6607175"/>
          <p14:tracePt t="13574" x="2073275" y="6613525"/>
          <p14:tracePt t="13591" x="2035175" y="6613525"/>
          <p14:tracePt t="13608" x="1997075" y="6621463"/>
          <p14:tracePt t="14276" x="1714500" y="6537325"/>
          <p14:tracePt t="14292" x="1706563" y="6523038"/>
          <p14:tracePt t="14308" x="1698625" y="6507163"/>
          <p14:tracePt t="14325" x="1698625" y="6492875"/>
          <p14:tracePt t="14341" x="1684338" y="6477000"/>
          <p14:tracePt t="14358" x="1654175" y="6446838"/>
          <p14:tracePt t="14375" x="1622425" y="6430963"/>
          <p14:tracePt t="14392" x="1592263" y="6392863"/>
          <p14:tracePt t="14408" x="1577975" y="6378575"/>
          <p14:tracePt t="14425" x="1554163" y="6362700"/>
          <p14:tracePt t="14442" x="1524000" y="6354763"/>
          <p14:tracePt t="14458" x="1501775" y="6354763"/>
          <p14:tracePt t="14475" x="1477963" y="6346825"/>
          <p14:tracePt t="14492" x="1477963" y="6340475"/>
          <p14:tracePt t="14508" x="1501775" y="6316663"/>
          <p14:tracePt t="14525" x="1546225" y="6278563"/>
          <p14:tracePt t="14542" x="1584325" y="6218238"/>
          <p14:tracePt t="14558" x="1630363" y="6188075"/>
          <p14:tracePt t="14575" x="1660525" y="6149975"/>
          <p14:tracePt t="14592" x="1676400" y="6126163"/>
          <p14:tracePt t="14608" x="1698625" y="6126163"/>
          <p14:tracePt t="14625" x="1706563" y="6126163"/>
          <p14:tracePt t="14642" x="1752600" y="6126163"/>
          <p14:tracePt t="14658" x="1836738" y="6126163"/>
          <p14:tracePt t="14675" x="1943100" y="6126163"/>
          <p14:tracePt t="14692" x="2035175" y="6111875"/>
          <p14:tracePt t="14709" x="2111375" y="6096000"/>
          <p14:tracePt t="14725" x="2141538" y="6096000"/>
          <p14:tracePt t="14742" x="2163763" y="6096000"/>
          <p14:tracePt t="14759" x="2179638" y="6096000"/>
          <p14:tracePt t="14775" x="2187575" y="6096000"/>
          <p14:tracePt t="14792" x="2201863" y="6096000"/>
          <p14:tracePt t="14809" x="2225675" y="6096000"/>
          <p14:tracePt t="14825" x="2263775" y="6096000"/>
          <p14:tracePt t="14842" x="2293938" y="6096000"/>
          <p14:tracePt t="14859" x="2346325" y="6103938"/>
          <p14:tracePt t="14875" x="2392363" y="6103938"/>
          <p14:tracePt t="14892" x="2454275" y="6103938"/>
          <p14:tracePt t="14894" x="2484438" y="6103938"/>
          <p14:tracePt t="14909" x="2544763" y="6103938"/>
          <p14:tracePt t="14925" x="2598738" y="6103938"/>
          <p14:tracePt t="14942" x="2651125" y="6103938"/>
          <p14:tracePt t="14959" x="2697163" y="6096000"/>
          <p14:tracePt t="14975" x="2751138" y="6096000"/>
          <p14:tracePt t="14992" x="2781300" y="6088063"/>
          <p14:tracePt t="15009" x="2819400" y="6088063"/>
          <p14:tracePt t="15025" x="2857500" y="6096000"/>
          <p14:tracePt t="15042" x="2911475" y="6111875"/>
          <p14:tracePt t="15059" x="2963863" y="6126163"/>
          <p14:tracePt t="15076" x="3032125" y="6134100"/>
          <p14:tracePt t="15092" x="3162300" y="6134100"/>
          <p14:tracePt t="15109" x="3222625" y="6142038"/>
          <p14:tracePt t="15126" x="3246438" y="6142038"/>
          <p14:tracePt t="15142" x="3268663" y="6142038"/>
          <p14:tracePt t="15159" x="3268663" y="6134100"/>
          <p14:tracePt t="15176" x="3292475" y="6134100"/>
          <p14:tracePt t="15192" x="3306763" y="6149975"/>
          <p14:tracePt t="15209" x="3322638" y="6156325"/>
          <p14:tracePt t="15226" x="3330575" y="6180138"/>
          <p14:tracePt t="15242" x="3352800" y="6210300"/>
          <p14:tracePt t="15259" x="3360738" y="6218238"/>
          <p14:tracePt t="15276" x="3360738" y="6240463"/>
          <p14:tracePt t="15292" x="3368675" y="6264275"/>
          <p14:tracePt t="15309" x="3390900" y="6286500"/>
          <p14:tracePt t="15326" x="3398838" y="6302375"/>
          <p14:tracePt t="15342" x="3421063" y="6346825"/>
          <p14:tracePt t="15359" x="3429000" y="6384925"/>
          <p14:tracePt t="15376" x="3429000" y="6408738"/>
          <p14:tracePt t="15392" x="3429000" y="6438900"/>
          <p14:tracePt t="15409" x="3429000" y="6446838"/>
          <p14:tracePt t="15426" x="3429000" y="6454775"/>
          <p14:tracePt t="15442" x="3413125" y="6454775"/>
          <p14:tracePt t="15459" x="3406775" y="6454775"/>
          <p14:tracePt t="15476" x="3382963" y="6454775"/>
          <p14:tracePt t="15492" x="3336925" y="6454775"/>
          <p14:tracePt t="15509" x="3298825" y="6461125"/>
          <p14:tracePt t="15526" x="3238500" y="6461125"/>
          <p14:tracePt t="15542" x="3200400" y="6484938"/>
          <p14:tracePt t="15559" x="3154363" y="6492875"/>
          <p14:tracePt t="15576" x="3116263" y="6507163"/>
          <p14:tracePt t="15593" x="3094038" y="6515100"/>
          <p14:tracePt t="15609" x="3070225" y="6515100"/>
          <p14:tracePt t="15626" x="3048000" y="6515100"/>
          <p14:tracePt t="15643" x="3017838" y="6515100"/>
          <p14:tracePt t="15659" x="2994025" y="6523038"/>
          <p14:tracePt t="15676" x="2941638" y="6530975"/>
          <p14:tracePt t="15693" x="2873375" y="6537325"/>
          <p14:tracePt t="15709" x="2811463" y="6553200"/>
          <p14:tracePt t="15726" x="2743200" y="6569075"/>
          <p14:tracePt t="15743" x="2674938" y="6591300"/>
          <p14:tracePt t="15759" x="2613025" y="6607175"/>
          <p14:tracePt t="15776" x="2568575" y="6613525"/>
          <p14:tracePt t="15793" x="2522538" y="6613525"/>
          <p14:tracePt t="15809" x="2492375" y="6613525"/>
          <p14:tracePt t="15826" x="2446338" y="6613525"/>
          <p14:tracePt t="15843" x="2422525" y="6613525"/>
          <p14:tracePt t="15859" x="2408238" y="6613525"/>
          <p14:tracePt t="15876" x="2362200" y="6621463"/>
          <p14:tracePt t="15893" x="2316163" y="6621463"/>
          <p14:tracePt t="15909" x="2263775" y="6621463"/>
          <p14:tracePt t="15926" x="2179638" y="6621463"/>
          <p14:tracePt t="15943" x="2117725" y="6621463"/>
          <p14:tracePt t="15959" x="2073275" y="6629400"/>
          <p14:tracePt t="15976" x="1981200" y="6645275"/>
          <p14:tracePt t="16360" x="1181100" y="6499225"/>
          <p14:tracePt t="16376" x="1189038" y="6477000"/>
          <p14:tracePt t="16393" x="1211263" y="6461125"/>
          <p14:tracePt t="16410" x="1219200" y="6438900"/>
          <p14:tracePt t="16412" x="1235075" y="6423025"/>
          <p14:tracePt t="16427" x="1241425" y="6416675"/>
          <p14:tracePt t="16443" x="1249363" y="6384925"/>
          <p14:tracePt t="16460" x="1249363" y="6370638"/>
          <p14:tracePt t="16477" x="1249363" y="6346825"/>
          <p14:tracePt t="16493" x="1249363" y="6332538"/>
          <p14:tracePt t="16510" x="1265238" y="6324600"/>
          <p14:tracePt t="16527" x="1279525" y="6316663"/>
          <p14:tracePt t="16543" x="1317625" y="6286500"/>
          <p14:tracePt t="16560" x="1355725" y="6264275"/>
          <p14:tracePt t="16577" x="1401763" y="6256338"/>
          <p14:tracePt t="16593" x="1447800" y="6240463"/>
          <p14:tracePt t="16610" x="1493838" y="6232525"/>
          <p14:tracePt t="16627" x="1539875" y="6226175"/>
          <p14:tracePt t="16643" x="1584325" y="6218238"/>
          <p14:tracePt t="16660" x="1638300" y="6218238"/>
          <p14:tracePt t="16677" x="1676400" y="6218238"/>
          <p14:tracePt t="16693" x="1722438" y="6218238"/>
          <p14:tracePt t="16710" x="1760538" y="6218238"/>
          <p14:tracePt t="16727" x="1812925" y="6218238"/>
          <p14:tracePt t="16743" x="1858963" y="6218238"/>
          <p14:tracePt t="16760" x="1912938" y="6218238"/>
          <p14:tracePt t="16777" x="1951038" y="6218238"/>
          <p14:tracePt t="16793" x="2003425" y="6218238"/>
          <p14:tracePt t="16810" x="2057400" y="6218238"/>
          <p14:tracePt t="16827" x="2103438" y="6210300"/>
          <p14:tracePt t="16844" x="2149475" y="6210300"/>
          <p14:tracePt t="16860" x="2193925" y="6210300"/>
          <p14:tracePt t="16877" x="2225675" y="6210300"/>
          <p14:tracePt t="16894" x="2270125" y="6210300"/>
          <p14:tracePt t="16910" x="2301875" y="6210300"/>
          <p14:tracePt t="16927" x="2354263" y="6210300"/>
          <p14:tracePt t="16943" x="2392363" y="6202363"/>
          <p14:tracePt t="16960" x="2446338" y="6202363"/>
          <p14:tracePt t="16977" x="2492375" y="6202363"/>
          <p14:tracePt t="16994" x="2544763" y="6202363"/>
          <p14:tracePt t="17010" x="2590800" y="6202363"/>
          <p14:tracePt t="17027" x="2644775" y="6202363"/>
          <p14:tracePt t="17044" x="2705100" y="6210300"/>
          <p14:tracePt t="17060" x="2789238" y="6210300"/>
          <p14:tracePt t="17077" x="2827338" y="6210300"/>
          <p14:tracePt t="17094" x="2857500" y="6210300"/>
          <p14:tracePt t="17110" x="2887663" y="6226175"/>
          <p14:tracePt t="17127" x="2911475" y="6226175"/>
          <p14:tracePt t="17144" x="2925763" y="6226175"/>
          <p14:tracePt t="17160" x="2963863" y="6226175"/>
          <p14:tracePt t="17177" x="3001963" y="6232525"/>
          <p14:tracePt t="17194" x="3040063" y="6240463"/>
          <p14:tracePt t="17211" x="3063875" y="6248400"/>
          <p14:tracePt t="17227" x="3086100" y="6248400"/>
          <p14:tracePt t="17244" x="3124200" y="6264275"/>
          <p14:tracePt t="17261" x="3170238" y="6270625"/>
          <p14:tracePt t="17277" x="3192463" y="6270625"/>
          <p14:tracePt t="17294" x="3222625" y="6270625"/>
          <p14:tracePt t="17311" x="3238500" y="6278563"/>
          <p14:tracePt t="17327" x="3268663" y="6286500"/>
          <p14:tracePt t="17344" x="3298825" y="6308725"/>
          <p14:tracePt t="17361" x="3306763" y="6316663"/>
          <p14:tracePt t="17377" x="3322638" y="6324600"/>
          <p14:tracePt t="17394" x="3330575" y="6324600"/>
          <p14:tracePt t="17411" x="3352800" y="6346825"/>
          <p14:tracePt t="17413" x="3368675" y="6362700"/>
          <p14:tracePt t="17427" x="3375025" y="6370638"/>
          <p14:tracePt t="17444" x="3421063" y="6392863"/>
          <p14:tracePt t="17461" x="3429000" y="6423025"/>
          <p14:tracePt t="17477" x="3436938" y="6438900"/>
          <p14:tracePt t="17494" x="3436938" y="6446838"/>
          <p14:tracePt t="17511" x="3444875" y="6461125"/>
          <p14:tracePt t="17527" x="3444875" y="6469063"/>
          <p14:tracePt t="17544" x="3436938" y="6469063"/>
          <p14:tracePt t="17561" x="3436938" y="6484938"/>
          <p14:tracePt t="17577" x="3429000" y="6492875"/>
          <p14:tracePt t="17594" x="3406775" y="6507163"/>
          <p14:tracePt t="17611" x="3390900" y="6537325"/>
          <p14:tracePt t="17628" x="3314700" y="6545263"/>
          <p14:tracePt t="17644" x="3268663" y="6553200"/>
          <p14:tracePt t="17661" x="3192463" y="6561138"/>
          <p14:tracePt t="17678" x="3146425" y="6561138"/>
          <p14:tracePt t="17694" x="3101975" y="6561138"/>
          <p14:tracePt t="17711" x="3078163" y="6561138"/>
          <p14:tracePt t="17728" x="3048000" y="6561138"/>
          <p14:tracePt t="17744" x="3009900" y="6561138"/>
          <p14:tracePt t="17761" x="2971800" y="6569075"/>
          <p14:tracePt t="17778" x="2925763" y="6569075"/>
          <p14:tracePt t="17794" x="2895600" y="6569075"/>
          <p14:tracePt t="17811" x="2873375" y="6569075"/>
          <p14:tracePt t="17828" x="2835275" y="6569075"/>
          <p14:tracePt t="17844" x="2797175" y="6569075"/>
          <p14:tracePt t="17861" x="2789238" y="6575425"/>
          <p14:tracePt t="17878" x="2773363" y="6575425"/>
          <p14:tracePt t="17895" x="2765425" y="6575425"/>
          <p14:tracePt t="17911" x="2743200" y="6575425"/>
          <p14:tracePt t="17928" x="2705100" y="6575425"/>
          <p14:tracePt t="17944" x="2644775" y="6575425"/>
          <p14:tracePt t="17961" x="2582863" y="6591300"/>
          <p14:tracePt t="17978" x="2560638" y="6599238"/>
          <p14:tracePt t="17995" x="2530475" y="6621463"/>
          <p14:tracePt t="18011" x="2514600" y="6629400"/>
          <p14:tracePt t="18028" x="2498725" y="6637338"/>
          <p14:tracePt t="18045" x="2476500" y="6645275"/>
          <p14:tracePt t="18061" x="2454275" y="6645275"/>
          <p14:tracePt t="18078" x="2430463" y="6645275"/>
          <p14:tracePt t="18095" x="2400300" y="6645275"/>
          <p14:tracePt t="18111" x="2378075" y="6645275"/>
          <p14:tracePt t="18128" x="2346325" y="6645275"/>
          <p14:tracePt t="18145" x="2301875" y="6651625"/>
          <p14:tracePt t="18161" x="2263775" y="6651625"/>
          <p14:tracePt t="18178" x="2232025" y="6651625"/>
          <p14:tracePt t="18195" x="2217738" y="6651625"/>
          <p14:tracePt t="18211" x="2209800" y="6651625"/>
          <p14:tracePt t="18229" x="2201863" y="6651625"/>
          <p14:tracePt t="18245" x="2179638" y="6651625"/>
          <p14:tracePt t="18261" x="2141538" y="6651625"/>
          <p14:tracePt t="18278" x="2103438" y="6659563"/>
          <p14:tracePt t="18295" x="2079625" y="6659563"/>
          <p14:tracePt t="18311" x="2057400" y="6659563"/>
          <p14:tracePt t="18328" x="2049463" y="6659563"/>
          <p14:tracePt t="18345" x="2027238" y="6659563"/>
          <p14:tracePt t="18361" x="2011363" y="6659563"/>
          <p14:tracePt t="18884" x="1630363" y="6553200"/>
          <p14:tracePt t="18909" x="1630363" y="6545263"/>
          <p14:tracePt t="18941" x="1630363" y="6537325"/>
          <p14:tracePt t="18948" x="1630363" y="6530975"/>
          <p14:tracePt t="18972" x="1630363" y="6523038"/>
          <p14:tracePt t="18980" x="1630363" y="6515100"/>
          <p14:tracePt t="18995" x="1630363" y="6507163"/>
          <p14:tracePt t="19012" x="1622425" y="6499225"/>
          <p14:tracePt t="19029" x="1608138" y="6492875"/>
          <p14:tracePt t="19045" x="1608138" y="6484938"/>
          <p14:tracePt t="19062" x="1584325" y="6477000"/>
          <p14:tracePt t="19079" x="1577975" y="6461125"/>
          <p14:tracePt t="19095" x="1577975" y="6446838"/>
          <p14:tracePt t="19112" x="1584325" y="6446838"/>
          <p14:tracePt t="19129" x="1592263" y="6430963"/>
          <p14:tracePt t="19145" x="1592263" y="6423025"/>
          <p14:tracePt t="19162" x="1592263" y="6416675"/>
          <p14:tracePt t="19179" x="1592263" y="6400800"/>
          <p14:tracePt t="19213" x="1592263" y="6392863"/>
          <p14:tracePt t="19229" x="1592263" y="6384925"/>
          <p14:tracePt t="19381" x="1600200" y="6384925"/>
          <p14:tracePt t="19453" x="1600200" y="6378575"/>
          <p14:tracePt t="19460" x="1608138" y="6378575"/>
          <p14:tracePt t="19468" x="1608138" y="6370638"/>
          <p14:tracePt t="19479" x="1608138" y="6362700"/>
          <p14:tracePt t="19508" x="1608138" y="6354763"/>
          <p14:tracePt t="19524" x="1608138" y="6346825"/>
          <p14:tracePt t="19540" x="1608138" y="6340475"/>
          <p14:tracePt t="19556" x="1616075" y="6332538"/>
          <p14:tracePt t="19564" x="1622425" y="6324600"/>
          <p14:tracePt t="19579" x="1622425" y="6316663"/>
          <p14:tracePt t="19596" x="1630363" y="6308725"/>
          <p14:tracePt t="19612" x="1638300" y="6302375"/>
          <p14:tracePt t="19629" x="1646238" y="6286500"/>
          <p14:tracePt t="19646" x="1654175" y="6278563"/>
          <p14:tracePt t="19662" x="1654175" y="6264275"/>
          <p14:tracePt t="19679" x="1660525" y="6248400"/>
          <p14:tracePt t="19696" x="1676400" y="6226175"/>
          <p14:tracePt t="19713" x="1692275" y="6202363"/>
          <p14:tracePt t="19729" x="1714500" y="6180138"/>
          <p14:tracePt t="19746" x="1722438" y="6180138"/>
          <p14:tracePt t="19779" x="1744663" y="6172200"/>
          <p14:tracePt t="19796" x="1768475" y="6156325"/>
          <p14:tracePt t="19813" x="1812925" y="6142038"/>
          <p14:tracePt t="19829" x="1866900" y="6126163"/>
          <p14:tracePt t="19846" x="1943100" y="6118225"/>
          <p14:tracePt t="19863" x="2003425" y="6103938"/>
          <p14:tracePt t="19879" x="2057400" y="6103938"/>
          <p14:tracePt t="19896" x="2095500" y="6111875"/>
          <p14:tracePt t="19913" x="2133600" y="6142038"/>
          <p14:tracePt t="19929" x="2171700" y="6172200"/>
          <p14:tracePt t="19932" x="2193925" y="6194425"/>
          <p14:tracePt t="19946" x="2217738" y="6210300"/>
          <p14:tracePt t="19963" x="2239963" y="6226175"/>
          <p14:tracePt t="19980" x="2247900" y="6248400"/>
          <p14:tracePt t="19996" x="2255838" y="6278563"/>
          <p14:tracePt t="20013" x="2263775" y="6316663"/>
          <p14:tracePt t="20029" x="2270125" y="6354763"/>
          <p14:tracePt t="20046" x="2301875" y="6400800"/>
          <p14:tracePt t="20063" x="2324100" y="6438900"/>
          <p14:tracePt t="20079" x="2370138" y="6461125"/>
          <p14:tracePt t="20096" x="2422525" y="6469063"/>
          <p14:tracePt t="20113" x="2492375" y="6477000"/>
          <p14:tracePt t="20130" x="2598738" y="6477000"/>
          <p14:tracePt t="20146" x="2689225" y="6477000"/>
          <p14:tracePt t="20163" x="2781300" y="6477000"/>
          <p14:tracePt t="20180" x="2857500" y="6477000"/>
          <p14:tracePt t="20196" x="2941638" y="6477000"/>
          <p14:tracePt t="20213" x="2963863" y="6477000"/>
          <p14:tracePt t="20230" x="2979738" y="6477000"/>
          <p14:tracePt t="20246" x="2987675" y="6484938"/>
          <p14:tracePt t="20263" x="2994025" y="6492875"/>
          <p14:tracePt t="20280" x="3009900" y="6492875"/>
          <p14:tracePt t="20296" x="3025775" y="6499225"/>
          <p14:tracePt t="20313" x="3040063" y="6507163"/>
          <p14:tracePt t="20330" x="3070225" y="6507163"/>
          <p14:tracePt t="20346" x="3101975" y="6507163"/>
          <p14:tracePt t="20363" x="3124200" y="6507163"/>
          <p14:tracePt t="20380" x="3132138" y="6507163"/>
          <p14:tracePt t="20604" x="3140075" y="6507163"/>
          <p14:tracePt t="20620" x="3140075" y="6492875"/>
          <p14:tracePt t="20644" x="3140075" y="6484938"/>
          <p14:tracePt t="20653" x="3146425" y="6477000"/>
          <p14:tracePt t="20676" x="3146425" y="6469063"/>
          <p14:tracePt t="21773" x="3146425" y="6461125"/>
          <p14:tracePt t="21788" x="3146425" y="6454775"/>
          <p14:tracePt t="21796" x="3132138" y="6446838"/>
          <p14:tracePt t="21804" x="3132138" y="6438900"/>
          <p14:tracePt t="21814" x="3132138" y="6423025"/>
          <p14:tracePt t="21831" x="3124200" y="6408738"/>
          <p14:tracePt t="21848" x="3124200" y="6384925"/>
          <p14:tracePt t="21864" x="3124200" y="6370638"/>
          <p14:tracePt t="21881" x="3124200" y="6354763"/>
          <p14:tracePt t="21898" x="3116263" y="6340475"/>
          <p14:tracePt t="21914" x="3116263" y="6294438"/>
          <p14:tracePt t="21931" x="3116263" y="6264275"/>
          <p14:tracePt t="21948" x="3116263" y="6218238"/>
          <p14:tracePt t="21950" x="3116263" y="6188075"/>
          <p14:tracePt t="21964" x="3116263" y="6126163"/>
          <p14:tracePt t="21981" x="3116263" y="6065838"/>
          <p14:tracePt t="21998" x="3116263" y="6019800"/>
          <p14:tracePt t="22014" x="3116263" y="5973763"/>
          <p14:tracePt t="22031" x="3108325" y="5951538"/>
          <p14:tracePt t="22048" x="3108325" y="5927725"/>
          <p14:tracePt t="22065" x="3108325" y="5897563"/>
          <p14:tracePt t="22081" x="3108325" y="5883275"/>
          <p14:tracePt t="22098" x="3108325" y="5875338"/>
          <p14:tracePt t="22115" x="3108325" y="5859463"/>
          <p14:tracePt t="22131" x="3108325" y="5845175"/>
          <p14:tracePt t="22148" x="3108325" y="5821363"/>
          <p14:tracePt t="22164" x="3108325" y="5768975"/>
          <p14:tracePt t="22181" x="3108325" y="5730875"/>
          <p14:tracePt t="22198" x="3108325" y="5684838"/>
          <p14:tracePt t="22215" x="3108325" y="5661025"/>
          <p14:tracePt t="22231" x="3108325" y="5630863"/>
          <p14:tracePt t="22248" x="3108325" y="5608638"/>
          <p14:tracePt t="22265" x="3116263" y="5578475"/>
          <p14:tracePt t="22281" x="3124200" y="5570538"/>
          <p14:tracePt t="22900" x="3116263" y="5584825"/>
          <p14:tracePt t="22908" x="3116263" y="5592763"/>
          <p14:tracePt t="22916" x="3116263" y="5600700"/>
          <p14:tracePt t="22932" x="3116263" y="5616575"/>
          <p14:tracePt t="22948" x="3101975" y="5622925"/>
          <p14:tracePt t="22980" x="3101975" y="5630863"/>
          <p14:tracePt t="22989" x="3101975" y="5638800"/>
          <p14:tracePt t="22998" x="3101975" y="5646738"/>
          <p14:tracePt t="23015" x="3094038" y="5684838"/>
          <p14:tracePt t="23032" x="3086100" y="5730875"/>
          <p14:tracePt t="23049" x="3078163" y="5775325"/>
          <p14:tracePt t="23065" x="3063875" y="5837238"/>
          <p14:tracePt t="23082" x="3055938" y="5867400"/>
          <p14:tracePt t="23099" x="3048000" y="5883275"/>
          <p14:tracePt t="23115" x="3063875" y="5889625"/>
          <p14:tracePt t="23149" x="3063875" y="5897563"/>
          <p14:tracePt t="23165" x="3063875" y="5913438"/>
          <p14:tracePt t="23182" x="3063875" y="5927725"/>
          <p14:tracePt t="23199" x="3063875" y="5959475"/>
          <p14:tracePt t="23215" x="3063875" y="5981700"/>
          <p14:tracePt t="23232" x="3063875" y="5997575"/>
          <p14:tracePt t="23249" x="3063875" y="6003925"/>
          <p14:tracePt t="23282" x="3063875" y="6011863"/>
          <p14:tracePt t="23299" x="3063875" y="6019800"/>
          <p14:tracePt t="23604" x="3063875" y="6027738"/>
          <p14:tracePt t="23620" x="3063875" y="6035675"/>
          <p14:tracePt t="23637" x="3063875" y="6042025"/>
          <p14:tracePt t="23660" x="3063875" y="6049963"/>
          <p14:tracePt t="23668" x="3063875" y="6057900"/>
          <p14:tracePt t="23683" x="3055938" y="6057900"/>
          <p14:tracePt t="23699" x="3048000" y="6073775"/>
          <p14:tracePt t="23716" x="3048000" y="6080125"/>
          <p14:tracePt t="23716" x="3040063" y="6088063"/>
          <p14:tracePt t="24141" x="3032125" y="6096000"/>
          <p14:tracePt t="24148" x="3032125" y="6103938"/>
          <p14:tracePt t="24156" x="3025775" y="6103938"/>
          <p14:tracePt t="24166" x="3025775" y="6118225"/>
          <p14:tracePt t="24183" x="3009900" y="6142038"/>
          <p14:tracePt t="24199" x="2979738" y="6180138"/>
          <p14:tracePt t="24216" x="2949575" y="6218238"/>
          <p14:tracePt t="24233" x="2925763" y="6256338"/>
          <p14:tracePt t="24249" x="2911475" y="6270625"/>
          <p14:tracePt t="24266" x="2895600" y="6294438"/>
          <p14:tracePt t="24283" x="2895600" y="6316663"/>
          <p14:tracePt t="24300" x="2895600" y="6332538"/>
          <p14:tracePt t="24316" x="2903538" y="6340475"/>
          <p14:tracePt t="24333" x="2903538" y="6346825"/>
          <p14:tracePt t="24350" x="2903538" y="6354763"/>
          <p14:tracePt t="24366" x="2887663" y="6362700"/>
          <p14:tracePt t="24383" x="2887663" y="6378575"/>
          <p14:tracePt t="24400" x="2887663" y="6384925"/>
          <p14:tracePt t="24416" x="2887663" y="6392863"/>
          <p14:tracePt t="24433" x="2887663" y="6408738"/>
          <p14:tracePt t="24450" x="2887663" y="6423025"/>
          <p14:tracePt t="24466" x="2887663" y="6430963"/>
          <p14:tracePt t="24483" x="2887663" y="6446838"/>
          <p14:tracePt t="24500" x="2887663" y="6454775"/>
          <p14:tracePt t="24524" x="2887663" y="6461125"/>
          <p14:tracePt t="24533" x="2887663" y="6469063"/>
          <p14:tracePt t="24573" x="2887663" y="6477000"/>
          <p14:tracePt t="24596" x="2887663" y="6484938"/>
          <p14:tracePt t="24604" x="2887663" y="6492875"/>
          <p14:tracePt t="24844" x="2879725" y="6492875"/>
          <p14:tracePt t="24860" x="2873375" y="6492875"/>
          <p14:tracePt t="24868" x="2865438" y="6492875"/>
          <p14:tracePt t="24893" x="2857500" y="6499225"/>
          <p14:tracePt t="24901" x="2849563" y="6507163"/>
          <p14:tracePt t="24924" x="2835275" y="6515100"/>
          <p14:tracePt t="24933" x="2827338" y="6523038"/>
          <p14:tracePt t="24950" x="2811463" y="6537325"/>
          <p14:tracePt t="24967" x="2811463" y="6545263"/>
          <p14:tracePt t="24983" x="2803525" y="6561138"/>
          <p14:tracePt t="25000" x="2803525" y="6569075"/>
          <p14:tracePt t="25017" x="2803525" y="6583363"/>
          <p14:tracePt t="25033" x="2803525" y="6599238"/>
          <p14:tracePt t="25050" x="2803525" y="6607175"/>
          <p14:tracePt t="25067" x="2797175" y="6607175"/>
          <p14:tracePt t="25084" x="2797175" y="6613525"/>
          <p14:tracePt t="25100" x="2789238" y="6621463"/>
          <p14:tracePt t="25117" x="2789238" y="6629400"/>
          <p14:tracePt t="25134" x="2781300" y="6629400"/>
          <p14:tracePt t="25300" x="2773363" y="6629400"/>
          <p14:tracePt t="25308" x="2765425" y="6629400"/>
          <p14:tracePt t="25317" x="2759075" y="6629400"/>
          <p14:tracePt t="25341" x="2751138" y="6629400"/>
          <p14:tracePt t="25364" x="2743200" y="6629400"/>
          <p14:tracePt t="25372" x="2743200" y="6637338"/>
          <p14:tracePt t="25384" x="2735263" y="6645275"/>
          <p14:tracePt t="25404" x="2727325" y="6645275"/>
          <p14:tracePt t="25444" x="2720975" y="6645275"/>
          <p14:tracePt t="25557" x="2713038" y="6645275"/>
          <p14:tracePt t="25581" x="2705100" y="6645275"/>
          <p14:tracePt t="25612" x="2705100" y="6637338"/>
          <p14:tracePt t="25620" x="2697163" y="6637338"/>
          <p14:tracePt t="25636" x="2697163" y="6629400"/>
          <p14:tracePt t="25651" x="2697163" y="6621463"/>
          <p14:tracePt t="25668" x="2697163" y="6607175"/>
          <p14:tracePt t="25684" x="2697163" y="6599238"/>
          <p14:tracePt t="25717" x="2697163" y="6591300"/>
          <p14:tracePt t="25748" x="2697163" y="6583363"/>
          <p14:tracePt t="25764" x="2697163" y="6575425"/>
          <p14:tracePt t="25813" x="2705100" y="6575425"/>
          <p14:tracePt t="25837" x="2705100" y="6569075"/>
          <p14:tracePt t="26028" x="2705100" y="6561138"/>
          <p14:tracePt t="26044" x="2705100" y="6553200"/>
          <p14:tracePt t="26068" x="2705100" y="6545263"/>
          <p14:tracePt t="26076" x="2697163" y="6530975"/>
          <p14:tracePt t="26092" x="2697163" y="6523038"/>
          <p14:tracePt t="26108" x="2697163" y="6515100"/>
          <p14:tracePt t="26124" x="2697163" y="6507163"/>
          <p14:tracePt t="26140" x="2689225" y="6507163"/>
          <p14:tracePt t="26316" x="2689225" y="6499225"/>
          <p14:tracePt t="26324" x="2689225" y="6492875"/>
          <p14:tracePt t="26340" x="2689225" y="6484938"/>
          <p14:tracePt t="26364" x="2689225" y="6469063"/>
          <p14:tracePt t="26372" x="2689225" y="6461125"/>
          <p14:tracePt t="26388" x="2689225" y="6454775"/>
          <p14:tracePt t="26401" x="2689225" y="6446838"/>
          <p14:tracePt t="26418" x="2682875" y="6438900"/>
          <p14:tracePt t="26435" x="2682875" y="6430963"/>
          <p14:tracePt t="26452" x="2682875" y="6423025"/>
          <p14:tracePt t="26468" x="2682875" y="6416675"/>
          <p14:tracePt t="26485" x="2682875" y="6400800"/>
          <p14:tracePt t="26501" x="2689225" y="6400800"/>
          <p14:tracePt t="26518" x="2705100" y="6392863"/>
          <p14:tracePt t="26535" x="2720975" y="6392863"/>
          <p14:tracePt t="26551" x="2727325" y="6392863"/>
          <p14:tracePt t="26568" x="2735263" y="6392863"/>
          <p14:tracePt t="26585" x="2751138" y="6392863"/>
          <p14:tracePt t="26601" x="2773363" y="6392863"/>
          <p14:tracePt t="26618" x="2781300" y="6392863"/>
          <p14:tracePt t="26635" x="2797175" y="6392863"/>
          <p14:tracePt t="26651" x="2797175" y="6408738"/>
          <p14:tracePt t="26668" x="2797175" y="6416675"/>
          <p14:tracePt t="26685" x="2797175" y="6423025"/>
          <p14:tracePt t="26701" x="2789238" y="6430963"/>
          <p14:tracePt t="26718" x="2789238" y="6438900"/>
          <p14:tracePt t="26751" x="2781300" y="6438900"/>
          <p14:tracePt t="26780" x="2773363" y="6438900"/>
          <p14:tracePt t="26948" x="2765425" y="6438900"/>
          <p14:tracePt t="27004" x="2759075" y="6438900"/>
          <p14:tracePt t="27012" x="2751138" y="6438900"/>
          <p14:tracePt t="27028" x="2743200" y="6430963"/>
          <p14:tracePt t="27060" x="2735263" y="6430963"/>
          <p14:tracePt t="27076" x="2727325" y="6430963"/>
          <p14:tracePt t="27356" x="2720975" y="6430963"/>
          <p14:tracePt t="27372" x="2713038" y="6423025"/>
          <p14:tracePt t="27388" x="2705100" y="6423025"/>
          <p14:tracePt t="27404" x="2697163" y="6423025"/>
          <p14:tracePt t="27420" x="2689225" y="6423025"/>
          <p14:tracePt t="27428" x="2689225" y="6416675"/>
          <p14:tracePt t="27436" x="2682875" y="6416675"/>
          <p14:tracePt t="27452" x="2682875" y="6408738"/>
          <p14:tracePt t="27469" x="2651125" y="6400800"/>
          <p14:tracePt t="27485" x="2644775" y="6400800"/>
          <p14:tracePt t="27502" x="2628900" y="6400800"/>
          <p14:tracePt t="27519" x="2620963" y="6400800"/>
          <p14:tracePt t="27535" x="2613025" y="6400800"/>
          <p14:tracePt t="27556" x="2606675" y="6400800"/>
          <p14:tracePt t="27580" x="2606675" y="6392863"/>
          <p14:tracePt t="27588" x="2590800" y="6378575"/>
          <p14:tracePt t="27602" x="2574925" y="6362700"/>
          <p14:tracePt t="27619" x="2568575" y="6340475"/>
          <p14:tracePt t="27636" x="2530475" y="6294438"/>
          <p14:tracePt t="27652" x="2468563" y="6226175"/>
          <p14:tracePt t="27669" x="2400300" y="6156325"/>
          <p14:tracePt t="27686" x="2346325" y="6111875"/>
          <p14:tracePt t="27702" x="2308225" y="6065838"/>
          <p14:tracePt t="27719" x="2270125" y="6035675"/>
          <p14:tracePt t="27736" x="2225675" y="5989638"/>
          <p14:tracePt t="27752" x="2187575" y="5943600"/>
          <p14:tracePt t="27769" x="2155825" y="5913438"/>
          <p14:tracePt t="27828" x="2149475" y="5905500"/>
          <p14:tracePt t="27837" x="2141538" y="5905500"/>
          <p14:tracePt t="27844" x="2133600" y="5905500"/>
          <p14:tracePt t="27860" x="2125663" y="5905500"/>
          <p14:tracePt t="28261" x="2117725" y="5897563"/>
          <p14:tracePt t="28268" x="2111375" y="5897563"/>
          <p14:tracePt t="28549" x="2103438" y="5897563"/>
          <p14:tracePt t="28804" x="2117725" y="5897563"/>
          <p14:tracePt t="28812" x="2133600" y="5897563"/>
          <p14:tracePt t="28821" x="2149475" y="5897563"/>
          <p14:tracePt t="28836" x="2187575" y="5897563"/>
          <p14:tracePt t="28853" x="2201863" y="5905500"/>
          <p14:tracePt t="28887" x="2217738" y="5913438"/>
          <p14:tracePt t="28903" x="2255838" y="5927725"/>
          <p14:tracePt t="28920" x="2293938" y="5943600"/>
          <p14:tracePt t="28937" x="2324100" y="5965825"/>
          <p14:tracePt t="28953" x="2346325" y="5981700"/>
          <p14:tracePt t="28970" x="2362200" y="5989638"/>
          <p14:tracePt t="28987" x="2378075" y="6003925"/>
          <p14:tracePt t="29004" x="2400300" y="6019800"/>
          <p14:tracePt t="29020" x="2422525" y="6049963"/>
          <p14:tracePt t="29037" x="2438400" y="6065838"/>
          <p14:tracePt t="29053" x="2446338" y="6080125"/>
          <p14:tracePt t="29070" x="2460625" y="6111875"/>
          <p14:tracePt t="29087" x="2476500" y="6142038"/>
          <p14:tracePt t="29103" x="2506663" y="6172200"/>
          <p14:tracePt t="29120" x="2530475" y="6226175"/>
          <p14:tracePt t="29137" x="2536825" y="6248400"/>
          <p14:tracePt t="29153" x="2536825" y="6278563"/>
          <p14:tracePt t="29170" x="2536825" y="6308725"/>
          <p14:tracePt t="29187" x="2536825" y="6316663"/>
          <p14:tracePt t="29212" x="2536825" y="6324600"/>
          <p14:tracePt t="29221" x="2544763" y="6324600"/>
          <p14:tracePt t="29237" x="2544763" y="6340475"/>
          <p14:tracePt t="29270" x="2544763" y="6362700"/>
          <p14:tracePt t="29287" x="2544763" y="6378575"/>
          <p14:tracePt t="29304" x="2552700" y="6384925"/>
          <p14:tracePt t="29320" x="2560638" y="6384925"/>
          <p14:tracePt t="29337" x="2560638" y="6392863"/>
          <p14:tracePt t="29354" x="2568575" y="6392863"/>
          <p14:tracePt t="29370" x="2574925" y="6400800"/>
          <p14:tracePt t="29404" x="2582863" y="6400800"/>
          <p14:tracePt t="29420" x="2598738" y="6400800"/>
          <p14:tracePt t="29437" x="2620963" y="6400800"/>
          <p14:tracePt t="29454" x="2628900" y="6400800"/>
          <p14:tracePt t="29668" x="2636838" y="6400800"/>
          <p14:tracePt t="29676" x="2644775" y="6400800"/>
          <p14:tracePt t="29692" x="2651125" y="6400800"/>
          <p14:tracePt t="29704" x="2659063" y="6400800"/>
          <p14:tracePt t="29933" x="2659063" y="6408738"/>
          <p14:tracePt t="29948" x="2667000" y="6416675"/>
          <p14:tracePt t="29964" x="2667000" y="6423025"/>
          <p14:tracePt t="29972" x="2674938" y="6423025"/>
          <p14:tracePt t="29987" x="2682875" y="6423025"/>
          <p14:tracePt t="30317" x="2682875" y="6430963"/>
          <p14:tracePt t="30420" x="2682875" y="6438900"/>
          <p14:tracePt t="30444" x="2682875" y="6446838"/>
          <p14:tracePt t="30732" x="2674938" y="6446838"/>
          <p14:tracePt t="30925" x="2667000" y="6446838"/>
          <p14:tracePt t="31412" x="2659063" y="6446838"/>
          <p14:tracePt t="31460" x="2659063" y="6454775"/>
          <p14:tracePt t="31484" x="2659063" y="6461125"/>
          <p14:tracePt t="31612" x="2651125" y="6461125"/>
          <p14:tracePt t="31741" x="2659063" y="6461125"/>
          <p14:tracePt t="31764" x="2667000" y="6461125"/>
          <p14:tracePt t="31788" x="2674938" y="6461125"/>
          <p14:tracePt t="31796" x="2682875" y="6461125"/>
          <p14:tracePt t="31805" x="2689225" y="6461125"/>
          <p14:tracePt t="31822" x="2697163" y="6461125"/>
          <p14:tracePt t="31839" x="2705100" y="6461125"/>
          <p14:tracePt t="32812" x="2705100" y="6454775"/>
          <p14:tracePt t="32828" x="2697163" y="6446838"/>
          <p14:tracePt t="32836" x="2697163" y="6438900"/>
          <p14:tracePt t="32844" x="2697163" y="6430963"/>
          <p14:tracePt t="32868" x="2697163" y="6416675"/>
          <p14:tracePt t="32876" x="2697163" y="6408738"/>
          <p14:tracePt t="32892" x="2689225" y="6400800"/>
          <p14:tracePt t="32906" x="2682875" y="6392863"/>
          <p14:tracePt t="32923" x="2682875" y="6378575"/>
          <p14:tracePt t="32940" x="2682875" y="6354763"/>
          <p14:tracePt t="32957" x="2667000" y="6324600"/>
          <p14:tracePt t="32973" x="2667000" y="6302375"/>
          <p14:tracePt t="32990" x="2667000" y="6278563"/>
          <p14:tracePt t="33007" x="2659063" y="6256338"/>
          <p14:tracePt t="33023" x="2659063" y="6218238"/>
          <p14:tracePt t="33040" x="2651125" y="6194425"/>
          <p14:tracePt t="33057" x="2651125" y="6172200"/>
          <p14:tracePt t="33073" x="2651125" y="6142038"/>
          <p14:tracePt t="33090" x="2644775" y="6118225"/>
          <p14:tracePt t="33107" x="2644775" y="6080125"/>
          <p14:tracePt t="33123" x="2644775" y="6057900"/>
          <p14:tracePt t="33140" x="2644775" y="6011863"/>
          <p14:tracePt t="33157" x="2644775" y="5989638"/>
          <p14:tracePt t="33173" x="2636838" y="5973763"/>
          <p14:tracePt t="33190" x="2636838" y="5935663"/>
          <p14:tracePt t="33207" x="2636838" y="5921375"/>
          <p14:tracePt t="33223" x="2636838" y="5889625"/>
          <p14:tracePt t="33240" x="2636838" y="5859463"/>
          <p14:tracePt t="33257" x="2636838" y="5837238"/>
          <p14:tracePt t="33273" x="2636838" y="5821363"/>
          <p14:tracePt t="33290" x="2636838" y="5813425"/>
          <p14:tracePt t="33388" x="2636838" y="5807075"/>
          <p14:tracePt t="33396" x="2636838" y="5799138"/>
          <p14:tracePt t="33412" x="2644775" y="5791200"/>
          <p14:tracePt t="33423" x="2651125" y="5783263"/>
          <p14:tracePt t="33440" x="2651125" y="5761038"/>
          <p14:tracePt t="33457" x="2674938" y="5737225"/>
          <p14:tracePt t="33474" x="2697163" y="5707063"/>
          <p14:tracePt t="33490" x="2697163" y="5684838"/>
          <p14:tracePt t="33507" x="2705100" y="5661025"/>
          <p14:tracePt t="33524" x="2713038" y="5654675"/>
          <p14:tracePt t="33524" x="2720975" y="5654675"/>
          <p14:tracePt t="33540" x="2720975" y="5638800"/>
          <p14:tracePt t="33557" x="2720975" y="5630863"/>
          <p14:tracePt t="33604" x="2720975" y="5622925"/>
          <p14:tracePt t="33612" x="2720975" y="5616575"/>
          <p14:tracePt t="33624" x="2720975" y="5608638"/>
          <p14:tracePt t="33640" x="2720975" y="5592763"/>
          <p14:tracePt t="33657" x="2720975" y="5578475"/>
          <p14:tracePt t="33674" x="2720975" y="5546725"/>
          <p14:tracePt t="33690" x="2735263" y="5516563"/>
          <p14:tracePt t="33707" x="2759075" y="5502275"/>
          <p14:tracePt t="33724" x="2765425" y="5486400"/>
          <p14:tracePt t="33724" x="2765425" y="5478463"/>
          <p14:tracePt t="37604" x="2765425" y="5470525"/>
          <p14:tracePt t="37612" x="2773363" y="5470525"/>
          <p14:tracePt t="38652" x="2781300" y="5470525"/>
          <p14:tracePt t="38668" x="2781300" y="5478463"/>
          <p14:tracePt t="38676" x="2781300" y="5494338"/>
          <p14:tracePt t="38684" x="2781300" y="5502275"/>
          <p14:tracePt t="38694" x="2781300" y="5532438"/>
          <p14:tracePt t="38711" x="2781300" y="5584825"/>
          <p14:tracePt t="38728" x="2781300" y="5638800"/>
          <p14:tracePt t="38745" x="2781300" y="5707063"/>
          <p14:tracePt t="38761" x="2781300" y="5775325"/>
          <p14:tracePt t="38778" x="2781300" y="5829300"/>
          <p14:tracePt t="38795" x="2781300" y="5867400"/>
          <p14:tracePt t="38811" x="2781300" y="5921375"/>
          <p14:tracePt t="38828" x="2789238" y="5981700"/>
          <p14:tracePt t="38844" x="2789238" y="6027738"/>
          <p14:tracePt t="38861" x="2789238" y="6088063"/>
          <p14:tracePt t="38878" x="2789238" y="6134100"/>
          <p14:tracePt t="38895" x="2789238" y="6180138"/>
          <p14:tracePt t="38911" x="2789238" y="6226175"/>
          <p14:tracePt t="38928" x="2797175" y="6264275"/>
          <p14:tracePt t="38944" x="2797175" y="6294438"/>
          <p14:tracePt t="38961" x="2797175" y="6308725"/>
          <p14:tracePt t="38978" x="2797175" y="6324600"/>
          <p14:tracePt t="38995" x="2797175" y="6332538"/>
          <p14:tracePt t="39011" x="2797175" y="6346825"/>
          <p14:tracePt t="39028" x="2797175" y="6354763"/>
          <p14:tracePt t="39061" x="2797175" y="6370638"/>
          <p14:tracePt t="39078" x="2797175" y="6378575"/>
          <p14:tracePt t="39095" x="2789238" y="6384925"/>
          <p14:tracePt t="39111" x="2781300" y="6384925"/>
          <p14:tracePt t="39128" x="2773363" y="6392863"/>
          <p14:tracePt t="39145" x="2765425" y="6392863"/>
          <p14:tracePt t="39161" x="2751138" y="6392863"/>
          <p14:tracePt t="39178" x="2735263" y="6392863"/>
          <p14:tracePt t="39195" x="2705100" y="6392863"/>
          <p14:tracePt t="39212" x="2659063" y="6392863"/>
          <p14:tracePt t="39214" x="2636838" y="6392863"/>
          <p14:tracePt t="39228" x="2613025" y="6392863"/>
          <p14:tracePt t="39245" x="2574925" y="6392863"/>
          <p14:tracePt t="39262" x="2530475" y="6392863"/>
          <p14:tracePt t="39278" x="2506663" y="6400800"/>
          <p14:tracePt t="39295" x="2460625" y="6400800"/>
          <p14:tracePt t="39312" x="2438400" y="6408738"/>
          <p14:tracePt t="39328" x="2392363" y="6408738"/>
          <p14:tracePt t="39345" x="2362200" y="6416675"/>
          <p14:tracePt t="39362" x="2308225" y="6423025"/>
          <p14:tracePt t="39378" x="2239963" y="6423025"/>
          <p14:tracePt t="39395" x="2179638" y="6430963"/>
          <p14:tracePt t="39412" x="2141538" y="6430963"/>
          <p14:tracePt t="39412" x="2125663" y="6438900"/>
          <p14:tracePt t="39428" x="2111375" y="6454775"/>
          <p14:tracePt t="39445" x="2095500" y="6454775"/>
          <p14:tracePt t="39478" x="2087563" y="6454775"/>
          <p14:tracePt t="39495" x="2079625" y="6454775"/>
          <p14:tracePt t="39512" x="2049463" y="6454775"/>
          <p14:tracePt t="39528" x="2019300" y="6454775"/>
          <p14:tracePt t="39545" x="1997075" y="6454775"/>
          <p14:tracePt t="39562" x="1973263" y="6454775"/>
          <p14:tracePt t="39578" x="1958975" y="6454775"/>
          <p14:tracePt t="39595" x="1958975" y="6438900"/>
          <p14:tracePt t="39612" x="1951038" y="6430963"/>
          <p14:tracePt t="39629" x="1943100" y="6423025"/>
          <p14:tracePt t="39645" x="1943100" y="6416675"/>
          <p14:tracePt t="39684" x="1935163" y="6416675"/>
          <p14:tracePt t="39724" x="1927225" y="6416675"/>
          <p14:tracePt t="39740" x="1920875" y="6416675"/>
          <p14:tracePt t="39748" x="1912938" y="6423025"/>
          <p14:tracePt t="39762" x="1905000" y="6423025"/>
          <p14:tracePt t="39780" x="1889125" y="6438900"/>
          <p14:tracePt t="39795" x="1882775" y="6446838"/>
          <p14:tracePt t="39812" x="1851025" y="6461125"/>
          <p14:tracePt t="39829" x="1812925" y="6507163"/>
          <p14:tracePt t="39845" x="1790700" y="6523038"/>
          <p14:tracePt t="39862" x="1768475" y="6530975"/>
          <p14:tracePt t="39879" x="1744663" y="6530975"/>
          <p14:tracePt t="39895" x="1730375" y="6530975"/>
          <p14:tracePt t="39912" x="1706563" y="6523038"/>
          <p14:tracePt t="39929" x="1706563" y="6515100"/>
          <p14:tracePt t="39945" x="1692275" y="6477000"/>
          <p14:tracePt t="39962" x="1676400" y="6446838"/>
          <p14:tracePt t="39979" x="1660525" y="6392863"/>
          <p14:tracePt t="39996" x="1654175" y="6316663"/>
          <p14:tracePt t="40012" x="1638300" y="6210300"/>
          <p14:tracePt t="40029" x="1630363" y="6164263"/>
          <p14:tracePt t="40045" x="1622425" y="6118225"/>
          <p14:tracePt t="40062" x="1622425" y="6080125"/>
          <p14:tracePt t="40079" x="1622425" y="6035675"/>
          <p14:tracePt t="40096" x="1622425" y="5997575"/>
          <p14:tracePt t="40112" x="1622425" y="5951538"/>
          <p14:tracePt t="40129" x="1630363" y="5889625"/>
          <p14:tracePt t="40146" x="1654175" y="5837238"/>
          <p14:tracePt t="40162" x="1676400" y="5783263"/>
          <p14:tracePt t="40179" x="1684338" y="5730875"/>
          <p14:tracePt t="40196" x="1684338" y="5684838"/>
          <p14:tracePt t="40212" x="1692275" y="5608638"/>
          <p14:tracePt t="40229" x="1692275" y="5578475"/>
          <p14:tracePt t="40246" x="1698625" y="5554663"/>
          <p14:tracePt t="40262" x="1714500" y="5524500"/>
          <p14:tracePt t="40279" x="1714500" y="5508625"/>
          <p14:tracePt t="40296" x="1722438" y="5502275"/>
          <p14:tracePt t="40312" x="1722438" y="5494338"/>
          <p14:tracePt t="40329" x="1722438" y="5486400"/>
          <p14:tracePt t="40346" x="1722438" y="5470525"/>
          <p14:tracePt t="40362" x="1722438" y="5440363"/>
          <p14:tracePt t="40379" x="1730375" y="5418138"/>
          <p14:tracePt t="40396" x="1736725" y="5372100"/>
          <p14:tracePt t="40412" x="1736725" y="5349875"/>
          <p14:tracePt t="40429" x="1736725" y="5334000"/>
          <p14:tracePt t="40446" x="1744663" y="5311775"/>
          <p14:tracePt t="40462" x="1752600" y="5287963"/>
          <p14:tracePt t="40479" x="1760538" y="5280025"/>
          <p14:tracePt t="40496" x="1768475" y="5265738"/>
          <p14:tracePt t="40513" x="1782763" y="5257800"/>
          <p14:tracePt t="40529" x="1798638" y="5241925"/>
          <p14:tracePt t="40546" x="1812925" y="5235575"/>
          <p14:tracePt t="40580" x="1820863" y="5235575"/>
          <p14:tracePt t="40596" x="1828800" y="5257800"/>
          <p14:tracePt t="40613" x="1844675" y="5265738"/>
          <p14:tracePt t="40646" x="1844675" y="5280025"/>
          <p14:tracePt t="40663" x="1851025" y="5287963"/>
          <p14:tracePt t="40679" x="1858963" y="5303838"/>
          <p14:tracePt t="40696" x="1858963" y="5334000"/>
          <p14:tracePt t="40713" x="1858963" y="5372100"/>
          <p14:tracePt t="40729" x="1858963" y="5394325"/>
          <p14:tracePt t="40746" x="1858963" y="5440363"/>
          <p14:tracePt t="40763" x="1858963" y="5470525"/>
          <p14:tracePt t="40779" x="1858963" y="5508625"/>
          <p14:tracePt t="40796" x="1874838" y="5562600"/>
          <p14:tracePt t="40813" x="1874838" y="5584825"/>
          <p14:tracePt t="40829" x="1874838" y="5616575"/>
          <p14:tracePt t="40846" x="1874838" y="5630863"/>
          <p14:tracePt t="40863" x="1874838" y="5646738"/>
          <p14:tracePt t="40879" x="1874838" y="5661025"/>
          <p14:tracePt t="40896" x="1874838" y="5684838"/>
          <p14:tracePt t="40913" x="1874838" y="5707063"/>
          <p14:tracePt t="40930" x="1874838" y="5722938"/>
          <p14:tracePt t="40946" x="1874838" y="5737225"/>
          <p14:tracePt t="40963" x="1874838" y="5745163"/>
          <p14:tracePt t="40980" x="1866900" y="5761038"/>
          <p14:tracePt t="40996" x="1858963" y="5761038"/>
          <p14:tracePt t="41116" x="1851025" y="5761038"/>
          <p14:tracePt t="41132" x="1844675" y="5761038"/>
          <p14:tracePt t="41148" x="1828800" y="5761038"/>
          <p14:tracePt t="41164" x="1820863" y="5761038"/>
          <p14:tracePt t="41188" x="1812925" y="5761038"/>
          <p14:tracePt t="41204" x="1806575" y="5761038"/>
          <p14:tracePt t="41212" x="1798638" y="5761038"/>
          <p14:tracePt t="41316" x="1790700" y="5761038"/>
          <p14:tracePt t="41332" x="1782763" y="5761038"/>
          <p14:tracePt t="41348" x="1774825" y="5761038"/>
          <p14:tracePt t="41356" x="1760538" y="5761038"/>
          <p14:tracePt t="41364" x="1752600" y="5761038"/>
          <p14:tracePt t="41380" x="1714500" y="5761038"/>
          <p14:tracePt t="41397" x="1692275" y="5761038"/>
          <p14:tracePt t="41413" x="1668463" y="5745163"/>
          <p14:tracePt t="41430" x="1654175" y="5737225"/>
          <p14:tracePt t="41447" x="1646238" y="5737225"/>
          <p14:tracePt t="41463" x="1638300" y="5730875"/>
          <p14:tracePt t="41480" x="1630363" y="5722938"/>
          <p14:tracePt t="41497" x="1622425" y="5715000"/>
          <p14:tracePt t="41513" x="1622425" y="5707063"/>
          <p14:tracePt t="41530" x="1616075" y="5699125"/>
          <p14:tracePt t="41547" x="1608138" y="5692775"/>
          <p14:tracePt t="41563" x="1608138" y="5684838"/>
          <p14:tracePt t="41597" x="1608138" y="5676900"/>
          <p14:tracePt t="41620" x="1600200" y="5668963"/>
          <p14:tracePt t="41630" x="1600200" y="5661025"/>
          <p14:tracePt t="41647" x="1592263" y="5646738"/>
          <p14:tracePt t="41663" x="1584325" y="5622925"/>
          <p14:tracePt t="41680" x="1584325" y="5600700"/>
          <p14:tracePt t="41697" x="1584325" y="5592763"/>
          <p14:tracePt t="41713" x="1577975" y="5570538"/>
          <p14:tracePt t="41730" x="1577975" y="5540375"/>
          <p14:tracePt t="41747" x="1577975" y="5524500"/>
          <p14:tracePt t="41764" x="1577975" y="5516563"/>
          <p14:tracePt t="41781" x="1577975" y="5508625"/>
          <p14:tracePt t="41797" x="1577975" y="5502275"/>
          <p14:tracePt t="41814" x="1570038" y="5494338"/>
          <p14:tracePt t="41830" x="1570038" y="5464175"/>
          <p14:tracePt t="41847" x="1562100" y="5432425"/>
          <p14:tracePt t="41864" x="1554163" y="5418138"/>
          <p14:tracePt t="41880" x="1554163" y="5394325"/>
          <p14:tracePt t="41897" x="1554163" y="5372100"/>
          <p14:tracePt t="41914" x="1570038" y="5341938"/>
          <p14:tracePt t="41930" x="1570038" y="5326063"/>
          <p14:tracePt t="41947" x="1577975" y="5318125"/>
          <p14:tracePt t="41964" x="1577975" y="5295900"/>
          <p14:tracePt t="41980" x="1584325" y="5295900"/>
          <p14:tracePt t="41997" x="1584325" y="5280025"/>
          <p14:tracePt t="42014" x="1600200" y="5265738"/>
          <p14:tracePt t="42030" x="1616075" y="5265738"/>
          <p14:tracePt t="42047" x="1638300" y="5249863"/>
          <p14:tracePt t="42064" x="1676400" y="5235575"/>
          <p14:tracePt t="42080" x="1706563" y="5219700"/>
          <p14:tracePt t="42097" x="1736725" y="5211763"/>
          <p14:tracePt t="42114" x="1744663" y="5211763"/>
          <p14:tracePt t="42131" x="1760538" y="5211763"/>
          <p14:tracePt t="42147" x="1774825" y="5211763"/>
          <p14:tracePt t="42164" x="1790700" y="5211763"/>
          <p14:tracePt t="42181" x="1812925" y="5235575"/>
          <p14:tracePt t="42197" x="1828800" y="5241925"/>
          <p14:tracePt t="42214" x="1851025" y="5265738"/>
          <p14:tracePt t="42231" x="1874838" y="5280025"/>
          <p14:tracePt t="42247" x="1882775" y="5295900"/>
          <p14:tracePt t="42264" x="1889125" y="5303838"/>
          <p14:tracePt t="42281" x="1905000" y="5318125"/>
          <p14:tracePt t="42297" x="1905000" y="5349875"/>
          <p14:tracePt t="42314" x="1927225" y="5387975"/>
          <p14:tracePt t="42331" x="1943100" y="5432425"/>
          <p14:tracePt t="42347" x="1951038" y="5464175"/>
          <p14:tracePt t="42364" x="1958975" y="5516563"/>
          <p14:tracePt t="42381" x="1965325" y="5540375"/>
          <p14:tracePt t="42397" x="1965325" y="5554663"/>
          <p14:tracePt t="42414" x="1965325" y="5562600"/>
          <p14:tracePt t="42431" x="1965325" y="5570538"/>
          <p14:tracePt t="42447" x="1965325" y="5578475"/>
          <p14:tracePt t="42464" x="1965325" y="5584825"/>
          <p14:tracePt t="42481" x="1958975" y="5592763"/>
          <p14:tracePt t="42497" x="1935163" y="5600700"/>
          <p14:tracePt t="42514" x="1920875" y="5608638"/>
          <p14:tracePt t="42516" x="1912938" y="5608638"/>
          <p14:tracePt t="42531" x="1897063" y="5608638"/>
          <p14:tracePt t="42548" x="1874838" y="5608638"/>
          <p14:tracePt t="42564" x="1828800" y="5616575"/>
          <p14:tracePt t="42581" x="1806575" y="5616575"/>
          <p14:tracePt t="42598" x="1774825" y="5616575"/>
          <p14:tracePt t="42660" x="1760538" y="5616575"/>
          <p14:tracePt t="42676" x="1752600" y="5616575"/>
          <p14:tracePt t="42684" x="1744663" y="5616575"/>
          <p14:tracePt t="42698" x="1736725" y="5616575"/>
          <p14:tracePt t="42714" x="1730375" y="5616575"/>
          <p14:tracePt t="42812" x="1730375" y="5608638"/>
          <p14:tracePt t="42829" x="1714500" y="5600700"/>
          <p14:tracePt t="43044" x="1706563" y="5600700"/>
          <p14:tracePt t="43052" x="1706563" y="5608638"/>
          <p14:tracePt t="43076" x="1706563" y="5616575"/>
          <p14:tracePt t="43084" x="1706563" y="5622925"/>
          <p14:tracePt t="43098" x="1706563" y="5630863"/>
          <p14:tracePt t="43115" x="1698625" y="5661025"/>
          <p14:tracePt t="43131" x="1692275" y="5684838"/>
          <p14:tracePt t="43148" x="1676400" y="5730875"/>
          <p14:tracePt t="43165" x="1660525" y="5775325"/>
          <p14:tracePt t="43181" x="1660525" y="5821363"/>
          <p14:tracePt t="43198" x="1660525" y="5883275"/>
          <p14:tracePt t="43215" x="1660525" y="5927725"/>
          <p14:tracePt t="43231" x="1654175" y="5989638"/>
          <p14:tracePt t="43248" x="1638300" y="6080125"/>
          <p14:tracePt t="43265" x="1622425" y="6156325"/>
          <p14:tracePt t="43281" x="1608138" y="6210300"/>
          <p14:tracePt t="43298" x="1600200" y="6240463"/>
          <p14:tracePt t="43315" x="1600200" y="6270625"/>
          <p14:tracePt t="43331" x="1600200" y="6294438"/>
          <p14:tracePt t="43348" x="1600200" y="6316663"/>
          <p14:tracePt t="43365" x="1600200" y="6340475"/>
          <p14:tracePt t="43381" x="1600200" y="6354763"/>
          <p14:tracePt t="43398" x="1608138" y="6392863"/>
          <p14:tracePt t="43415" x="1616075" y="6408738"/>
          <p14:tracePt t="43431" x="1622425" y="6438900"/>
          <p14:tracePt t="43448" x="1622425" y="6446838"/>
          <p14:tracePt t="43465" x="1630363" y="6454775"/>
          <p14:tracePt t="43482" x="1638300" y="6461125"/>
          <p14:tracePt t="43498" x="1646238" y="6484938"/>
          <p14:tracePt t="43515" x="1660525" y="6492875"/>
          <p14:tracePt t="43531" x="1668463" y="6507163"/>
          <p14:tracePt t="43548" x="1676400" y="6507163"/>
          <p14:tracePt t="43580" x="1684338" y="6515100"/>
          <p14:tracePt t="43620" x="1684338" y="6523038"/>
          <p14:tracePt t="43636" x="1684338" y="6530975"/>
          <p14:tracePt t="43988" x="1684338" y="6537325"/>
          <p14:tracePt t="44004" x="1684338" y="6545263"/>
          <p14:tracePt t="44052" x="1676400" y="6545263"/>
          <p14:tracePt t="44076" x="1676400" y="6553200"/>
          <p14:tracePt t="44204" x="1676400" y="6561138"/>
          <p14:tracePt t="44252" x="1684338" y="6561138"/>
          <p14:tracePt t="44684" x="1714500" y="6561138"/>
          <p14:tracePt t="44700" x="1722438" y="6553200"/>
          <p14:tracePt t="44716" x="1730375" y="6553200"/>
          <p14:tracePt t="44733" x="1736725" y="6553200"/>
          <p14:tracePt t="44749" x="1744663" y="6553200"/>
          <p14:tracePt t="44812" x="1744663" y="6545263"/>
          <p14:tracePt t="44852" x="1744663" y="6537325"/>
          <p14:tracePt t="45788" x="1736725" y="6537325"/>
          <p14:tracePt t="45796" x="1730375" y="6530975"/>
          <p14:tracePt t="45804" x="1730375" y="6523038"/>
          <p14:tracePt t="45817" x="1730375" y="6507163"/>
          <p14:tracePt t="45833" x="1722438" y="6477000"/>
          <p14:tracePt t="45850" x="1722438" y="6400800"/>
          <p14:tracePt t="45867" x="1722438" y="6294438"/>
          <p14:tracePt t="45883" x="1730375" y="6194425"/>
          <p14:tracePt t="45900" x="1730375" y="6103938"/>
          <p14:tracePt t="45917" x="1730375" y="6057900"/>
          <p14:tracePt t="45934" x="1730375" y="6042025"/>
          <p14:tracePt t="45950" x="1714500" y="6019800"/>
          <p14:tracePt t="45967" x="1714500" y="6011863"/>
          <p14:tracePt t="45984" x="1714500" y="5989638"/>
          <p14:tracePt t="46000" x="1714500" y="5965825"/>
          <p14:tracePt t="46017" x="1714500" y="5943600"/>
          <p14:tracePt t="46034" x="1714500" y="5897563"/>
          <p14:tracePt t="46050" x="1722438" y="5813425"/>
          <p14:tracePt t="46067" x="1736725" y="5783263"/>
          <p14:tracePt t="46083" x="1752600" y="5737225"/>
          <p14:tracePt t="46100" x="1768475" y="5715000"/>
          <p14:tracePt t="46117" x="1768475" y="5699125"/>
          <p14:tracePt t="46140" x="1768475" y="5692775"/>
          <p14:tracePt t="46150" x="1768475" y="5684838"/>
          <p14:tracePt t="46167" x="1768475" y="5676900"/>
          <p14:tracePt t="46184" x="1760538" y="5668963"/>
          <p14:tracePt t="46200" x="1760538" y="5654675"/>
          <p14:tracePt t="46217" x="1760538" y="5638800"/>
          <p14:tracePt t="46234" x="1760538" y="5622925"/>
          <p14:tracePt t="46250" x="1760538" y="5608638"/>
          <p14:tracePt t="46269" x="1760538" y="5600700"/>
          <p14:tracePt t="46284" x="1752600" y="5600700"/>
          <p14:tracePt t="46556" x="1760538" y="5600700"/>
          <p14:tracePt t="46564" x="1768475" y="5600700"/>
          <p14:tracePt t="46572" x="1774825" y="5600700"/>
          <p14:tracePt t="46584" x="1782763" y="5600700"/>
          <p14:tracePt t="46601" x="1790700" y="5600700"/>
          <p14:tracePt t="46617" x="1820863" y="5600700"/>
          <p14:tracePt t="46634" x="1866900" y="5616575"/>
          <p14:tracePt t="46651" x="1943100" y="5630863"/>
          <p14:tracePt t="46667" x="1997075" y="5630863"/>
          <p14:tracePt t="46684" x="2079625" y="5638800"/>
          <p14:tracePt t="46701" x="2125663" y="5638800"/>
          <p14:tracePt t="46718" x="2179638" y="5646738"/>
          <p14:tracePt t="46734" x="2217738" y="5646738"/>
          <p14:tracePt t="46751" x="2263775" y="5646738"/>
          <p14:tracePt t="46768" x="2308225" y="5646738"/>
          <p14:tracePt t="46784" x="2362200" y="5646738"/>
          <p14:tracePt t="46801" x="2416175" y="5638800"/>
          <p14:tracePt t="46818" x="2446338" y="5638800"/>
          <p14:tracePt t="46834" x="2506663" y="5638800"/>
          <p14:tracePt t="46851" x="2552700" y="5630863"/>
          <p14:tracePt t="46867" x="2682875" y="5622925"/>
          <p14:tracePt t="46884" x="2819400" y="5608638"/>
          <p14:tracePt t="46901" x="2887663" y="5592763"/>
          <p14:tracePt t="46918" x="2941638" y="5592763"/>
          <p14:tracePt t="46934" x="2955925" y="5592763"/>
          <p14:tracePt t="46996" x="2963863" y="5592763"/>
          <p14:tracePt t="47004" x="2971800" y="5592763"/>
          <p14:tracePt t="47018" x="2987675" y="5592763"/>
          <p14:tracePt t="47034" x="3017838" y="5592763"/>
          <p14:tracePt t="47051" x="3048000" y="5584825"/>
          <p14:tracePt t="47092" x="3055938" y="5584825"/>
          <p14:tracePt t="47116" x="3063875" y="5584825"/>
          <p14:tracePt t="47124" x="3070225" y="5584825"/>
          <p14:tracePt t="47236" x="3048000" y="5578475"/>
          <p14:tracePt t="47244" x="3025775" y="5570538"/>
          <p14:tracePt t="47252" x="2994025" y="5570538"/>
          <p14:tracePt t="47268" x="2955925" y="5554663"/>
          <p14:tracePt t="47285" x="2903538" y="5546725"/>
          <p14:tracePt t="47301" x="2849563" y="5546725"/>
          <p14:tracePt t="47318" x="2773363" y="5546725"/>
          <p14:tracePt t="47335" x="2667000" y="5546725"/>
          <p14:tracePt t="47351" x="2560638" y="5546725"/>
          <p14:tracePt t="47368" x="2430463" y="5546725"/>
          <p14:tracePt t="47385" x="2301875" y="5546725"/>
          <p14:tracePt t="47401" x="2155825" y="5546725"/>
          <p14:tracePt t="47418" x="2049463" y="5546725"/>
          <p14:tracePt t="47435" x="1989138" y="5546725"/>
          <p14:tracePt t="47451" x="1981200" y="5546725"/>
          <p14:tracePt t="47524" x="1965325" y="5546725"/>
          <p14:tracePt t="47532" x="1958975" y="5546725"/>
          <p14:tracePt t="47540" x="1943100" y="5546725"/>
          <p14:tracePt t="47552" x="1920875" y="5546725"/>
          <p14:tracePt t="47568" x="1897063" y="5540375"/>
          <p14:tracePt t="47585" x="1882775" y="5532438"/>
          <p14:tracePt t="48021" x="1874838" y="5532438"/>
          <p14:tracePt t="48084" x="1866900" y="5532438"/>
          <p14:tracePt t="48100" x="1858963" y="5532438"/>
          <p14:tracePt t="48156" x="1851025" y="5532438"/>
          <p14:tracePt t="48252" x="1836738" y="5532438"/>
          <p14:tracePt t="48269" x="1836738" y="5540375"/>
          <p14:tracePt t="48276" x="1836738" y="5546725"/>
          <p14:tracePt t="48285" x="1836738" y="5554663"/>
          <p14:tracePt t="48302" x="1828800" y="5554663"/>
          <p14:tracePt t="48319" x="1820863" y="5554663"/>
          <p14:tracePt t="49180" x="1820863" y="5562600"/>
          <p14:tracePt t="49188" x="1820863" y="5570538"/>
          <p14:tracePt t="49203" x="1836738" y="5570538"/>
          <p14:tracePt t="49219" x="1866900" y="5584825"/>
          <p14:tracePt t="49236" x="1951038" y="5616575"/>
          <p14:tracePt t="49253" x="1973263" y="5638800"/>
          <p14:tracePt t="50228" x="1965325" y="5638800"/>
          <p14:tracePt t="50268" x="1965325" y="5646738"/>
          <p14:tracePt t="50284" x="1965325" y="5654675"/>
          <p14:tracePt t="50308" x="1958975" y="5661025"/>
          <p14:tracePt t="50316" x="1951038" y="5668963"/>
          <p14:tracePt t="50324" x="1951038" y="5676900"/>
          <p14:tracePt t="50337" x="1935163" y="5676900"/>
          <p14:tracePt t="50354" x="1927225" y="5676900"/>
          <p14:tracePt t="50370" x="1912938" y="5676900"/>
          <p14:tracePt t="50387" x="1905000" y="5676900"/>
          <p14:tracePt t="50404" x="1889125" y="5676900"/>
          <p14:tracePt t="50420" x="1882775" y="5676900"/>
          <p14:tracePt t="50437" x="1874838" y="5676900"/>
          <p14:tracePt t="50454" x="1858963" y="5676900"/>
          <p14:tracePt t="50471" x="1844675" y="5676900"/>
          <p14:tracePt t="50487" x="1828800" y="5676900"/>
          <p14:tracePt t="50504" x="1812925" y="5676900"/>
          <p14:tracePt t="50521" x="1806575" y="5676900"/>
          <p14:tracePt t="50537" x="1774825" y="5676900"/>
          <p14:tracePt t="50554" x="1760538" y="5668963"/>
          <p14:tracePt t="50571" x="1752600" y="5654675"/>
          <p14:tracePt t="50587" x="1752600" y="5646738"/>
          <p14:tracePt t="50612" x="1760538" y="5646738"/>
          <p14:tracePt t="50628" x="1774825" y="5646738"/>
          <p14:tracePt t="50637" x="1782763" y="5646738"/>
          <p14:tracePt t="50654" x="1798638" y="5646738"/>
          <p14:tracePt t="50671" x="1820863" y="5646738"/>
          <p14:tracePt t="50687" x="1874838" y="5654675"/>
          <p14:tracePt t="50704" x="1912938" y="5661025"/>
          <p14:tracePt t="50721" x="1989138" y="5684838"/>
          <p14:tracePt t="50737" x="2057400" y="5699125"/>
          <p14:tracePt t="50754" x="2171700" y="5699125"/>
          <p14:tracePt t="50771" x="2278063" y="5699125"/>
          <p14:tracePt t="50787" x="2370138" y="5699125"/>
          <p14:tracePt t="50788" x="2400300" y="5699125"/>
          <p14:tracePt t="50804" x="2446338" y="5699125"/>
          <p14:tracePt t="50821" x="2484438" y="5699125"/>
          <p14:tracePt t="50837" x="2522538" y="5699125"/>
          <p14:tracePt t="50854" x="2582863" y="5699125"/>
          <p14:tracePt t="50871" x="2644775" y="5699125"/>
          <p14:tracePt t="50888" x="2689225" y="5699125"/>
          <p14:tracePt t="50904" x="2727325" y="5699125"/>
          <p14:tracePt t="50921" x="2735263" y="5692775"/>
          <p14:tracePt t="50954" x="2751138" y="5684838"/>
          <p14:tracePt t="50971" x="2773363" y="5676900"/>
          <p14:tracePt t="50988" x="2849563" y="5654675"/>
          <p14:tracePt t="51004" x="2887663" y="5646738"/>
          <p14:tracePt t="51021" x="2925763" y="5630863"/>
          <p14:tracePt t="51038" x="2925763" y="5616575"/>
          <p14:tracePt t="51054" x="2933700" y="5608638"/>
          <p14:tracePt t="51071" x="2941638" y="5608638"/>
          <p14:tracePt t="51104" x="2949575" y="5608638"/>
          <p14:tracePt t="51121" x="2955925" y="5600700"/>
          <p14:tracePt t="51138" x="2979738" y="5592763"/>
          <p14:tracePt t="51154" x="2987675" y="5592763"/>
          <p14:tracePt t="51171" x="2994025" y="5584825"/>
          <p14:tracePt t="51188" x="3001963" y="5570538"/>
          <p14:tracePt t="51204" x="3017838" y="5554663"/>
          <p14:tracePt t="51221" x="3017838" y="5546725"/>
          <p14:tracePt t="51254" x="3017838" y="5540375"/>
          <p14:tracePt t="51271" x="3025775" y="5540375"/>
          <p14:tracePt t="51288" x="3032125" y="5540375"/>
          <p14:tracePt t="51304" x="3040063" y="5532438"/>
          <p14:tracePt t="51321" x="3055938" y="5524500"/>
          <p14:tracePt t="51323" x="3063875" y="5524500"/>
          <p14:tracePt t="51354" x="3094038" y="5508625"/>
          <p14:tracePt t="51371" x="3116263" y="5486400"/>
          <p14:tracePt t="51388" x="3132138" y="5464175"/>
          <p14:tracePt t="51404" x="3132138" y="5448300"/>
          <p14:tracePt t="51421" x="3132138" y="5440363"/>
          <p14:tracePt t="51438" x="3132138" y="5426075"/>
          <p14:tracePt t="51455" x="3132138" y="5410200"/>
          <p14:tracePt t="51471" x="3154363" y="5402263"/>
          <p14:tracePt t="51516" x="3146425" y="5402263"/>
          <p14:tracePt t="51524" x="3140075" y="5402263"/>
          <p14:tracePt t="51572" x="3140075" y="5394325"/>
          <p14:tracePt t="51596" x="3140075" y="5387975"/>
          <p14:tracePt t="51612" x="3140075" y="5380038"/>
          <p14:tracePt t="51652" x="3146425" y="5380038"/>
          <p14:tracePt t="51708" x="3154363" y="5380038"/>
          <p14:tracePt t="51748" x="3154363" y="5387975"/>
          <p14:tracePt t="51788" x="3146425" y="5394325"/>
          <p14:tracePt t="51796" x="3140075" y="5394325"/>
          <p14:tracePt t="51820" x="3140075" y="5402263"/>
          <p14:tracePt t="51828" x="3132138" y="5402263"/>
          <p14:tracePt t="51884" x="3124200" y="5402263"/>
          <p14:tracePt t="51892" x="3116263" y="5402263"/>
          <p14:tracePt t="52100" x="3124200" y="5402263"/>
          <p14:tracePt t="52116" x="3132138" y="5402263"/>
          <p14:tracePt t="52164" x="3140075" y="5402263"/>
          <p14:tracePt t="53524" x="3146425" y="5387975"/>
          <p14:tracePt t="53532" x="3146425" y="5380038"/>
          <p14:tracePt t="53540" x="3154363" y="5380038"/>
          <p14:tracePt t="53556" x="3154363" y="5372100"/>
          <p14:tracePt t="53573" x="3170238" y="5364163"/>
          <p14:tracePt t="53590" x="3170238" y="5356225"/>
          <p14:tracePt t="53606" x="3178175" y="5349875"/>
          <p14:tracePt t="53623" x="3178175" y="5334000"/>
          <p14:tracePt t="53640" x="3178175" y="5326063"/>
          <p14:tracePt t="53876" x="3170238" y="5318125"/>
          <p14:tracePt t="53884" x="3162300" y="5318125"/>
          <p14:tracePt t="53892" x="3154363" y="5318125"/>
          <p14:tracePt t="53906" x="3140075" y="5318125"/>
          <p14:tracePt t="53923" x="3124200" y="5318125"/>
          <p14:tracePt t="53940" x="3108325" y="5318125"/>
          <p14:tracePt t="53964" x="3101975" y="5318125"/>
          <p14:tracePt t="53973" x="3094038" y="5318125"/>
          <p14:tracePt t="53990" x="3086100" y="5311775"/>
          <p14:tracePt t="54028" x="3078163" y="5311775"/>
          <p14:tracePt t="54333" x="3070225" y="5311775"/>
          <p14:tracePt t="54340" x="3070225" y="5318125"/>
          <p14:tracePt t="54348" x="3055938" y="5334000"/>
          <p14:tracePt t="54357" x="3055938" y="5349875"/>
          <p14:tracePt t="54374" x="3017838" y="5372100"/>
          <p14:tracePt t="54390" x="2987675" y="5418138"/>
          <p14:tracePt t="54407" x="2917825" y="5426075"/>
          <p14:tracePt t="54424" x="2865438" y="5432425"/>
          <p14:tracePt t="54440" x="2857500" y="5432425"/>
          <p14:tracePt t="54457" x="2841625" y="5432425"/>
          <p14:tracePt t="54474" x="2819400" y="5440363"/>
          <p14:tracePt t="54490" x="2773363" y="5456238"/>
          <p14:tracePt t="54507" x="2720975" y="5456238"/>
          <p14:tracePt t="54524" x="2598738" y="5456238"/>
          <p14:tracePt t="54540" x="2530475" y="5456238"/>
          <p14:tracePt t="54557" x="2468563" y="5456238"/>
          <p14:tracePt t="54574" x="2446338" y="5456238"/>
          <p14:tracePt t="54590" x="2430463" y="5456238"/>
          <p14:tracePt t="54607" x="2416175" y="5456238"/>
          <p14:tracePt t="54624" x="2408238" y="5456238"/>
          <p14:tracePt t="54641" x="2400300" y="5456238"/>
          <p14:tracePt t="54657" x="2370138" y="5456238"/>
          <p14:tracePt t="54674" x="2324100" y="5456238"/>
          <p14:tracePt t="54691" x="2278063" y="5456238"/>
          <p14:tracePt t="54707" x="2247900" y="5448300"/>
          <p14:tracePt t="54724" x="2232025" y="5448300"/>
          <p14:tracePt t="54741" x="2225675" y="5448300"/>
          <p14:tracePt t="54757" x="2209800" y="5448300"/>
          <p14:tracePt t="54774" x="2193925" y="5448300"/>
          <p14:tracePt t="54791" x="2171700" y="5448300"/>
          <p14:tracePt t="54807" x="2133600" y="5456238"/>
          <p14:tracePt t="54824" x="2111375" y="5464175"/>
          <p14:tracePt t="54841" x="2095500" y="5464175"/>
          <p14:tracePt t="54857" x="2073275" y="5470525"/>
          <p14:tracePt t="54874" x="2065338" y="5478463"/>
          <p14:tracePt t="54948" x="2057400" y="5486400"/>
          <p14:tracePt t="54956" x="2049463" y="5486400"/>
          <p14:tracePt t="54972" x="2035175" y="5486400"/>
          <p14:tracePt t="54980" x="2019300" y="5486400"/>
          <p14:tracePt t="54996" x="2003425" y="5486400"/>
          <p14:tracePt t="55007" x="1997075" y="5486400"/>
          <p14:tracePt t="55024" x="1989138" y="5486400"/>
          <p14:tracePt t="55041" x="1981200" y="5494338"/>
          <p14:tracePt t="55140" x="1973263" y="5494338"/>
          <p14:tracePt t="55156" x="1965325" y="5494338"/>
          <p14:tracePt t="55164" x="1965325" y="5502275"/>
          <p14:tracePt t="55174" x="1958975" y="5502275"/>
          <p14:tracePt t="55940" x="1958975" y="5508625"/>
          <p14:tracePt t="55948" x="1951038" y="5508625"/>
          <p14:tracePt t="55958" x="1943100" y="5508625"/>
          <p14:tracePt t="55975" x="1935163" y="5516563"/>
          <p14:tracePt t="56008" x="1935163" y="5524500"/>
          <p14:tracePt t="56025" x="1927225" y="5524500"/>
          <p14:tracePt t="56052" x="1920875" y="5524500"/>
          <p14:tracePt t="56060" x="1920875" y="5532438"/>
          <p14:tracePt t="56100" x="1912938" y="5532438"/>
          <p14:tracePt t="56172" x="1905000" y="5532438"/>
          <p14:tracePt t="56180" x="1905000" y="5540375"/>
          <p14:tracePt t="56196" x="1905000" y="5546725"/>
          <p14:tracePt t="56212" x="1897063" y="5546725"/>
          <p14:tracePt t="56252" x="1897063" y="5554663"/>
          <p14:tracePt t="57012" x="1889125" y="5554663"/>
          <p14:tracePt t="57044" x="1882775" y="5554663"/>
          <p14:tracePt t="57060" x="1874838" y="5554663"/>
          <p14:tracePt t="57076" x="1866900" y="5554663"/>
          <p14:tracePt t="57084" x="1858963" y="5554663"/>
          <p14:tracePt t="57092" x="1851025" y="5554663"/>
          <p14:tracePt t="57892" x="1851025" y="5546725"/>
          <p14:tracePt t="58269" x="1844675" y="5546725"/>
          <p14:tracePt t="58404" x="1836738" y="5546725"/>
          <p14:tracePt t="58428" x="1828800" y="5546725"/>
          <p14:tracePt t="58444" x="1820863" y="5540375"/>
          <p14:tracePt t="58700" x="1812925" y="5540375"/>
          <p14:tracePt t="58724" x="1806575" y="5540375"/>
          <p14:tracePt t="58740" x="1798638" y="5540375"/>
          <p14:tracePt t="58764" x="1790700" y="5540375"/>
          <p14:tracePt t="58804" x="1782763" y="5540375"/>
          <p14:tracePt t="58916" x="1774825" y="5540375"/>
          <p14:tracePt t="59260" x="1782763" y="5546725"/>
          <p14:tracePt t="59284" x="1790700" y="5546725"/>
          <p14:tracePt t="59332" x="1798638" y="5554663"/>
          <p14:tracePt t="59356" x="1798638" y="5562600"/>
          <p14:tracePt t="59364" x="1806575" y="5562600"/>
          <p14:tracePt t="59377" x="1806575" y="5570538"/>
          <p14:tracePt t="60164" x="1806575" y="5562600"/>
          <p14:tracePt t="60180" x="1806575" y="5554663"/>
          <p14:tracePt t="60196" x="1806575" y="5546725"/>
          <p14:tracePt t="60212" x="1806575" y="5532438"/>
          <p14:tracePt t="60292" x="1812925" y="5532438"/>
          <p14:tracePt t="60300" x="1828800" y="5532438"/>
          <p14:tracePt t="60404" x="1828800" y="5540375"/>
          <p14:tracePt t="60444" x="1836738" y="5540375"/>
          <p14:tracePt t="60452" x="1844675" y="5540375"/>
          <p14:tracePt t="60462" x="1858963" y="5532438"/>
          <p14:tracePt t="60478" x="1927225" y="5524500"/>
          <p14:tracePt t="60495" x="1973263" y="5508625"/>
          <p14:tracePt t="60512" x="2011363" y="5494338"/>
          <p14:tracePt t="60529" x="2041525" y="5464175"/>
          <p14:tracePt t="60545" x="2065338" y="5448300"/>
          <p14:tracePt t="60562" x="2095500" y="5418138"/>
          <p14:tracePt t="60579" x="2117725" y="5394325"/>
          <p14:tracePt t="60595" x="2141538" y="5387975"/>
          <p14:tracePt t="60612" x="2232025" y="5380038"/>
          <p14:tracePt t="60629" x="2308225" y="5349875"/>
          <p14:tracePt t="60645" x="2416175" y="5326063"/>
          <p14:tracePt t="60662" x="2506663" y="5295900"/>
          <p14:tracePt t="60679" x="2582863" y="5249863"/>
          <p14:tracePt t="60695" x="2644775" y="5235575"/>
          <p14:tracePt t="60712" x="2720975" y="5219700"/>
          <p14:tracePt t="60729" x="2743200" y="5211763"/>
          <p14:tracePt t="60745" x="2765425" y="5211763"/>
          <p14:tracePt t="60762" x="2781300" y="5211763"/>
          <p14:tracePt t="60779" x="2803525" y="5219700"/>
          <p14:tracePt t="60795" x="2819400" y="5235575"/>
          <p14:tracePt t="60812" x="2827338" y="5241925"/>
          <p14:tracePt t="60829" x="2849563" y="5257800"/>
          <p14:tracePt t="60845" x="2865438" y="5257800"/>
          <p14:tracePt t="60862" x="2887663" y="5265738"/>
          <p14:tracePt t="60896" x="2895600" y="5273675"/>
          <p14:tracePt t="60912" x="2911475" y="5273675"/>
          <p14:tracePt t="60929" x="2941638" y="5273675"/>
          <p14:tracePt t="60946" x="2994025" y="5295900"/>
          <p14:tracePt t="60962" x="3025775" y="5295900"/>
          <p14:tracePt t="61076" x="3032125" y="5295900"/>
          <p14:tracePt t="61172" x="2994025" y="5280025"/>
          <p14:tracePt t="61180" x="2971800" y="5273675"/>
          <p14:tracePt t="61196" x="2841625" y="5249863"/>
          <p14:tracePt t="61213" x="2751138" y="5227638"/>
          <p14:tracePt t="61229" x="2651125" y="5227638"/>
          <p14:tracePt t="61246" x="2598738" y="5227638"/>
          <p14:tracePt t="61263" x="2530475" y="5219700"/>
          <p14:tracePt t="61279" x="2476500" y="5219700"/>
          <p14:tracePt t="61296" x="2422525" y="5219700"/>
          <p14:tracePt t="61313" x="2378075" y="5227638"/>
          <p14:tracePt t="61329" x="2316163" y="5227638"/>
          <p14:tracePt t="61346" x="2247900" y="5227638"/>
          <p14:tracePt t="61363" x="2179638" y="5235575"/>
          <p14:tracePt t="61379" x="2103438" y="5235575"/>
          <p14:tracePt t="61380" x="2073275" y="5241925"/>
          <p14:tracePt t="61396" x="2035175" y="5241925"/>
          <p14:tracePt t="61436" x="2027238" y="5241925"/>
          <p14:tracePt t="61446" x="2019300" y="5241925"/>
          <p14:tracePt t="61463" x="2003425" y="5249863"/>
          <p14:tracePt t="61479" x="1973263" y="5249863"/>
          <p14:tracePt t="61496" x="1958975" y="5249863"/>
          <p14:tracePt t="61529" x="1951038" y="5257800"/>
          <p14:tracePt t="61546" x="1943100" y="5257800"/>
          <p14:tracePt t="61563" x="1920875" y="5265738"/>
          <p14:tracePt t="61579" x="1889125" y="5287963"/>
          <p14:tracePt t="61596" x="1882775" y="5295900"/>
          <p14:tracePt t="61613" x="1866900" y="5295900"/>
          <p14:tracePt t="61676" x="1866900" y="5303838"/>
          <p14:tracePt t="61684" x="1858963" y="5303838"/>
          <p14:tracePt t="61696" x="1844675" y="5311775"/>
          <p14:tracePt t="61713" x="1828800" y="5311775"/>
          <p14:tracePt t="61730" x="1820863" y="5311775"/>
          <p14:tracePt t="61780" x="1828800" y="5311775"/>
          <p14:tracePt t="61788" x="1851025" y="5311775"/>
          <p14:tracePt t="61796" x="1866900" y="5311775"/>
          <p14:tracePt t="61813" x="1943100" y="5280025"/>
          <p14:tracePt t="61830" x="2041525" y="5249863"/>
          <p14:tracePt t="61846" x="2163763" y="5235575"/>
          <p14:tracePt t="61863" x="2293938" y="5197475"/>
          <p14:tracePt t="61880" x="2384425" y="5197475"/>
          <p14:tracePt t="61896" x="2476500" y="5197475"/>
          <p14:tracePt t="61913" x="2582863" y="5197475"/>
          <p14:tracePt t="61930" x="2674938" y="5197475"/>
          <p14:tracePt t="61946" x="2759075" y="5197475"/>
          <p14:tracePt t="61949" x="2789238" y="5197475"/>
          <p14:tracePt t="61963" x="2811463" y="5197475"/>
          <p14:tracePt t="61980" x="2865438" y="5197475"/>
          <p14:tracePt t="61996" x="2879725" y="5197475"/>
          <p14:tracePt t="62013" x="2903538" y="5203825"/>
          <p14:tracePt t="62030" x="2941638" y="5211763"/>
          <p14:tracePt t="62046" x="2963863" y="5227638"/>
          <p14:tracePt t="62063" x="2979738" y="5235575"/>
          <p14:tracePt t="62100" x="2994025" y="5241925"/>
          <p14:tracePt t="62113" x="3001963" y="5241925"/>
          <p14:tracePt t="62130" x="3025775" y="5257800"/>
          <p14:tracePt t="62147" x="3055938" y="5273675"/>
          <p14:tracePt t="62163" x="3055938" y="5280025"/>
          <p14:tracePt t="62188" x="3055938" y="5287963"/>
          <p14:tracePt t="62197" x="3063875" y="5287963"/>
          <p14:tracePt t="62404" x="3063875" y="5280025"/>
          <p14:tracePt t="62412" x="3055938" y="5280025"/>
          <p14:tracePt t="62420" x="3048000" y="5280025"/>
          <p14:tracePt t="62956" x="3048000" y="5273675"/>
          <p14:tracePt t="62964" x="3055938" y="5273675"/>
          <p14:tracePt t="63292" x="3063875" y="5273675"/>
          <p14:tracePt t="63308" x="3070225" y="5273675"/>
          <p14:tracePt t="63316" x="3070225" y="5280025"/>
          <p14:tracePt t="63331" x="3078163" y="5287963"/>
          <p14:tracePt t="63347" x="3086100" y="5295900"/>
          <p14:tracePt t="63364" x="3094038" y="5303838"/>
          <p14:tracePt t="63540" x="3094038" y="5311775"/>
          <p14:tracePt t="63548" x="3094038" y="5326063"/>
          <p14:tracePt t="63564" x="3108325" y="5364163"/>
          <p14:tracePt t="63581" x="3124200" y="5402263"/>
          <p14:tracePt t="63598" x="3124200" y="5456238"/>
          <p14:tracePt t="63614" x="3132138" y="5486400"/>
          <p14:tracePt t="63631" x="3132138" y="5532438"/>
          <p14:tracePt t="63648" x="3132138" y="5554663"/>
          <p14:tracePt t="63664" x="3132138" y="5578475"/>
          <p14:tracePt t="63681" x="3132138" y="5600700"/>
          <p14:tracePt t="63698" x="3132138" y="5616575"/>
          <p14:tracePt t="63714" x="3132138" y="5630863"/>
          <p14:tracePt t="63731" x="3132138" y="5638800"/>
          <p14:tracePt t="63748" x="3132138" y="5646738"/>
          <p14:tracePt t="63765" x="3132138" y="5661025"/>
          <p14:tracePt t="63781" x="3132138" y="5668963"/>
          <p14:tracePt t="63828" x="3124200" y="5668963"/>
          <p14:tracePt t="63852" x="3116263" y="5668963"/>
          <p14:tracePt t="63860" x="3116263" y="5661025"/>
          <p14:tracePt t="63868" x="3101975" y="5654675"/>
          <p14:tracePt t="63881" x="3094038" y="5654675"/>
          <p14:tracePt t="63898" x="3070225" y="5630863"/>
          <p14:tracePt t="63915" x="3048000" y="5630863"/>
          <p14:tracePt t="63931" x="3009900" y="5630863"/>
          <p14:tracePt t="63932" x="2979738" y="5622925"/>
          <p14:tracePt t="63948" x="2941638" y="5600700"/>
          <p14:tracePt t="63965" x="2925763" y="5600700"/>
          <p14:tracePt t="63981" x="2925763" y="5592763"/>
          <p14:tracePt t="64092" x="2917825" y="5592763"/>
          <p14:tracePt t="64188" x="2911475" y="5592763"/>
          <p14:tracePt t="64220" x="2911475" y="5584825"/>
          <p14:tracePt t="64268" x="2903538" y="5584825"/>
          <p14:tracePt t="64372" x="2895600" y="5584825"/>
          <p14:tracePt t="64388" x="2895600" y="5592763"/>
          <p14:tracePt t="64404" x="2895600" y="5600700"/>
          <p14:tracePt t="64412" x="2895600" y="5616575"/>
          <p14:tracePt t="64420" x="2895600" y="5622925"/>
          <p14:tracePt t="64436" x="2895600" y="5630863"/>
          <p14:tracePt t="64452" x="2895600" y="5638800"/>
          <p14:tracePt t="64484" x="2895600" y="5646738"/>
          <p14:tracePt t="64492" x="2895600" y="5654675"/>
          <p14:tracePt t="64508" x="2895600" y="5661025"/>
          <p14:tracePt t="64524" x="2895600" y="5676900"/>
          <p14:tracePt t="64532" x="2895600" y="5684838"/>
          <p14:tracePt t="64548" x="2879725" y="5715000"/>
          <p14:tracePt t="64565" x="2865438" y="5737225"/>
          <p14:tracePt t="64582" x="2857500" y="5761038"/>
          <p14:tracePt t="64598" x="2841625" y="5768975"/>
          <p14:tracePt t="64692" x="2835275" y="5768975"/>
          <p14:tracePt t="64700" x="2835275" y="5775325"/>
          <p14:tracePt t="64715" x="2835275" y="5783263"/>
          <p14:tracePt t="64732" x="2835275" y="5791200"/>
          <p14:tracePt t="64749" x="2827338" y="5807075"/>
          <p14:tracePt t="64765" x="2819400" y="5807075"/>
          <p14:tracePt t="64782" x="2819400" y="5821363"/>
          <p14:tracePt t="64799" x="2819400" y="5829300"/>
          <p14:tracePt t="64815" x="2819400" y="5851525"/>
          <p14:tracePt t="64832" x="2819400" y="5875338"/>
          <p14:tracePt t="64849" x="2819400" y="5897563"/>
          <p14:tracePt t="64865" x="2811463" y="5913438"/>
          <p14:tracePt t="64882" x="2811463" y="5935663"/>
          <p14:tracePt t="64899" x="2811463" y="5959475"/>
          <p14:tracePt t="65108" x="2803525" y="5959475"/>
          <p14:tracePt t="65124" x="2803525" y="5951538"/>
          <p14:tracePt t="65204" x="2803525" y="5943600"/>
          <p14:tracePt t="65284" x="2803525" y="5935663"/>
          <p14:tracePt t="65316" x="2803525" y="5927725"/>
          <p14:tracePt t="65332" x="2797175" y="5921375"/>
          <p14:tracePt t="65340" x="2789238" y="5913438"/>
          <p14:tracePt t="65356" x="2789238" y="5905500"/>
          <p14:tracePt t="65366" x="2789238" y="5897563"/>
          <p14:tracePt t="65383" x="2781300" y="5883275"/>
          <p14:tracePt t="65399" x="2781300" y="5867400"/>
          <p14:tracePt t="65416" x="2781300" y="5837238"/>
          <p14:tracePt t="65433" x="2789238" y="5799138"/>
          <p14:tracePt t="65449" x="2797175" y="5775325"/>
          <p14:tracePt t="65466" x="2803525" y="5761038"/>
          <p14:tracePt t="65483" x="2811463" y="5745163"/>
          <p14:tracePt t="65500" x="2811463" y="5737225"/>
          <p14:tracePt t="65516" x="2803525" y="5730875"/>
          <p14:tracePt t="65533" x="2789238" y="5722938"/>
          <p14:tracePt t="65549" x="2765425" y="5699125"/>
          <p14:tracePt t="65566" x="2765425" y="5684838"/>
          <p14:tracePt t="65583" x="2765425" y="5676900"/>
          <p14:tracePt t="65599" x="2759075" y="5668963"/>
          <p14:tracePt t="65616" x="2751138" y="5661025"/>
          <p14:tracePt t="65633" x="2751138" y="5646738"/>
          <p14:tracePt t="65649" x="2751138" y="5638800"/>
          <p14:tracePt t="65780" x="2743200" y="5630863"/>
          <p14:tracePt t="65788" x="2743200" y="5622925"/>
          <p14:tracePt t="65812" x="2743200" y="5616575"/>
          <p14:tracePt t="65828" x="2743200" y="5608638"/>
          <p14:tracePt t="66012" x="2743200" y="5616575"/>
          <p14:tracePt t="66068" x="2735263" y="5616575"/>
          <p14:tracePt t="66084" x="2735263" y="5622925"/>
          <p14:tracePt t="66116" x="2735263" y="5630863"/>
          <p14:tracePt t="66124" x="2735263" y="5638800"/>
          <p14:tracePt t="66556" x="2727325" y="5638800"/>
          <p14:tracePt t="66564" x="2720975" y="5638800"/>
          <p14:tracePt t="66572" x="2713038" y="5622925"/>
          <p14:tracePt t="66584" x="2713038" y="5616575"/>
          <p14:tracePt t="66600" x="2705100" y="5592763"/>
          <p14:tracePt t="66617" x="2674938" y="5570538"/>
          <p14:tracePt t="66634" x="2628900" y="5540375"/>
          <p14:tracePt t="66650" x="2560638" y="5470525"/>
          <p14:tracePt t="66667" x="2438400" y="5341938"/>
          <p14:tracePt t="66684" x="2408238" y="5273675"/>
          <p14:tracePt t="66700" x="2392363" y="5219700"/>
          <p14:tracePt t="66717" x="2392363" y="5165725"/>
          <p14:tracePt t="66734" x="2392363" y="5127625"/>
          <p14:tracePt t="66750" x="2392363" y="5089525"/>
          <p14:tracePt t="66767" x="2392363" y="5059363"/>
          <p14:tracePt t="66784" x="2392363" y="5021263"/>
          <p14:tracePt t="66800" x="2392363" y="4999038"/>
          <p14:tracePt t="66817" x="2392363" y="4983163"/>
          <p14:tracePt t="66834" x="2392363" y="4968875"/>
          <p14:tracePt t="66850" x="2392363" y="4953000"/>
          <p14:tracePt t="66867" x="2392363" y="4937125"/>
          <p14:tracePt t="66884" x="2392363" y="4914900"/>
          <p14:tracePt t="66900" x="2400300" y="4899025"/>
          <p14:tracePt t="66917" x="2408238" y="4876800"/>
          <p14:tracePt t="66934" x="2408238" y="4846638"/>
          <p14:tracePt t="66950" x="2416175" y="4808538"/>
          <p14:tracePt t="66967" x="2422525" y="4770438"/>
          <p14:tracePt t="66984" x="2422525" y="4724400"/>
          <p14:tracePt t="67000" x="2422525" y="4694238"/>
          <p14:tracePt t="67017" x="2422525" y="4670425"/>
          <p14:tracePt t="67034" x="2422525" y="4640263"/>
          <p14:tracePt t="67050" x="2422525" y="4610100"/>
          <p14:tracePt t="67067" x="2422525" y="4602163"/>
          <p14:tracePt t="67084" x="2416175" y="4572000"/>
          <p14:tracePt t="67101" x="2400300" y="4549775"/>
          <p14:tracePt t="67117" x="2400300" y="4511675"/>
          <p14:tracePt t="67134" x="2378075" y="4479925"/>
          <p14:tracePt t="67151" x="2362200" y="4449763"/>
          <p14:tracePt t="67167" x="2354263" y="4403725"/>
          <p14:tracePt t="67184" x="2354263" y="4365625"/>
          <p14:tracePt t="67201" x="2346325" y="4321175"/>
          <p14:tracePt t="67217" x="2346325" y="4275138"/>
          <p14:tracePt t="67234" x="2346325" y="4213225"/>
          <p14:tracePt t="67251" x="2346325" y="4160838"/>
          <p14:tracePt t="67267" x="2332038" y="4106863"/>
          <p14:tracePt t="67284" x="2308225" y="4000500"/>
          <p14:tracePt t="67301" x="2278063" y="3924300"/>
          <p14:tracePt t="67317" x="2247900" y="3863975"/>
          <p14:tracePt t="67334" x="2232025" y="3810000"/>
          <p14:tracePt t="67351" x="2171700" y="3756025"/>
          <p14:tracePt t="67367" x="2117725" y="3687763"/>
          <p14:tracePt t="67384" x="2073275" y="3619500"/>
          <p14:tracePt t="67401" x="2035175" y="3581400"/>
          <p14:tracePt t="67417" x="2011363" y="3527425"/>
          <p14:tracePt t="67434" x="1989138" y="3497263"/>
          <p14:tracePt t="67451" x="1973263" y="3482975"/>
          <p14:tracePt t="67467" x="1935163" y="3475038"/>
          <p14:tracePt t="67484" x="1889125" y="3475038"/>
          <p14:tracePt t="67501" x="1858963" y="3475038"/>
          <p14:tracePt t="67518" x="1812925" y="3475038"/>
          <p14:tracePt t="67534" x="1806575" y="3475038"/>
          <p14:tracePt t="67551" x="1798638" y="3475038"/>
          <p14:tracePt t="67568" x="1790700" y="3475038"/>
          <p14:tracePt t="67604" x="1782763" y="3475038"/>
          <p14:tracePt t="67620" x="1774825" y="3475038"/>
          <p14:tracePt t="67634" x="1768475" y="3475038"/>
          <p14:tracePt t="68364" x="1774825" y="3475038"/>
          <p14:tracePt t="68372" x="1774825" y="3482975"/>
          <p14:tracePt t="68385" x="1782763" y="3489325"/>
          <p14:tracePt t="68402" x="1798638" y="3489325"/>
          <p14:tracePt t="68418" x="1828800" y="3513138"/>
          <p14:tracePt t="68435" x="1927225" y="3565525"/>
          <p14:tracePt t="68452" x="2003425" y="3603625"/>
          <p14:tracePt t="68468" x="2057400" y="3641725"/>
          <p14:tracePt t="68485" x="2103438" y="3657600"/>
          <p14:tracePt t="68502" x="2125663" y="3673475"/>
          <p14:tracePt t="68518" x="2163763" y="3711575"/>
          <p14:tracePt t="68535" x="2209800" y="3733800"/>
          <p14:tracePt t="68552" x="2232025" y="3779838"/>
          <p14:tracePt t="68568" x="2255838" y="3817938"/>
          <p14:tracePt t="68585" x="2278063" y="3856038"/>
          <p14:tracePt t="68602" x="2316163" y="3902075"/>
          <p14:tracePt t="68618" x="2354263" y="3940175"/>
          <p14:tracePt t="68635" x="2384425" y="3978275"/>
          <p14:tracePt t="68652" x="2460625" y="4022725"/>
          <p14:tracePt t="68668" x="2492375" y="4054475"/>
          <p14:tracePt t="68685" x="2514600" y="4076700"/>
          <p14:tracePt t="68702" x="2522538" y="4106863"/>
          <p14:tracePt t="68719" x="2522538" y="4137025"/>
          <p14:tracePt t="68735" x="2522538" y="4175125"/>
          <p14:tracePt t="68752" x="2522538" y="4229100"/>
          <p14:tracePt t="68769" x="2522538" y="4297363"/>
          <p14:tracePt t="68785" x="2522538" y="4359275"/>
          <p14:tracePt t="68802" x="2544763" y="4403725"/>
          <p14:tracePt t="68819" x="2574925" y="4473575"/>
          <p14:tracePt t="68835" x="2598738" y="4525963"/>
          <p14:tracePt t="68836" x="2598738" y="4541838"/>
          <p14:tracePt t="68852" x="2598738" y="4602163"/>
          <p14:tracePt t="68868" x="2613025" y="4678363"/>
          <p14:tracePt t="68885" x="2613025" y="4770438"/>
          <p14:tracePt t="68902" x="2613025" y="4854575"/>
          <p14:tracePt t="68919" x="2613025" y="4960938"/>
          <p14:tracePt t="68935" x="2613025" y="5051425"/>
          <p14:tracePt t="68952" x="2598738" y="5121275"/>
          <p14:tracePt t="68969" x="2574925" y="5197475"/>
          <p14:tracePt t="68985" x="2552700" y="5280025"/>
          <p14:tracePt t="68987" x="2544763" y="5326063"/>
          <p14:tracePt t="69002" x="2544763" y="5364163"/>
          <p14:tracePt t="69019" x="2536825" y="5418138"/>
          <p14:tracePt t="69035" x="2530475" y="5516563"/>
          <p14:tracePt t="69052" x="2522538" y="5562600"/>
          <p14:tracePt t="69069" x="2522538" y="5616575"/>
          <p14:tracePt t="69085" x="2522538" y="5668963"/>
          <p14:tracePt t="69102" x="2522538" y="5715000"/>
          <p14:tracePt t="69119" x="2522538" y="5768975"/>
          <p14:tracePt t="69136" x="2522538" y="5813425"/>
          <p14:tracePt t="69152" x="2522538" y="5859463"/>
          <p14:tracePt t="69169" x="2498725" y="5897563"/>
          <p14:tracePt t="69186" x="2476500" y="5935663"/>
          <p14:tracePt t="69202" x="2430463" y="5959475"/>
          <p14:tracePt t="69219" x="2400300" y="5973763"/>
          <p14:tracePt t="69236" x="2339975" y="5959475"/>
          <p14:tracePt t="69252" x="2286000" y="5935663"/>
          <p14:tracePt t="69269" x="2255838" y="5927725"/>
          <p14:tracePt t="69286" x="2193925" y="5913438"/>
          <p14:tracePt t="69302" x="2087563" y="5913438"/>
          <p14:tracePt t="69319" x="1997075" y="5913438"/>
          <p14:tracePt t="69336" x="1927225" y="5913438"/>
          <p14:tracePt t="69352" x="1874838" y="5913438"/>
          <p14:tracePt t="69369" x="1844675" y="5913438"/>
          <p14:tracePt t="69386" x="1836738" y="5905500"/>
          <p14:tracePt t="69402" x="1812925" y="5897563"/>
          <p14:tracePt t="69419" x="1806575" y="5897563"/>
          <p14:tracePt t="69436" x="1782763" y="5883275"/>
          <p14:tracePt t="69452" x="1774825" y="5875338"/>
          <p14:tracePt t="69469" x="1774825" y="5867400"/>
          <p14:tracePt t="69486" x="1774825" y="5859463"/>
          <p14:tracePt t="69502" x="1768475" y="5845175"/>
          <p14:tracePt t="69519" x="1760538" y="5837238"/>
          <p14:tracePt t="69536" x="1752600" y="5821363"/>
          <p14:tracePt t="69553" x="1736725" y="5799138"/>
          <p14:tracePt t="69569" x="1736725" y="5783263"/>
          <p14:tracePt t="69586" x="1736725" y="5753100"/>
          <p14:tracePt t="69603" x="1744663" y="5730875"/>
          <p14:tracePt t="69619" x="1744663" y="5722938"/>
          <p14:tracePt t="69620" x="1744663" y="5699125"/>
          <p14:tracePt t="69636" x="1744663" y="5684838"/>
          <p14:tracePt t="69653" x="1744663" y="5661025"/>
          <p14:tracePt t="69669" x="1744663" y="5630863"/>
          <p14:tracePt t="69686" x="1744663" y="5608638"/>
          <p14:tracePt t="69703" x="1752600" y="5578475"/>
          <p14:tracePt t="69719" x="1760538" y="5540375"/>
          <p14:tracePt t="69736" x="1768475" y="5524500"/>
          <p14:tracePt t="69753" x="1768475" y="5494338"/>
          <p14:tracePt t="69769" x="1768475" y="5478463"/>
          <p14:tracePt t="69786" x="1768475" y="5464175"/>
          <p14:tracePt t="69803" x="1768475" y="5432425"/>
          <p14:tracePt t="69819" x="1760538" y="5387975"/>
          <p14:tracePt t="69836" x="1760538" y="5356225"/>
          <p14:tracePt t="69853" x="1760538" y="5318125"/>
          <p14:tracePt t="69869" x="1760538" y="5303838"/>
          <p14:tracePt t="69886" x="1760538" y="5287963"/>
          <p14:tracePt t="69903" x="1760538" y="5273675"/>
          <p14:tracePt t="69919" x="1760538" y="5241925"/>
          <p14:tracePt t="69936" x="1768475" y="5227638"/>
          <p14:tracePt t="69953" x="1774825" y="5211763"/>
          <p14:tracePt t="69969" x="1782763" y="5203825"/>
          <p14:tracePt t="70003" x="1782763" y="5197475"/>
          <p14:tracePt t="70044" x="1790700" y="5197475"/>
          <p14:tracePt t="70076" x="1806575" y="5203825"/>
          <p14:tracePt t="70084" x="1806575" y="5211763"/>
          <p14:tracePt t="70092" x="1806575" y="5219700"/>
          <p14:tracePt t="70103" x="1812925" y="5227638"/>
          <p14:tracePt t="70120" x="1812925" y="5235575"/>
          <p14:tracePt t="70136" x="1812925" y="5249863"/>
          <p14:tracePt t="70153" x="1812925" y="5273675"/>
          <p14:tracePt t="70170" x="1812925" y="5295900"/>
          <p14:tracePt t="70186" x="1812925" y="5326063"/>
          <p14:tracePt t="70203" x="1812925" y="5356225"/>
          <p14:tracePt t="70220" x="1812925" y="5418138"/>
          <p14:tracePt t="70236" x="1812925" y="5478463"/>
          <p14:tracePt t="70253" x="1812925" y="5494338"/>
          <p14:tracePt t="70270" x="1812925" y="5524500"/>
          <p14:tracePt t="70286" x="1812925" y="5554663"/>
          <p14:tracePt t="70303" x="1812925" y="5570538"/>
          <p14:tracePt t="70320" x="1812925" y="5584825"/>
          <p14:tracePt t="70336" x="1812925" y="5600700"/>
          <p14:tracePt t="70353" x="1812925" y="5630863"/>
          <p14:tracePt t="70370" x="1806575" y="5646738"/>
          <p14:tracePt t="70387" x="1806575" y="5654675"/>
          <p14:tracePt t="70403" x="1798638" y="5668963"/>
          <p14:tracePt t="70420" x="1798638" y="5692775"/>
          <p14:tracePt t="70437" x="1790700" y="5715000"/>
          <p14:tracePt t="70453" x="1790700" y="5737225"/>
          <p14:tracePt t="70470" x="1790700" y="5745163"/>
          <p14:tracePt t="70487" x="1790700" y="5761038"/>
          <p14:tracePt t="70520" x="1790700" y="5768975"/>
          <p14:tracePt t="70564" x="1790700" y="5775325"/>
          <p14:tracePt t="70580" x="1790700" y="5783263"/>
          <p14:tracePt t="70604" x="1790700" y="5791200"/>
          <p14:tracePt t="70620" x="1790700" y="5799138"/>
          <p14:tracePt t="70692" x="1790700" y="5791200"/>
          <p14:tracePt t="70700" x="1790700" y="5783263"/>
          <p14:tracePt t="70708" x="1790700" y="5761038"/>
          <p14:tracePt t="70720" x="1790700" y="5745163"/>
          <p14:tracePt t="70737" x="1790700" y="5699125"/>
          <p14:tracePt t="70754" x="1798638" y="5646738"/>
          <p14:tracePt t="70770" x="1798638" y="5600700"/>
          <p14:tracePt t="70787" x="1806575" y="5532438"/>
          <p14:tracePt t="70804" x="1806575" y="5516563"/>
          <p14:tracePt t="70820" x="1806575" y="5502275"/>
          <p14:tracePt t="70837" x="1806575" y="5494338"/>
          <p14:tracePt t="70854" x="1806575" y="5486400"/>
          <p14:tracePt t="71076" x="1806575" y="5494338"/>
          <p14:tracePt t="71100" x="1806575" y="5508625"/>
          <p14:tracePt t="71108" x="1806575" y="5516563"/>
          <p14:tracePt t="71124" x="1806575" y="5524500"/>
          <p14:tracePt t="71137" x="1806575" y="5532438"/>
          <p14:tracePt t="71154" x="1812925" y="5546725"/>
          <p14:tracePt t="71170" x="1812925" y="5562600"/>
          <p14:tracePt t="71252" x="1812925" y="5570538"/>
          <p14:tracePt t="71260" x="1812925" y="5578475"/>
          <p14:tracePt t="71300" x="1806575" y="5584825"/>
          <p14:tracePt t="71316" x="1806575" y="5592763"/>
          <p14:tracePt t="71348" x="1806575" y="5600700"/>
          <p14:tracePt t="71660" x="1820863" y="5608638"/>
          <p14:tracePt t="71668" x="1851025" y="5622925"/>
          <p14:tracePt t="71676" x="1874838" y="5630863"/>
          <p14:tracePt t="71687" x="1889125" y="5646738"/>
          <p14:tracePt t="71704" x="1897063" y="5654675"/>
          <p14:tracePt t="71796" x="1897063" y="5646738"/>
          <p14:tracePt t="71804" x="1889125" y="5646738"/>
          <p14:tracePt t="71812" x="1874838" y="5646738"/>
          <p14:tracePt t="71821" x="1866900" y="5646738"/>
          <p14:tracePt t="71838" x="1851025" y="5646738"/>
          <p14:tracePt t="73012" x="1844675" y="5646738"/>
          <p14:tracePt t="73644" x="1836738" y="5646738"/>
          <p14:tracePt t="73652" x="1828800" y="5638800"/>
          <p14:tracePt t="73660" x="1820863" y="5630863"/>
          <p14:tracePt t="73673" x="1812925" y="5616575"/>
          <p14:tracePt t="73689" x="1790700" y="5600700"/>
          <p14:tracePt t="73706" x="1782763" y="5584825"/>
          <p14:tracePt t="80236" x="1782763" y="5592763"/>
          <p14:tracePt t="80244" x="1782763" y="5600700"/>
          <p14:tracePt t="80260" x="1782763" y="5608638"/>
          <p14:tracePt t="80268" x="1782763" y="5616575"/>
          <p14:tracePt t="80278" x="1782763" y="5622925"/>
          <p14:tracePt t="80294" x="1782763" y="5630863"/>
          <p14:tracePt t="80311" x="1790700" y="5638800"/>
          <p14:tracePt t="80328" x="1790700" y="5646738"/>
          <p14:tracePt t="80344" x="1790700" y="5661025"/>
          <p14:tracePt t="80361" x="1798638" y="5668963"/>
          <p14:tracePt t="80378" x="1798638" y="5684838"/>
          <p14:tracePt t="80404" x="1798638" y="5692775"/>
          <p14:tracePt t="80868" x="1806575" y="5684838"/>
          <p14:tracePt t="80876" x="1806575" y="5668963"/>
          <p14:tracePt t="80884" x="1806575" y="5661025"/>
          <p14:tracePt t="80895" x="1806575" y="5646738"/>
          <p14:tracePt t="80912" x="1806575" y="5630863"/>
          <p14:tracePt t="80928" x="1806575" y="5600700"/>
          <p14:tracePt t="80945" x="1806575" y="5562600"/>
          <p14:tracePt t="80962" x="1790700" y="5524500"/>
          <p14:tracePt t="80978" x="1790700" y="5502275"/>
          <p14:tracePt t="80995" x="1790700" y="5486400"/>
          <p14:tracePt t="80995" x="1790700" y="5478463"/>
          <p14:tracePt t="81012" x="1790700" y="5470525"/>
          <p14:tracePt t="81060" x="1790700" y="5464175"/>
          <p14:tracePt t="81076" x="1790700" y="5456238"/>
          <p14:tracePt t="81108" x="1790700" y="5448300"/>
          <p14:tracePt t="82236" x="1790700" y="5456238"/>
          <p14:tracePt t="82252" x="1790700" y="5464175"/>
          <p14:tracePt t="82340" x="1798638" y="5464175"/>
          <p14:tracePt t="82348" x="1806575" y="5464175"/>
          <p14:tracePt t="82363" x="1806575" y="5470525"/>
          <p14:tracePt t="82379" x="1812925" y="5470525"/>
          <p14:tracePt t="82396" x="1820863" y="5478463"/>
          <p14:tracePt t="82413" x="1828800" y="5478463"/>
          <p14:tracePt t="82484" x="1828800" y="5486400"/>
          <p14:tracePt t="82508" x="1828800" y="5494338"/>
          <p14:tracePt t="82516" x="1828800" y="5502275"/>
          <p14:tracePt t="82540" x="1828800" y="5508625"/>
          <p14:tracePt t="82548" x="1828800" y="5516563"/>
          <p14:tracePt t="82563" x="1828800" y="5524500"/>
          <p14:tracePt t="82596" x="1828800" y="5532438"/>
          <p14:tracePt t="82644" x="1828800" y="5540375"/>
          <p14:tracePt t="82708" x="1828800" y="5546725"/>
          <p14:tracePt t="83372" x="1836738" y="5546725"/>
          <p14:tracePt t="83404" x="1836738" y="5554663"/>
          <p14:tracePt t="83436" x="1836738" y="5562600"/>
          <p14:tracePt t="83508" x="1828800" y="5562600"/>
          <p14:tracePt t="83532" x="1828800" y="5570538"/>
          <p14:tracePt t="83564" x="1828800" y="5578475"/>
          <p14:tracePt t="83580" x="1828800" y="5584825"/>
          <p14:tracePt t="83596" x="1828800" y="5592763"/>
          <p14:tracePt t="83604" x="1828800" y="5608638"/>
          <p14:tracePt t="83620" x="1828800" y="5616575"/>
          <p14:tracePt t="83630" x="1828800" y="5622925"/>
          <p14:tracePt t="83647" x="1820863" y="5630863"/>
          <p14:tracePt t="83680" x="1820863" y="5646738"/>
          <p14:tracePt t="83714" x="1820863" y="5661025"/>
          <p14:tracePt t="83731" x="1812925" y="5668963"/>
          <p14:tracePt t="83747" x="1806575" y="5676900"/>
          <p14:tracePt t="83764" x="1806575" y="5684838"/>
          <p14:tracePt t="83781" x="1806575" y="5692775"/>
          <p14:tracePt t="84572" x="1812925" y="5692775"/>
          <p14:tracePt t="84588" x="1820863" y="5692775"/>
          <p14:tracePt t="84595" x="1828800" y="5692775"/>
          <p14:tracePt t="84603" x="1836738" y="5692775"/>
          <p14:tracePt t="84615" x="1844675" y="5692775"/>
          <p14:tracePt t="84631" x="1858963" y="5692775"/>
          <p14:tracePt t="84648" x="1889125" y="5692775"/>
          <p14:tracePt t="84665" x="1920875" y="5707063"/>
          <p14:tracePt t="84681" x="1965325" y="5707063"/>
          <p14:tracePt t="84683" x="1981200" y="5707063"/>
          <p14:tracePt t="84698" x="2011363" y="5707063"/>
          <p14:tracePt t="84715" x="2065338" y="5707063"/>
          <p14:tracePt t="84731" x="2095500" y="5715000"/>
          <p14:tracePt t="84748" x="2111375" y="5722938"/>
          <p14:tracePt t="84765" x="2125663" y="5737225"/>
          <p14:tracePt t="84798" x="2141538" y="5753100"/>
          <p14:tracePt t="84815" x="2155825" y="5761038"/>
          <p14:tracePt t="84831" x="2193925" y="5768975"/>
          <p14:tracePt t="84848" x="2239963" y="5768975"/>
          <p14:tracePt t="84865" x="2286000" y="5775325"/>
          <p14:tracePt t="84881" x="2316163" y="5783263"/>
          <p14:tracePt t="84898" x="2378075" y="5783263"/>
          <p14:tracePt t="84915" x="2408238" y="5799138"/>
          <p14:tracePt t="84931" x="2468563" y="5799138"/>
          <p14:tracePt t="84948" x="2506663" y="5799138"/>
          <p14:tracePt t="84965" x="2536825" y="5799138"/>
          <p14:tracePt t="84981" x="2574925" y="5799138"/>
          <p14:tracePt t="84998" x="2620963" y="5799138"/>
          <p14:tracePt t="85015" x="2682875" y="5799138"/>
          <p14:tracePt t="85032" x="2751138" y="5799138"/>
          <p14:tracePt t="85048" x="2819400" y="5807075"/>
          <p14:tracePt t="85065" x="2879725" y="5807075"/>
          <p14:tracePt t="85082" x="2917825" y="5807075"/>
          <p14:tracePt t="85098" x="2925763" y="5807075"/>
          <p14:tracePt t="85115" x="2933700" y="5807075"/>
          <p14:tracePt t="85172" x="2941638" y="5807075"/>
          <p14:tracePt t="85180" x="2949575" y="5807075"/>
          <p14:tracePt t="85187" x="2963863" y="5807075"/>
          <p14:tracePt t="85198" x="2971800" y="5807075"/>
          <p14:tracePt t="85215" x="3009900" y="5807075"/>
          <p14:tracePt t="85232" x="3040063" y="5807075"/>
          <p14:tracePt t="85248" x="3070225" y="5807075"/>
          <p14:tracePt t="85265" x="3108325" y="5807075"/>
          <p14:tracePt t="85282" x="3124200" y="5807075"/>
          <p14:tracePt t="85372" x="3124200" y="5799138"/>
          <p14:tracePt t="85380" x="3124200" y="5791200"/>
          <p14:tracePt t="85387" x="3124200" y="5783263"/>
          <p14:tracePt t="85398" x="3124200" y="5775325"/>
          <p14:tracePt t="85415" x="3108325" y="5753100"/>
          <p14:tracePt t="85432" x="3094038" y="5722938"/>
          <p14:tracePt t="85449" x="3078163" y="5692775"/>
          <p14:tracePt t="85465" x="3078163" y="5676900"/>
          <p14:tracePt t="85482" x="3070225" y="5668963"/>
          <p14:tracePt t="85499" x="3063875" y="5654675"/>
          <p14:tracePt t="85515" x="3048000" y="5646738"/>
          <p14:tracePt t="85532" x="3040063" y="5646738"/>
          <p14:tracePt t="85549" x="3040063" y="5630863"/>
          <p14:tracePt t="85565" x="3040063" y="5622925"/>
          <p14:tracePt t="85582" x="3040063" y="5616575"/>
          <p14:tracePt t="85599" x="3040063" y="5608638"/>
          <p14:tracePt t="85615" x="3040063" y="5584825"/>
          <p14:tracePt t="85632" x="3040063" y="5578475"/>
          <p14:tracePt t="85649" x="3040063" y="5562600"/>
          <p14:tracePt t="85665" x="3040063" y="5540375"/>
          <p14:tracePt t="85682" x="3040063" y="5532438"/>
          <p14:tracePt t="85699" x="3040063" y="5516563"/>
          <p14:tracePt t="85715" x="3040063" y="5508625"/>
          <p14:tracePt t="85780" x="3048000" y="5508625"/>
          <p14:tracePt t="85860" x="3048000" y="5516563"/>
          <p14:tracePt t="85884" x="3048000" y="5524500"/>
          <p14:tracePt t="86108" x="3048000" y="5532438"/>
          <p14:tracePt t="86148" x="3055938" y="5532438"/>
          <p14:tracePt t="86156" x="3063875" y="5532438"/>
          <p14:tracePt t="86220" x="3070225" y="5532438"/>
          <p14:tracePt t="86356" x="3078163" y="5532438"/>
          <p14:tracePt t="86364" x="3078163" y="5540375"/>
          <p14:tracePt t="86452" x="3086100" y="5540375"/>
          <p14:tracePt t="86476" x="3094038" y="5540375"/>
          <p14:tracePt t="86484" x="3101975" y="5540375"/>
          <p14:tracePt t="86492" x="3108325" y="5540375"/>
          <p14:tracePt t="87444" x="3116263" y="5540375"/>
          <p14:tracePt t="87468" x="3124200" y="5540375"/>
          <p14:tracePt t="87484" x="3124200" y="5546725"/>
          <p14:tracePt t="87620" x="3140075" y="5554663"/>
          <p14:tracePt t="87627" x="3146425" y="5554663"/>
          <p14:tracePt t="87652" x="3154363" y="5554663"/>
          <p14:tracePt t="87659" x="3162300" y="5554663"/>
          <p14:tracePt t="87668" x="3184525" y="5554663"/>
          <p14:tracePt t="87684" x="3222625" y="5554663"/>
          <p14:tracePt t="87700" x="3260725" y="5554663"/>
          <p14:tracePt t="87717" x="3292475" y="5554663"/>
          <p14:tracePt t="87734" x="3306763" y="5554663"/>
          <p14:tracePt t="87892" x="3314700" y="5554663"/>
          <p14:tracePt t="88772" x="3306763" y="5554663"/>
          <p14:tracePt t="88785" x="3298825" y="5554663"/>
          <p14:tracePt t="88801" x="3292475" y="5546725"/>
          <p14:tracePt t="88818" x="3268663" y="5546725"/>
          <p14:tracePt t="88835" x="3230563" y="5546725"/>
          <p14:tracePt t="88851" x="3216275" y="5546725"/>
          <p14:tracePt t="88868" x="3208338" y="5546725"/>
          <p14:tracePt t="88916" x="3200400" y="5546725"/>
          <p14:tracePt t="88964" x="3192463" y="5546725"/>
          <p14:tracePt t="88980" x="3184525" y="5546725"/>
          <p14:tracePt t="88995" x="3178175" y="5546725"/>
          <p14:tracePt t="89436" x="3184525" y="5554663"/>
          <p14:tracePt t="89443" x="3192463" y="5570538"/>
          <p14:tracePt t="89452" x="3208338" y="5578475"/>
          <p14:tracePt t="89468" x="3230563" y="5578475"/>
          <p14:tracePt t="89485" x="3254375" y="5592763"/>
          <p14:tracePt t="89518" x="3268663" y="5592763"/>
          <p14:tracePt t="89535" x="3276600" y="5592763"/>
          <p14:tracePt t="89569" x="3284538" y="5600700"/>
          <p14:tracePt t="89585" x="3298825" y="5616575"/>
          <p14:tracePt t="89602" x="3314700" y="5630863"/>
          <p14:tracePt t="89619" x="3314700" y="5638800"/>
          <p14:tracePt t="89635" x="3322638" y="5638800"/>
          <p14:tracePt t="89652" x="3322638" y="5646738"/>
          <p14:tracePt t="89796" x="3322638" y="5654675"/>
          <p14:tracePt t="91108" x="3314700" y="5654675"/>
          <p14:tracePt t="91115" x="3306763" y="5646738"/>
          <p14:tracePt t="91123" x="3306763" y="5638800"/>
          <p14:tracePt t="91136" x="3292475" y="5638800"/>
          <p14:tracePt t="91153" x="3268663" y="5622925"/>
          <p14:tracePt t="91170" x="3230563" y="5608638"/>
          <p14:tracePt t="91187" x="3208338" y="5592763"/>
          <p14:tracePt t="91203" x="3200400" y="5584825"/>
          <p14:tracePt t="91220" x="3184525" y="5578475"/>
          <p14:tracePt t="91253" x="3178175" y="5578475"/>
          <p14:tracePt t="91270" x="3170238" y="5570538"/>
          <p14:tracePt t="91287" x="3162300" y="5562600"/>
          <p14:tracePt t="91320" x="3154363" y="5554663"/>
          <p14:tracePt t="91337" x="3146425" y="5554663"/>
          <p14:tracePt t="92980" x="3140075" y="5554663"/>
          <p14:tracePt t="92987" x="3132138" y="5554663"/>
          <p14:tracePt t="92995" x="3116263" y="5546725"/>
          <p14:tracePt t="93005" x="3108325" y="5546725"/>
          <p14:tracePt t="93021" x="3070225" y="5546725"/>
          <p14:tracePt t="93038" x="3048000" y="5540375"/>
          <p14:tracePt t="93055" x="3009900" y="5524500"/>
          <p14:tracePt t="93071" x="2987675" y="5516563"/>
          <p14:tracePt t="93088" x="2963863" y="5494338"/>
          <p14:tracePt t="93105" x="2941638" y="5478463"/>
          <p14:tracePt t="93121" x="2903538" y="5478463"/>
          <p14:tracePt t="93138" x="2827338" y="5464175"/>
          <p14:tracePt t="93155" x="2727325" y="5456238"/>
          <p14:tracePt t="93155" x="2659063" y="5456238"/>
          <p14:tracePt t="93171" x="2536825" y="5426075"/>
          <p14:tracePt t="93188" x="2430463" y="5387975"/>
          <p14:tracePt t="93205" x="2362200" y="5356225"/>
          <p14:tracePt t="93221" x="2316163" y="5318125"/>
          <p14:tracePt t="93238" x="2316163" y="5295900"/>
          <p14:tracePt t="93255" x="2308225" y="5273675"/>
          <p14:tracePt t="93271" x="2301875" y="5235575"/>
          <p14:tracePt t="93288" x="2270125" y="5173663"/>
          <p14:tracePt t="93305" x="2193925" y="5067300"/>
          <p14:tracePt t="93321" x="2117725" y="4975225"/>
          <p14:tracePt t="93338" x="2057400" y="4906963"/>
          <p14:tracePt t="93355" x="2035175" y="4868863"/>
          <p14:tracePt t="93372" x="1989138" y="4822825"/>
          <p14:tracePt t="93388" x="1958975" y="4784725"/>
          <p14:tracePt t="93405" x="1920875" y="4770438"/>
          <p14:tracePt t="93422" x="1882775" y="4740275"/>
          <p14:tracePt t="93438" x="1844675" y="4702175"/>
          <p14:tracePt t="93455" x="1812925" y="4656138"/>
          <p14:tracePt t="93472" x="1812925" y="4602163"/>
          <p14:tracePt t="93488" x="1798638" y="4549775"/>
          <p14:tracePt t="93505" x="1774825" y="4465638"/>
          <p14:tracePt t="93522" x="1744663" y="4397375"/>
          <p14:tracePt t="93539" x="1684338" y="4289425"/>
          <p14:tracePt t="93555" x="1638300" y="4213225"/>
          <p14:tracePt t="93572" x="1616075" y="4152900"/>
          <p14:tracePt t="93588" x="1592263" y="4084638"/>
          <p14:tracePt t="93605" x="1584325" y="4038600"/>
          <p14:tracePt t="93622" x="1577975" y="3984625"/>
          <p14:tracePt t="93638" x="1570038" y="3924300"/>
          <p14:tracePt t="93655" x="1570038" y="3908425"/>
          <p14:tracePt t="93672" x="1546225" y="3878263"/>
          <p14:tracePt t="93688" x="1531938" y="3840163"/>
          <p14:tracePt t="93705" x="1524000" y="3825875"/>
          <p14:tracePt t="93722" x="1501775" y="3779838"/>
          <p14:tracePt t="93739" x="1477963" y="3741738"/>
          <p14:tracePt t="93755" x="1431925" y="3679825"/>
          <p14:tracePt t="93772" x="1409700" y="3635375"/>
          <p14:tracePt t="93789" x="1401763" y="3603625"/>
          <p14:tracePt t="93805" x="1387475" y="3565525"/>
          <p14:tracePt t="93822" x="1379538" y="3543300"/>
          <p14:tracePt t="93839" x="1379538" y="3527425"/>
          <p14:tracePt t="93855" x="1363663" y="3513138"/>
          <p14:tracePt t="93872" x="1363663" y="3497263"/>
          <p14:tracePt t="93889" x="1333500" y="3475038"/>
          <p14:tracePt t="93905" x="1311275" y="3451225"/>
          <p14:tracePt t="93922" x="1279525" y="3436938"/>
          <p14:tracePt t="93939" x="1273175" y="3413125"/>
          <p14:tracePt t="93955" x="1257300" y="3413125"/>
          <p14:tracePt t="93972" x="1241425" y="3406775"/>
          <p14:tracePt t="93989" x="1227138" y="3398838"/>
          <p14:tracePt t="94005" x="1211263" y="3390900"/>
          <p14:tracePt t="94022" x="1196975" y="3375025"/>
          <p14:tracePt t="94039" x="1189038" y="3368675"/>
          <p14:tracePt t="94055" x="1173163" y="3352800"/>
          <p14:tracePt t="94072" x="1158875" y="3344863"/>
          <p14:tracePt t="94089" x="1150938" y="3336925"/>
          <p14:tracePt t="94105" x="1135063" y="3330575"/>
          <p14:tracePt t="94122" x="1120775" y="3322638"/>
          <p14:tracePt t="94139" x="1104900" y="3314700"/>
          <p14:tracePt t="94452" x="1112838" y="3314700"/>
          <p14:tracePt t="94459" x="1120775" y="3314700"/>
          <p14:tracePt t="94472" x="1135063" y="3314700"/>
          <p14:tracePt t="94489" x="1165225" y="3330575"/>
          <p14:tracePt t="94506" x="1189038" y="3336925"/>
          <p14:tracePt t="94523" x="1219200" y="3336925"/>
          <p14:tracePt t="94539" x="1241425" y="3344863"/>
          <p14:tracePt t="94556" x="1295400" y="3344863"/>
          <p14:tracePt t="94573" x="1363663" y="3344863"/>
          <p14:tracePt t="94589" x="1439863" y="3344863"/>
          <p14:tracePt t="94606" x="1485900" y="3344863"/>
          <p14:tracePt t="94623" x="1516063" y="3344863"/>
          <p14:tracePt t="94639" x="1524000" y="3344863"/>
          <p14:tracePt t="94656" x="1539875" y="3352800"/>
          <p14:tracePt t="94732" x="1546225" y="3352800"/>
          <p14:tracePt t="94747" x="1554163" y="3352800"/>
          <p14:tracePt t="94828" x="1562100" y="3352800"/>
          <p14:tracePt t="94835" x="1570038" y="3352800"/>
          <p14:tracePt t="94996" x="1562100" y="3352800"/>
          <p14:tracePt t="95003" x="1546225" y="3352800"/>
          <p14:tracePt t="95011" x="1539875" y="3352800"/>
          <p14:tracePt t="95023" x="1524000" y="3352800"/>
          <p14:tracePt t="95040" x="1501775" y="3352800"/>
          <p14:tracePt t="95056" x="1477963" y="3352800"/>
          <p14:tracePt t="95073" x="1447800" y="3352800"/>
          <p14:tracePt t="95090" x="1425575" y="3352800"/>
          <p14:tracePt t="95107" x="1401763" y="3352800"/>
          <p14:tracePt t="95123" x="1393825" y="3352800"/>
          <p14:tracePt t="95124" x="1387475" y="3352800"/>
          <p14:tracePt t="95140" x="1379538" y="3352800"/>
          <p14:tracePt t="95156" x="1355725" y="3352800"/>
          <p14:tracePt t="95173" x="1325563" y="3344863"/>
          <p14:tracePt t="95190" x="1295400" y="3344863"/>
          <p14:tracePt t="95206" x="1265238" y="3344863"/>
          <p14:tracePt t="95223" x="1249363" y="3344863"/>
          <p14:tracePt t="95240" x="1227138" y="3344863"/>
          <p14:tracePt t="95273" x="1219200" y="3344863"/>
          <p14:tracePt t="95290" x="1203325" y="3344863"/>
          <p14:tracePt t="95292" x="1189038" y="3344863"/>
          <p14:tracePt t="95307" x="1165225" y="3344863"/>
          <p14:tracePt t="95323" x="1143000" y="3344863"/>
          <p14:tracePt t="95340" x="1135063" y="3344863"/>
          <p14:tracePt t="95964" x="1135063" y="3352800"/>
          <p14:tracePt t="95971" x="1135063" y="3360738"/>
          <p14:tracePt t="95979" x="1135063" y="3368675"/>
          <p14:tracePt t="95995" x="1135063" y="3382963"/>
          <p14:tracePt t="96007" x="1143000" y="3398838"/>
          <p14:tracePt t="96024" x="1165225" y="3436938"/>
          <p14:tracePt t="96040" x="1189038" y="3482975"/>
          <p14:tracePt t="96057" x="1219200" y="3559175"/>
          <p14:tracePt t="96074" x="1241425" y="3603625"/>
          <p14:tracePt t="96090" x="1241425" y="3657600"/>
          <p14:tracePt t="96107" x="1241425" y="3749675"/>
          <p14:tracePt t="96124" x="1257300" y="3817938"/>
          <p14:tracePt t="96140" x="1257300" y="3878263"/>
          <p14:tracePt t="96157" x="1241425" y="3970338"/>
          <p14:tracePt t="96174" x="1227138" y="4084638"/>
          <p14:tracePt t="96191" x="1227138" y="4198938"/>
          <p14:tracePt t="96207" x="1241425" y="4335463"/>
          <p14:tracePt t="96224" x="1279525" y="4479925"/>
          <p14:tracePt t="96241" x="1287463" y="4602163"/>
          <p14:tracePt t="96257" x="1287463" y="4746625"/>
          <p14:tracePt t="96274" x="1273175" y="4822825"/>
          <p14:tracePt t="96291" x="1265238" y="4906963"/>
          <p14:tracePt t="96307" x="1241425" y="4960938"/>
          <p14:tracePt t="96324" x="1241425" y="4999038"/>
          <p14:tracePt t="96341" x="1249363" y="5037138"/>
          <p14:tracePt t="96357" x="1273175" y="5097463"/>
          <p14:tracePt t="96374" x="1295400" y="5159375"/>
          <p14:tracePt t="96391" x="1333500" y="5249863"/>
          <p14:tracePt t="96407" x="1379538" y="5341938"/>
          <p14:tracePt t="96424" x="1393825" y="5402263"/>
          <p14:tracePt t="96441" x="1401763" y="5456238"/>
          <p14:tracePt t="96457" x="1401763" y="5478463"/>
          <p14:tracePt t="96474" x="1401763" y="5494338"/>
          <p14:tracePt t="96491" x="1401763" y="5508625"/>
          <p14:tracePt t="96507" x="1425575" y="5540375"/>
          <p14:tracePt t="96524" x="1455738" y="5584825"/>
          <p14:tracePt t="96541" x="1531938" y="5654675"/>
          <p14:tracePt t="96557" x="1616075" y="5737225"/>
          <p14:tracePt t="96574" x="1676400" y="5775325"/>
          <p14:tracePt t="96591" x="1706563" y="5799138"/>
          <p14:tracePt t="96608" x="1722438" y="5813425"/>
          <p14:tracePt t="96676" x="1730375" y="5821363"/>
          <p14:tracePt t="96683" x="1752600" y="5829300"/>
          <p14:tracePt t="96699" x="1768475" y="5829300"/>
          <p14:tracePt t="96708" x="1782763" y="5837238"/>
          <p14:tracePt t="96724" x="1806575" y="5837238"/>
          <p14:tracePt t="96741" x="1812925" y="5837238"/>
          <p14:tracePt t="96774" x="1812925" y="5821363"/>
          <p14:tracePt t="96791" x="1812925" y="5807075"/>
          <p14:tracePt t="96808" x="1806575" y="5791200"/>
          <p14:tracePt t="96824" x="1798638" y="5768975"/>
          <p14:tracePt t="96841" x="1798638" y="5745163"/>
          <p14:tracePt t="96858" x="1798638" y="5715000"/>
          <p14:tracePt t="96859" x="1798638" y="5692775"/>
          <p14:tracePt t="96875" x="1798638" y="5654675"/>
          <p14:tracePt t="96891" x="1798638" y="5608638"/>
          <p14:tracePt t="96908" x="1806575" y="5570538"/>
          <p14:tracePt t="96924" x="1812925" y="5546725"/>
          <p14:tracePt t="96941" x="1820863" y="5508625"/>
          <p14:tracePt t="96958" x="1820863" y="5486400"/>
          <p14:tracePt t="96974" x="1820863" y="5470525"/>
          <p14:tracePt t="96991" x="1820863" y="5456238"/>
          <p14:tracePt t="97260" x="1812925" y="5456238"/>
          <p14:tracePt t="97267" x="1806575" y="5456238"/>
          <p14:tracePt t="97283" x="1798638" y="5456238"/>
          <p14:tracePt t="97316" x="1798638" y="5464175"/>
          <p14:tracePt t="97348" x="1798638" y="5470525"/>
          <p14:tracePt t="97852" x="1798638" y="5478463"/>
          <p14:tracePt t="97867" x="1806575" y="5478463"/>
          <p14:tracePt t="97875" x="1812925" y="5478463"/>
          <p14:tracePt t="97892" x="1820863" y="5478463"/>
          <p14:tracePt t="97932" x="1836738" y="5486400"/>
          <p14:tracePt t="97939" x="1844675" y="5502275"/>
          <p14:tracePt t="97947" x="1874838" y="5508625"/>
          <p14:tracePt t="97958" x="1927225" y="5508625"/>
          <p14:tracePt t="97975" x="2103438" y="5508625"/>
          <p14:tracePt t="97992" x="2239963" y="5508625"/>
          <p14:tracePt t="98009" x="2362200" y="5508625"/>
          <p14:tracePt t="98025" x="2454275" y="5508625"/>
          <p14:tracePt t="98042" x="2536825" y="5508625"/>
          <p14:tracePt t="98059" x="2574925" y="5508625"/>
          <p14:tracePt t="98075" x="2598738" y="5508625"/>
          <p14:tracePt t="98092" x="2628900" y="5516563"/>
          <p14:tracePt t="98109" x="2682875" y="5516563"/>
          <p14:tracePt t="98125" x="2720975" y="5516563"/>
          <p14:tracePt t="98142" x="2727325" y="5516563"/>
          <p14:tracePt t="98159" x="2743200" y="5516563"/>
          <p14:tracePt t="98175" x="2751138" y="5516563"/>
          <p14:tracePt t="98192" x="2789238" y="5524500"/>
          <p14:tracePt t="98209" x="2803525" y="5540375"/>
          <p14:tracePt t="98225" x="2819400" y="5540375"/>
          <p14:tracePt t="98242" x="2827338" y="5546725"/>
          <p14:tracePt t="98300" x="2827338" y="5554663"/>
          <p14:tracePt t="98307" x="2835275" y="5554663"/>
          <p14:tracePt t="98315" x="2835275" y="5562600"/>
          <p14:tracePt t="98476" x="2835275" y="5570538"/>
          <p14:tracePt t="98483" x="2835275" y="5578475"/>
          <p14:tracePt t="98499" x="2827338" y="5584825"/>
          <p14:tracePt t="98523" x="2827338" y="5592763"/>
          <p14:tracePt t="98539" x="2827338" y="5608638"/>
          <p14:tracePt t="98547" x="2811463" y="5608638"/>
          <p14:tracePt t="98559" x="2811463" y="5616575"/>
          <p14:tracePt t="98576" x="2811463" y="5638800"/>
          <p14:tracePt t="98592" x="2811463" y="5676900"/>
          <p14:tracePt t="98609" x="2811463" y="5707063"/>
          <p14:tracePt t="98626" x="2811463" y="5737225"/>
          <p14:tracePt t="98643" x="2811463" y="5775325"/>
          <p14:tracePt t="98659" x="2811463" y="5813425"/>
          <p14:tracePt t="98676" x="2811463" y="5837238"/>
          <p14:tracePt t="98693" x="2811463" y="5859463"/>
          <p14:tracePt t="98709" x="2811463" y="5897563"/>
          <p14:tracePt t="98726" x="2819400" y="5935663"/>
          <p14:tracePt t="98743" x="2819400" y="5951538"/>
          <p14:tracePt t="98759" x="2819400" y="5959475"/>
          <p14:tracePt t="98776" x="2819400" y="5965825"/>
          <p14:tracePt t="98932" x="2811463" y="5965825"/>
          <p14:tracePt t="98948" x="2803525" y="5965825"/>
          <p14:tracePt t="98955" x="2803525" y="5959475"/>
          <p14:tracePt t="98963" x="2797175" y="5951538"/>
          <p14:tracePt t="98976" x="2781300" y="5943600"/>
          <p14:tracePt t="98993" x="2751138" y="5897563"/>
          <p14:tracePt t="99009" x="2735263" y="5867400"/>
          <p14:tracePt t="99026" x="2735263" y="5821363"/>
          <p14:tracePt t="99043" x="2735263" y="5745163"/>
          <p14:tracePt t="99059" x="2735263" y="5646738"/>
          <p14:tracePt t="99076" x="2735263" y="5622925"/>
          <p14:tracePt t="99131" x="2735263" y="5630863"/>
          <p14:tracePt t="99139" x="2735263" y="5638800"/>
          <p14:tracePt t="99156" x="2735263" y="5661025"/>
          <p14:tracePt t="99163" x="2743200" y="5676900"/>
          <p14:tracePt t="99176" x="2743200" y="5684838"/>
          <p14:tracePt t="99193" x="2751138" y="5707063"/>
          <p14:tracePt t="99210" x="2751138" y="5715000"/>
          <p14:tracePt t="99226" x="2751138" y="5730875"/>
          <p14:tracePt t="99243" x="2751138" y="5745163"/>
          <p14:tracePt t="99260" x="2743200" y="5745163"/>
          <p14:tracePt t="99316" x="2735263" y="5745163"/>
          <p14:tracePt t="99323" x="2735263" y="5730875"/>
          <p14:tracePt t="99331" x="2727325" y="5722938"/>
          <p14:tracePt t="99343" x="2727325" y="5707063"/>
          <p14:tracePt t="99360" x="2727325" y="5676900"/>
          <p14:tracePt t="99376" x="2727325" y="5646738"/>
          <p14:tracePt t="99393" x="2727325" y="5638800"/>
          <p14:tracePt t="99427" x="2735263" y="5638800"/>
          <p14:tracePt t="99443" x="2743200" y="5661025"/>
          <p14:tracePt t="99460" x="2743200" y="5676900"/>
          <p14:tracePt t="99476" x="2743200" y="5684838"/>
          <p14:tracePt t="99556" x="2743200" y="5676900"/>
          <p14:tracePt t="99563" x="2743200" y="5668963"/>
          <p14:tracePt t="99596" x="2751138" y="5668963"/>
          <p14:tracePt t="99611" x="2759075" y="5668963"/>
          <p14:tracePt t="99628" x="2759075" y="5676900"/>
          <p14:tracePt t="99635" x="2765425" y="5676900"/>
          <p14:tracePt t="99644" x="2765425" y="5684838"/>
          <p14:tracePt t="99667" x="2765425" y="5692775"/>
          <p14:tracePt t="99677" x="2765425" y="5699125"/>
          <p14:tracePt t="99693" x="2773363" y="5707063"/>
          <p14:tracePt t="99755" x="2773363" y="5699125"/>
          <p14:tracePt t="99763" x="2773363" y="5692775"/>
          <p14:tracePt t="99779" x="2773363" y="5684838"/>
          <p14:tracePt t="99793" x="2781300" y="5676900"/>
          <p14:tracePt t="99892" x="2781300" y="5684838"/>
          <p14:tracePt t="100236" x="2781300" y="5676900"/>
          <p14:tracePt t="100244" x="2781300" y="5668963"/>
          <p14:tracePt t="100251" x="2781300" y="5661025"/>
          <p14:tracePt t="100260" x="2781300" y="5654675"/>
          <p14:tracePt t="100277" x="2781300" y="5646738"/>
          <p14:tracePt t="100294" x="2781300" y="5638800"/>
          <p14:tracePt t="101052" x="2781300" y="5630863"/>
          <p14:tracePt t="101067" x="2781300" y="5622925"/>
          <p14:tracePt t="101091" x="2781300" y="5608638"/>
          <p14:tracePt t="101099" x="2789238" y="5600700"/>
          <p14:tracePt t="101115" x="2789238" y="5584825"/>
          <p14:tracePt t="101128" x="2789238" y="5578475"/>
          <p14:tracePt t="101144" x="2789238" y="5554663"/>
          <p14:tracePt t="101161" x="2789238" y="5546725"/>
          <p14:tracePt t="101178" x="2781300" y="5532438"/>
          <p14:tracePt t="101211" x="2781300" y="5524500"/>
          <p14:tracePt t="101228" x="2773363" y="5516563"/>
          <p14:tracePt t="101261" x="2773363" y="5508625"/>
          <p14:tracePt t="101292" x="2781300" y="5508625"/>
          <p14:tracePt t="101315" x="2781300" y="5502275"/>
          <p14:tracePt t="101332" x="2781300" y="5494338"/>
          <p14:tracePt t="101339" x="2781300" y="5486400"/>
          <p14:tracePt t="101363" x="2781300" y="5478463"/>
          <p14:tracePt t="101371" x="2781300" y="5470525"/>
          <p14:tracePt t="101395" x="2781300" y="5464175"/>
          <p14:tracePt t="101404" x="2781300" y="5456238"/>
          <p14:tracePt t="101419" x="2773363" y="5448300"/>
          <p14:tracePt t="101459" x="2773363" y="5440363"/>
          <p14:tracePt t="101500" x="2773363" y="5432425"/>
          <p14:tracePt t="101507" x="2765425" y="5426075"/>
          <p14:tracePt t="101523" x="2759075" y="5418138"/>
          <p14:tracePt t="101531" x="2743200" y="5402263"/>
          <p14:tracePt t="101545" x="2727325" y="5380038"/>
          <p14:tracePt t="101561" x="2713038" y="5364163"/>
          <p14:tracePt t="101578" x="2682875" y="5326063"/>
          <p14:tracePt t="101595" x="2659063" y="5303838"/>
          <p14:tracePt t="101595" x="2651125" y="5295900"/>
          <p14:tracePt t="101612" x="2644775" y="5265738"/>
          <p14:tracePt t="101628" x="2636838" y="5249863"/>
          <p14:tracePt t="101645" x="2620963" y="5235575"/>
          <p14:tracePt t="101662" x="2582863" y="5219700"/>
          <p14:tracePt t="101678" x="2530475" y="5181600"/>
          <p14:tracePt t="101695" x="2468563" y="5151438"/>
          <p14:tracePt t="101712" x="2416175" y="5121275"/>
          <p14:tracePt t="101728" x="2378075" y="5075238"/>
          <p14:tracePt t="101745" x="2346325" y="5051425"/>
          <p14:tracePt t="101762" x="2316163" y="5006975"/>
          <p14:tracePt t="101778" x="2286000" y="4968875"/>
          <p14:tracePt t="101795" x="2232025" y="4906963"/>
          <p14:tracePt t="101812" x="2171700" y="4854575"/>
          <p14:tracePt t="101828" x="2103438" y="4800600"/>
          <p14:tracePt t="101845" x="2041525" y="4746625"/>
          <p14:tracePt t="101862" x="1958975" y="4686300"/>
          <p14:tracePt t="101878" x="1874838" y="4618038"/>
          <p14:tracePt t="101895" x="1782763" y="4541838"/>
          <p14:tracePt t="101912" x="1698625" y="4457700"/>
          <p14:tracePt t="101928" x="1616075" y="4373563"/>
          <p14:tracePt t="101945" x="1524000" y="4289425"/>
          <p14:tracePt t="101962" x="1425575" y="4183063"/>
          <p14:tracePt t="101979" x="1287463" y="4046538"/>
          <p14:tracePt t="101995" x="1241425" y="4000500"/>
          <p14:tracePt t="102012" x="1211263" y="3940175"/>
          <p14:tracePt t="102029" x="1189038" y="3894138"/>
          <p14:tracePt t="102045" x="1173163" y="3840163"/>
          <p14:tracePt t="102062" x="1158875" y="3802063"/>
          <p14:tracePt t="102079" x="1135063" y="3787775"/>
          <p14:tracePt t="102095" x="1104900" y="3749675"/>
          <p14:tracePt t="102112" x="1082675" y="3733800"/>
          <p14:tracePt t="102129" x="1050925" y="3703638"/>
          <p14:tracePt t="102145" x="1050925" y="3665538"/>
          <p14:tracePt t="102162" x="1028700" y="3641725"/>
          <p14:tracePt t="102179" x="1028700" y="3597275"/>
          <p14:tracePt t="102195" x="1020763" y="3559175"/>
          <p14:tracePt t="102212" x="1006475" y="3527425"/>
          <p14:tracePt t="102229" x="982663" y="3505200"/>
          <p14:tracePt t="102245" x="968375" y="3475038"/>
          <p14:tracePt t="102262" x="952500" y="3451225"/>
          <p14:tracePt t="102279" x="930275" y="3421063"/>
          <p14:tracePt t="102295" x="922338" y="3413125"/>
          <p14:tracePt t="102312" x="898525" y="3390900"/>
          <p14:tracePt t="102315" x="898525" y="3382963"/>
          <p14:tracePt t="102329" x="884238" y="3375025"/>
          <p14:tracePt t="102345" x="854075" y="3344863"/>
          <p14:tracePt t="102362" x="838200" y="3322638"/>
          <p14:tracePt t="102379" x="815975" y="3298825"/>
          <p14:tracePt t="102379" x="815975" y="3284538"/>
          <p14:tracePt t="102396" x="800100" y="3276600"/>
          <p14:tracePt t="102412" x="777875" y="3230563"/>
          <p14:tracePt t="102429" x="739775" y="3200400"/>
          <p14:tracePt t="102446" x="723900" y="3170238"/>
          <p14:tracePt t="102462" x="685800" y="3132138"/>
          <p14:tracePt t="102479" x="669925" y="3116263"/>
          <p14:tracePt t="102496" x="663575" y="3101975"/>
          <p14:tracePt t="102512" x="655638" y="3086100"/>
          <p14:tracePt t="102546" x="655638" y="3078163"/>
          <p14:tracePt t="102692" x="663575" y="3078163"/>
          <p14:tracePt t="102780" x="669925" y="3078163"/>
          <p14:tracePt t="102787" x="677863" y="3086100"/>
          <p14:tracePt t="102803" x="685800" y="3094038"/>
          <p14:tracePt t="102812" x="693738" y="3094038"/>
          <p14:tracePt t="102829" x="693738" y="3108325"/>
          <p14:tracePt t="102846" x="701675" y="3116263"/>
          <p14:tracePt t="102862" x="701675" y="3124200"/>
          <p14:tracePt t="103364" x="708025" y="3124200"/>
          <p14:tracePt t="103748" x="715963" y="3124200"/>
          <p14:tracePt t="103836" x="723900" y="3124200"/>
          <p14:tracePt t="103915" x="731838" y="3124200"/>
          <p14:tracePt t="104004" x="739775" y="3124200"/>
          <p14:tracePt t="104155" x="746125" y="3132138"/>
          <p14:tracePt t="104171" x="754063" y="3132138"/>
          <p14:tracePt t="104187" x="762000" y="3140075"/>
          <p14:tracePt t="104211" x="769938" y="3140075"/>
          <p14:tracePt t="104219" x="777875" y="3140075"/>
          <p14:tracePt t="104267" x="777875" y="3146425"/>
          <p14:tracePt t="104275" x="784225" y="3146425"/>
          <p14:tracePt t="104283" x="792163" y="3154363"/>
          <p14:tracePt t="104297" x="800100" y="3162300"/>
          <p14:tracePt t="104331" x="800100" y="3170238"/>
          <p14:tracePt t="104363" x="808038" y="3178175"/>
          <p14:tracePt t="104379" x="815975" y="3178175"/>
          <p14:tracePt t="104580" x="822325" y="3178175"/>
          <p14:tracePt t="104699" x="830263" y="3170238"/>
          <p14:tracePt t="104707" x="838200" y="3170238"/>
          <p14:tracePt t="104715" x="846138" y="3170238"/>
          <p14:tracePt t="104731" x="860425" y="3162300"/>
          <p14:tracePt t="104747" x="898525" y="3154363"/>
          <p14:tracePt t="104764" x="914400" y="3146425"/>
          <p14:tracePt t="104781" x="944563" y="3146425"/>
          <p14:tracePt t="104797" x="952500" y="3140075"/>
          <p14:tracePt t="104814" x="952500" y="3132138"/>
          <p14:tracePt t="104892" x="960438" y="3132138"/>
          <p14:tracePt t="106348" x="968375" y="3132138"/>
          <p14:tracePt t="106475" x="974725" y="3132138"/>
          <p14:tracePt t="106491" x="982663" y="3132138"/>
          <p14:tracePt t="106507" x="990600" y="3132138"/>
          <p14:tracePt t="106515" x="1006475" y="3140075"/>
          <p14:tracePt t="106532" x="1044575" y="3184525"/>
          <p14:tracePt t="106549" x="1089025" y="3260725"/>
          <p14:tracePt t="106565" x="1135063" y="3352800"/>
          <p14:tracePt t="106582" x="1173163" y="3505200"/>
          <p14:tracePt t="106599" x="1211263" y="3627438"/>
          <p14:tracePt t="106616" x="1249363" y="3763963"/>
          <p14:tracePt t="106632" x="1333500" y="3894138"/>
          <p14:tracePt t="106649" x="1455738" y="4030663"/>
          <p14:tracePt t="106666" x="1570038" y="4160838"/>
          <p14:tracePt t="106683" x="1692275" y="4289425"/>
          <p14:tracePt t="106699" x="1736725" y="4359275"/>
          <p14:tracePt t="106716" x="1768475" y="4411663"/>
          <p14:tracePt t="106732" x="1798638" y="4457700"/>
          <p14:tracePt t="106749" x="1858963" y="4518025"/>
          <p14:tracePt t="106766" x="1905000" y="4572000"/>
          <p14:tracePt t="106782" x="2003425" y="4664075"/>
          <p14:tracePt t="106799" x="2095500" y="4732338"/>
          <p14:tracePt t="106816" x="2171700" y="4778375"/>
          <p14:tracePt t="106832" x="2217738" y="4808538"/>
          <p14:tracePt t="106849" x="2247900" y="4816475"/>
          <p14:tracePt t="106866" x="2301875" y="4838700"/>
          <p14:tracePt t="106882" x="2354263" y="4838700"/>
          <p14:tracePt t="106899" x="2454275" y="4846638"/>
          <p14:tracePt t="106916" x="2560638" y="4868863"/>
          <p14:tracePt t="106932" x="2651125" y="4892675"/>
          <p14:tracePt t="106949" x="2720975" y="4892675"/>
          <p14:tracePt t="106966" x="2759075" y="4892675"/>
          <p14:tracePt t="106982" x="2765425" y="4892675"/>
          <p14:tracePt t="107019" x="2759075" y="4899025"/>
          <p14:tracePt t="107075" x="2751138" y="4899025"/>
          <p14:tracePt t="107139" x="2743200" y="4899025"/>
          <p14:tracePt t="107155" x="2735263" y="4899025"/>
          <p14:tracePt t="107179" x="2727325" y="4899025"/>
          <p14:tracePt t="107203" x="2727325" y="4906963"/>
          <p14:tracePt t="107211" x="2720975" y="4906963"/>
          <p14:tracePt t="107219" x="2713038" y="4906963"/>
          <p14:tracePt t="107235" x="2697163" y="4906963"/>
          <p14:tracePt t="107251" x="2682875" y="4906963"/>
          <p14:tracePt t="107266" x="2674938" y="4892675"/>
          <p14:tracePt t="107283" x="2628900" y="4892675"/>
          <p14:tracePt t="107299" x="2522538" y="4838700"/>
          <p14:tracePt t="107316" x="2438400" y="4762500"/>
          <p14:tracePt t="107333" x="2354263" y="4678363"/>
          <p14:tracePt t="107349" x="2308225" y="4602163"/>
          <p14:tracePt t="107366" x="2286000" y="4533900"/>
          <p14:tracePt t="107383" x="2232025" y="4465638"/>
          <p14:tracePt t="107399" x="2133600" y="4343400"/>
          <p14:tracePt t="107416" x="1981200" y="4237038"/>
          <p14:tracePt t="107433" x="1820863" y="4114800"/>
          <p14:tracePt t="107450" x="1752600" y="4054475"/>
          <p14:tracePt t="107466" x="1736725" y="4022725"/>
          <p14:tracePt t="107483" x="1889125" y="3984625"/>
          <p14:tracePt t="107500" x="2049463" y="3970338"/>
          <p14:tracePt t="107516" x="2217738" y="3970338"/>
          <p14:tracePt t="107533" x="2339975" y="3946525"/>
          <p14:tracePt t="107550" x="2378075" y="3916363"/>
          <p14:tracePt t="107566" x="2384425" y="3908425"/>
          <p14:tracePt t="107600" x="2384425" y="3924300"/>
          <p14:tracePt t="107616" x="2392363" y="3962400"/>
          <p14:tracePt t="107633" x="2416175" y="3992563"/>
          <p14:tracePt t="107650" x="2454275" y="4016375"/>
          <p14:tracePt t="107667" x="2484438" y="4038600"/>
          <p14:tracePt t="107683" x="2530475" y="4054475"/>
          <p14:tracePt t="107700" x="2560638" y="4068763"/>
          <p14:tracePt t="107716" x="2582863" y="4106863"/>
          <p14:tracePt t="107733" x="2582863" y="4122738"/>
          <p14:tracePt t="107750" x="2582863" y="4144963"/>
          <p14:tracePt t="107766" x="2582863" y="4152900"/>
          <p14:tracePt t="107783" x="2582863" y="4160838"/>
          <p14:tracePt t="107800" x="2598738" y="4168775"/>
          <p14:tracePt t="107816" x="2620963" y="4183063"/>
          <p14:tracePt t="107833" x="2644775" y="4191000"/>
          <p14:tracePt t="107850" x="2659063" y="4198938"/>
          <p14:tracePt t="107867" x="2667000" y="4198938"/>
          <p14:tracePt t="107883" x="2674938" y="4206875"/>
          <p14:tracePt t="107900" x="2674938" y="4213225"/>
          <p14:tracePt t="107917" x="2667000" y="4229100"/>
          <p14:tracePt t="107955" x="2667000" y="4237038"/>
          <p14:tracePt t="107966" x="2674938" y="4237038"/>
          <p14:tracePt t="107983" x="2689225" y="4237038"/>
          <p14:tracePt t="108000" x="2713038" y="4244975"/>
          <p14:tracePt t="108017" x="2751138" y="4244975"/>
          <p14:tracePt t="108034" x="2797175" y="4244975"/>
          <p14:tracePt t="108050" x="2841625" y="4244975"/>
          <p14:tracePt t="108099" x="2827338" y="4244975"/>
          <p14:tracePt t="108115" x="2811463" y="4244975"/>
          <p14:tracePt t="108123" x="2803525" y="4237038"/>
          <p14:tracePt t="108156" x="2803525" y="4229100"/>
          <p14:tracePt t="108707" x="2803525" y="4237038"/>
          <p14:tracePt t="108731" x="2803525" y="4244975"/>
          <p14:tracePt t="108947" x="2797175" y="4251325"/>
          <p14:tracePt t="109059" x="2789238" y="4259263"/>
          <p14:tracePt t="109067" x="2781300" y="4259263"/>
          <p14:tracePt t="109084" x="2759075" y="4267200"/>
          <p14:tracePt t="109101" x="2735263" y="4283075"/>
          <p14:tracePt t="109118" x="2713038" y="4321175"/>
          <p14:tracePt t="109134" x="2682875" y="4335463"/>
          <p14:tracePt t="109151" x="2659063" y="4365625"/>
          <p14:tracePt t="109168" x="2644775" y="4397375"/>
          <p14:tracePt t="109184" x="2636838" y="4419600"/>
          <p14:tracePt t="109201" x="2613025" y="4479925"/>
          <p14:tracePt t="109218" x="2582863" y="4533900"/>
          <p14:tracePt t="109234" x="2536825" y="4610100"/>
          <p14:tracePt t="109251" x="2506663" y="4664075"/>
          <p14:tracePt t="109268" x="2492375" y="4716463"/>
          <p14:tracePt t="109284" x="2484438" y="4770438"/>
          <p14:tracePt t="109301" x="2460625" y="4816475"/>
          <p14:tracePt t="109318" x="2438400" y="4884738"/>
          <p14:tracePt t="109334" x="2378075" y="4960938"/>
          <p14:tracePt t="109351" x="2324100" y="4999038"/>
          <p14:tracePt t="109368" x="2301875" y="5045075"/>
          <p14:tracePt t="109384" x="2270125" y="5075238"/>
          <p14:tracePt t="109401" x="2255838" y="5089525"/>
          <p14:tracePt t="109435" x="2247900" y="5105400"/>
          <p14:tracePt t="109451" x="2225675" y="5143500"/>
          <p14:tracePt t="109468" x="2193925" y="5173663"/>
          <p14:tracePt t="109484" x="2155825" y="5219700"/>
          <p14:tracePt t="109501" x="2117725" y="5249863"/>
          <p14:tracePt t="109518" x="2111375" y="5273675"/>
          <p14:tracePt t="109535" x="2111375" y="5303838"/>
          <p14:tracePt t="109551" x="2111375" y="5311775"/>
          <p14:tracePt t="109568" x="2103438" y="5334000"/>
          <p14:tracePt t="109585" x="2103438" y="5349875"/>
          <p14:tracePt t="109601" x="2095500" y="5364163"/>
          <p14:tracePt t="109618" x="2087563" y="5364163"/>
          <p14:tracePt t="109635" x="2087563" y="5380038"/>
          <p14:tracePt t="109651" x="2087563" y="5402263"/>
          <p14:tracePt t="109668" x="2087563" y="5426075"/>
          <p14:tracePt t="109685" x="2065338" y="5456238"/>
          <p14:tracePt t="109701" x="2057400" y="5478463"/>
          <p14:tracePt t="109718" x="2041525" y="5502275"/>
          <p14:tracePt t="109735" x="2041525" y="5508625"/>
          <p14:tracePt t="109751" x="2035175" y="5508625"/>
          <p14:tracePt t="109768" x="2035175" y="5516563"/>
          <p14:tracePt t="109785" x="2035175" y="5524500"/>
          <p14:tracePt t="109819" x="2035175" y="5532438"/>
          <p14:tracePt t="109835" x="2027238" y="5532438"/>
          <p14:tracePt t="109851" x="2011363" y="5532438"/>
          <p14:tracePt t="109868" x="1997075" y="5540375"/>
          <p14:tracePt t="109885" x="1989138" y="5540375"/>
          <p14:tracePt t="109902" x="1965325" y="5546725"/>
          <p14:tracePt t="109918" x="1943100" y="5554663"/>
          <p14:tracePt t="109935" x="1935163" y="5554663"/>
          <p14:tracePt t="109952" x="1927225" y="5554663"/>
          <p14:tracePt t="110019" x="1920875" y="5554663"/>
          <p14:tracePt t="110027" x="1912938" y="5554663"/>
          <p14:tracePt t="110035" x="1905000" y="5546725"/>
          <p14:tracePt t="110052" x="1897063" y="5532438"/>
          <p14:tracePt t="110068" x="1897063" y="5502275"/>
          <p14:tracePt t="110085" x="1889125" y="5478463"/>
          <p14:tracePt t="110102" x="1882775" y="5456238"/>
          <p14:tracePt t="110118" x="1874838" y="5432425"/>
          <p14:tracePt t="110135" x="1874838" y="5410200"/>
          <p14:tracePt t="110152" x="1874838" y="5394325"/>
          <p14:tracePt t="110168" x="1874838" y="5372100"/>
          <p14:tracePt t="110185" x="1874838" y="5356225"/>
          <p14:tracePt t="110202" x="1874838" y="5341938"/>
          <p14:tracePt t="110219" x="1874838" y="5334000"/>
          <p14:tracePt t="110235" x="1874838" y="5318125"/>
          <p14:tracePt t="110268" x="1874838" y="5311775"/>
          <p14:tracePt t="110363" x="1874838" y="5318125"/>
          <p14:tracePt t="110371" x="1874838" y="5341938"/>
          <p14:tracePt t="110385" x="1874838" y="5364163"/>
          <p14:tracePt t="110402" x="1874838" y="5394325"/>
          <p14:tracePt t="110404" x="1874838" y="5410200"/>
          <p14:tracePt t="110419" x="1874838" y="5418138"/>
          <p14:tracePt t="110435" x="1874838" y="5426075"/>
          <p14:tracePt t="110452" x="1874838" y="5440363"/>
          <p14:tracePt t="110469" x="1874838" y="5456238"/>
          <p14:tracePt t="110485" x="1866900" y="5470525"/>
          <p14:tracePt t="110502" x="1858963" y="5486400"/>
          <p14:tracePt t="110519" x="1844675" y="5508625"/>
          <p14:tracePt t="110535" x="1844675" y="5524500"/>
          <p14:tracePt t="110552" x="1836738" y="5540375"/>
          <p14:tracePt t="110569" x="1836738" y="5554663"/>
          <p14:tracePt t="110585" x="1836738" y="5562600"/>
          <p14:tracePt t="110602" x="1836738" y="5584825"/>
          <p14:tracePt t="110619" x="1828800" y="5584825"/>
          <p14:tracePt t="110635" x="1820863" y="5592763"/>
          <p14:tracePt t="110652" x="1798638" y="5600700"/>
          <p14:tracePt t="110835" x="1806575" y="5600700"/>
          <p14:tracePt t="110843" x="1812925" y="5600700"/>
          <p14:tracePt t="110859" x="1820863" y="5600700"/>
          <p14:tracePt t="110869" x="1828800" y="5600700"/>
          <p14:tracePt t="110923" x="1836738" y="5600700"/>
          <p14:tracePt t="110947" x="1844675" y="5600700"/>
          <p14:tracePt t="110955" x="1851025" y="5600700"/>
          <p14:tracePt t="110969" x="1858963" y="5600700"/>
          <p14:tracePt t="110986" x="1874838" y="5600700"/>
          <p14:tracePt t="111002" x="1874838" y="5608638"/>
          <p14:tracePt t="111019" x="1882775" y="5608638"/>
          <p14:tracePt t="111036" x="1889125" y="5608638"/>
          <p14:tracePt t="111052" x="1897063" y="5608638"/>
          <p14:tracePt t="111163" x="1905000" y="5608638"/>
          <p14:tracePt t="111179" x="1905000" y="5616575"/>
          <p14:tracePt t="111195" x="1912938" y="5616575"/>
          <p14:tracePt t="111227" x="1912938" y="5622925"/>
          <p14:tracePt t="111283" x="1912938" y="5630863"/>
          <p14:tracePt t="111299" x="1905000" y="5630863"/>
          <p14:tracePt t="111387" x="1905000" y="5638800"/>
          <p14:tracePt t="111404" x="1905000" y="5646738"/>
          <p14:tracePt t="111427" x="1905000" y="5654675"/>
          <p14:tracePt t="111459" x="1905000" y="5661025"/>
          <p14:tracePt t="111467" x="1912938" y="5668963"/>
          <p14:tracePt t="111483" x="1927225" y="5676900"/>
          <p14:tracePt t="111499" x="1927225" y="5684838"/>
          <p14:tracePt t="111507" x="1935163" y="5684838"/>
          <p14:tracePt t="111531" x="1935163" y="5692775"/>
          <p14:tracePt t="111627" x="1927225" y="5692775"/>
          <p14:tracePt t="111635" x="1920875" y="5692775"/>
          <p14:tracePt t="111643" x="1905000" y="5692775"/>
          <p14:tracePt t="111653" x="1874838" y="5684838"/>
          <p14:tracePt t="111670" x="1851025" y="5684838"/>
          <p14:tracePt t="111686" x="1836738" y="5676900"/>
          <p14:tracePt t="111703" x="1828800" y="5668963"/>
          <p14:tracePt t="111720" x="1820863" y="5661025"/>
          <p14:tracePt t="111736" x="1812925" y="5654675"/>
          <p14:tracePt t="111843" x="1812925" y="5661025"/>
          <p14:tracePt t="111859" x="1812925" y="5668963"/>
          <p14:tracePt t="111867" x="1820863" y="5668963"/>
          <p14:tracePt t="111875" x="1820863" y="5676900"/>
          <p14:tracePt t="111891" x="1828800" y="5692775"/>
          <p14:tracePt t="111907" x="1836738" y="5692775"/>
          <p14:tracePt t="111920" x="1844675" y="5699125"/>
          <p14:tracePt t="111936" x="1858963" y="5715000"/>
          <p14:tracePt t="111953" x="1882775" y="5730875"/>
          <p14:tracePt t="111970" x="1897063" y="5737225"/>
          <p14:tracePt t="111986" x="1905000" y="5737225"/>
          <p14:tracePt t="112027" x="1912938" y="5737225"/>
          <p14:tracePt t="112035" x="1912938" y="5730875"/>
          <p14:tracePt t="112043" x="1920875" y="5722938"/>
          <p14:tracePt t="112054" x="1927225" y="5722938"/>
          <p14:tracePt t="112070" x="1943100" y="5722938"/>
          <p14:tracePt t="112087" x="1951038" y="5722938"/>
          <p14:tracePt t="112120" x="1951038" y="5715000"/>
          <p14:tracePt t="112603" x="1951038" y="5707063"/>
          <p14:tracePt t="112611" x="1951038" y="5699125"/>
          <p14:tracePt t="112620" x="1951038" y="5692775"/>
          <p14:tracePt t="112637" x="1951038" y="5676900"/>
          <p14:tracePt t="112654" x="1943100" y="5668963"/>
          <p14:tracePt t="112670" x="1935163" y="5654675"/>
          <p14:tracePt t="112687" x="1935163" y="5638800"/>
          <p14:tracePt t="112704" x="1935163" y="5630863"/>
          <p14:tracePt t="112720" x="1935163" y="5616575"/>
          <p14:tracePt t="112737" x="1935163" y="5608638"/>
          <p14:tracePt t="112754" x="1927225" y="5592763"/>
          <p14:tracePt t="112771" x="1927225" y="5584825"/>
          <p14:tracePt t="112787" x="1927225" y="5578475"/>
          <p14:tracePt t="112804" x="1927225" y="5570538"/>
          <p14:tracePt t="112821" x="1927225" y="5546725"/>
          <p14:tracePt t="112837" x="1927225" y="5524500"/>
          <p14:tracePt t="112854" x="1920875" y="5508625"/>
          <p14:tracePt t="112871" x="1912938" y="5494338"/>
          <p14:tracePt t="112887" x="1912938" y="5478463"/>
          <p14:tracePt t="112904" x="1912938" y="5464175"/>
          <p14:tracePt t="112921" x="1912938" y="5440363"/>
          <p14:tracePt t="112937" x="1912938" y="5426075"/>
          <p14:tracePt t="112954" x="1912938" y="5410200"/>
          <p14:tracePt t="112956" x="1912938" y="5387975"/>
          <p14:tracePt t="112972" x="1912938" y="5380038"/>
          <p14:tracePt t="112987" x="1912938" y="5356225"/>
          <p14:tracePt t="113004" x="1912938" y="5334000"/>
          <p14:tracePt t="113021" x="1912938" y="5311775"/>
          <p14:tracePt t="113037" x="1912938" y="5287963"/>
          <p14:tracePt t="113054" x="1912938" y="5257800"/>
          <p14:tracePt t="113071" x="1912938" y="5219700"/>
          <p14:tracePt t="113087" x="1912938" y="5189538"/>
          <p14:tracePt t="113104" x="1912938" y="5165725"/>
          <p14:tracePt t="113121" x="1912938" y="5127625"/>
          <p14:tracePt t="113137" x="1912938" y="5105400"/>
          <p14:tracePt t="113154" x="1912938" y="5083175"/>
          <p14:tracePt t="113171" x="1912938" y="5059363"/>
          <p14:tracePt t="113187" x="1912938" y="5051425"/>
          <p14:tracePt t="113204" x="1912938" y="5045075"/>
          <p14:tracePt t="113299" x="1920875" y="5045075"/>
          <p14:tracePt t="113307" x="1920875" y="5051425"/>
          <p14:tracePt t="113321" x="1920875" y="5059363"/>
          <p14:tracePt t="113338" x="1935163" y="5089525"/>
          <p14:tracePt t="113354" x="1943100" y="5127625"/>
          <p14:tracePt t="113371" x="1951038" y="5219700"/>
          <p14:tracePt t="113388" x="1958975" y="5287963"/>
          <p14:tracePt t="113404" x="1958975" y="5349875"/>
          <p14:tracePt t="113421" x="1965325" y="5402263"/>
          <p14:tracePt t="113438" x="1965325" y="5464175"/>
          <p14:tracePt t="113454" x="1965325" y="5478463"/>
          <p14:tracePt t="113471" x="1965325" y="5494338"/>
          <p14:tracePt t="113488" x="1973263" y="5508625"/>
          <p14:tracePt t="113504" x="1973263" y="5532438"/>
          <p14:tracePt t="113521" x="1973263" y="5554663"/>
          <p14:tracePt t="113538" x="1973263" y="5578475"/>
          <p14:tracePt t="113554" x="1973263" y="5600700"/>
          <p14:tracePt t="113755" x="1973263" y="5592763"/>
          <p14:tracePt t="113763" x="1973263" y="5578475"/>
          <p14:tracePt t="113771" x="1973263" y="5562600"/>
          <p14:tracePt t="113788" x="1973263" y="5516563"/>
          <p14:tracePt t="113805" x="1973263" y="5470525"/>
          <p14:tracePt t="113821" x="1973263" y="5402263"/>
          <p14:tracePt t="113838" x="1973263" y="5356225"/>
          <p14:tracePt t="113855" x="1973263" y="5318125"/>
          <p14:tracePt t="113871" x="1965325" y="5280025"/>
          <p14:tracePt t="113888" x="1958975" y="5257800"/>
          <p14:tracePt t="113905" x="1943100" y="5219700"/>
          <p14:tracePt t="113921" x="1927225" y="5189538"/>
          <p14:tracePt t="113938" x="1927225" y="5135563"/>
          <p14:tracePt t="113940" x="1927225" y="5113338"/>
          <p14:tracePt t="113955" x="1927225" y="5059363"/>
          <p14:tracePt t="113971" x="1927225" y="5021263"/>
          <p14:tracePt t="113988" x="1935163" y="4991100"/>
          <p14:tracePt t="114005" x="1935163" y="4968875"/>
          <p14:tracePt t="114022" x="1935163" y="4945063"/>
          <p14:tracePt t="114038" x="1935163" y="4930775"/>
          <p14:tracePt t="114055" x="1935163" y="4914900"/>
          <p14:tracePt t="114072" x="1935163" y="4906963"/>
          <p14:tracePt t="114088" x="1935163" y="4899025"/>
          <p14:tracePt t="114411" x="1943100" y="4899025"/>
          <p14:tracePt t="114427" x="1951038" y="4899025"/>
          <p14:tracePt t="114435" x="1958975" y="4899025"/>
          <p14:tracePt t="114443" x="1965325" y="4899025"/>
          <p14:tracePt t="114459" x="1973263" y="4899025"/>
          <p14:tracePt t="114472" x="1981200" y="4899025"/>
          <p14:tracePt t="114488" x="2003425" y="4906963"/>
          <p14:tracePt t="114505" x="2011363" y="4914900"/>
          <p14:tracePt t="114522" x="2035175" y="4930775"/>
          <p14:tracePt t="114539" x="2057400" y="4945063"/>
          <p14:tracePt t="114539" x="2057400" y="4953000"/>
          <p14:tracePt t="114555" x="2087563" y="4968875"/>
          <p14:tracePt t="114572" x="2133600" y="5006975"/>
          <p14:tracePt t="114589" x="2187575" y="5037138"/>
          <p14:tracePt t="114605" x="2247900" y="5067300"/>
          <p14:tracePt t="114622" x="2324100" y="5089525"/>
          <p14:tracePt t="114639" x="2378075" y="5113338"/>
          <p14:tracePt t="114655" x="2416175" y="5113338"/>
          <p14:tracePt t="114672" x="2446338" y="5121275"/>
          <p14:tracePt t="114689" x="2446338" y="5135563"/>
          <p14:tracePt t="114705" x="2476500" y="5143500"/>
          <p14:tracePt t="114739" x="2498725" y="5151438"/>
          <p14:tracePt t="114755" x="2544763" y="5173663"/>
          <p14:tracePt t="114772" x="2574925" y="5173663"/>
          <p14:tracePt t="114789" x="2613025" y="5173663"/>
          <p14:tracePt t="114805" x="2659063" y="5173663"/>
          <p14:tracePt t="114822" x="2743200" y="5173663"/>
          <p14:tracePt t="114839" x="2841625" y="5173663"/>
          <p14:tracePt t="114855" x="2925763" y="5173663"/>
          <p14:tracePt t="114872" x="2987675" y="5151438"/>
          <p14:tracePt t="114889" x="3009900" y="5135563"/>
          <p14:tracePt t="114906" x="3017838" y="5121275"/>
          <p14:tracePt t="114995" x="3017838" y="5113338"/>
          <p14:tracePt t="115075" x="3017838" y="5105400"/>
          <p14:tracePt t="115091" x="3017838" y="5097463"/>
          <p14:tracePt t="115107" x="3009900" y="5097463"/>
          <p14:tracePt t="115219" x="3017838" y="5097463"/>
          <p14:tracePt t="115259" x="3017838" y="5089525"/>
          <p14:tracePt t="115307" x="3025775" y="5083175"/>
          <p14:tracePt t="115324" x="3040063" y="5083175"/>
          <p14:tracePt t="115331" x="3055938" y="5067300"/>
          <p14:tracePt t="115347" x="3063875" y="5067300"/>
          <p14:tracePt t="115356" x="3070225" y="5067300"/>
          <p14:tracePt t="115379" x="3078163" y="5059363"/>
          <p14:tracePt t="115389" x="3086100" y="5051425"/>
          <p14:tracePt t="115406" x="3094038" y="5051425"/>
          <p14:tracePt t="115423" x="3094038" y="5045075"/>
          <p14:tracePt t="115459" x="3094038" y="5037138"/>
          <p14:tracePt t="115475" x="3094038" y="5021263"/>
          <p14:tracePt t="115491" x="3101975" y="5021263"/>
          <p14:tracePt t="115499" x="3108325" y="5013325"/>
          <p14:tracePt t="115507" x="3116263" y="4999038"/>
          <p14:tracePt t="115523" x="3132138" y="4975225"/>
          <p14:tracePt t="115539" x="3154363" y="4937125"/>
          <p14:tracePt t="115556" x="3170238" y="4930775"/>
          <p14:tracePt t="115573" x="3170238" y="4906963"/>
          <p14:tracePt t="115643" x="3170238" y="4899025"/>
          <p14:tracePt t="115667" x="3170238" y="4892675"/>
          <p14:tracePt t="115675" x="3162300" y="4876800"/>
          <p14:tracePt t="115689" x="3146425" y="4868863"/>
          <p14:tracePt t="115706" x="3124200" y="4838700"/>
          <p14:tracePt t="115723" x="3032125" y="4762500"/>
          <p14:tracePt t="115740" x="2949575" y="4694238"/>
          <p14:tracePt t="115756" x="2887663" y="4610100"/>
          <p14:tracePt t="115773" x="2765425" y="4503738"/>
          <p14:tracePt t="115790" x="2674938" y="4403725"/>
          <p14:tracePt t="115806" x="2582863" y="4321175"/>
          <p14:tracePt t="115823" x="2514600" y="4259263"/>
          <p14:tracePt t="115840" x="2446338" y="4175125"/>
          <p14:tracePt t="115856" x="2400300" y="4130675"/>
          <p14:tracePt t="115873" x="2362200" y="4098925"/>
          <p14:tracePt t="115890" x="2324100" y="4076700"/>
          <p14:tracePt t="115907" x="2293938" y="4060825"/>
          <p14:tracePt t="115923" x="2270125" y="4030663"/>
          <p14:tracePt t="115940" x="2217738" y="4000500"/>
          <p14:tracePt t="115956" x="2171700" y="3978275"/>
          <p14:tracePt t="115973" x="2117725" y="3946525"/>
          <p14:tracePt t="115990" x="2065338" y="3924300"/>
          <p14:tracePt t="116006" x="2035175" y="3908425"/>
          <p14:tracePt t="116023" x="1981200" y="3863975"/>
          <p14:tracePt t="116040" x="1927225" y="3810000"/>
          <p14:tracePt t="116056" x="1897063" y="3771900"/>
          <p14:tracePt t="116073" x="1882775" y="3741738"/>
          <p14:tracePt t="116090" x="1874838" y="3711575"/>
          <p14:tracePt t="116106" x="1866900" y="3695700"/>
          <p14:tracePt t="116123" x="1866900" y="3673475"/>
          <p14:tracePt t="116140" x="1866900" y="3665538"/>
          <p14:tracePt t="116195" x="1874838" y="3673475"/>
          <p14:tracePt t="116203" x="1882775" y="3703638"/>
          <p14:tracePt t="116211" x="1905000" y="3725863"/>
          <p14:tracePt t="116223" x="1920875" y="3741738"/>
          <p14:tracePt t="116240" x="1965325" y="3779838"/>
          <p14:tracePt t="116257" x="2035175" y="3840163"/>
          <p14:tracePt t="116273" x="2073275" y="3870325"/>
          <p14:tracePt t="116290" x="2117725" y="3894138"/>
          <p14:tracePt t="116307" x="2163763" y="3916363"/>
          <p14:tracePt t="116323" x="2187575" y="3946525"/>
          <p14:tracePt t="116340" x="2209800" y="3970338"/>
          <p14:tracePt t="116357" x="2225675" y="3992563"/>
          <p14:tracePt t="116373" x="2255838" y="4022725"/>
          <p14:tracePt t="116390" x="2316163" y="4046538"/>
          <p14:tracePt t="116407" x="2370138" y="4068763"/>
          <p14:tracePt t="116423" x="2422525" y="4098925"/>
          <p14:tracePt t="116440" x="2460625" y="4122738"/>
          <p14:tracePt t="116457" x="2484438" y="4137025"/>
          <p14:tracePt t="116473" x="2492375" y="4152900"/>
          <p14:tracePt t="116490" x="2498725" y="4160838"/>
          <p14:tracePt t="116507" x="2514600" y="4183063"/>
          <p14:tracePt t="116523" x="2522538" y="4198938"/>
          <p14:tracePt t="116540" x="2522538" y="4213225"/>
          <p14:tracePt t="116557" x="2522538" y="4251325"/>
          <p14:tracePt t="116574" x="2536825" y="4283075"/>
          <p14:tracePt t="116590" x="2560638" y="4327525"/>
          <p14:tracePt t="116607" x="2582863" y="4373563"/>
          <p14:tracePt t="116623" x="2590800" y="4419600"/>
          <p14:tracePt t="116640" x="2598738" y="4473575"/>
          <p14:tracePt t="116657" x="2598738" y="4533900"/>
          <p14:tracePt t="116673" x="2598738" y="4579938"/>
          <p14:tracePt t="116690" x="2606675" y="4648200"/>
          <p14:tracePt t="116707" x="2636838" y="4664075"/>
          <p14:tracePt t="116723" x="2674938" y="4702175"/>
          <p14:tracePt t="116740" x="2713038" y="4732338"/>
          <p14:tracePt t="116757" x="2727325" y="4762500"/>
          <p14:tracePt t="116774" x="2727325" y="4778375"/>
          <p14:tracePt t="116790" x="2713038" y="4784725"/>
          <p14:tracePt t="116807" x="2697163" y="4784725"/>
          <p14:tracePt t="116824" x="2674938" y="4770438"/>
          <p14:tracePt t="116840" x="2628900" y="4740275"/>
          <p14:tracePt t="116857" x="2582863" y="4694238"/>
          <p14:tracePt t="116874" x="2560638" y="4670425"/>
          <p14:tracePt t="116891" x="2552700" y="4632325"/>
          <p14:tracePt t="116907" x="2522538" y="4610100"/>
          <p14:tracePt t="116924" x="2522538" y="4602163"/>
          <p14:tracePt t="116979" x="2536825" y="4602163"/>
          <p14:tracePt t="116987" x="2544763" y="4602163"/>
          <p14:tracePt t="116995" x="2560638" y="4602163"/>
          <p14:tracePt t="117007" x="2574925" y="4602163"/>
          <p14:tracePt t="117024" x="2628900" y="4618038"/>
          <p14:tracePt t="117041" x="2667000" y="4664075"/>
          <p14:tracePt t="117057" x="2720975" y="4702175"/>
          <p14:tracePt t="117074" x="2751138" y="4740275"/>
          <p14:tracePt t="117091" x="2773363" y="4770438"/>
          <p14:tracePt t="117091" x="2773363" y="4778375"/>
          <p14:tracePt t="117107" x="2789238" y="4816475"/>
          <p14:tracePt t="117124" x="2803525" y="4838700"/>
          <p14:tracePt t="117141" x="2827338" y="4868863"/>
          <p14:tracePt t="117157" x="2827338" y="4884738"/>
          <p14:tracePt t="117174" x="2819400" y="4892675"/>
          <p14:tracePt t="117191" x="2803525" y="4899025"/>
          <p14:tracePt t="117207" x="2797175" y="4899025"/>
          <p14:tracePt t="117224" x="2773363" y="4899025"/>
          <p14:tracePt t="117241" x="2743200" y="4899025"/>
          <p14:tracePt t="117257" x="2697163" y="4892675"/>
          <p14:tracePt t="117274" x="2682875" y="4884738"/>
          <p14:tracePt t="117291" x="2682875" y="4868863"/>
          <p14:tracePt t="117307" x="2682875" y="4854575"/>
          <p14:tracePt t="117324" x="2659063" y="4846638"/>
          <p14:tracePt t="117341" x="2636838" y="4822825"/>
          <p14:tracePt t="117357" x="2544763" y="4778375"/>
          <p14:tracePt t="117374" x="2454275" y="4724400"/>
          <p14:tracePt t="117391" x="2370138" y="4686300"/>
          <p14:tracePt t="117408" x="2308225" y="4656138"/>
          <p14:tracePt t="117424" x="2286000" y="4610100"/>
          <p14:tracePt t="117441" x="2247900" y="4564063"/>
          <p14:tracePt t="117443" x="2232025" y="4541838"/>
          <p14:tracePt t="117457" x="2217738" y="4511675"/>
          <p14:tracePt t="117475" x="2141538" y="4427538"/>
          <p14:tracePt t="117491" x="2087563" y="4365625"/>
          <p14:tracePt t="117508" x="2065338" y="4327525"/>
          <p14:tracePt t="117524" x="2035175" y="4289425"/>
          <p14:tracePt t="117541" x="2003425" y="4267200"/>
          <p14:tracePt t="117558" x="1981200" y="4229100"/>
          <p14:tracePt t="117574" x="1958975" y="4213225"/>
          <p14:tracePt t="117591" x="1943100" y="4206875"/>
          <p14:tracePt t="117608" x="1927225" y="4183063"/>
          <p14:tracePt t="117624" x="1920875" y="4175125"/>
          <p14:tracePt t="117641" x="1905000" y="4168775"/>
          <p14:tracePt t="117658" x="1905000" y="4160838"/>
          <p14:tracePt t="117715" x="1920875" y="4168775"/>
          <p14:tracePt t="117723" x="1943100" y="4191000"/>
          <p14:tracePt t="117731" x="1958975" y="4206875"/>
          <p14:tracePt t="117741" x="1989138" y="4221163"/>
          <p14:tracePt t="117758" x="2057400" y="4297363"/>
          <p14:tracePt t="117774" x="2125663" y="4373563"/>
          <p14:tracePt t="117791" x="2187575" y="4441825"/>
          <p14:tracePt t="117808" x="2187575" y="4465638"/>
          <p14:tracePt t="117825" x="2217738" y="4487863"/>
          <p14:tracePt t="117841" x="2239963" y="4511675"/>
          <p14:tracePt t="117858" x="2286000" y="4541838"/>
          <p14:tracePt t="117875" x="2332038" y="4572000"/>
          <p14:tracePt t="117875" x="2362200" y="4602163"/>
          <p14:tracePt t="117891" x="2446338" y="4670425"/>
          <p14:tracePt t="117908" x="2484438" y="4702175"/>
          <p14:tracePt t="117925" x="2544763" y="4754563"/>
          <p14:tracePt t="117941" x="2560638" y="4778375"/>
          <p14:tracePt t="117958" x="2560638" y="4808538"/>
          <p14:tracePt t="117975" x="2560638" y="4822825"/>
          <p14:tracePt t="117991" x="2560638" y="4830763"/>
          <p14:tracePt t="118008" x="2552700" y="4830763"/>
          <p14:tracePt t="118131" x="2552700" y="4838700"/>
          <p14:tracePt t="118155" x="2552700" y="4846638"/>
          <p14:tracePt t="118163" x="2552700" y="4854575"/>
          <p14:tracePt t="118175" x="2560638" y="4854575"/>
          <p14:tracePt t="118191" x="2574925" y="4868863"/>
          <p14:tracePt t="118208" x="2613025" y="4884738"/>
          <p14:tracePt t="118225" x="2667000" y="4892675"/>
          <p14:tracePt t="118242" x="2727325" y="4914900"/>
          <p14:tracePt t="118258" x="2811463" y="4953000"/>
          <p14:tracePt t="118275" x="2865438" y="4968875"/>
          <p14:tracePt t="118292" x="2925763" y="4983163"/>
          <p14:tracePt t="118308" x="2971800" y="4999038"/>
          <p14:tracePt t="118325" x="2987675" y="4999038"/>
          <p14:tracePt t="118342" x="2994025" y="5021263"/>
          <p14:tracePt t="118358" x="3001963" y="5045075"/>
          <p14:tracePt t="118375" x="3001963" y="5059363"/>
          <p14:tracePt t="118411" x="3001963" y="5067300"/>
          <p14:tracePt t="118425" x="2994025" y="5067300"/>
          <p14:tracePt t="118451" x="2987675" y="5075238"/>
          <p14:tracePt t="118475" x="2987675" y="5083175"/>
          <p14:tracePt t="118483" x="2987675" y="5089525"/>
          <p14:tracePt t="118492" x="2987675" y="5097463"/>
          <p14:tracePt t="118523" x="2971800" y="5105400"/>
          <p14:tracePt t="118531" x="2971800" y="5113338"/>
          <p14:tracePt t="118542" x="2963863" y="5113338"/>
          <p14:tracePt t="118579" x="2963863" y="5121275"/>
          <p14:tracePt t="118587" x="2955925" y="5121275"/>
          <p14:tracePt t="118603" x="2955925" y="5127625"/>
          <p14:tracePt t="118611" x="2949575" y="5127625"/>
          <p14:tracePt t="118625" x="2941638" y="5135563"/>
          <p14:tracePt t="118642" x="2933700" y="5143500"/>
          <p14:tracePt t="118658" x="2925763" y="5151438"/>
          <p14:tracePt t="118659" x="2925763" y="5159375"/>
          <p14:tracePt t="118683" x="2925763" y="5165725"/>
          <p14:tracePt t="118692" x="2917825" y="5165725"/>
          <p14:tracePt t="118709" x="2903538" y="5165725"/>
          <p14:tracePt t="118725" x="2887663" y="5173663"/>
          <p14:tracePt t="118742" x="2879725" y="5173663"/>
          <p14:tracePt t="118779" x="2873375" y="5173663"/>
          <p14:tracePt t="118795" x="2865438" y="5173663"/>
          <p14:tracePt t="118809" x="2857500" y="5173663"/>
          <p14:tracePt t="118825" x="2835275" y="5165725"/>
          <p14:tracePt t="118842" x="2803525" y="5151438"/>
          <p14:tracePt t="118859" x="2773363" y="5113338"/>
          <p14:tracePt t="118875" x="2765425" y="5083175"/>
          <p14:tracePt t="118892" x="2765425" y="5067300"/>
          <p14:tracePt t="118909" x="2765425" y="5051425"/>
          <p14:tracePt t="118979" x="2773363" y="5051425"/>
          <p14:tracePt t="118987" x="2773363" y="5045075"/>
          <p14:tracePt t="119003" x="2781300" y="5045075"/>
          <p14:tracePt t="119011" x="2781300" y="5037138"/>
          <p14:tracePt t="119027" x="2781300" y="5029200"/>
          <p14:tracePt t="119051" x="2781300" y="5021263"/>
          <p14:tracePt t="119059" x="2765425" y="5013325"/>
          <p14:tracePt t="119075" x="2743200" y="4999038"/>
          <p14:tracePt t="119092" x="2735263" y="4983163"/>
          <p14:tracePt t="119227" x="2735263" y="4975225"/>
          <p14:tracePt t="119299" x="2735263" y="4968875"/>
          <p14:tracePt t="119315" x="2735263" y="4960938"/>
          <p14:tracePt t="119323" x="2735263" y="4953000"/>
          <p14:tracePt t="119331" x="2735263" y="4945063"/>
          <p14:tracePt t="119363" x="2735263" y="4937125"/>
          <p14:tracePt t="119371" x="2735263" y="4930775"/>
          <p14:tracePt t="119459" x="2735263" y="4922838"/>
          <p14:tracePt t="119467" x="2735263" y="4914900"/>
          <p14:tracePt t="119476" x="2735263" y="4906963"/>
          <p14:tracePt t="119493" x="2735263" y="4892675"/>
          <p14:tracePt t="119509" x="2735263" y="4876800"/>
          <p14:tracePt t="119526" x="2735263" y="4868863"/>
          <p14:tracePt t="123155" x="2743200" y="4868863"/>
          <p14:tracePt t="123195" x="2743200" y="4860925"/>
          <p14:tracePt t="123235" x="2751138" y="4860925"/>
          <p14:tracePt t="124259" x="2743200" y="4860925"/>
          <p14:tracePt t="124267" x="2735263" y="4860925"/>
          <p14:tracePt t="124283" x="2727325" y="4860925"/>
          <p14:tracePt t="124296" x="2720975" y="4854575"/>
          <p14:tracePt t="124315" x="2720975" y="4846638"/>
          <p14:tracePt t="124331" x="2720975" y="4838700"/>
          <p14:tracePt t="124395" x="2720975" y="4830763"/>
          <p14:tracePt t="124403" x="2720975" y="4816475"/>
          <p14:tracePt t="124413" x="2705100" y="4800600"/>
          <p14:tracePt t="124430" x="2682875" y="4778375"/>
          <p14:tracePt t="124446" x="2682875" y="4746625"/>
          <p14:tracePt t="124463" x="2682875" y="4716463"/>
          <p14:tracePt t="124480" x="2682875" y="4702175"/>
          <p14:tracePt t="124497" x="2674938" y="4694238"/>
          <p14:tracePt t="124513" x="2674938" y="4670425"/>
          <p14:tracePt t="124530" x="2659063" y="4664075"/>
          <p14:tracePt t="124546" x="2651125" y="4640263"/>
          <p14:tracePt t="124547" x="2644775" y="4632325"/>
          <p14:tracePt t="124563" x="2644775" y="4602163"/>
          <p14:tracePt t="124580" x="2644775" y="4579938"/>
          <p14:tracePt t="124597" x="2628900" y="4541838"/>
          <p14:tracePt t="124613" x="2613025" y="4495800"/>
          <p14:tracePt t="124630" x="2598738" y="4441825"/>
          <p14:tracePt t="124647" x="2582863" y="4381500"/>
          <p14:tracePt t="124663" x="2574925" y="4313238"/>
          <p14:tracePt t="124680" x="2568575" y="4259263"/>
          <p14:tracePt t="124697" x="2536825" y="4206875"/>
          <p14:tracePt t="124713" x="2506663" y="4168775"/>
          <p14:tracePt t="124730" x="2416175" y="4106863"/>
          <p14:tracePt t="124747" x="2378075" y="4092575"/>
          <p14:tracePt t="124763" x="2339975" y="4060825"/>
          <p14:tracePt t="124780" x="2316163" y="4038600"/>
          <p14:tracePt t="124797" x="2293938" y="4030663"/>
          <p14:tracePt t="124813" x="2263775" y="4016375"/>
          <p14:tracePt t="124830" x="2209800" y="3984625"/>
          <p14:tracePt t="124847" x="2149475" y="3978275"/>
          <p14:tracePt t="124863" x="2049463" y="3932238"/>
          <p14:tracePt t="124880" x="1973263" y="3886200"/>
          <p14:tracePt t="124897" x="1912938" y="3848100"/>
          <p14:tracePt t="124914" x="1897063" y="3832225"/>
          <p14:tracePt t="124930" x="1882775" y="3817938"/>
          <p14:tracePt t="124947" x="1858963" y="3794125"/>
          <p14:tracePt t="124963" x="1806575" y="3763963"/>
          <p14:tracePt t="124980" x="1744663" y="3733800"/>
          <p14:tracePt t="124997" x="1676400" y="3679825"/>
          <p14:tracePt t="125014" x="1608138" y="3627438"/>
          <p14:tracePt t="125030" x="1546225" y="3589338"/>
          <p14:tracePt t="125047" x="1485900" y="3551238"/>
          <p14:tracePt t="125064" x="1417638" y="3489325"/>
          <p14:tracePt t="125080" x="1363663" y="3459163"/>
          <p14:tracePt t="125097" x="1333500" y="3429000"/>
          <p14:tracePt t="125114" x="1325563" y="3421063"/>
          <p14:tracePt t="125155" x="1317625" y="3421063"/>
          <p14:tracePt t="125171" x="1311275" y="3421063"/>
          <p14:tracePt t="125179" x="1295400" y="3421063"/>
          <p14:tracePt t="125187" x="1265238" y="3429000"/>
          <p14:tracePt t="125197" x="1173163" y="3436938"/>
          <p14:tracePt t="125214" x="998538" y="3451225"/>
          <p14:tracePt t="125230" x="808038" y="3451225"/>
          <p14:tracePt t="125247" x="587375" y="3451225"/>
          <p14:tracePt t="125264" x="427038" y="3444875"/>
          <p14:tracePt t="125280" x="342900" y="3421063"/>
          <p14:tracePt t="125297" x="312738" y="3398838"/>
          <p14:tracePt t="125314" x="312738" y="3375025"/>
          <p14:tracePt t="125330" x="312738" y="3336925"/>
          <p14:tracePt t="125347" x="312738" y="3322638"/>
          <p14:tracePt t="125364" x="312738" y="3306763"/>
          <p14:tracePt t="125381" x="312738" y="3276600"/>
          <p14:tracePt t="125397" x="312738" y="3246438"/>
          <p14:tracePt t="125414" x="320675" y="3200400"/>
          <p14:tracePt t="125431" x="342900" y="3140075"/>
          <p14:tracePt t="125447" x="396875" y="3086100"/>
          <p14:tracePt t="125464" x="465138" y="3025775"/>
          <p14:tracePt t="125481" x="555625" y="2955925"/>
          <p14:tracePt t="125497" x="647700" y="2895600"/>
          <p14:tracePt t="125514" x="731838" y="2811463"/>
          <p14:tracePt t="125531" x="854075" y="2751138"/>
          <p14:tracePt t="125547" x="944563" y="2705100"/>
          <p14:tracePt t="125564" x="1028700" y="2697163"/>
          <p14:tracePt t="125581" x="1120775" y="2697163"/>
          <p14:tracePt t="125597" x="1189038" y="2697163"/>
          <p14:tracePt t="125614" x="1265238" y="2697163"/>
          <p14:tracePt t="125631" x="1303338" y="2697163"/>
          <p14:tracePt t="125647" x="1325563" y="2705100"/>
          <p14:tracePt t="125664" x="1341438" y="2720975"/>
          <p14:tracePt t="125681" x="1363663" y="2735263"/>
          <p14:tracePt t="125698" x="1393825" y="2773363"/>
          <p14:tracePt t="125714" x="1425575" y="2803525"/>
          <p14:tracePt t="125731" x="1508125" y="2887663"/>
          <p14:tracePt t="125748" x="1584325" y="2949575"/>
          <p14:tracePt t="125764" x="1646238" y="3040063"/>
          <p14:tracePt t="125781" x="1654175" y="3101975"/>
          <p14:tracePt t="125798" x="1646238" y="3154363"/>
          <p14:tracePt t="125814" x="1592263" y="3208338"/>
          <p14:tracePt t="125831" x="1554163" y="3254375"/>
          <p14:tracePt t="125848" x="1516063" y="3276600"/>
          <p14:tracePt t="125864" x="1477963" y="3298825"/>
          <p14:tracePt t="125881" x="1439863" y="3314700"/>
          <p14:tracePt t="125898" x="1431925" y="3336925"/>
          <p14:tracePt t="125914" x="1417638" y="3352800"/>
          <p14:tracePt t="125931" x="1371600" y="3406775"/>
          <p14:tracePt t="125948" x="1287463" y="3467100"/>
          <p14:tracePt t="125964" x="1196975" y="3521075"/>
          <p14:tracePt t="125981" x="1112838" y="3551238"/>
          <p14:tracePt t="125998" x="1044575" y="3551238"/>
          <p14:tracePt t="126014" x="990600" y="3551238"/>
          <p14:tracePt t="126031" x="974725" y="3543300"/>
          <p14:tracePt t="126048" x="974725" y="3521075"/>
          <p14:tracePt t="126064" x="974725" y="3505200"/>
          <p14:tracePt t="126067" x="974725" y="3489325"/>
          <p14:tracePt t="126081" x="982663" y="3482975"/>
          <p14:tracePt t="126098" x="998538" y="3482975"/>
          <p14:tracePt t="126114" x="1012825" y="3475038"/>
          <p14:tracePt t="126131" x="1044575" y="3475038"/>
          <p14:tracePt t="126148" x="1050925" y="3482975"/>
          <p14:tracePt t="126165" x="1074738" y="3505200"/>
          <p14:tracePt t="126181" x="1082675" y="3521075"/>
          <p14:tracePt t="126198" x="1082675" y="3527425"/>
          <p14:tracePt t="126215" x="1089025" y="3551238"/>
          <p14:tracePt t="126231" x="1096963" y="3559175"/>
          <p14:tracePt t="126248" x="1104900" y="3581400"/>
          <p14:tracePt t="126265" x="1104900" y="3589338"/>
          <p14:tracePt t="126281" x="1104900" y="3603625"/>
          <p14:tracePt t="126298" x="1112838" y="3627438"/>
          <p14:tracePt t="126315" x="1112838" y="3657600"/>
          <p14:tracePt t="126331" x="1120775" y="3673475"/>
          <p14:tracePt t="126348" x="1120775" y="3687763"/>
          <p14:tracePt t="126365" x="1135063" y="3717925"/>
          <p14:tracePt t="126381" x="1135063" y="3725863"/>
          <p14:tracePt t="126398" x="1143000" y="3733800"/>
          <p14:tracePt t="126415" x="1143000" y="3741738"/>
          <p14:tracePt t="126431" x="1143000" y="3749675"/>
          <p14:tracePt t="126779" x="1143000" y="3741738"/>
          <p14:tracePt t="126787" x="1127125" y="3741738"/>
          <p14:tracePt t="126798" x="1104900" y="3725863"/>
          <p14:tracePt t="126815" x="1074738" y="3695700"/>
          <p14:tracePt t="126832" x="1044575" y="3665538"/>
          <p14:tracePt t="126848" x="1012825" y="3619500"/>
          <p14:tracePt t="126865" x="990600" y="3581400"/>
          <p14:tracePt t="126882" x="982663" y="3535363"/>
          <p14:tracePt t="126898" x="974725" y="3497263"/>
          <p14:tracePt t="126915" x="974725" y="3451225"/>
          <p14:tracePt t="126932" x="974725" y="3429000"/>
          <p14:tracePt t="126949" x="968375" y="3398838"/>
          <p14:tracePt t="126965" x="952500" y="3390900"/>
          <p14:tracePt t="126982" x="944563" y="3382963"/>
          <p14:tracePt t="126999" x="944563" y="3368675"/>
          <p14:tracePt t="127015" x="936625" y="3352800"/>
          <p14:tracePt t="127032" x="930275" y="3336925"/>
          <p14:tracePt t="127049" x="930275" y="3298825"/>
          <p14:tracePt t="127065" x="930275" y="3254375"/>
          <p14:tracePt t="127068" x="930275" y="3238500"/>
          <p14:tracePt t="127082" x="930275" y="3216275"/>
          <p14:tracePt t="127099" x="930275" y="3170238"/>
          <p14:tracePt t="127115" x="930275" y="3146425"/>
          <p14:tracePt t="127132" x="930275" y="3124200"/>
          <p14:tracePt t="127165" x="930275" y="3116263"/>
          <p14:tracePt t="127411" x="922338" y="3116263"/>
          <p14:tracePt t="127427" x="914400" y="3116263"/>
          <p14:tracePt t="127435" x="906463" y="3124200"/>
          <p14:tracePt t="127449" x="898525" y="3124200"/>
          <p14:tracePt t="127466" x="876300" y="3124200"/>
          <p14:tracePt t="127482" x="854075" y="3124200"/>
          <p14:tracePt t="127499" x="846138" y="3124200"/>
          <p14:tracePt t="127516" x="830263" y="3124200"/>
          <p14:tracePt t="127555" x="822325" y="3124200"/>
          <p14:tracePt t="127611" x="815975" y="3124200"/>
          <p14:tracePt t="127667" x="808038" y="3124200"/>
          <p14:tracePt t="127763" x="800100" y="3124200"/>
          <p14:tracePt t="128516" x="792163" y="3124200"/>
          <p14:tracePt t="128539" x="784225" y="3124200"/>
          <p14:tracePt t="129299" x="784225" y="3140075"/>
          <p14:tracePt t="129315" x="784225" y="3146425"/>
          <p14:tracePt t="129323" x="784225" y="3154363"/>
          <p14:tracePt t="129339" x="784225" y="3162300"/>
          <p14:tracePt t="129350" x="784225" y="3170238"/>
          <p14:tracePt t="129367" x="800100" y="3184525"/>
          <p14:tracePt t="129384" x="815975" y="3216275"/>
          <p14:tracePt t="129401" x="830263" y="3246438"/>
          <p14:tracePt t="129417" x="846138" y="3276600"/>
          <p14:tracePt t="129434" x="868363" y="3284538"/>
          <p14:tracePt t="129450" x="868363" y="3298825"/>
          <p14:tracePt t="129451" x="868363" y="3306763"/>
          <p14:tracePt t="129467" x="876300" y="3306763"/>
          <p14:tracePt t="129484" x="884238" y="3314700"/>
          <p14:tracePt t="129500" x="884238" y="3330575"/>
          <p14:tracePt t="129517" x="914400" y="3344863"/>
          <p14:tracePt t="129534" x="936625" y="3375025"/>
          <p14:tracePt t="129550" x="968375" y="3406775"/>
          <p14:tracePt t="129567" x="1006475" y="3406775"/>
          <p14:tracePt t="129584" x="1012825" y="3406775"/>
          <p14:tracePt t="129601" x="1012825" y="3413125"/>
          <p14:tracePt t="129619" x="1020763" y="3421063"/>
          <p14:tracePt t="129635" x="1028700" y="3421063"/>
          <p14:tracePt t="129650" x="1050925" y="3429000"/>
          <p14:tracePt t="129667" x="1066800" y="3429000"/>
          <p14:tracePt t="129684" x="1089025" y="3429000"/>
          <p14:tracePt t="129701" x="1112838" y="3429000"/>
          <p14:tracePt t="129717" x="1127125" y="3429000"/>
          <p14:tracePt t="129734" x="1150938" y="3429000"/>
          <p14:tracePt t="129751" x="1173163" y="3429000"/>
          <p14:tracePt t="129767" x="1181100" y="3429000"/>
          <p14:tracePt t="129784" x="1189038" y="3429000"/>
          <p14:tracePt t="129801" x="1196975" y="3429000"/>
          <p14:tracePt t="129817" x="1211263" y="3429000"/>
          <p14:tracePt t="129834" x="1235075" y="3429000"/>
          <p14:tracePt t="129851" x="1265238" y="3429000"/>
          <p14:tracePt t="129867" x="1279525" y="3429000"/>
          <p14:tracePt t="129884" x="1295400" y="3436938"/>
          <p14:tracePt t="129901" x="1295400" y="3444875"/>
          <p14:tracePt t="129947" x="1295400" y="3451225"/>
          <p14:tracePt t="129963" x="1303338" y="3459163"/>
          <p14:tracePt t="129971" x="1311275" y="3467100"/>
          <p14:tracePt t="129984" x="1317625" y="3467100"/>
          <p14:tracePt t="130001" x="1317625" y="3482975"/>
          <p14:tracePt t="130018" x="1325563" y="3489325"/>
          <p14:tracePt t="130034" x="1341438" y="3505200"/>
          <p14:tracePt t="130107" x="1355725" y="3505200"/>
          <p14:tracePt t="130115" x="1379538" y="3505200"/>
          <p14:tracePt t="130123" x="1417638" y="3505200"/>
          <p14:tracePt t="130134" x="1439863" y="3505200"/>
          <p14:tracePt t="130151" x="1524000" y="3505200"/>
          <p14:tracePt t="130168" x="1584325" y="3505200"/>
          <p14:tracePt t="130184" x="1616075" y="3482975"/>
          <p14:tracePt t="130201" x="1622425" y="3482975"/>
          <p14:tracePt t="130218" x="1622425" y="3475038"/>
          <p14:tracePt t="130251" x="1630363" y="3475038"/>
          <p14:tracePt t="130275" x="1638300" y="3475038"/>
          <p14:tracePt t="130283" x="1646238" y="3475038"/>
          <p14:tracePt t="130291" x="1654175" y="3475038"/>
          <p14:tracePt t="130301" x="1668463" y="3475038"/>
          <p14:tracePt t="130318" x="1684338" y="3475038"/>
          <p14:tracePt t="130335" x="1698625" y="3459163"/>
          <p14:tracePt t="130351" x="1706563" y="3459163"/>
          <p14:tracePt t="130475" x="1706563" y="3451225"/>
          <p14:tracePt t="130515" x="1698625" y="3451225"/>
          <p14:tracePt t="130907" x="1692275" y="3451225"/>
          <p14:tracePt t="130963" x="1698625" y="3451225"/>
          <p14:tracePt t="130971" x="1736725" y="3467100"/>
          <p14:tracePt t="130985" x="1820863" y="3497263"/>
          <p14:tracePt t="131002" x="2408238" y="3756025"/>
          <p14:tracePt t="131018" x="2682875" y="3894138"/>
          <p14:tracePt t="131035" x="3170238" y="4251325"/>
          <p14:tracePt t="131052" x="3330575" y="4435475"/>
          <p14:tracePt t="131068" x="3413125" y="4602163"/>
          <p14:tracePt t="131085" x="3482975" y="4746625"/>
          <p14:tracePt t="131102" x="3505200" y="4860925"/>
          <p14:tracePt t="131118" x="3505200" y="4922838"/>
          <p14:tracePt t="131135" x="3505200" y="4975225"/>
          <p14:tracePt t="131152" x="3475038" y="5006975"/>
          <p14:tracePt t="131169" x="3444875" y="5045075"/>
          <p14:tracePt t="131185" x="3406775" y="5075238"/>
          <p14:tracePt t="131202" x="3390900" y="5097463"/>
          <p14:tracePt t="131218" x="3375025" y="5113338"/>
          <p14:tracePt t="131235" x="3368675" y="5121275"/>
          <p14:tracePt t="131252" x="3360738" y="5121275"/>
          <p14:tracePt t="131269" x="3360738" y="5127625"/>
          <p14:tracePt t="131285" x="3360738" y="5143500"/>
          <p14:tracePt t="131302" x="3360738" y="5159375"/>
          <p14:tracePt t="131319" x="3360738" y="5197475"/>
          <p14:tracePt t="131335" x="3330575" y="5235575"/>
          <p14:tracePt t="131352" x="3284538" y="5273675"/>
          <p14:tracePt t="131369" x="3246438" y="5287963"/>
          <p14:tracePt t="131385" x="3208338" y="5295900"/>
          <p14:tracePt t="131402" x="3178175" y="5295900"/>
          <p14:tracePt t="131419" x="3162300" y="5295900"/>
          <p14:tracePt t="131507" x="3170238" y="5295900"/>
          <p14:tracePt t="131515" x="3178175" y="5295900"/>
          <p14:tracePt t="131539" x="3184525" y="5295900"/>
          <p14:tracePt t="131595" x="3192463" y="5295900"/>
          <p14:tracePt t="132635" x="3184525" y="5287963"/>
          <p14:tracePt t="132651" x="3184525" y="5280025"/>
          <p14:tracePt t="132659" x="3178175" y="5273675"/>
          <p14:tracePt t="132670" x="3162300" y="5273675"/>
          <p14:tracePt t="132686" x="3108325" y="5219700"/>
          <p14:tracePt t="132703" x="3025775" y="5151438"/>
          <p14:tracePt t="132720" x="2903538" y="5037138"/>
          <p14:tracePt t="132736" x="2759075" y="4914900"/>
          <p14:tracePt t="132753" x="2613025" y="4792663"/>
          <p14:tracePt t="132770" x="2514600" y="4670425"/>
          <p14:tracePt t="132786" x="2498725" y="4656138"/>
          <p14:tracePt t="132803" x="2484438" y="4594225"/>
          <p14:tracePt t="132820" x="2460625" y="4549775"/>
          <p14:tracePt t="132837" x="2392363" y="4495800"/>
          <p14:tracePt t="132853" x="2339975" y="4465638"/>
          <p14:tracePt t="132870" x="2247900" y="4419600"/>
          <p14:tracePt t="132886" x="2171700" y="4365625"/>
          <p14:tracePt t="132903" x="2103438" y="4297363"/>
          <p14:tracePt t="132920" x="2057400" y="4244975"/>
          <p14:tracePt t="132937" x="2041525" y="4213225"/>
          <p14:tracePt t="132953" x="2027238" y="4160838"/>
          <p14:tracePt t="132970" x="2011363" y="4098925"/>
          <p14:tracePt t="132987" x="1973263" y="4030663"/>
          <p14:tracePt t="133003" x="1935163" y="3992563"/>
          <p14:tracePt t="133020" x="1866900" y="3946525"/>
          <p14:tracePt t="133037" x="1798638" y="3894138"/>
          <p14:tracePt t="133053" x="1744663" y="3856038"/>
          <p14:tracePt t="133070" x="1684338" y="3825875"/>
          <p14:tracePt t="133087" x="1646238" y="3787775"/>
          <p14:tracePt t="133103" x="1600200" y="3749675"/>
          <p14:tracePt t="133120" x="1554163" y="3711575"/>
          <p14:tracePt t="133137" x="1516063" y="3673475"/>
          <p14:tracePt t="133153" x="1501775" y="3619500"/>
          <p14:tracePt t="133170" x="1485900" y="3581400"/>
          <p14:tracePt t="133187" x="1485900" y="3551238"/>
          <p14:tracePt t="133203" x="1485900" y="3543300"/>
          <p14:tracePt t="133220" x="1501775" y="3559175"/>
          <p14:tracePt t="133237" x="1516063" y="3611563"/>
          <p14:tracePt t="133254" x="1546225" y="3763963"/>
          <p14:tracePt t="133270" x="1584325" y="3908425"/>
          <p14:tracePt t="133287" x="1616075" y="4084638"/>
          <p14:tracePt t="133304" x="1616075" y="4213225"/>
          <p14:tracePt t="133320" x="1616075" y="4411663"/>
          <p14:tracePt t="133337" x="1616075" y="4618038"/>
          <p14:tracePt t="133354" x="1577975" y="4838700"/>
          <p14:tracePt t="133370" x="1516063" y="4991100"/>
          <p14:tracePt t="133387" x="1477963" y="5113338"/>
          <p14:tracePt t="133404" x="1470025" y="5151438"/>
          <p14:tracePt t="133420" x="1470025" y="5165725"/>
          <p14:tracePt t="133437" x="1477963" y="5165725"/>
          <p14:tracePt t="133454" x="1493838" y="5173663"/>
          <p14:tracePt t="133470" x="1516063" y="5173663"/>
          <p14:tracePt t="133487" x="1524000" y="5189538"/>
          <p14:tracePt t="133504" x="1524000" y="5203825"/>
          <p14:tracePt t="133520" x="1531938" y="5211763"/>
          <p14:tracePt t="133537" x="1546225" y="5219700"/>
          <p14:tracePt t="133554" x="1577975" y="5241925"/>
          <p14:tracePt t="133570" x="1646238" y="5280025"/>
          <p14:tracePt t="133587" x="1698625" y="5334000"/>
          <p14:tracePt t="133604" x="1736725" y="5364163"/>
          <p14:tracePt t="133620" x="1760538" y="5410200"/>
          <p14:tracePt t="133637" x="1774825" y="5426075"/>
          <p14:tracePt t="133654" x="1774825" y="5432425"/>
          <p14:tracePt t="133670" x="1782763" y="5448300"/>
          <p14:tracePt t="133687" x="1782763" y="5456238"/>
          <p14:tracePt t="133704" x="1782763" y="5470525"/>
          <p14:tracePt t="133721" x="1782763" y="5494338"/>
          <p14:tracePt t="133899" x="1782763" y="5486400"/>
          <p14:tracePt t="133907" x="1782763" y="5478463"/>
          <p14:tracePt t="134563" x="1782763" y="5470525"/>
          <p14:tracePt t="134579" x="1782763" y="5464175"/>
          <p14:tracePt t="134587" x="1782763" y="5456238"/>
          <p14:tracePt t="134611" x="1782763" y="5448300"/>
          <p14:tracePt t="134619" x="1790700" y="5448300"/>
          <p14:tracePt t="134627" x="1790700" y="5432425"/>
          <p14:tracePt t="134659" x="1790700" y="5426075"/>
          <p14:tracePt t="134683" x="1790700" y="5418138"/>
          <p14:tracePt t="134715" x="1790700" y="5410200"/>
          <p14:tracePt t="134731" x="1790700" y="5402263"/>
          <p14:tracePt t="134755" x="1790700" y="5394325"/>
          <p14:tracePt t="134763" x="1790700" y="5387975"/>
          <p14:tracePt t="134771" x="1790700" y="5380038"/>
          <p14:tracePt t="134788" x="1790700" y="5349875"/>
          <p14:tracePt t="134805" x="1782763" y="5303838"/>
          <p14:tracePt t="134822" x="1760538" y="5249863"/>
          <p14:tracePt t="134838" x="1752600" y="5211763"/>
          <p14:tracePt t="134855" x="1752600" y="5189538"/>
          <p14:tracePt t="134872" x="1736725" y="5159375"/>
          <p14:tracePt t="134888" x="1706563" y="5113338"/>
          <p14:tracePt t="134905" x="1676400" y="5059363"/>
          <p14:tracePt t="134922" x="1630363" y="5013325"/>
          <p14:tracePt t="134938" x="1577975" y="4922838"/>
          <p14:tracePt t="134955" x="1531938" y="4816475"/>
          <p14:tracePt t="134972" x="1524000" y="4746625"/>
          <p14:tracePt t="134988" x="1524000" y="4678363"/>
          <p14:tracePt t="135005" x="1524000" y="4610100"/>
          <p14:tracePt t="135022" x="1531938" y="4541838"/>
          <p14:tracePt t="135038" x="1531938" y="4503738"/>
          <p14:tracePt t="135055" x="1539875" y="4473575"/>
          <p14:tracePt t="135072" x="1539875" y="4441825"/>
          <p14:tracePt t="135088" x="1546225" y="4427538"/>
          <p14:tracePt t="135105" x="1546225" y="4403725"/>
          <p14:tracePt t="135122" x="1554163" y="4365625"/>
          <p14:tracePt t="135138" x="1570038" y="4335463"/>
          <p14:tracePt t="135139" x="1584325" y="4321175"/>
          <p14:tracePt t="135155" x="1608138" y="4289425"/>
          <p14:tracePt t="135172" x="1622425" y="4283075"/>
          <p14:tracePt t="135188" x="1646238" y="4275138"/>
          <p14:tracePt t="135205" x="1654175" y="4275138"/>
          <p14:tracePt t="135259" x="1660525" y="4267200"/>
          <p14:tracePt t="135315" x="1668463" y="4267200"/>
          <p14:tracePt t="135323" x="1684338" y="4267200"/>
          <p14:tracePt t="135339" x="1706563" y="4275138"/>
          <p14:tracePt t="135355" x="1760538" y="4275138"/>
          <p14:tracePt t="135372" x="1836738" y="4283075"/>
          <p14:tracePt t="135389" x="1920875" y="4283075"/>
          <p14:tracePt t="135405" x="1965325" y="4283075"/>
          <p14:tracePt t="135422" x="1973263" y="4275138"/>
          <p14:tracePt t="135455" x="1973263" y="4259263"/>
          <p14:tracePt t="135472" x="1973263" y="4237038"/>
          <p14:tracePt t="135489" x="1973263" y="4221163"/>
          <p14:tracePt t="135505" x="1965325" y="4191000"/>
          <p14:tracePt t="135522" x="1965325" y="4168775"/>
          <p14:tracePt t="135539" x="1965325" y="4137025"/>
          <p14:tracePt t="135555" x="1965325" y="4114800"/>
          <p14:tracePt t="135572" x="1958975" y="4092575"/>
          <p14:tracePt t="135589" x="1958975" y="4076700"/>
          <p14:tracePt t="135605" x="1943100" y="4068763"/>
          <p14:tracePt t="135622" x="1943100" y="4060825"/>
          <p14:tracePt t="135639" x="1927225" y="4060825"/>
          <p14:tracePt t="135655" x="1912938" y="4060825"/>
          <p14:tracePt t="135672" x="1874838" y="4060825"/>
          <p14:tracePt t="135689" x="1836738" y="4060825"/>
          <p14:tracePt t="135706" x="1782763" y="4054475"/>
          <p14:tracePt t="135722" x="1736725" y="4046538"/>
          <p14:tracePt t="135739" x="1600200" y="3946525"/>
          <p14:tracePt t="135756" x="1439863" y="3802063"/>
          <p14:tracePt t="135772" x="1265238" y="3619500"/>
          <p14:tracePt t="135789" x="1127125" y="3421063"/>
          <p14:tracePt t="135806" x="1006475" y="3216275"/>
          <p14:tracePt t="135822" x="892175" y="3040063"/>
          <p14:tracePt t="135839" x="808038" y="2835275"/>
          <p14:tracePt t="135856" x="739775" y="2659063"/>
          <p14:tracePt t="135872" x="731838" y="2530475"/>
          <p14:tracePt t="135889" x="739775" y="2454275"/>
          <p14:tracePt t="135906" x="777875" y="2400300"/>
          <p14:tracePt t="135922" x="784225" y="2384425"/>
          <p14:tracePt t="136099" x="784225" y="2408238"/>
          <p14:tracePt t="136107" x="800100" y="2438400"/>
          <p14:tracePt t="136122" x="884238" y="2484438"/>
          <p14:tracePt t="136139" x="1036638" y="2484438"/>
          <p14:tracePt t="136156" x="1089025" y="2498725"/>
          <p14:tracePt t="136172" x="1028700" y="2552700"/>
          <p14:tracePt t="136189" x="982663" y="2598738"/>
          <p14:tracePt t="136206" x="974725" y="2667000"/>
          <p14:tracePt t="136222" x="974725" y="2751138"/>
          <p14:tracePt t="136239" x="982663" y="2811463"/>
          <p14:tracePt t="136256" x="990600" y="2841625"/>
          <p14:tracePt t="136273" x="998538" y="2879725"/>
          <p14:tracePt t="136289" x="998538" y="2887663"/>
          <p14:tracePt t="136331" x="1006475" y="2887663"/>
          <p14:tracePt t="136339" x="1006475" y="2895600"/>
          <p14:tracePt t="136347" x="1012825" y="2895600"/>
          <p14:tracePt t="136356" x="1020763" y="2895600"/>
          <p14:tracePt t="136373" x="1036638" y="2895600"/>
          <p14:tracePt t="136389" x="1044575" y="2895600"/>
          <p14:tracePt t="136406" x="1050925" y="2895600"/>
          <p14:tracePt t="137051" x="1050925" y="2887663"/>
          <p14:tracePt t="137067" x="1058863" y="2879725"/>
          <p14:tracePt t="137083" x="1066800" y="2873375"/>
          <p14:tracePt t="137091" x="1074738" y="2873375"/>
          <p14:tracePt t="137123" x="1074738" y="2857500"/>
          <p14:tracePt t="137131" x="1082675" y="2849563"/>
          <p14:tracePt t="137348" x="1089025" y="2849563"/>
          <p14:tracePt t="137419" x="1096963" y="2849563"/>
          <p14:tracePt t="137427" x="1104900" y="2849563"/>
          <p14:tracePt t="137451" x="1112838" y="2857500"/>
          <p14:tracePt t="137459" x="1112838" y="2865438"/>
          <p14:tracePt t="137483" x="1112838" y="2873375"/>
          <p14:tracePt t="137491" x="1120775" y="2887663"/>
          <p14:tracePt t="137507" x="1135063" y="2903538"/>
          <p14:tracePt t="137524" x="1135063" y="2941638"/>
          <p14:tracePt t="137540" x="1135063" y="3032125"/>
          <p14:tracePt t="137557" x="1135063" y="3108325"/>
          <p14:tracePt t="137574" x="1120775" y="3192463"/>
          <p14:tracePt t="137590" x="1082675" y="3268663"/>
          <p14:tracePt t="137607" x="1066800" y="3314700"/>
          <p14:tracePt t="137624" x="1050925" y="3336925"/>
          <p14:tracePt t="137640" x="1036638" y="3360738"/>
          <p14:tracePt t="137683" x="1028700" y="3360738"/>
          <p14:tracePt t="137691" x="1020763" y="3360738"/>
          <p14:tracePt t="137699" x="1012825" y="3360738"/>
          <p14:tracePt t="137707" x="1012825" y="3344863"/>
          <p14:tracePt t="137724" x="1012825" y="3322638"/>
          <p14:tracePt t="137740" x="1012825" y="3292475"/>
          <p14:tracePt t="137757" x="1050925" y="3254375"/>
          <p14:tracePt t="137774" x="1096963" y="3208338"/>
          <p14:tracePt t="137791" x="1158875" y="3192463"/>
          <p14:tracePt t="137807" x="1219200" y="3162300"/>
          <p14:tracePt t="137824" x="1273175" y="3146425"/>
          <p14:tracePt t="137841" x="1333500" y="3146425"/>
          <p14:tracePt t="137857" x="1379538" y="3146425"/>
          <p14:tracePt t="137874" x="1431925" y="3154363"/>
          <p14:tracePt t="137890" x="1493838" y="3178175"/>
          <p14:tracePt t="137907" x="1531938" y="3184525"/>
          <p14:tracePt t="137924" x="1570038" y="3216275"/>
          <p14:tracePt t="137941" x="1592263" y="3230563"/>
          <p14:tracePt t="137957" x="1622425" y="3246438"/>
          <p14:tracePt t="137974" x="1638300" y="3260725"/>
          <p14:tracePt t="137991" x="1660525" y="3268663"/>
          <p14:tracePt t="138007" x="1668463" y="3292475"/>
          <p14:tracePt t="138024" x="1676400" y="3298825"/>
          <p14:tracePt t="138041" x="1692275" y="3314700"/>
          <p14:tracePt t="138057" x="1706563" y="3352800"/>
          <p14:tracePt t="138074" x="1744663" y="3382963"/>
          <p14:tracePt t="138091" x="1806575" y="3429000"/>
          <p14:tracePt t="138107" x="1851025" y="3475038"/>
          <p14:tracePt t="138124" x="1866900" y="3505200"/>
          <p14:tracePt t="138141" x="1866900" y="3521075"/>
          <p14:tracePt t="138157" x="1866900" y="3535363"/>
          <p14:tracePt t="138174" x="1866900" y="3551238"/>
          <p14:tracePt t="138207" x="1866900" y="3559175"/>
          <p14:tracePt t="138224" x="1866900" y="3565525"/>
          <p14:tracePt t="138241" x="1866900" y="3581400"/>
          <p14:tracePt t="138258" x="1866900" y="3589338"/>
          <p14:tracePt t="138274" x="1866900" y="3619500"/>
          <p14:tracePt t="138291" x="1866900" y="3665538"/>
          <p14:tracePt t="138308" x="1858963" y="3679825"/>
          <p14:tracePt t="138324" x="1851025" y="3695700"/>
          <p14:tracePt t="138341" x="1844675" y="3711575"/>
          <p14:tracePt t="138358" x="1820863" y="3725863"/>
          <p14:tracePt t="138374" x="1798638" y="3725863"/>
          <p14:tracePt t="138391" x="1774825" y="3741738"/>
          <p14:tracePt t="138408" x="1730375" y="3749675"/>
          <p14:tracePt t="138424" x="1692275" y="3749675"/>
          <p14:tracePt t="138441" x="1660525" y="3749675"/>
          <p14:tracePt t="138458" x="1630363" y="3749675"/>
          <p14:tracePt t="138474" x="1616075" y="3749675"/>
          <p14:tracePt t="138491" x="1592263" y="3749675"/>
          <p14:tracePt t="138508" x="1577975" y="3749675"/>
          <p14:tracePt t="138524" x="1554163" y="3749675"/>
          <p14:tracePt t="138541" x="1531938" y="3756025"/>
          <p14:tracePt t="138558" x="1493838" y="3763963"/>
          <p14:tracePt t="138574" x="1447800" y="3763963"/>
          <p14:tracePt t="138591" x="1393825" y="3771900"/>
          <p14:tracePt t="138608" x="1341438" y="3779838"/>
          <p14:tracePt t="138625" x="1303338" y="3787775"/>
          <p14:tracePt t="138641" x="1273175" y="3787775"/>
          <p14:tracePt t="138658" x="1241425" y="3787775"/>
          <p14:tracePt t="138660" x="1227138" y="3787775"/>
          <p14:tracePt t="138675" x="1219200" y="3779838"/>
          <p14:tracePt t="138691" x="1203325" y="3771900"/>
          <p14:tracePt t="138708" x="1150938" y="3756025"/>
          <p14:tracePt t="138725" x="1096963" y="3749675"/>
          <p14:tracePt t="138741" x="1050925" y="3733800"/>
          <p14:tracePt t="138758" x="1028700" y="3725863"/>
          <p14:tracePt t="138775" x="998538" y="3703638"/>
          <p14:tracePt t="138791" x="936625" y="3679825"/>
          <p14:tracePt t="138808" x="898525" y="3665538"/>
          <p14:tracePt t="138825" x="846138" y="3641725"/>
          <p14:tracePt t="138841" x="777875" y="3611563"/>
          <p14:tracePt t="138858" x="693738" y="3535363"/>
          <p14:tracePt t="138875" x="617538" y="3467100"/>
          <p14:tracePt t="138892" x="563563" y="3406775"/>
          <p14:tracePt t="138908" x="517525" y="3368675"/>
          <p14:tracePt t="138925" x="487363" y="3330575"/>
          <p14:tracePt t="138941" x="465138" y="3276600"/>
          <p14:tracePt t="138958" x="434975" y="3230563"/>
          <p14:tracePt t="138975" x="419100" y="3178175"/>
          <p14:tracePt t="138992" x="388938" y="3124200"/>
          <p14:tracePt t="139008" x="381000" y="3070225"/>
          <p14:tracePt t="139025" x="373063" y="3025775"/>
          <p14:tracePt t="139042" x="373063" y="2963863"/>
          <p14:tracePt t="139058" x="373063" y="2903538"/>
          <p14:tracePt t="139075" x="403225" y="2841625"/>
          <p14:tracePt t="139092" x="427038" y="2803525"/>
          <p14:tracePt t="139108" x="449263" y="2773363"/>
          <p14:tracePt t="139125" x="487363" y="2765425"/>
          <p14:tracePt t="139142" x="503238" y="2759075"/>
          <p14:tracePt t="139158" x="541338" y="2743200"/>
          <p14:tracePt t="139175" x="571500" y="2743200"/>
          <p14:tracePt t="139192" x="617538" y="2743200"/>
          <p14:tracePt t="139208" x="677863" y="2743200"/>
          <p14:tracePt t="139225" x="731838" y="2735263"/>
          <p14:tracePt t="139242" x="815975" y="2735263"/>
          <p14:tracePt t="139258" x="898525" y="2720975"/>
          <p14:tracePt t="139275" x="998538" y="2689225"/>
          <p14:tracePt t="139292" x="1050925" y="2682875"/>
          <p14:tracePt t="139308" x="1082675" y="2682875"/>
          <p14:tracePt t="139325" x="1135063" y="2682875"/>
          <p14:tracePt t="139342" x="1173163" y="2682875"/>
          <p14:tracePt t="139358" x="1227138" y="2682875"/>
          <p14:tracePt t="139375" x="1295400" y="2705100"/>
          <p14:tracePt t="139392" x="1349375" y="2727325"/>
          <p14:tracePt t="139409" x="1401763" y="2751138"/>
          <p14:tracePt t="139425" x="1516063" y="2789238"/>
          <p14:tracePt t="139442" x="1584325" y="2811463"/>
          <p14:tracePt t="139458" x="1676400" y="2849563"/>
          <p14:tracePt t="139475" x="1730375" y="2895600"/>
          <p14:tracePt t="139492" x="1782763" y="2933700"/>
          <p14:tracePt t="139509" x="1844675" y="3009900"/>
          <p14:tracePt t="139525" x="1897063" y="3055938"/>
          <p14:tracePt t="139542" x="1943100" y="3101975"/>
          <p14:tracePt t="139559" x="1989138" y="3178175"/>
          <p14:tracePt t="139575" x="2065338" y="3276600"/>
          <p14:tracePt t="139592" x="2125663" y="3330575"/>
          <p14:tracePt t="139609" x="2155825" y="3398838"/>
          <p14:tracePt t="139625" x="2187575" y="3459163"/>
          <p14:tracePt t="139642" x="2201863" y="3521075"/>
          <p14:tracePt t="139643" x="2209800" y="3543300"/>
          <p14:tracePt t="139659" x="2217738" y="3589338"/>
          <p14:tracePt t="139675" x="2217738" y="3619500"/>
          <p14:tracePt t="139692" x="2217738" y="3649663"/>
          <p14:tracePt t="139709" x="2217738" y="3695700"/>
          <p14:tracePt t="139725" x="2209800" y="3725863"/>
          <p14:tracePt t="139742" x="2209800" y="3779838"/>
          <p14:tracePt t="139759" x="2201863" y="3832225"/>
          <p14:tracePt t="139775" x="2193925" y="3863975"/>
          <p14:tracePt t="139792" x="2187575" y="3886200"/>
          <p14:tracePt t="139809" x="2171700" y="3902075"/>
          <p14:tracePt t="139825" x="2171700" y="3908425"/>
          <p14:tracePt t="139842" x="2155825" y="3924300"/>
          <p14:tracePt t="139859" x="2103438" y="3984625"/>
          <p14:tracePt t="139876" x="2049463" y="4068763"/>
          <p14:tracePt t="139892" x="1965325" y="4137025"/>
          <p14:tracePt t="139909" x="1874838" y="4206875"/>
          <p14:tracePt t="139926" x="1782763" y="4259263"/>
          <p14:tracePt t="139942" x="1692275" y="4305300"/>
          <p14:tracePt t="139959" x="1600200" y="4321175"/>
          <p14:tracePt t="139976" x="1546225" y="4327525"/>
          <p14:tracePt t="139992" x="1485900" y="4327525"/>
          <p14:tracePt t="140009" x="1463675" y="4327525"/>
          <p14:tracePt t="140026" x="1439863" y="4327525"/>
          <p14:tracePt t="140042" x="1401763" y="4321175"/>
          <p14:tracePt t="140059" x="1355725" y="4305300"/>
          <p14:tracePt t="140076" x="1325563" y="4297363"/>
          <p14:tracePt t="140092" x="1279525" y="4275138"/>
          <p14:tracePt t="140109" x="1241425" y="4251325"/>
          <p14:tracePt t="140126" x="1211263" y="4229100"/>
          <p14:tracePt t="140142" x="1196975" y="4206875"/>
          <p14:tracePt t="140159" x="1181100" y="4198938"/>
          <p14:tracePt t="140176" x="1181100" y="4183063"/>
          <p14:tracePt t="140193" x="1181100" y="4175125"/>
          <p14:tracePt t="140226" x="1181100" y="4168775"/>
          <p14:tracePt t="140443" x="1189038" y="4168775"/>
          <p14:tracePt t="140483" x="1189038" y="4160838"/>
          <p14:tracePt t="140675" x="1181100" y="4160838"/>
          <p14:tracePt t="140827" x="1173163" y="4160838"/>
          <p14:tracePt t="140843" x="1165225" y="4168775"/>
          <p14:tracePt t="140867" x="1158875" y="4168775"/>
          <p14:tracePt t="140883" x="1158875" y="4175125"/>
          <p14:tracePt t="141347" x="1158875" y="4183063"/>
          <p14:tracePt t="141371" x="1158875" y="4191000"/>
          <p14:tracePt t="141579" x="1165225" y="4191000"/>
          <p14:tracePt t="141595" x="1173163" y="4191000"/>
          <p14:tracePt t="141659" x="1173163" y="4183063"/>
          <p14:tracePt t="141731" x="1165225" y="4175125"/>
          <p14:tracePt t="141739" x="1165225" y="4168775"/>
          <p14:tracePt t="141819" x="1165225" y="4160838"/>
          <p14:tracePt t="141939" x="1173163" y="4160838"/>
          <p14:tracePt t="141955" x="1181100" y="4160838"/>
          <p14:tracePt t="141963" x="1181100" y="4168775"/>
          <p14:tracePt t="141977" x="1181100" y="4175125"/>
          <p14:tracePt t="141994" x="1189038" y="4175125"/>
          <p14:tracePt t="142011" x="1196975" y="4191000"/>
          <p14:tracePt t="142027" x="1227138" y="4206875"/>
          <p14:tracePt t="142044" x="1241425" y="4213225"/>
          <p14:tracePt t="142061" x="1249363" y="4237038"/>
          <p14:tracePt t="142077" x="1257300" y="4251325"/>
          <p14:tracePt t="142094" x="1279525" y="4267200"/>
          <p14:tracePt t="142111" x="1287463" y="4283075"/>
          <p14:tracePt t="142127" x="1295400" y="4305300"/>
          <p14:tracePt t="142144" x="1303338" y="4327525"/>
          <p14:tracePt t="142161" x="1311275" y="4327525"/>
          <p14:tracePt t="142163" x="1311275" y="4335463"/>
          <p14:tracePt t="142251" x="1311275" y="4343400"/>
          <p14:tracePt t="142259" x="1311275" y="4351338"/>
          <p14:tracePt t="142379" x="1311275" y="4359275"/>
          <p14:tracePt t="142411" x="1311275" y="4365625"/>
          <p14:tracePt t="142435" x="1311275" y="4373563"/>
          <p14:tracePt t="142459" x="1317625" y="4389438"/>
          <p14:tracePt t="142467" x="1333500" y="4403725"/>
          <p14:tracePt t="142478" x="1341438" y="4403725"/>
          <p14:tracePt t="142494" x="1349375" y="4441825"/>
          <p14:tracePt t="142511" x="1355725" y="4465638"/>
          <p14:tracePt t="142528" x="1355725" y="4479925"/>
          <p14:tracePt t="142544" x="1333500" y="4503738"/>
          <p14:tracePt t="142561" x="1317625" y="4503738"/>
          <p14:tracePt t="142578" x="1311275" y="4503738"/>
          <p14:tracePt t="142594" x="1303338" y="4503738"/>
          <p14:tracePt t="142611" x="1303338" y="4495800"/>
          <p14:tracePt t="142628" x="1295400" y="4487863"/>
          <p14:tracePt t="142644" x="1287463" y="4473575"/>
          <p14:tracePt t="142661" x="1273175" y="4457700"/>
          <p14:tracePt t="142678" x="1257300" y="4441825"/>
          <p14:tracePt t="142694" x="1249363" y="4427538"/>
          <p14:tracePt t="142711" x="1249363" y="4389438"/>
          <p14:tracePt t="142728" x="1241425" y="4343400"/>
          <p14:tracePt t="142744" x="1241425" y="4297363"/>
          <p14:tracePt t="142761" x="1257300" y="4251325"/>
          <p14:tracePt t="142778" x="1287463" y="4213225"/>
          <p14:tracePt t="142794" x="1341438" y="4183063"/>
          <p14:tracePt t="142811" x="1371600" y="4175125"/>
          <p14:tracePt t="142828" x="1409700" y="4175125"/>
          <p14:tracePt t="142845" x="1431925" y="4168775"/>
          <p14:tracePt t="142861" x="1470025" y="4168775"/>
          <p14:tracePt t="142878" x="1485900" y="4168775"/>
          <p14:tracePt t="142895" x="1493838" y="4168775"/>
          <p14:tracePt t="142911" x="1501775" y="4183063"/>
          <p14:tracePt t="142928" x="1531938" y="4191000"/>
          <p14:tracePt t="142945" x="1531938" y="4198938"/>
          <p14:tracePt t="142961" x="1539875" y="4213225"/>
          <p14:tracePt t="142978" x="1546225" y="4237038"/>
          <p14:tracePt t="142995" x="1546225" y="4244975"/>
          <p14:tracePt t="143011" x="1546225" y="4251325"/>
          <p14:tracePt t="143195" x="1539875" y="4251325"/>
          <p14:tracePt t="143219" x="1531938" y="4251325"/>
          <p14:tracePt t="143227" x="1524000" y="4237038"/>
          <p14:tracePt t="143235" x="1485900" y="4213225"/>
          <p14:tracePt t="143245" x="1447800" y="4191000"/>
          <p14:tracePt t="143262" x="1401763" y="4144963"/>
          <p14:tracePt t="143278" x="1333500" y="4084638"/>
          <p14:tracePt t="143295" x="1265238" y="4030663"/>
          <p14:tracePt t="143312" x="1235075" y="3992563"/>
          <p14:tracePt t="143328" x="1227138" y="3978275"/>
          <p14:tracePt t="143345" x="1227138" y="3970338"/>
          <p14:tracePt t="143362" x="1227138" y="3946525"/>
          <p14:tracePt t="143378" x="1219200" y="3932238"/>
          <p14:tracePt t="143379" x="1211263" y="3932238"/>
          <p14:tracePt t="143395" x="1211263" y="3916363"/>
          <p14:tracePt t="143412" x="1196975" y="3916363"/>
          <p14:tracePt t="143491" x="1189038" y="3908425"/>
          <p14:tracePt t="143499" x="1173163" y="3886200"/>
          <p14:tracePt t="143512" x="1165225" y="3878263"/>
          <p14:tracePt t="143528" x="1135063" y="3856038"/>
          <p14:tracePt t="143545" x="1104900" y="3817938"/>
          <p14:tracePt t="143562" x="1096963" y="3749675"/>
          <p14:tracePt t="143578" x="1096963" y="3687763"/>
          <p14:tracePt t="143595" x="1096963" y="3641725"/>
          <p14:tracePt t="143612" x="1089025" y="3581400"/>
          <p14:tracePt t="143629" x="1089025" y="3559175"/>
          <p14:tracePt t="143645" x="1089025" y="3543300"/>
          <p14:tracePt t="143679" x="1082675" y="3543300"/>
          <p14:tracePt t="143707" x="1082675" y="3551238"/>
          <p14:tracePt t="143739" x="1082675" y="3559175"/>
          <p14:tracePt t="143779" x="1089025" y="3559175"/>
          <p14:tracePt t="143787" x="1096963" y="3559175"/>
          <p14:tracePt t="143795" x="1120775" y="3559175"/>
          <p14:tracePt t="143812" x="1211263" y="3559175"/>
          <p14:tracePt t="143829" x="1311275" y="3565525"/>
          <p14:tracePt t="143845" x="1417638" y="3573463"/>
          <p14:tracePt t="143862" x="1508125" y="3619500"/>
          <p14:tracePt t="143879" x="1584325" y="3703638"/>
          <p14:tracePt t="143895" x="1622425" y="3779838"/>
          <p14:tracePt t="143912" x="1668463" y="3870325"/>
          <p14:tracePt t="143929" x="1684338" y="3954463"/>
          <p14:tracePt t="143945" x="1714500" y="4022725"/>
          <p14:tracePt t="143962" x="1752600" y="4060825"/>
          <p14:tracePt t="143979" x="1774825" y="4144963"/>
          <p14:tracePt t="143996" x="1774825" y="4191000"/>
          <p14:tracePt t="144012" x="1774825" y="4237038"/>
          <p14:tracePt t="144029" x="1768475" y="4297363"/>
          <p14:tracePt t="144046" x="1768475" y="4365625"/>
          <p14:tracePt t="144062" x="1768475" y="4411663"/>
          <p14:tracePt t="144079" x="1790700" y="4465638"/>
          <p14:tracePt t="144096" x="1820863" y="4495800"/>
          <p14:tracePt t="144112" x="1836738" y="4525963"/>
          <p14:tracePt t="144129" x="1858963" y="4549775"/>
          <p14:tracePt t="144146" x="1889125" y="4572000"/>
          <p14:tracePt t="144162" x="1943100" y="4610100"/>
          <p14:tracePt t="144179" x="2073275" y="4686300"/>
          <p14:tracePt t="144196" x="2163763" y="4724400"/>
          <p14:tracePt t="144212" x="2286000" y="4754563"/>
          <p14:tracePt t="144229" x="2408238" y="4754563"/>
          <p14:tracePt t="144246" x="2514600" y="4762500"/>
          <p14:tracePt t="144262" x="2636838" y="4762500"/>
          <p14:tracePt t="144279" x="2751138" y="4762500"/>
          <p14:tracePt t="144296" x="2857500" y="4762500"/>
          <p14:tracePt t="144312" x="2903538" y="4762500"/>
          <p14:tracePt t="144329" x="2917825" y="4784725"/>
          <p14:tracePt t="144346" x="2925763" y="4800600"/>
          <p14:tracePt t="144362" x="2949575" y="4838700"/>
          <p14:tracePt t="144379" x="2963863" y="4860925"/>
          <p14:tracePt t="144396" x="2963863" y="4868863"/>
          <p14:tracePt t="144429" x="2963863" y="4876800"/>
          <p14:tracePt t="144523" x="2963863" y="4884738"/>
          <p14:tracePt t="144539" x="2963863" y="4892675"/>
          <p14:tracePt t="144547" x="2955925" y="4899025"/>
          <p14:tracePt t="144563" x="2925763" y="4914900"/>
          <p14:tracePt t="144579" x="2887663" y="4930775"/>
          <p14:tracePt t="144596" x="2835275" y="4945063"/>
          <p14:tracePt t="144613" x="2797175" y="4953000"/>
          <p14:tracePt t="144629" x="2781300" y="4953000"/>
          <p14:tracePt t="144646" x="2773363" y="4953000"/>
          <p14:tracePt t="144663" x="2765425" y="4937125"/>
          <p14:tracePt t="144679" x="2751138" y="4922838"/>
          <p14:tracePt t="144696" x="2727325" y="4914900"/>
          <p14:tracePt t="144713" x="2720975" y="4914900"/>
          <p14:tracePt t="144729" x="2713038" y="4914900"/>
          <p14:tracePt t="144746" x="2705100" y="4930775"/>
          <p14:tracePt t="144827" x="2697163" y="4930775"/>
          <p14:tracePt t="144907" x="2697163" y="4937125"/>
          <p14:tracePt t="144915" x="2697163" y="4953000"/>
          <p14:tracePt t="144930" x="2682875" y="4953000"/>
          <p14:tracePt t="144946" x="2659063" y="4968875"/>
          <p14:tracePt t="144963" x="2644775" y="4968875"/>
          <p14:tracePt t="144980" x="2644775" y="4975225"/>
          <p14:tracePt t="144996" x="2636838" y="4983163"/>
          <p14:tracePt t="145013" x="2613025" y="5006975"/>
          <p14:tracePt t="145030" x="2574925" y="5037138"/>
          <p14:tracePt t="145046" x="2506663" y="5105400"/>
          <p14:tracePt t="145063" x="2384425" y="5197475"/>
          <p14:tracePt t="145080" x="2239963" y="5303838"/>
          <p14:tracePt t="145096" x="2087563" y="5387975"/>
          <p14:tracePt t="145113" x="1935163" y="5464175"/>
          <p14:tracePt t="145130" x="1798638" y="5486400"/>
          <p14:tracePt t="145146" x="1684338" y="5486400"/>
          <p14:tracePt t="145163" x="1654175" y="5448300"/>
          <p14:tracePt t="145180" x="1654175" y="5418138"/>
          <p14:tracePt t="145196" x="1654175" y="5394325"/>
          <p14:tracePt t="145213" x="1654175" y="5380038"/>
          <p14:tracePt t="145251" x="1654175" y="5372100"/>
          <p14:tracePt t="145259" x="1646238" y="5372100"/>
          <p14:tracePt t="145267" x="1630363" y="5364163"/>
          <p14:tracePt t="145280" x="1630363" y="5356225"/>
          <p14:tracePt t="145297" x="1600200" y="5311775"/>
          <p14:tracePt t="145313" x="1570038" y="5249863"/>
          <p14:tracePt t="145330" x="1425575" y="5045075"/>
          <p14:tracePt t="145347" x="1333500" y="4854575"/>
          <p14:tracePt t="145363" x="1265238" y="4625975"/>
          <p14:tracePt t="145380" x="1249363" y="4457700"/>
          <p14:tracePt t="145397" x="1249363" y="4313238"/>
          <p14:tracePt t="145413" x="1249363" y="4191000"/>
          <p14:tracePt t="145430" x="1235075" y="4106863"/>
          <p14:tracePt t="145447" x="1181100" y="4030663"/>
          <p14:tracePt t="145463" x="1096963" y="3970338"/>
          <p14:tracePt t="145480" x="1020763" y="3886200"/>
          <p14:tracePt t="145497" x="982663" y="3817938"/>
          <p14:tracePt t="145513" x="968375" y="3794125"/>
          <p14:tracePt t="145530" x="960438" y="3763963"/>
          <p14:tracePt t="145547" x="960438" y="3733800"/>
          <p14:tracePt t="145580" x="960438" y="3725863"/>
          <p14:tracePt t="145597" x="960438" y="3717925"/>
          <p14:tracePt t="145613" x="960438" y="3711575"/>
          <p14:tracePt t="145630" x="952500" y="3687763"/>
          <p14:tracePt t="145647" x="952500" y="3657600"/>
          <p14:tracePt t="145664" x="952500" y="3619500"/>
          <p14:tracePt t="145680" x="952500" y="3581400"/>
          <p14:tracePt t="145697" x="952500" y="3543300"/>
          <p14:tracePt t="145699" x="960438" y="3543300"/>
          <p14:tracePt t="145714" x="968375" y="3527425"/>
          <p14:tracePt t="145730" x="968375" y="3513138"/>
          <p14:tracePt t="145955" x="974725" y="3513138"/>
          <p14:tracePt t="146347" x="982663" y="3521075"/>
          <p14:tracePt t="146387" x="982663" y="3527425"/>
          <p14:tracePt t="146395" x="990600" y="3527425"/>
          <p14:tracePt t="146411" x="990600" y="3535363"/>
          <p14:tracePt t="146427" x="998538" y="3535363"/>
          <p14:tracePt t="146475" x="1006475" y="3535363"/>
          <p14:tracePt t="146483" x="1012825" y="3535363"/>
          <p14:tracePt t="146497" x="1020763" y="3535363"/>
          <p14:tracePt t="146514" x="1020763" y="3527425"/>
          <p14:tracePt t="146531" x="1036638" y="3527425"/>
          <p14:tracePt t="146564" x="1050925" y="3527425"/>
          <p14:tracePt t="146581" x="1058863" y="3527425"/>
          <p14:tracePt t="146598" x="1066800" y="3527425"/>
          <p14:tracePt t="146707" x="1074738" y="3527425"/>
          <p14:tracePt t="146715" x="1074738" y="3521075"/>
          <p14:tracePt t="146731" x="1082675" y="3513138"/>
          <p14:tracePt t="146827" x="1089025" y="3513138"/>
          <p14:tracePt t="146835" x="1104900" y="3513138"/>
          <p14:tracePt t="146848" x="1104900" y="3521075"/>
          <p14:tracePt t="146865" x="1120775" y="3521075"/>
          <p14:tracePt t="146881" x="1127125" y="3521075"/>
          <p14:tracePt t="148395" x="1127125" y="3527425"/>
          <p14:tracePt t="148403" x="1143000" y="3527425"/>
          <p14:tracePt t="148416" x="1196975" y="3527425"/>
          <p14:tracePt t="148433" x="1295400" y="3513138"/>
          <p14:tracePt t="148449" x="1393825" y="3482975"/>
          <p14:tracePt t="148466" x="1425575" y="3459163"/>
          <p14:tracePt t="148483" x="1425575" y="3451225"/>
          <p14:tracePt t="148499" x="1431925" y="3451225"/>
          <p14:tracePt t="148555" x="1439863" y="3451225"/>
          <p14:tracePt t="148563" x="1455738" y="3451225"/>
          <p14:tracePt t="148571" x="1470025" y="3451225"/>
          <p14:tracePt t="148583" x="1477963" y="3451225"/>
          <p14:tracePt t="148599" x="1508125" y="3467100"/>
          <p14:tracePt t="148616" x="1524000" y="3489325"/>
          <p14:tracePt t="148633" x="1531938" y="3497263"/>
          <p14:tracePt t="148649" x="1531938" y="3521075"/>
          <p14:tracePt t="148666" x="1546225" y="3535363"/>
          <p14:tracePt t="148683" x="1577975" y="3597275"/>
          <p14:tracePt t="148699" x="1616075" y="3619500"/>
          <p14:tracePt t="148716" x="1668463" y="3679825"/>
          <p14:tracePt t="148733" x="1698625" y="3733800"/>
          <p14:tracePt t="148749" x="1714500" y="3763963"/>
          <p14:tracePt t="148766" x="1730375" y="3802063"/>
          <p14:tracePt t="148783" x="1760538" y="3832225"/>
          <p14:tracePt t="148799" x="1798638" y="3878263"/>
          <p14:tracePt t="148816" x="1820863" y="3902075"/>
          <p14:tracePt t="148833" x="1882775" y="3940175"/>
          <p14:tracePt t="148849" x="1920875" y="3970338"/>
          <p14:tracePt t="148866" x="1958975" y="3984625"/>
          <p14:tracePt t="148883" x="2087563" y="4054475"/>
          <p14:tracePt t="148899" x="2187575" y="4068763"/>
          <p14:tracePt t="148916" x="2270125" y="4092575"/>
          <p14:tracePt t="148933" x="2354263" y="4106863"/>
          <p14:tracePt t="148949" x="2408238" y="4114800"/>
          <p14:tracePt t="148966" x="2446338" y="4114800"/>
          <p14:tracePt t="148983" x="2492375" y="4130675"/>
          <p14:tracePt t="149000" x="2568575" y="4168775"/>
          <p14:tracePt t="149016" x="2667000" y="4191000"/>
          <p14:tracePt t="149033" x="2735263" y="4206875"/>
          <p14:tracePt t="149050" x="2803525" y="4213225"/>
          <p14:tracePt t="149066" x="2887663" y="4213225"/>
          <p14:tracePt t="149083" x="2987675" y="4213225"/>
          <p14:tracePt t="149100" x="3101975" y="4213225"/>
          <p14:tracePt t="149116" x="3254375" y="4213225"/>
          <p14:tracePt t="149133" x="3429000" y="4213225"/>
          <p14:tracePt t="149150" x="3597275" y="4213225"/>
          <p14:tracePt t="149166" x="3763963" y="4213225"/>
          <p14:tracePt t="149183" x="3932238" y="4213225"/>
          <p14:tracePt t="149200" x="4054475" y="4213225"/>
          <p14:tracePt t="149216" x="4144963" y="4213225"/>
          <p14:tracePt t="149219" x="4183063" y="4213225"/>
          <p14:tracePt t="149233" x="4213225" y="4213225"/>
          <p14:tracePt t="149250" x="4297363" y="4213225"/>
          <p14:tracePt t="149266" x="4389438" y="4213225"/>
          <p14:tracePt t="149283" x="4441825" y="4221163"/>
          <p14:tracePt t="149300" x="4495800" y="4229100"/>
          <p14:tracePt t="149316" x="4556125" y="4244975"/>
          <p14:tracePt t="149333" x="4587875" y="4244975"/>
          <p14:tracePt t="149350" x="4594225" y="4244975"/>
          <p14:tracePt t="149366" x="4602163" y="4244975"/>
          <p14:tracePt t="149383" x="4610100" y="4244975"/>
          <p14:tracePt t="149400" x="4632325" y="4244975"/>
          <p14:tracePt t="149417" x="4678363" y="4244975"/>
          <p14:tracePt t="149433" x="4702175" y="4244975"/>
          <p14:tracePt t="149450" x="4754563" y="4244975"/>
          <p14:tracePt t="149467" x="4784725" y="4244975"/>
          <p14:tracePt t="149547" x="4792663" y="4237038"/>
          <p14:tracePt t="149555" x="4800600" y="4221163"/>
          <p14:tracePt t="149567" x="4808538" y="4221163"/>
          <p14:tracePt t="149583" x="4822825" y="4213225"/>
          <p14:tracePt t="149600" x="4822825" y="4206875"/>
          <p14:tracePt t="149699" x="4830763" y="4206875"/>
          <p14:tracePt t="149707" x="4838700" y="4198938"/>
          <p14:tracePt t="149717" x="4854575" y="4191000"/>
          <p14:tracePt t="149733" x="4876800" y="4183063"/>
          <p14:tracePt t="149750" x="4884738" y="4175125"/>
          <p14:tracePt t="149767" x="4899025" y="4175125"/>
          <p14:tracePt t="149783" x="4922838" y="4160838"/>
          <p14:tracePt t="149800" x="4937125" y="4152900"/>
          <p14:tracePt t="149817" x="4953000" y="4144963"/>
          <p14:tracePt t="149834" x="4975225" y="4122738"/>
          <p14:tracePt t="149850" x="4975225" y="4106863"/>
          <p14:tracePt t="149867" x="4975225" y="4084638"/>
          <p14:tracePt t="149884" x="4975225" y="4060825"/>
          <p14:tracePt t="149900" x="4975225" y="4046538"/>
          <p14:tracePt t="149917" x="4983163" y="4038600"/>
          <p14:tracePt t="149934" x="4999038" y="4016375"/>
          <p14:tracePt t="149950" x="5013325" y="4008438"/>
          <p14:tracePt t="149967" x="5021263" y="4000500"/>
          <p14:tracePt t="149984" x="5051425" y="3992563"/>
          <p14:tracePt t="150000" x="5089525" y="3970338"/>
          <p14:tracePt t="150017" x="5127625" y="3946525"/>
          <p14:tracePt t="150034" x="5159375" y="3924300"/>
          <p14:tracePt t="150050" x="5181600" y="3916363"/>
          <p14:tracePt t="150067" x="5189538" y="3916363"/>
          <p14:tracePt t="150084" x="5197475" y="3916363"/>
          <p14:tracePt t="150100" x="5211763" y="3924300"/>
          <p14:tracePt t="150117" x="5211763" y="3932238"/>
          <p14:tracePt t="150134" x="5219700" y="3940175"/>
          <p14:tracePt t="150150" x="5227638" y="3946525"/>
          <p14:tracePt t="150167" x="5235575" y="3954463"/>
          <p14:tracePt t="150184" x="5235575" y="3970338"/>
          <p14:tracePt t="150200" x="5235575" y="3978275"/>
          <p14:tracePt t="150217" x="5235575" y="3984625"/>
          <p14:tracePt t="150243" x="5219700" y="3984625"/>
          <p14:tracePt t="150251" x="5211763" y="3970338"/>
          <p14:tracePt t="150267" x="5211763" y="3962400"/>
          <p14:tracePt t="150284" x="5211763" y="3940175"/>
          <p14:tracePt t="150301" x="5211763" y="3894138"/>
          <p14:tracePt t="150317" x="5219700" y="3863975"/>
          <p14:tracePt t="150334" x="5280025" y="3825875"/>
          <p14:tracePt t="150351" x="5318125" y="3802063"/>
          <p14:tracePt t="150367" x="5372100" y="3741738"/>
          <p14:tracePt t="150384" x="5418138" y="3703638"/>
          <p14:tracePt t="150401" x="5432425" y="3687763"/>
          <p14:tracePt t="150417" x="5440363" y="3665538"/>
          <p14:tracePt t="150434" x="5440363" y="3657600"/>
          <p14:tracePt t="150451" x="5440363" y="3635375"/>
          <p14:tracePt t="150467" x="5440363" y="3611563"/>
          <p14:tracePt t="150484" x="5426075" y="3597275"/>
          <p14:tracePt t="150501" x="5418138" y="3589338"/>
          <p14:tracePt t="150517" x="5418138" y="3573463"/>
          <p14:tracePt t="150534" x="5418138" y="3559175"/>
          <p14:tracePt t="150551" x="5418138" y="3535363"/>
          <p14:tracePt t="150568" x="5426075" y="3505200"/>
          <p14:tracePt t="150584" x="5440363" y="3489325"/>
          <p14:tracePt t="150787" x="5440363" y="3497263"/>
          <p14:tracePt t="150795" x="5440363" y="3505200"/>
          <p14:tracePt t="150803" x="5448300" y="3513138"/>
          <p14:tracePt t="150818" x="5456238" y="3513138"/>
          <p14:tracePt t="150834" x="5464175" y="3527425"/>
          <p14:tracePt t="151091" x="5470525" y="3527425"/>
          <p14:tracePt t="151139" x="5470525" y="3521075"/>
          <p14:tracePt t="152307" x="5478463" y="3521075"/>
          <p14:tracePt t="152315" x="5486400" y="3521075"/>
          <p14:tracePt t="152323" x="5494338" y="3521075"/>
          <p14:tracePt t="152336" x="5502275" y="3513138"/>
          <p14:tracePt t="152352" x="5508625" y="3505200"/>
          <p14:tracePt t="153035" x="5508625" y="3513138"/>
          <p14:tracePt t="153675" x="5508625" y="3521075"/>
          <p14:tracePt t="153683" x="5508625" y="3527425"/>
          <p14:tracePt t="153731" x="5508625" y="3535363"/>
          <p14:tracePt t="153747" x="5508625" y="3543300"/>
          <p14:tracePt t="153763" x="5508625" y="3551238"/>
          <p14:tracePt t="153779" x="5508625" y="3559175"/>
          <p14:tracePt t="153787" x="5508625" y="3565525"/>
          <p14:tracePt t="153803" x="5502275" y="3573463"/>
          <p14:tracePt t="153820" x="5502275" y="3589338"/>
          <p14:tracePt t="153837" x="5494338" y="3589338"/>
          <p14:tracePt t="153907" x="5494338" y="3597275"/>
          <p14:tracePt t="153923" x="5494338" y="3603625"/>
          <p14:tracePt t="153931" x="5494338" y="3611563"/>
          <p14:tracePt t="153955" x="5494338" y="3619500"/>
          <p14:tracePt t="153971" x="5494338" y="3627438"/>
          <p14:tracePt t="153987" x="5494338" y="3635375"/>
          <p14:tracePt t="154035" x="5486400" y="3641725"/>
          <p14:tracePt t="154051" x="5478463" y="3649663"/>
          <p14:tracePt t="154099" x="5470525" y="3649663"/>
          <p14:tracePt t="154115" x="5470525" y="3657600"/>
          <p14:tracePt t="154123" x="5470525" y="3665538"/>
          <p14:tracePt t="154137" x="5464175" y="3665538"/>
          <p14:tracePt t="154154" x="5464175" y="3679825"/>
          <p14:tracePt t="154170" x="5456238" y="3695700"/>
          <p14:tracePt t="154204" x="5440363" y="3695700"/>
          <p14:tracePt t="154237" x="5432425" y="3695700"/>
          <p14:tracePt t="154275" x="5426075" y="3695700"/>
          <p14:tracePt t="154323" x="5418138" y="3695700"/>
          <p14:tracePt t="154379" x="5410200" y="3687763"/>
          <p14:tracePt t="154387" x="5402263" y="3687763"/>
          <p14:tracePt t="154419" x="5402263" y="3679825"/>
          <p14:tracePt t="154772" x="5394325" y="3679825"/>
          <p14:tracePt t="154915" x="5387975" y="3679825"/>
          <p14:tracePt t="154931" x="5380038" y="3679825"/>
          <p14:tracePt t="154939" x="5372100" y="3679825"/>
          <p14:tracePt t="154971" x="5364163" y="3679825"/>
          <p14:tracePt t="154979" x="5356225" y="3679825"/>
          <p14:tracePt t="155027" x="5349875" y="3679825"/>
          <p14:tracePt t="155043" x="5341938" y="3679825"/>
          <p14:tracePt t="155051" x="5334000" y="3679825"/>
          <p14:tracePt t="155075" x="5326063" y="3679825"/>
          <p14:tracePt t="155083" x="5318125" y="3679825"/>
          <p14:tracePt t="155091" x="5311775" y="3679825"/>
          <p14:tracePt t="155107" x="5295900" y="3679825"/>
          <p14:tracePt t="155121" x="5287963" y="3673475"/>
          <p14:tracePt t="155138" x="5273675" y="3665538"/>
          <p14:tracePt t="155154" x="5235575" y="3649663"/>
          <p14:tracePt t="155171" x="5211763" y="3641725"/>
          <p14:tracePt t="155188" x="5173663" y="3627438"/>
          <p14:tracePt t="155205" x="5135563" y="3603625"/>
          <p14:tracePt t="155221" x="5121275" y="3573463"/>
          <p14:tracePt t="155238" x="5113338" y="3565525"/>
          <p14:tracePt t="155255" x="5105400" y="3551238"/>
          <p14:tracePt t="155271" x="5097463" y="3535363"/>
          <p14:tracePt t="155288" x="5097463" y="3521075"/>
          <p14:tracePt t="155305" x="5083175" y="3505200"/>
          <p14:tracePt t="155321" x="5083175" y="3489325"/>
          <p14:tracePt t="155338" x="5075238" y="3482975"/>
          <p14:tracePt t="155354" x="5067300" y="3459163"/>
          <p14:tracePt t="155371" x="5059363" y="3444875"/>
          <p14:tracePt t="155388" x="5051425" y="3436938"/>
          <p14:tracePt t="155405" x="5051425" y="3421063"/>
          <p14:tracePt t="155421" x="5051425" y="3413125"/>
          <p14:tracePt t="155438" x="5051425" y="3406775"/>
          <p14:tracePt t="155455" x="5045075" y="3398838"/>
          <p14:tracePt t="155471" x="5045075" y="3390900"/>
          <p14:tracePt t="155488" x="5045075" y="3375025"/>
          <p14:tracePt t="155505" x="5037138" y="3375025"/>
          <p14:tracePt t="155521" x="5029200" y="3360738"/>
          <p14:tracePt t="155538" x="5021263" y="3344863"/>
          <p14:tracePt t="155539" x="5021263" y="3330575"/>
          <p14:tracePt t="155555" x="5006975" y="3322638"/>
          <p14:tracePt t="155571" x="4999038" y="3292475"/>
          <p14:tracePt t="155588" x="4999038" y="3276600"/>
          <p14:tracePt t="155605" x="4999038" y="3254375"/>
          <p14:tracePt t="155621" x="4999038" y="3238500"/>
          <p14:tracePt t="155638" x="4999038" y="3222625"/>
          <p14:tracePt t="155655" x="4999038" y="3208338"/>
          <p14:tracePt t="155672" x="4991100" y="3184525"/>
          <p14:tracePt t="155688" x="4975225" y="3162300"/>
          <p14:tracePt t="155705" x="4960938" y="3140075"/>
          <p14:tracePt t="155721" x="4953000" y="3101975"/>
          <p14:tracePt t="155738" x="4945063" y="3048000"/>
          <p14:tracePt t="155755" x="4937125" y="3025775"/>
          <p14:tracePt t="155772" x="4937125" y="2987675"/>
          <p14:tracePt t="155788" x="4930775" y="2971800"/>
          <p14:tracePt t="155805" x="4930775" y="2949575"/>
          <p14:tracePt t="155822" x="4922838" y="2917825"/>
          <p14:tracePt t="155838" x="4922838" y="2903538"/>
          <p14:tracePt t="155855" x="4914900" y="2879725"/>
          <p14:tracePt t="155872" x="4914900" y="2865438"/>
          <p14:tracePt t="155888" x="4906963" y="2841625"/>
          <p14:tracePt t="155905" x="4892675" y="2797175"/>
          <p14:tracePt t="155922" x="4876800" y="2765425"/>
          <p14:tracePt t="155938" x="4868863" y="2713038"/>
          <p14:tracePt t="155955" x="4868863" y="2667000"/>
          <p14:tracePt t="155972" x="4868863" y="2628900"/>
          <p14:tracePt t="155988" x="4868863" y="2620963"/>
          <p14:tracePt t="156005" x="4868863" y="2606675"/>
          <p14:tracePt t="156091" x="4876800" y="2606675"/>
          <p14:tracePt t="156155" x="4884738" y="2606675"/>
          <p14:tracePt t="156163" x="4884738" y="2613025"/>
          <p14:tracePt t="156172" x="4892675" y="2620963"/>
          <p14:tracePt t="156189" x="4899025" y="2636838"/>
          <p14:tracePt t="156205" x="4906963" y="2644775"/>
          <p14:tracePt t="156222" x="4906963" y="2659063"/>
          <p14:tracePt t="156239" x="4922838" y="2659063"/>
          <p14:tracePt t="156255" x="4922838" y="2667000"/>
          <p14:tracePt t="156272" x="4922838" y="2674938"/>
          <p14:tracePt t="156289" x="4930775" y="2682875"/>
          <p14:tracePt t="156305" x="4937125" y="2682875"/>
          <p14:tracePt t="156322" x="4945063" y="2697163"/>
          <p14:tracePt t="156323" x="4945063" y="2713038"/>
          <p14:tracePt t="156339" x="4945063" y="2720975"/>
          <p14:tracePt t="156355" x="4945063" y="2743200"/>
          <p14:tracePt t="156372" x="4945063" y="2765425"/>
          <p14:tracePt t="156389" x="4945063" y="2797175"/>
          <p14:tracePt t="156406" x="4945063" y="2827338"/>
          <p14:tracePt t="156422" x="4945063" y="2849563"/>
          <p14:tracePt t="156439" x="4945063" y="2887663"/>
          <p14:tracePt t="156456" x="4945063" y="2903538"/>
          <p14:tracePt t="156472" x="4945063" y="2925763"/>
          <p14:tracePt t="156489" x="4945063" y="2955925"/>
          <p14:tracePt t="156506" x="4945063" y="2971800"/>
          <p14:tracePt t="156522" x="4945063" y="2994025"/>
          <p14:tracePt t="156539" x="4953000" y="3017838"/>
          <p14:tracePt t="156556" x="4953000" y="3048000"/>
          <p14:tracePt t="156572" x="4953000" y="3063875"/>
          <p14:tracePt t="156589" x="4953000" y="3086100"/>
          <p14:tracePt t="156606" x="4960938" y="3116263"/>
          <p14:tracePt t="156622" x="4968875" y="3132138"/>
          <p14:tracePt t="156639" x="4975225" y="3154363"/>
          <p14:tracePt t="156656" x="4983163" y="3184525"/>
          <p14:tracePt t="156673" x="4983163" y="3208338"/>
          <p14:tracePt t="156689" x="4983163" y="3222625"/>
          <p14:tracePt t="156706" x="4983163" y="3246438"/>
          <p14:tracePt t="156722" x="4991100" y="3254375"/>
          <p14:tracePt t="156739" x="4999038" y="3276600"/>
          <p14:tracePt t="156756" x="5021263" y="3322638"/>
          <p14:tracePt t="156772" x="5037138" y="3368675"/>
          <p14:tracePt t="156789" x="5037138" y="3413125"/>
          <p14:tracePt t="156806" x="5037138" y="3451225"/>
          <p14:tracePt t="156823" x="5029200" y="3482975"/>
          <p14:tracePt t="156839" x="5021263" y="3497263"/>
          <p14:tracePt t="156856" x="5021263" y="3505200"/>
          <p14:tracePt t="156947" x="5021263" y="3521075"/>
          <p14:tracePt t="156955" x="5021263" y="3535363"/>
          <p14:tracePt t="156963" x="5021263" y="3573463"/>
          <p14:tracePt t="156973" x="5021263" y="3627438"/>
          <p14:tracePt t="156989" x="5021263" y="3779838"/>
          <p14:tracePt t="157006" x="4983163" y="3992563"/>
          <p14:tracePt t="157023" x="4937125" y="4251325"/>
          <p14:tracePt t="157039" x="4930775" y="4511675"/>
          <p14:tracePt t="157056" x="4914900" y="4746625"/>
          <p14:tracePt t="157073" x="4914900" y="4945063"/>
          <p14:tracePt t="157089" x="4922838" y="5113338"/>
          <p14:tracePt t="157106" x="4937125" y="5235575"/>
          <p14:tracePt t="157106" x="4945063" y="5287963"/>
          <p14:tracePt t="157123" x="4960938" y="5341938"/>
          <p14:tracePt t="157139" x="4960938" y="5349875"/>
          <p14:tracePt t="157156" x="4960938" y="5356225"/>
          <p14:tracePt t="157173" x="4968875" y="5356225"/>
          <p14:tracePt t="157189" x="4983163" y="5349875"/>
          <p14:tracePt t="157206" x="4999038" y="5334000"/>
          <p14:tracePt t="157223" x="5045075" y="5303838"/>
          <p14:tracePt t="157239" x="5089525" y="5241925"/>
          <p14:tracePt t="157256" x="5135563" y="5181600"/>
          <p14:tracePt t="157273" x="5135563" y="5173663"/>
          <p14:tracePt t="157371" x="5059363" y="5151438"/>
          <p14:tracePt t="157379" x="4914900" y="5127625"/>
          <p14:tracePt t="157390" x="4822825" y="5121275"/>
          <p14:tracePt t="157406" x="4762500" y="5113338"/>
          <p14:tracePt t="157423" x="4808538" y="5029200"/>
          <p14:tracePt t="157440" x="4860925" y="4983163"/>
          <p14:tracePt t="157456" x="4892675" y="4983163"/>
          <p14:tracePt t="157473" x="4914900" y="4983163"/>
          <p14:tracePt t="157490" x="4945063" y="4999038"/>
          <p14:tracePt t="157506" x="4999038" y="5037138"/>
          <p14:tracePt t="157523" x="5059363" y="5051425"/>
          <p14:tracePt t="157540" x="5143500" y="5067300"/>
          <p14:tracePt t="157556" x="5211763" y="5067300"/>
          <p14:tracePt t="157573" x="5280025" y="5067300"/>
          <p14:tracePt t="157590" x="5318125" y="5067300"/>
          <p14:tracePt t="157606" x="5326063" y="5075238"/>
          <p14:tracePt t="157623" x="5326063" y="5083175"/>
          <p14:tracePt t="157640" x="5326063" y="5089525"/>
          <p14:tracePt t="157673" x="5326063" y="5097463"/>
          <p14:tracePt t="157723" x="5326063" y="5105400"/>
          <p14:tracePt t="157731" x="5318125" y="5105400"/>
          <p14:tracePt t="157755" x="5311775" y="5113338"/>
          <p14:tracePt t="157771" x="5311775" y="5121275"/>
          <p14:tracePt t="157779" x="5303838" y="5121275"/>
          <p14:tracePt t="157803" x="5303838" y="5127625"/>
          <p14:tracePt t="157867" x="5295900" y="5127625"/>
          <p14:tracePt t="158027" x="5295900" y="5135563"/>
          <p14:tracePt t="158091" x="5295900" y="5143500"/>
          <p14:tracePt t="158107" x="5287963" y="5143500"/>
          <p14:tracePt t="158115" x="5280025" y="5143500"/>
          <p14:tracePt t="158123" x="5273675" y="5143500"/>
          <p14:tracePt t="158140" x="5235575" y="5143500"/>
          <p14:tracePt t="158157" x="5211763" y="5143500"/>
          <p14:tracePt t="158174" x="5189538" y="5127625"/>
          <p14:tracePt t="158190" x="5189538" y="5121275"/>
          <p14:tracePt t="158207" x="5189538" y="5105400"/>
          <p14:tracePt t="158240" x="5189538" y="5089525"/>
          <p14:tracePt t="158257" x="5203825" y="5089525"/>
          <p14:tracePt t="158339" x="5197475" y="5089525"/>
          <p14:tracePt t="158347" x="5189538" y="5083175"/>
          <p14:tracePt t="158363" x="5165725" y="5067300"/>
          <p14:tracePt t="158374" x="5159375" y="5059363"/>
          <p14:tracePt t="158390" x="5143500" y="5037138"/>
          <p14:tracePt t="158407" x="5121275" y="5006975"/>
          <p14:tracePt t="158424" x="5113338" y="4983163"/>
          <p14:tracePt t="158440" x="5113338" y="4960938"/>
          <p14:tracePt t="158457" x="5105400" y="4945063"/>
          <p14:tracePt t="158474" x="5097463" y="4922838"/>
          <p14:tracePt t="158490" x="5097463" y="4914900"/>
          <p14:tracePt t="158507" x="5089525" y="4884738"/>
          <p14:tracePt t="158524" x="5083175" y="4868863"/>
          <p14:tracePt t="158540" x="5083175" y="4854575"/>
          <p14:tracePt t="158557" x="5075238" y="4838700"/>
          <p14:tracePt t="158574" x="5075238" y="4822825"/>
          <p14:tracePt t="158590" x="5075238" y="4800600"/>
          <p14:tracePt t="158607" x="5067300" y="4762500"/>
          <p14:tracePt t="158624" x="5059363" y="4708525"/>
          <p14:tracePt t="158641" x="5045075" y="4656138"/>
          <p14:tracePt t="158657" x="5045075" y="4572000"/>
          <p14:tracePt t="158674" x="5037138" y="4479925"/>
          <p14:tracePt t="158691" x="5021263" y="4365625"/>
          <p14:tracePt t="158707" x="5021263" y="4297363"/>
          <p14:tracePt t="158724" x="5006975" y="4251325"/>
          <p14:tracePt t="158741" x="4999038" y="4221163"/>
          <p14:tracePt t="158757" x="4999038" y="4191000"/>
          <p14:tracePt t="158774" x="4999038" y="4152900"/>
          <p14:tracePt t="158791" x="4999038" y="4122738"/>
          <p14:tracePt t="158807" x="4991100" y="4092575"/>
          <p14:tracePt t="158824" x="4991100" y="4068763"/>
          <p14:tracePt t="158841" x="4983163" y="4038600"/>
          <p14:tracePt t="158857" x="4968875" y="3984625"/>
          <p14:tracePt t="158874" x="4960938" y="3954463"/>
          <p14:tracePt t="158874" x="4953000" y="3932238"/>
          <p14:tracePt t="158891" x="4945063" y="3894138"/>
          <p14:tracePt t="158907" x="4930775" y="3870325"/>
          <p14:tracePt t="158924" x="4922838" y="3848100"/>
          <p14:tracePt t="158941" x="4922838" y="3817938"/>
          <p14:tracePt t="158957" x="4906963" y="3794125"/>
          <p14:tracePt t="158974" x="4899025" y="3749675"/>
          <p14:tracePt t="158991" x="4892675" y="3711575"/>
          <p14:tracePt t="159008" x="4884738" y="3665538"/>
          <p14:tracePt t="159024" x="4868863" y="3619500"/>
          <p14:tracePt t="159041" x="4868863" y="3589338"/>
          <p14:tracePt t="159058" x="4860925" y="3543300"/>
          <p14:tracePt t="159074" x="4854575" y="3497263"/>
          <p14:tracePt t="159091" x="4854575" y="3475038"/>
          <p14:tracePt t="159108" x="4854575" y="3459163"/>
          <p14:tracePt t="159124" x="4854575" y="3444875"/>
          <p14:tracePt t="159141" x="4854575" y="3436938"/>
          <p14:tracePt t="159158" x="4854575" y="3421063"/>
          <p14:tracePt t="159174" x="4854575" y="3406775"/>
          <p14:tracePt t="159191" x="4854575" y="3390900"/>
          <p14:tracePt t="159208" x="4854575" y="3375025"/>
          <p14:tracePt t="159224" x="4854575" y="3344863"/>
          <p14:tracePt t="159241" x="4854575" y="3284538"/>
          <p14:tracePt t="159258" x="4854575" y="3192463"/>
          <p14:tracePt t="159274" x="4854575" y="3032125"/>
          <p14:tracePt t="159291" x="4854575" y="2917825"/>
          <p14:tracePt t="159308" x="4854575" y="2827338"/>
          <p14:tracePt t="159324" x="4854575" y="2743200"/>
          <p14:tracePt t="159341" x="4854575" y="2689225"/>
          <p14:tracePt t="159358" x="4854575" y="2636838"/>
          <p14:tracePt t="159374" x="4854575" y="2598738"/>
          <p14:tracePt t="159391" x="4854575" y="2568575"/>
          <p14:tracePt t="159408" x="4854575" y="2560638"/>
          <p14:tracePt t="159539" x="4854575" y="2574925"/>
          <p14:tracePt t="159547" x="4854575" y="2582863"/>
          <p14:tracePt t="159558" x="4854575" y="2606675"/>
          <p14:tracePt t="159575" x="4876800" y="2682875"/>
          <p14:tracePt t="159591" x="4892675" y="2751138"/>
          <p14:tracePt t="159608" x="4899025" y="2819400"/>
          <p14:tracePt t="159625" x="4914900" y="2879725"/>
          <p14:tracePt t="159642" x="4930775" y="2979738"/>
          <p14:tracePt t="159658" x="4945063" y="3048000"/>
          <p14:tracePt t="159675" x="4945063" y="3184525"/>
          <p14:tracePt t="159691" x="4945063" y="3276600"/>
          <p14:tracePt t="159708" x="4945063" y="3368675"/>
          <p14:tracePt t="159725" x="4945063" y="3429000"/>
          <p14:tracePt t="159741" x="4945063" y="3467100"/>
          <p14:tracePt t="159758" x="4945063" y="3505200"/>
          <p14:tracePt t="159775" x="4945063" y="3513138"/>
          <p14:tracePt t="159791" x="4953000" y="3527425"/>
          <p14:tracePt t="159825" x="4953000" y="3535363"/>
          <p14:tracePt t="159842" x="4953000" y="3551238"/>
          <p14:tracePt t="159858" x="4953000" y="3565525"/>
          <p14:tracePt t="159875" x="4960938" y="3565525"/>
          <p14:tracePt t="159892" x="4968875" y="3573463"/>
          <p14:tracePt t="159908" x="4968875" y="3589338"/>
          <p14:tracePt t="160003" x="4968875" y="3573463"/>
          <p14:tracePt t="160011" x="4968875" y="3551238"/>
          <p14:tracePt t="160025" x="4960938" y="3521075"/>
          <p14:tracePt t="160042" x="4960938" y="3451225"/>
          <p14:tracePt t="160058" x="4960938" y="3344863"/>
          <p14:tracePt t="160075" x="4960938" y="3284538"/>
          <p14:tracePt t="160092" x="4960938" y="3246438"/>
          <p14:tracePt t="160108" x="4960938" y="3222625"/>
          <p14:tracePt t="160125" x="4953000" y="3200400"/>
          <p14:tracePt t="160142" x="4953000" y="3192463"/>
          <p14:tracePt t="160158" x="4953000" y="3178175"/>
          <p14:tracePt t="160175" x="4945063" y="3146425"/>
          <p14:tracePt t="160192" x="4945063" y="3116263"/>
          <p14:tracePt t="160208" x="4945063" y="3070225"/>
          <p14:tracePt t="160225" x="4945063" y="3040063"/>
          <p14:tracePt t="160242" x="4945063" y="3025775"/>
          <p14:tracePt t="160259" x="4945063" y="3001963"/>
          <p14:tracePt t="160275" x="4945063" y="2987675"/>
          <p14:tracePt t="160308" x="4945063" y="2979738"/>
          <p14:tracePt t="160331" x="4945063" y="2971800"/>
          <p14:tracePt t="160342" x="4945063" y="2963863"/>
          <p14:tracePt t="160358" x="4945063" y="2955925"/>
          <p14:tracePt t="160375" x="4945063" y="2949575"/>
          <p14:tracePt t="160392" x="4945063" y="2941638"/>
          <p14:tracePt t="160409" x="4945063" y="2933700"/>
          <p14:tracePt t="160425" x="4945063" y="2917825"/>
          <p14:tracePt t="160627" x="4945063" y="2925763"/>
          <p14:tracePt t="160635" x="4945063" y="2941638"/>
          <p14:tracePt t="160643" x="4945063" y="2955925"/>
          <p14:tracePt t="160659" x="4945063" y="3017838"/>
          <p14:tracePt t="160676" x="4945063" y="3086100"/>
          <p14:tracePt t="160692" x="4945063" y="3124200"/>
          <p14:tracePt t="160709" x="4945063" y="3178175"/>
          <p14:tracePt t="160726" x="4945063" y="3208338"/>
          <p14:tracePt t="160743" x="4945063" y="3246438"/>
          <p14:tracePt t="160759" x="4953000" y="3268663"/>
          <p14:tracePt t="160776" x="4953000" y="3284538"/>
          <p14:tracePt t="160793" x="4953000" y="3298825"/>
          <p14:tracePt t="160809" x="4953000" y="3314700"/>
          <p14:tracePt t="160826" x="4953000" y="3330575"/>
          <p14:tracePt t="160842" x="4953000" y="3352800"/>
          <p14:tracePt t="160859" x="4953000" y="3368675"/>
          <p14:tracePt t="160876" x="4960938" y="3382963"/>
          <p14:tracePt t="160915" x="4960938" y="3390900"/>
          <p14:tracePt t="160926" x="4960938" y="3398838"/>
          <p14:tracePt t="160942" x="4968875" y="3406775"/>
          <p14:tracePt t="160959" x="4968875" y="3413125"/>
          <p14:tracePt t="160976" x="4968875" y="3421063"/>
          <p14:tracePt t="160993" x="4975225" y="3421063"/>
          <p14:tracePt t="161009" x="4975225" y="3429000"/>
          <p14:tracePt t="161026" x="4975225" y="3436938"/>
          <p14:tracePt t="161947" x="4975225" y="3429000"/>
          <p14:tracePt t="161971" x="4968875" y="3429000"/>
          <p14:tracePt t="161978" x="4968875" y="3421063"/>
          <p14:tracePt t="161995" x="4968875" y="3413125"/>
          <p14:tracePt t="162019" x="4960938" y="3406775"/>
          <p14:tracePt t="162034" x="4960938" y="3398838"/>
          <p14:tracePt t="162043" x="4960938" y="3382963"/>
          <p14:tracePt t="162060" x="4960938" y="3375025"/>
          <p14:tracePt t="162077" x="4960938" y="3360738"/>
          <p14:tracePt t="162093" x="4953000" y="3360738"/>
          <p14:tracePt t="162110" x="4945063" y="3344863"/>
          <p14:tracePt t="162127" x="4937125" y="3330575"/>
          <p14:tracePt t="162143" x="4937125" y="3314700"/>
          <p14:tracePt t="162160" x="4930775" y="3292475"/>
          <p14:tracePt t="162177" x="4930775" y="3276600"/>
          <p14:tracePt t="162193" x="4930775" y="3260725"/>
          <p14:tracePt t="162210" x="4930775" y="3246438"/>
          <p14:tracePt t="162210" x="4930775" y="3230563"/>
          <p14:tracePt t="162227" x="4930775" y="3216275"/>
          <p14:tracePt t="162243" x="4930775" y="3192463"/>
          <p14:tracePt t="162260" x="4930775" y="3178175"/>
          <p14:tracePt t="162277" x="4930775" y="3162300"/>
          <p14:tracePt t="162294" x="4922838" y="3132138"/>
          <p14:tracePt t="162310" x="4922838" y="3124200"/>
          <p14:tracePt t="162327" x="4922838" y="3108325"/>
          <p14:tracePt t="162344" x="4914900" y="3086100"/>
          <p14:tracePt t="162360" x="4914900" y="3078163"/>
          <p14:tracePt t="162377" x="4914900" y="3070225"/>
          <p14:tracePt t="162394" x="4914900" y="3063875"/>
          <p14:tracePt t="162410" x="4914900" y="3048000"/>
          <p14:tracePt t="162427" x="4914900" y="3040063"/>
          <p14:tracePt t="162444" x="4914900" y="3032125"/>
          <p14:tracePt t="162460" x="4914900" y="3017838"/>
          <p14:tracePt t="162477" x="4922838" y="3001963"/>
          <p14:tracePt t="162494" x="4922838" y="2987675"/>
          <p14:tracePt t="162510" x="4922838" y="2971800"/>
          <p14:tracePt t="162527" x="4922838" y="2955925"/>
          <p14:tracePt t="162544" x="4922838" y="2949575"/>
          <p14:tracePt t="162747" x="4930775" y="2949575"/>
          <p14:tracePt t="162755" x="4930775" y="2955925"/>
          <p14:tracePt t="162763" x="4930775" y="2971800"/>
          <p14:tracePt t="162777" x="4937125" y="2994025"/>
          <p14:tracePt t="162794" x="4945063" y="3063875"/>
          <p14:tracePt t="162811" x="4968875" y="3132138"/>
          <p14:tracePt t="162827" x="4983163" y="3178175"/>
          <p14:tracePt t="162844" x="4991100" y="3222625"/>
          <p14:tracePt t="162861" x="4991100" y="3254375"/>
          <p14:tracePt t="162877" x="4991100" y="3276600"/>
          <p14:tracePt t="162894" x="4999038" y="3306763"/>
          <p14:tracePt t="162911" x="4999038" y="3322638"/>
          <p14:tracePt t="162927" x="4999038" y="3330575"/>
          <p14:tracePt t="162944" x="5006975" y="3344863"/>
          <p14:tracePt t="162961" x="5006975" y="3352800"/>
          <p14:tracePt t="162977" x="5006975" y="3368675"/>
          <p14:tracePt t="162994" x="5006975" y="3375025"/>
          <p14:tracePt t="163131" x="4983163" y="3360738"/>
          <p14:tracePt t="163138" x="4983163" y="3330575"/>
          <p14:tracePt t="163146" x="4975225" y="3306763"/>
          <p14:tracePt t="163161" x="4975225" y="3292475"/>
          <p14:tracePt t="163178" x="4975225" y="3192463"/>
          <p14:tracePt t="163194" x="4968875" y="3124200"/>
          <p14:tracePt t="163211" x="4968875" y="3070225"/>
          <p14:tracePt t="163228" x="4968875" y="3040063"/>
          <p14:tracePt t="163244" x="4968875" y="3009900"/>
          <p14:tracePt t="163261" x="4968875" y="3001963"/>
          <p14:tracePt t="163278" x="4968875" y="2987675"/>
          <p14:tracePt t="164251" x="4975225" y="2987675"/>
          <p14:tracePt t="164259" x="4983163" y="2987675"/>
          <p14:tracePt t="164267" x="4999038" y="2987675"/>
          <p14:tracePt t="164278" x="5006975" y="2987675"/>
          <p14:tracePt t="164295" x="5029200" y="2994025"/>
          <p14:tracePt t="164312" x="5051425" y="3001963"/>
          <p14:tracePt t="164328" x="5059363" y="3001963"/>
          <p14:tracePt t="164362" x="5059363" y="3009900"/>
          <p14:tracePt t="164427" x="5067300" y="3009900"/>
          <p14:tracePt t="164434" x="5075238" y="3009900"/>
          <p14:tracePt t="164445" x="5083175" y="3009900"/>
          <p14:tracePt t="164462" x="5097463" y="3009900"/>
          <p14:tracePt t="164479" x="5113338" y="3009900"/>
          <p14:tracePt t="164495" x="5121275" y="3009900"/>
          <p14:tracePt t="164512" x="5127625" y="3009900"/>
          <p14:tracePt t="164529" x="5143500" y="3009900"/>
          <p14:tracePt t="164545" x="5159375" y="3017838"/>
          <p14:tracePt t="164562" x="5165725" y="3017838"/>
          <p14:tracePt t="164627" x="5165725" y="3025775"/>
          <p14:tracePt t="164634" x="5173663" y="3025775"/>
          <p14:tracePt t="164645" x="5181600" y="3025775"/>
          <p14:tracePt t="164662" x="5197475" y="3040063"/>
          <p14:tracePt t="164679" x="5197475" y="3048000"/>
          <p14:tracePt t="164731" x="5197475" y="3055938"/>
          <p14:tracePt t="164755" x="5197475" y="3063875"/>
          <p14:tracePt t="164763" x="5197475" y="3070225"/>
          <p14:tracePt t="164786" x="5197475" y="3078163"/>
          <p14:tracePt t="164794" x="5197475" y="3086100"/>
          <p14:tracePt t="164811" x="5197475" y="3101975"/>
          <p14:tracePt t="164819" x="5203825" y="3116263"/>
          <p14:tracePt t="164829" x="5211763" y="3116263"/>
          <p14:tracePt t="164846" x="5219700" y="3154363"/>
          <p14:tracePt t="164862" x="5219700" y="3178175"/>
          <p14:tracePt t="164879" x="5227638" y="3216275"/>
          <p14:tracePt t="164896" x="5227638" y="3246438"/>
          <p14:tracePt t="164913" x="5227638" y="3268663"/>
          <p14:tracePt t="164929" x="5227638" y="3314700"/>
          <p14:tracePt t="164946" x="5235575" y="3344863"/>
          <p14:tracePt t="164962" x="5235575" y="3368675"/>
          <p14:tracePt t="165307" x="5227638" y="3360738"/>
          <p14:tracePt t="165314" x="5227638" y="3352800"/>
          <p14:tracePt t="165329" x="5219700" y="3352800"/>
          <p14:tracePt t="165346" x="5211763" y="3352800"/>
          <p14:tracePt t="165547" x="5197475" y="3344863"/>
          <p14:tracePt t="165571" x="5197475" y="3336925"/>
          <p14:tracePt t="165586" x="5189538" y="3330575"/>
          <p14:tracePt t="165619" x="5189538" y="3322638"/>
          <p14:tracePt t="165626" x="5181600" y="3314700"/>
          <p14:tracePt t="165635" x="5181600" y="3306763"/>
          <p14:tracePt t="165651" x="5181600" y="3298825"/>
          <p14:tracePt t="165663" x="5181600" y="3284538"/>
          <p14:tracePt t="165679" x="5181600" y="3268663"/>
          <p14:tracePt t="165696" x="5181600" y="3254375"/>
          <p14:tracePt t="165713" x="5181600" y="3238500"/>
          <p14:tracePt t="165730" x="5181600" y="3222625"/>
          <p14:tracePt t="165746" x="5181600" y="3216275"/>
          <p14:tracePt t="165780" x="5197475" y="3208338"/>
          <p14:tracePt t="165796" x="5211763" y="3208338"/>
          <p14:tracePt t="165813" x="5227638" y="3208338"/>
          <p14:tracePt t="165830" x="5241925" y="3208338"/>
          <p14:tracePt t="165846" x="5257800" y="3208338"/>
          <p14:tracePt t="165863" x="5273675" y="3208338"/>
          <p14:tracePt t="165880" x="5287963" y="3208338"/>
          <p14:tracePt t="165913" x="5295900" y="3208338"/>
          <p14:tracePt t="166091" x="5295900" y="3200400"/>
          <p14:tracePt t="166115" x="5280025" y="3200400"/>
          <p14:tracePt t="166122" x="5257800" y="3200400"/>
          <p14:tracePt t="166131" x="5227638" y="3200400"/>
          <p14:tracePt t="166147" x="5159375" y="3208338"/>
          <p14:tracePt t="166163" x="5089525" y="3208338"/>
          <p14:tracePt t="166180" x="5021263" y="3208338"/>
          <p14:tracePt t="166197" x="4968875" y="3208338"/>
          <p14:tracePt t="166213" x="4953000" y="3208338"/>
          <p14:tracePt t="166230" x="4945063" y="3208338"/>
          <p14:tracePt t="166283" x="4937125" y="3208338"/>
          <p14:tracePt t="166298" x="4930775" y="3208338"/>
          <p14:tracePt t="166306" x="4922838" y="3208338"/>
          <p14:tracePt t="166371" x="4914900" y="3208338"/>
          <p14:tracePt t="166379" x="4906963" y="3208338"/>
          <p14:tracePt t="166386" x="4899025" y="3222625"/>
          <p14:tracePt t="166397" x="4884738" y="3246438"/>
          <p14:tracePt t="166413" x="4860925" y="3284538"/>
          <p14:tracePt t="166430" x="4822825" y="3298825"/>
          <p14:tracePt t="166447" x="4822825" y="3330575"/>
          <p14:tracePt t="166464" x="4816475" y="3330575"/>
          <p14:tracePt t="166611" x="4816475" y="3322638"/>
          <p14:tracePt t="166619" x="4808538" y="3306763"/>
          <p14:tracePt t="166630" x="4808538" y="3292475"/>
          <p14:tracePt t="166647" x="4792663" y="3268663"/>
          <p14:tracePt t="166664" x="4784725" y="3216275"/>
          <p14:tracePt t="166680" x="4784725" y="3178175"/>
          <p14:tracePt t="166697" x="4784725" y="3124200"/>
          <p14:tracePt t="166714" x="4784725" y="3086100"/>
          <p14:tracePt t="166730" x="4784725" y="3055938"/>
          <p14:tracePt t="166764" x="4784725" y="3048000"/>
          <p14:tracePt t="166851" x="4784725" y="3055938"/>
          <p14:tracePt t="166858" x="4784725" y="3070225"/>
          <p14:tracePt t="166866" x="4784725" y="3078163"/>
          <p14:tracePt t="166880" x="4784725" y="3086100"/>
          <p14:tracePt t="166897" x="4784725" y="3108325"/>
          <p14:tracePt t="166914" x="4784725" y="3124200"/>
          <p14:tracePt t="166930" x="4784725" y="3132138"/>
          <p14:tracePt t="166964" x="4770438" y="3140075"/>
          <p14:tracePt t="166981" x="4754563" y="3140075"/>
          <p14:tracePt t="166997" x="4740275" y="3140075"/>
          <p14:tracePt t="167014" x="4732338" y="3140075"/>
          <p14:tracePt t="167031" x="4724400" y="3140075"/>
          <p14:tracePt t="167047" x="4716463" y="3140075"/>
          <p14:tracePt t="167091" x="4716463" y="3132138"/>
          <p14:tracePt t="167098" x="4708525" y="3132138"/>
          <p14:tracePt t="167114" x="4702175" y="3132138"/>
          <p14:tracePt t="167131" x="4670425" y="3116263"/>
          <p14:tracePt t="167147" x="4656138" y="3116263"/>
          <p14:tracePt t="167164" x="4632325" y="3116263"/>
          <p14:tracePt t="167181" x="4618038" y="3108325"/>
          <p14:tracePt t="167197" x="4610100" y="3108325"/>
          <p14:tracePt t="167214" x="4602163" y="3108325"/>
          <p14:tracePt t="167231" x="4587875" y="3108325"/>
          <p14:tracePt t="167331" x="4579938" y="3108325"/>
          <p14:tracePt t="167363" x="4572000" y="3108325"/>
          <p14:tracePt t="169891" x="4572000" y="3116263"/>
          <p14:tracePt t="169899" x="4579938" y="3124200"/>
          <p14:tracePt t="169915" x="4587875" y="3124200"/>
          <p14:tracePt t="169922" x="4594225" y="3132138"/>
          <p14:tracePt t="169933" x="4594225" y="3146425"/>
          <p14:tracePt t="169950" x="4610100" y="3154363"/>
          <p14:tracePt t="169966" x="4618038" y="3170238"/>
          <p14:tracePt t="169983" x="4640263" y="3178175"/>
          <p14:tracePt t="170000" x="4648200" y="3184525"/>
          <p14:tracePt t="170016" x="4670425" y="3200400"/>
          <p14:tracePt t="170033" x="4702175" y="3208338"/>
          <p14:tracePt t="170050" x="4732338" y="3238500"/>
          <p14:tracePt t="170066" x="4762500" y="3260725"/>
          <p14:tracePt t="170083" x="4770438" y="3276600"/>
          <p14:tracePt t="170100" x="4784725" y="3292475"/>
          <p14:tracePt t="170116" x="4792663" y="3298825"/>
          <p14:tracePt t="170133" x="4808538" y="3306763"/>
          <p14:tracePt t="170150" x="4822825" y="3314700"/>
          <p14:tracePt t="170166" x="4822825" y="3330575"/>
          <p14:tracePt t="170183" x="4830763" y="3336925"/>
          <p14:tracePt t="170200" x="4838700" y="3344863"/>
          <p14:tracePt t="170234" x="4838700" y="3352800"/>
          <p14:tracePt t="170250" x="4846638" y="3352800"/>
          <p14:tracePt t="170267" x="4854575" y="3360738"/>
          <p14:tracePt t="170283" x="4876800" y="3375025"/>
          <p14:tracePt t="170300" x="4899025" y="3390900"/>
          <p14:tracePt t="170317" x="4906963" y="3390900"/>
          <p14:tracePt t="170402" x="4906963" y="3398838"/>
          <p14:tracePt t="170411" x="4914900" y="3398838"/>
          <p14:tracePt t="170418" x="4922838" y="3406775"/>
          <p14:tracePt t="170433" x="4937125" y="3413125"/>
          <p14:tracePt t="170450" x="4953000" y="3413125"/>
          <p14:tracePt t="170627" x="4953000" y="3406775"/>
          <p14:tracePt t="170651" x="4953000" y="3398838"/>
          <p14:tracePt t="170659" x="4953000" y="3382963"/>
          <p14:tracePt t="170674" x="4953000" y="3368675"/>
          <p14:tracePt t="170683" x="4953000" y="3352800"/>
          <p14:tracePt t="170700" x="4953000" y="3330575"/>
          <p14:tracePt t="170717" x="4953000" y="3306763"/>
          <p14:tracePt t="170734" x="4953000" y="3284538"/>
          <p14:tracePt t="170750" x="4953000" y="3246438"/>
          <p14:tracePt t="170767" x="4953000" y="3222625"/>
          <p14:tracePt t="170784" x="4953000" y="3178175"/>
          <p14:tracePt t="170800" x="4953000" y="3154363"/>
          <p14:tracePt t="170817" x="4953000" y="3132138"/>
          <p14:tracePt t="170834" x="4953000" y="3094038"/>
          <p14:tracePt t="170850" x="4953000" y="3070225"/>
          <p14:tracePt t="170867" x="4953000" y="3055938"/>
          <p14:tracePt t="170884" x="4953000" y="3048000"/>
          <p14:tracePt t="170900" x="4953000" y="3040063"/>
          <p14:tracePt t="170917" x="4953000" y="3025775"/>
          <p14:tracePt t="170934" x="4953000" y="3001963"/>
          <p14:tracePt t="170950" x="4953000" y="2994025"/>
          <p14:tracePt t="170967" x="4953000" y="2979738"/>
          <p14:tracePt t="170984" x="4953000" y="2955925"/>
          <p14:tracePt t="171299" x="4953000" y="2949575"/>
          <p14:tracePt t="171323" x="4953000" y="2941638"/>
          <p14:tracePt t="171362" x="4953000" y="2933700"/>
          <p14:tracePt t="171395" x="4953000" y="2925763"/>
          <p14:tracePt t="171402" x="4953000" y="2917825"/>
          <p14:tracePt t="171651" x="4960938" y="2917825"/>
          <p14:tracePt t="171658" x="4960938" y="2925763"/>
          <p14:tracePt t="171675" x="4960938" y="2933700"/>
          <p14:tracePt t="171684" x="4960938" y="2941638"/>
          <p14:tracePt t="171701" x="4960938" y="2955925"/>
          <p14:tracePt t="171718" x="4968875" y="2979738"/>
          <p14:tracePt t="171734" x="4968875" y="3001963"/>
          <p14:tracePt t="171751" x="4968875" y="3025775"/>
          <p14:tracePt t="171768" x="4968875" y="3032125"/>
          <p14:tracePt t="171784" x="4968875" y="3055938"/>
          <p14:tracePt t="171801" x="4975225" y="3063875"/>
          <p14:tracePt t="171818" x="4975225" y="3086100"/>
          <p14:tracePt t="171834" x="4975225" y="3108325"/>
          <p14:tracePt t="171851" x="4975225" y="3132138"/>
          <p14:tracePt t="171868" x="4975225" y="3146425"/>
          <p14:tracePt t="171884" x="4975225" y="3154363"/>
          <p14:tracePt t="171901" x="4975225" y="3170238"/>
          <p14:tracePt t="171918" x="4975225" y="3184525"/>
          <p14:tracePt t="171935" x="4975225" y="3192463"/>
          <p14:tracePt t="171951" x="4975225" y="3208338"/>
          <p14:tracePt t="171968" x="4983163" y="3230563"/>
          <p14:tracePt t="171984" x="4983163" y="3246438"/>
          <p14:tracePt t="172001" x="4983163" y="3254375"/>
          <p14:tracePt t="172018" x="4991100" y="3260725"/>
          <p14:tracePt t="172034" x="4991100" y="3268663"/>
          <p14:tracePt t="172099" x="4991100" y="3276600"/>
          <p14:tracePt t="172275" x="4983163" y="3276600"/>
          <p14:tracePt t="172283" x="4975225" y="3276600"/>
          <p14:tracePt t="172290" x="4960938" y="3268663"/>
          <p14:tracePt t="172302" x="4953000" y="3260725"/>
          <p14:tracePt t="172318" x="4945063" y="3254375"/>
          <p14:tracePt t="172335" x="4930775" y="3222625"/>
          <p14:tracePt t="172352" x="4914900" y="3200400"/>
          <p14:tracePt t="172368" x="4914900" y="3184525"/>
          <p14:tracePt t="172385" x="4906963" y="3184525"/>
          <p14:tracePt t="172402" x="4899025" y="3170238"/>
          <p14:tracePt t="172418" x="4876800" y="3140075"/>
          <p14:tracePt t="172435" x="4860925" y="3124200"/>
          <p14:tracePt t="172452" x="4854575" y="3108325"/>
          <p14:tracePt t="172468" x="4838700" y="3101975"/>
          <p14:tracePt t="172485" x="4822825" y="3094038"/>
          <p14:tracePt t="172502" x="4808538" y="3086100"/>
          <p14:tracePt t="172518" x="4800600" y="3070225"/>
          <p14:tracePt t="172535" x="4784725" y="3070225"/>
          <p14:tracePt t="172552" x="4778375" y="3063875"/>
          <p14:tracePt t="172568" x="4778375" y="3055938"/>
          <p14:tracePt t="172585" x="4778375" y="3048000"/>
          <p14:tracePt t="172602" x="4762500" y="3048000"/>
          <p14:tracePt t="172618" x="4754563" y="3032125"/>
          <p14:tracePt t="172635" x="4754563" y="3025775"/>
          <p14:tracePt t="172652" x="4746625" y="3025775"/>
          <p14:tracePt t="172668" x="4740275" y="3009900"/>
          <p14:tracePt t="172685" x="4732338" y="3001963"/>
          <p14:tracePt t="172702" x="4732338" y="2994025"/>
          <p14:tracePt t="172719" x="4724400" y="2979738"/>
          <p14:tracePt t="172735" x="4724400" y="2971800"/>
          <p14:tracePt t="172752" x="4716463" y="2955925"/>
          <p14:tracePt t="172785" x="4716463" y="2949575"/>
          <p14:tracePt t="172802" x="4716463" y="2941638"/>
          <p14:tracePt t="172819" x="4708525" y="2941638"/>
          <p14:tracePt t="173075" x="4708525" y="2955925"/>
          <p14:tracePt t="173091" x="4708525" y="2963863"/>
          <p14:tracePt t="173098" x="4708525" y="2979738"/>
          <p14:tracePt t="173106" x="4708525" y="2987675"/>
          <p14:tracePt t="173119" x="4708525" y="3001963"/>
          <p14:tracePt t="173135" x="4708525" y="3025775"/>
          <p14:tracePt t="173152" x="4708525" y="3055938"/>
          <p14:tracePt t="173169" x="4708525" y="3086100"/>
          <p14:tracePt t="173186" x="4708525" y="3146425"/>
          <p14:tracePt t="173202" x="4708525" y="3178175"/>
          <p14:tracePt t="173219" x="4708525" y="3222625"/>
          <p14:tracePt t="173236" x="4708525" y="3246438"/>
          <p14:tracePt t="173252" x="4702175" y="3276600"/>
          <p14:tracePt t="173269" x="4702175" y="3284538"/>
          <p14:tracePt t="173286" x="4702175" y="3292475"/>
          <p14:tracePt t="173302" x="4702175" y="3298825"/>
          <p14:tracePt t="173336" x="4702175" y="3306763"/>
          <p14:tracePt t="173352" x="4702175" y="3314700"/>
          <p14:tracePt t="173371" x="4708525" y="3322638"/>
          <p14:tracePt t="173386" x="4716463" y="3322638"/>
          <p14:tracePt t="173403" x="4716463" y="3330575"/>
          <p14:tracePt t="173507" x="4724400" y="3322638"/>
          <p14:tracePt t="173514" x="4732338" y="3314700"/>
          <p14:tracePt t="173522" x="4754563" y="3298825"/>
          <p14:tracePt t="173536" x="4778375" y="3292475"/>
          <p14:tracePt t="173553" x="4868863" y="3238500"/>
          <p14:tracePt t="173569" x="4945063" y="3170238"/>
          <p14:tracePt t="173586" x="5013325" y="3132138"/>
          <p14:tracePt t="173603" x="5075238" y="3101975"/>
          <p14:tracePt t="173619" x="5083175" y="3101975"/>
          <p14:tracePt t="173675" x="5083175" y="3094038"/>
          <p14:tracePt t="173682" x="5083175" y="3086100"/>
          <p14:tracePt t="173698" x="5083175" y="3078163"/>
          <p14:tracePt t="173707" x="5083175" y="3070225"/>
          <p14:tracePt t="173719" x="5083175" y="3063875"/>
          <p14:tracePt t="173736" x="5083175" y="3048000"/>
          <p14:tracePt t="173753" x="5083175" y="3032125"/>
          <p14:tracePt t="173769" x="5083175" y="3025775"/>
          <p14:tracePt t="173786" x="5083175" y="3009900"/>
          <p14:tracePt t="173803" x="5083175" y="3001963"/>
          <p14:tracePt t="174003" x="5089525" y="3001963"/>
          <p14:tracePt t="174043" x="5089525" y="3009900"/>
          <p14:tracePt t="174051" x="5097463" y="3017838"/>
          <p14:tracePt t="174066" x="5097463" y="3032125"/>
          <p14:tracePt t="174074" x="5097463" y="3048000"/>
          <p14:tracePt t="174086" x="5113338" y="3078163"/>
          <p14:tracePt t="174103" x="5121275" y="3116263"/>
          <p14:tracePt t="174120" x="5135563" y="3178175"/>
          <p14:tracePt t="174136" x="5151438" y="3216275"/>
          <p14:tracePt t="174153" x="5151438" y="3254375"/>
          <p14:tracePt t="174170" x="5159375" y="3276600"/>
          <p14:tracePt t="174186" x="5165725" y="3292475"/>
          <p14:tracePt t="174203" x="5165725" y="3298825"/>
          <p14:tracePt t="174220" x="5165725" y="3322638"/>
          <p14:tracePt t="174236" x="5173663" y="3336925"/>
          <p14:tracePt t="174253" x="5181600" y="3352800"/>
          <p14:tracePt t="174270" x="5189538" y="3375025"/>
          <p14:tracePt t="174498" x="5189538" y="3368675"/>
          <p14:tracePt t="174707" x="5189538" y="3375025"/>
          <p14:tracePt t="174715" x="5189538" y="3382963"/>
          <p14:tracePt t="174722" x="5197475" y="3398838"/>
          <p14:tracePt t="174737" x="5219700" y="3429000"/>
          <p14:tracePt t="174754" x="5249863" y="3527425"/>
          <p14:tracePt t="174770" x="5287963" y="3611563"/>
          <p14:tracePt t="174787" x="5303838" y="3733800"/>
          <p14:tracePt t="174804" x="5303838" y="3825875"/>
          <p14:tracePt t="174820" x="5318125" y="3924300"/>
          <p14:tracePt t="174837" x="5318125" y="4008438"/>
          <p14:tracePt t="174854" x="5311775" y="4054475"/>
          <p14:tracePt t="174870" x="5303838" y="4076700"/>
          <p14:tracePt t="174887" x="5295900" y="4084638"/>
          <p14:tracePt t="174962" x="5295900" y="4092575"/>
          <p14:tracePt t="174979" x="5303838" y="4092575"/>
          <p14:tracePt t="175523" x="5303838" y="4098925"/>
          <p14:tracePt t="175979" x="5295900" y="4076700"/>
          <p14:tracePt t="175986" x="5280025" y="4060825"/>
          <p14:tracePt t="175994" x="5265738" y="4038600"/>
          <p14:tracePt t="176004" x="5249863" y="4016375"/>
          <p14:tracePt t="176021" x="5211763" y="3940175"/>
          <p14:tracePt t="176038" x="5173663" y="3870325"/>
          <p14:tracePt t="176055" x="5159375" y="3810000"/>
          <p14:tracePt t="176071" x="5151438" y="3756025"/>
          <p14:tracePt t="176088" x="5143500" y="3711575"/>
          <p14:tracePt t="176105" x="5135563" y="3649663"/>
          <p14:tracePt t="176121" x="5121275" y="3603625"/>
          <p14:tracePt t="176138" x="5105400" y="3559175"/>
          <p14:tracePt t="176155" x="5075238" y="3505200"/>
          <p14:tracePt t="176171" x="5051425" y="3482975"/>
          <p14:tracePt t="176188" x="5037138" y="3451225"/>
          <p14:tracePt t="176205" x="5029200" y="3451225"/>
          <p14:tracePt t="176221" x="5021263" y="3436938"/>
          <p14:tracePt t="176238" x="5013325" y="3429000"/>
          <p14:tracePt t="176271" x="5006975" y="3413125"/>
          <p14:tracePt t="176288" x="4983163" y="3390900"/>
          <p14:tracePt t="176305" x="4960938" y="3352800"/>
          <p14:tracePt t="176322" x="4937125" y="3322638"/>
          <p14:tracePt t="176338" x="4892675" y="3276600"/>
          <p14:tracePt t="176355" x="4860925" y="3230563"/>
          <p14:tracePt t="176371" x="4854575" y="3200400"/>
          <p14:tracePt t="176388" x="4854575" y="3170238"/>
          <p14:tracePt t="176405" x="4854575" y="3146425"/>
          <p14:tracePt t="176421" x="4854575" y="3132138"/>
          <p14:tracePt t="176515" x="4846638" y="3116263"/>
          <p14:tracePt t="176522" x="4838700" y="3108325"/>
          <p14:tracePt t="176538" x="4822825" y="3078163"/>
          <p14:tracePt t="176555" x="4816475" y="3048000"/>
          <p14:tracePt t="176572" x="4792663" y="3017838"/>
          <p14:tracePt t="176588" x="4792663" y="3001963"/>
          <p14:tracePt t="176605" x="4784725" y="2979738"/>
          <p14:tracePt t="176622" x="4784725" y="2971800"/>
          <p14:tracePt t="176638" x="4784725" y="2963863"/>
          <p14:tracePt t="176655" x="4778375" y="2963863"/>
          <p14:tracePt t="176827" x="4778375" y="2971800"/>
          <p14:tracePt t="176834" x="4784725" y="2994025"/>
          <p14:tracePt t="176842" x="4792663" y="3025775"/>
          <p14:tracePt t="176855" x="4800600" y="3040063"/>
          <p14:tracePt t="176872" x="4816475" y="3116263"/>
          <p14:tracePt t="176889" x="4816475" y="3162300"/>
          <p14:tracePt t="176906" x="4822825" y="3200400"/>
          <p14:tracePt t="176922" x="4822825" y="3216275"/>
          <p14:tracePt t="177099" x="4830763" y="3216275"/>
          <p14:tracePt t="177115" x="4838700" y="3216275"/>
          <p14:tracePt t="177122" x="4860925" y="3216275"/>
          <p14:tracePt t="177139" x="4914900" y="3192463"/>
          <p14:tracePt t="177155" x="4983163" y="3162300"/>
          <p14:tracePt t="177172" x="5051425" y="3140075"/>
          <p14:tracePt t="177189" x="5097463" y="3108325"/>
          <p14:tracePt t="177205" x="5135563" y="3108325"/>
          <p14:tracePt t="177222" x="5143500" y="3101975"/>
          <p14:tracePt t="177411" x="5151438" y="3108325"/>
          <p14:tracePt t="177418" x="5151438" y="3116263"/>
          <p14:tracePt t="177426" x="5151438" y="3132138"/>
          <p14:tracePt t="177439" x="5159375" y="3154363"/>
          <p14:tracePt t="177456" x="5159375" y="3192463"/>
          <p14:tracePt t="177472" x="5173663" y="3238500"/>
          <p14:tracePt t="177475" x="5181600" y="3260725"/>
          <p14:tracePt t="177489" x="5181600" y="3284538"/>
          <p14:tracePt t="177506" x="5181600" y="3306763"/>
          <p14:tracePt t="177523" x="5181600" y="3352800"/>
          <p14:tracePt t="177539" x="5181600" y="3360738"/>
          <p14:tracePt t="178027" x="5181600" y="3368675"/>
          <p14:tracePt t="178034" x="5197475" y="3375025"/>
          <p14:tracePt t="178042" x="5203825" y="3390900"/>
          <p14:tracePt t="178056" x="5203825" y="3398838"/>
          <p14:tracePt t="178073" x="5211763" y="3421063"/>
          <p14:tracePt t="178090" x="5219700" y="3444875"/>
          <p14:tracePt t="178106" x="5219700" y="3467100"/>
          <p14:tracePt t="178140" x="5219700" y="3482975"/>
          <p14:tracePt t="178156" x="5219700" y="3489325"/>
          <p14:tracePt t="178173" x="5219700" y="3505200"/>
          <p14:tracePt t="178190" x="5219700" y="3527425"/>
          <p14:tracePt t="178206" x="5219700" y="3559175"/>
          <p14:tracePt t="178223" x="5219700" y="3603625"/>
          <p14:tracePt t="178240" x="5219700" y="3641725"/>
          <p14:tracePt t="178256" x="5219700" y="3665538"/>
          <p14:tracePt t="178273" x="5219700" y="3679825"/>
          <p14:tracePt t="178322" x="5227638" y="3687763"/>
          <p14:tracePt t="178347" x="5227638" y="3695700"/>
          <p14:tracePt t="178354" x="5227638" y="3703638"/>
          <p14:tracePt t="178370" x="5227638" y="3717925"/>
          <p14:tracePt t="178378" x="5227638" y="3725863"/>
          <p14:tracePt t="178394" x="5227638" y="3741738"/>
          <p14:tracePt t="178406" x="5235575" y="3749675"/>
          <p14:tracePt t="178423" x="5235575" y="3771900"/>
          <p14:tracePt t="178440" x="5235575" y="3779838"/>
          <p14:tracePt t="178473" x="5235575" y="3787775"/>
          <p14:tracePt t="178491" x="5235575" y="3794125"/>
          <p14:tracePt t="178506" x="5235575" y="3802063"/>
          <p14:tracePt t="178523" x="5235575" y="3825875"/>
          <p14:tracePt t="178540" x="5241925" y="3832225"/>
          <p14:tracePt t="178557" x="5241925" y="3856038"/>
          <p14:tracePt t="178590" x="5241925" y="3870325"/>
          <p14:tracePt t="178607" x="5249863" y="3878263"/>
          <p14:tracePt t="178623" x="5257800" y="3894138"/>
          <p14:tracePt t="178640" x="5265738" y="3902075"/>
          <p14:tracePt t="178657" x="5273675" y="3924300"/>
          <p14:tracePt t="178690" x="5280025" y="3932238"/>
          <p14:tracePt t="178707" x="5280025" y="3940175"/>
          <p14:tracePt t="178723" x="5280025" y="3946525"/>
          <p14:tracePt t="178740" x="5287963" y="3946525"/>
          <p14:tracePt t="178757" x="5287963" y="3962400"/>
          <p14:tracePt t="178773" x="5287963" y="3970338"/>
          <p14:tracePt t="179291" x="5287963" y="3954463"/>
          <p14:tracePt t="179298" x="5287963" y="3946525"/>
          <p14:tracePt t="179307" x="5287963" y="3940175"/>
          <p14:tracePt t="179324" x="5287963" y="3932238"/>
          <p14:tracePt t="179340" x="5287963" y="3916363"/>
          <p14:tracePt t="179357" x="5287963" y="3908425"/>
          <p14:tracePt t="179374" x="5287963" y="3902075"/>
          <p14:tracePt t="179675" x="5280025" y="3902075"/>
          <p14:tracePt t="179706" x="5273675" y="3902075"/>
          <p14:tracePt t="179738" x="5265738" y="3902075"/>
          <p14:tracePt t="179747" x="5257800" y="3902075"/>
          <p14:tracePt t="179810" x="5249863" y="3902075"/>
          <p14:tracePt t="179818" x="5241925" y="3902075"/>
          <p14:tracePt t="179834" x="5235575" y="3908425"/>
          <p14:tracePt t="179850" x="5235575" y="3916363"/>
          <p14:tracePt t="179858" x="5227638" y="3916363"/>
          <p14:tracePt t="179874" x="5219700" y="3924300"/>
          <p14:tracePt t="180155" x="5211763" y="3924300"/>
          <p14:tracePt t="180179" x="5211763" y="3932238"/>
          <p14:tracePt t="180522" x="5203825" y="3932238"/>
          <p14:tracePt t="180642" x="5197475" y="3932238"/>
          <p14:tracePt t="180650" x="5197475" y="3940175"/>
          <p14:tracePt t="180659" x="5197475" y="3946525"/>
          <p14:tracePt t="180698" x="5197475" y="3954463"/>
          <p14:tracePt t="180706" x="5197475" y="3962400"/>
          <p14:tracePt t="180730" x="5197475" y="3970338"/>
          <p14:tracePt t="180755" x="5197475" y="3978275"/>
          <p14:tracePt t="180763" x="5189538" y="3978275"/>
          <p14:tracePt t="180775" x="5181600" y="3984625"/>
          <p14:tracePt t="180792" x="5173663" y="3984625"/>
          <p14:tracePt t="180808" x="5165725" y="3984625"/>
          <p14:tracePt t="180825" x="5159375" y="3984625"/>
          <p14:tracePt t="180842" x="5151438" y="3992563"/>
          <p14:tracePt t="180866" x="5135563" y="3992563"/>
          <p14:tracePt t="180875" x="5121275" y="4000500"/>
          <p14:tracePt t="180892" x="5113338" y="4016375"/>
          <p14:tracePt t="180979" x="5113338" y="4022725"/>
          <p14:tracePt t="180986" x="5121275" y="4022725"/>
          <p14:tracePt t="181419" x="5127625" y="4022725"/>
          <p14:tracePt t="181794" x="5135563" y="4022725"/>
          <p14:tracePt t="181802" x="5143500" y="4016375"/>
          <p14:tracePt t="181810" x="5143500" y="4008438"/>
          <p14:tracePt t="181842" x="5151438" y="4008438"/>
          <p14:tracePt t="181850" x="5151438" y="4000500"/>
          <p14:tracePt t="181859" x="5151438" y="3992563"/>
          <p14:tracePt t="181876" x="5159375" y="3984625"/>
          <p14:tracePt t="181893" x="5165725" y="3978275"/>
          <p14:tracePt t="181909" x="5173663" y="3978275"/>
          <p14:tracePt t="181926" x="5173663" y="3962400"/>
          <p14:tracePt t="181943" x="5181600" y="3962400"/>
          <p14:tracePt t="182635" x="5181600" y="3954463"/>
          <p14:tracePt t="182675" x="5173663" y="3954463"/>
          <p14:tracePt t="182794" x="5173663" y="3946525"/>
          <p14:tracePt t="182826" x="5165725" y="3946525"/>
          <p14:tracePt t="182834" x="5159375" y="3946525"/>
          <p14:tracePt t="182858" x="5143500" y="3940175"/>
          <p14:tracePt t="182866" x="5127625" y="3940175"/>
          <p14:tracePt t="182877" x="5121275" y="3940175"/>
          <p14:tracePt t="182893" x="5105400" y="3932238"/>
          <p14:tracePt t="182910" x="5097463" y="3924300"/>
          <p14:tracePt t="183218" x="5097463" y="3916363"/>
          <p14:tracePt t="183226" x="5089525" y="3916363"/>
          <p14:tracePt t="183234" x="5083175" y="3908425"/>
          <p14:tracePt t="183244" x="5059363" y="3902075"/>
          <p14:tracePt t="183260" x="5045075" y="3886200"/>
          <p14:tracePt t="183277" x="5037138" y="3878263"/>
          <p14:tracePt t="184411" x="5045075" y="3878263"/>
          <p14:tracePt t="184418" x="5051425" y="3878263"/>
          <p14:tracePt t="184428" x="5059363" y="3878263"/>
          <p14:tracePt t="184445" x="5067300" y="3886200"/>
          <p14:tracePt t="184461" x="5083175" y="3886200"/>
          <p14:tracePt t="184478" x="5097463" y="3908425"/>
          <p14:tracePt t="184495" x="5121275" y="3924300"/>
          <p14:tracePt t="184511" x="5151438" y="3940175"/>
          <p14:tracePt t="184528" x="5189538" y="3984625"/>
          <p14:tracePt t="184545" x="5211763" y="4038600"/>
          <p14:tracePt t="184561" x="5211763" y="4068763"/>
          <p14:tracePt t="184578" x="5197475" y="4098925"/>
          <p14:tracePt t="184595" x="5173663" y="4106863"/>
          <p14:tracePt t="184611" x="5165725" y="4106863"/>
          <p14:tracePt t="184754" x="5165725" y="4137025"/>
          <p14:tracePt t="184762" x="5173663" y="4144963"/>
          <p14:tracePt t="184778" x="5227638" y="4206875"/>
          <p14:tracePt t="184795" x="5265738" y="4237038"/>
          <p14:tracePt t="184812" x="5287963" y="4267200"/>
          <p14:tracePt t="184828" x="5318125" y="4297363"/>
          <p14:tracePt t="184845" x="5349875" y="4335463"/>
          <p14:tracePt t="184861" x="5402263" y="4389438"/>
          <p14:tracePt t="184878" x="5464175" y="4473575"/>
          <p14:tracePt t="184895" x="5470525" y="4556125"/>
          <p14:tracePt t="184912" x="5470525" y="4640263"/>
          <p14:tracePt t="184928" x="5502275" y="4724400"/>
          <p14:tracePt t="184945" x="5524500" y="4800600"/>
          <p14:tracePt t="184962" x="5578475" y="4884738"/>
          <p14:tracePt t="184962" x="5608638" y="4922838"/>
          <p14:tracePt t="184978" x="5699125" y="5029200"/>
          <p14:tracePt t="184995" x="5837238" y="5165725"/>
          <p14:tracePt t="185012" x="5959475" y="5265738"/>
          <p14:tracePt t="185028" x="5965825" y="5334000"/>
          <p14:tracePt t="185045" x="5965825" y="5394325"/>
          <p14:tracePt t="185062" x="5951538" y="5426075"/>
          <p14:tracePt t="185078" x="5943600" y="5456238"/>
          <p14:tracePt t="185095" x="5943600" y="5464175"/>
          <p14:tracePt t="185112" x="5951538" y="5470525"/>
          <p14:tracePt t="185128" x="5981700" y="5470525"/>
          <p14:tracePt t="185145" x="5997575" y="5464175"/>
          <p14:tracePt t="185162" x="6011863" y="5440363"/>
          <p14:tracePt t="185355" x="6035675" y="5440363"/>
          <p14:tracePt t="185362" x="6065838" y="5440363"/>
          <p14:tracePt t="185379" x="6134100" y="5440363"/>
          <p14:tracePt t="185395" x="6164263" y="5440363"/>
          <p14:tracePt t="185412" x="6188075" y="5440363"/>
          <p14:tracePt t="185429" x="6210300" y="5456238"/>
          <p14:tracePt t="185445" x="6226175" y="5478463"/>
          <p14:tracePt t="185462" x="6248400" y="5516563"/>
          <p14:tracePt t="185479" x="6264275" y="5540375"/>
          <p14:tracePt t="185495" x="6278563" y="5546725"/>
          <p14:tracePt t="185512" x="6294438" y="5562600"/>
          <p14:tracePt t="185529" x="6308725" y="5570538"/>
          <p14:tracePt t="185546" x="6316663" y="5584825"/>
          <p14:tracePt t="185562" x="6324600" y="5584825"/>
          <p14:tracePt t="185579" x="6324600" y="5592763"/>
          <p14:tracePt t="185595" x="6324600" y="5600700"/>
          <p14:tracePt t="185612" x="6324600" y="5608638"/>
          <p14:tracePt t="185634" x="6332538" y="5608638"/>
          <p14:tracePt t="185650" x="6340475" y="5616575"/>
          <p14:tracePt t="185662" x="6340475" y="5622925"/>
          <p14:tracePt t="185679" x="6362700" y="5622925"/>
          <p14:tracePt t="185696" x="6384925" y="5622925"/>
          <p14:tracePt t="185712" x="6416675" y="5630863"/>
          <p14:tracePt t="185729" x="6438900" y="5630863"/>
          <p14:tracePt t="185746" x="6461125" y="5630863"/>
          <p14:tracePt t="185762" x="6469063" y="5630863"/>
          <p14:tracePt t="185796" x="6477000" y="5630863"/>
          <p14:tracePt t="185818" x="6492875" y="5630863"/>
          <p14:tracePt t="185829" x="6507163" y="5630863"/>
          <p14:tracePt t="185846" x="6515100" y="5630863"/>
          <p14:tracePt t="185866" x="6515100" y="5622925"/>
          <p14:tracePt t="185882" x="6515100" y="5616575"/>
          <p14:tracePt t="186066" x="6507163" y="5616575"/>
          <p14:tracePt t="186074" x="6507163" y="5608638"/>
          <p14:tracePt t="186090" x="6507163" y="5600700"/>
          <p14:tracePt t="186098" x="6499225" y="5600700"/>
          <p14:tracePt t="186113" x="6499225" y="5592763"/>
          <p14:tracePt t="186129" x="6492875" y="5592763"/>
          <p14:tracePt t="186147" x="6492875" y="5584825"/>
          <p14:tracePt t="186394" x="6492875" y="5570538"/>
          <p14:tracePt t="186402" x="6492875" y="5562600"/>
          <p14:tracePt t="186413" x="6484938" y="5540375"/>
          <p14:tracePt t="186429" x="6484938" y="5502275"/>
          <p14:tracePt t="186446" x="6484938" y="5464175"/>
          <p14:tracePt t="186463" x="6492875" y="5440363"/>
          <p14:tracePt t="186480" x="6492875" y="5418138"/>
          <p14:tracePt t="186496" x="6499225" y="5410200"/>
          <p14:tracePt t="186554" x="6499225" y="5402263"/>
          <p14:tracePt t="186570" x="6499225" y="5394325"/>
          <p14:tracePt t="186578" x="6507163" y="5394325"/>
          <p14:tracePt t="186610" x="6507163" y="5387975"/>
          <p14:tracePt t="186626" x="6507163" y="5380038"/>
          <p14:tracePt t="186658" x="6507163" y="5372100"/>
          <p14:tracePt t="186666" x="6515100" y="5372100"/>
          <p14:tracePt t="186770" x="6523038" y="5372100"/>
          <p14:tracePt t="186810" x="6523038" y="5364163"/>
          <p14:tracePt t="186962" x="6530975" y="5356225"/>
          <p14:tracePt t="186970" x="6530975" y="5349875"/>
          <p14:tracePt t="186980" x="6537325" y="5334000"/>
          <p14:tracePt t="186997" x="6553200" y="5295900"/>
          <p14:tracePt t="187013" x="6575425" y="5249863"/>
          <p14:tracePt t="187030" x="6583363" y="5219700"/>
          <p14:tracePt t="187047" x="6591300" y="5211763"/>
          <p14:tracePt t="187063" x="6591300" y="5189538"/>
          <p14:tracePt t="187170" x="6591300" y="5181600"/>
          <p14:tracePt t="187451" x="6599238" y="5181600"/>
          <p14:tracePt t="187458" x="6607175" y="5181600"/>
          <p14:tracePt t="187474" x="6613525" y="5189538"/>
          <p14:tracePt t="187482" x="6621463" y="5197475"/>
          <p14:tracePt t="187498" x="6629400" y="5211763"/>
          <p14:tracePt t="187515" x="6637338" y="5227638"/>
          <p14:tracePt t="187538" x="6645275" y="5241925"/>
          <p14:tracePt t="187554" x="6651625" y="5249863"/>
          <p14:tracePt t="187570" x="6651625" y="5257800"/>
          <p14:tracePt t="187580" x="6651625" y="5265738"/>
          <p14:tracePt t="187597" x="6659563" y="5273675"/>
          <p14:tracePt t="187618" x="6659563" y="5280025"/>
          <p14:tracePt t="187630" x="6667500" y="5280025"/>
          <p14:tracePt t="187818" x="6667500" y="5287963"/>
          <p14:tracePt t="187826" x="6667500" y="5295900"/>
          <p14:tracePt t="187834" x="6667500" y="5303838"/>
          <p14:tracePt t="187847" x="6667500" y="5318125"/>
          <p14:tracePt t="187864" x="6667500" y="5334000"/>
          <p14:tracePt t="187881" x="6667500" y="5356225"/>
          <p14:tracePt t="187897" x="6667500" y="5372100"/>
          <p14:tracePt t="188034" x="6667500" y="5380038"/>
          <p14:tracePt t="188050" x="6675438" y="5380038"/>
          <p14:tracePt t="188058" x="6683375" y="5387975"/>
          <p14:tracePt t="188066" x="6697663" y="5394325"/>
          <p14:tracePt t="188081" x="6705600" y="5410200"/>
          <p14:tracePt t="188098" x="6721475" y="5418138"/>
          <p14:tracePt t="188100" x="6721475" y="5440363"/>
          <p14:tracePt t="188114" x="6743700" y="5478463"/>
          <p14:tracePt t="188131" x="6765925" y="5508625"/>
          <p14:tracePt t="188147" x="6765925" y="5524500"/>
          <p14:tracePt t="188164" x="6765925" y="5532438"/>
          <p14:tracePt t="188370" x="6759575" y="5532438"/>
          <p14:tracePt t="188378" x="6751638" y="5532438"/>
          <p14:tracePt t="188402" x="6743700" y="5532438"/>
          <p14:tracePt t="188410" x="6743700" y="5524500"/>
          <p14:tracePt t="188418" x="6735763" y="5524500"/>
          <p14:tracePt t="188442" x="6727825" y="5524500"/>
          <p14:tracePt t="188770" x="6727825" y="5516563"/>
          <p14:tracePt t="188778" x="6727825" y="5502275"/>
          <p14:tracePt t="188786" x="6727825" y="5494338"/>
          <p14:tracePt t="188798" x="6713538" y="5494338"/>
          <p14:tracePt t="188815" x="6675438" y="5440363"/>
          <p14:tracePt t="188831" x="6621463" y="5380038"/>
          <p14:tracePt t="188848" x="6575425" y="5318125"/>
          <p14:tracePt t="188865" x="6477000" y="5227638"/>
          <p14:tracePt t="188882" x="6392863" y="5105400"/>
          <p14:tracePt t="188898" x="6240463" y="4937125"/>
          <p14:tracePt t="188915" x="6188075" y="4860925"/>
          <p14:tracePt t="188932" x="6134100" y="4770438"/>
          <p14:tracePt t="188948" x="6073775" y="4686300"/>
          <p14:tracePt t="188965" x="6027738" y="4632325"/>
          <p14:tracePt t="188982" x="5973763" y="4564063"/>
          <p14:tracePt t="188998" x="5943600" y="4533900"/>
          <p14:tracePt t="189015" x="5927725" y="4503738"/>
          <p14:tracePt t="189032" x="5913438" y="4487863"/>
          <p14:tracePt t="189048" x="5905500" y="4479925"/>
          <p14:tracePt t="189074" x="5897563" y="4479925"/>
          <p14:tracePt t="189187" x="5889625" y="4479925"/>
          <p14:tracePt t="189210" x="5883275" y="4479925"/>
          <p14:tracePt t="189234" x="5875338" y="4479925"/>
          <p14:tracePt t="189242" x="5867400" y="4479925"/>
          <p14:tracePt t="189250" x="5859463" y="4479925"/>
          <p14:tracePt t="189266" x="5845175" y="4479925"/>
          <p14:tracePt t="189282" x="5829300" y="4479925"/>
          <p14:tracePt t="189298" x="5783263" y="4479925"/>
          <p14:tracePt t="189315" x="5715000" y="4449763"/>
          <p14:tracePt t="189332" x="5638800" y="4427538"/>
          <p14:tracePt t="189349" x="5554663" y="4389438"/>
          <p14:tracePt t="189365" x="5478463" y="4373563"/>
          <p14:tracePt t="189382" x="5402263" y="4313238"/>
          <p14:tracePt t="189399" x="5341938" y="4275138"/>
          <p14:tracePt t="189415" x="5303838" y="4221163"/>
          <p14:tracePt t="189432" x="5273675" y="4175125"/>
          <p14:tracePt t="189449" x="5257800" y="4130675"/>
          <p14:tracePt t="189465" x="5241925" y="4106863"/>
          <p14:tracePt t="189482" x="5227638" y="4054475"/>
          <p14:tracePt t="189627" x="5227638" y="4046538"/>
          <p14:tracePt t="189634" x="5227638" y="4030663"/>
          <p14:tracePt t="189649" x="5219700" y="4030663"/>
          <p14:tracePt t="189666" x="5211763" y="3992563"/>
          <p14:tracePt t="189682" x="5197475" y="3946525"/>
          <p14:tracePt t="189699" x="5197475" y="3902075"/>
          <p14:tracePt t="189716" x="5197475" y="3848100"/>
          <p14:tracePt t="189732" x="5197475" y="3817938"/>
          <p14:tracePt t="189749" x="5181600" y="3779838"/>
          <p14:tracePt t="189766" x="5159375" y="3733800"/>
          <p14:tracePt t="189782" x="5135563" y="3703638"/>
          <p14:tracePt t="189799" x="5121275" y="3665538"/>
          <p14:tracePt t="189816" x="5089525" y="3619500"/>
          <p14:tracePt t="189832" x="5075238" y="3581400"/>
          <p14:tracePt t="189849" x="5067300" y="3543300"/>
          <p14:tracePt t="189866" x="5059363" y="3521075"/>
          <p14:tracePt t="189883" x="5051425" y="3497263"/>
          <p14:tracePt t="189899" x="5045075" y="3482975"/>
          <p14:tracePt t="189916" x="5037138" y="3482975"/>
          <p14:tracePt t="189932" x="5037138" y="3467100"/>
          <p14:tracePt t="189949" x="5029200" y="3459163"/>
          <p14:tracePt t="189966" x="5029200" y="3444875"/>
          <p14:tracePt t="189982" x="5021263" y="3429000"/>
          <p14:tracePt t="189999" x="5021263" y="3406775"/>
          <p14:tracePt t="190016" x="5006975" y="3368675"/>
          <p14:tracePt t="190032" x="4975225" y="3330575"/>
          <p14:tracePt t="190049" x="4945063" y="3292475"/>
          <p14:tracePt t="190066" x="4930775" y="3246438"/>
          <p14:tracePt t="190082" x="4922838" y="3216275"/>
          <p14:tracePt t="190099" x="4922838" y="3208338"/>
          <p14:tracePt t="190170" x="4930775" y="3208338"/>
          <p14:tracePt t="190178" x="4937125" y="3208338"/>
          <p14:tracePt t="190186" x="4953000" y="3208338"/>
          <p14:tracePt t="190199" x="4983163" y="3208338"/>
          <p14:tracePt t="190216" x="5029200" y="3230563"/>
          <p14:tracePt t="190233" x="5083175" y="3260725"/>
          <p14:tracePt t="190249" x="5127625" y="3276600"/>
          <p14:tracePt t="190266" x="5151438" y="3284538"/>
          <p14:tracePt t="190282" x="5151438" y="3292475"/>
          <p14:tracePt t="190316" x="5151438" y="3306763"/>
          <p14:tracePt t="190333" x="5151438" y="3314700"/>
          <p14:tracePt t="190349" x="5151438" y="3330575"/>
          <p14:tracePt t="190366" x="5159375" y="3330575"/>
          <p14:tracePt t="190383" x="5159375" y="3344863"/>
          <p14:tracePt t="190399" x="5159375" y="3352800"/>
          <p14:tracePt t="190416" x="5165725" y="3360738"/>
          <p14:tracePt t="190714" x="5165725" y="3336925"/>
          <p14:tracePt t="190722" x="5165725" y="3314700"/>
          <p14:tracePt t="190733" x="5165725" y="3298825"/>
          <p14:tracePt t="190750" x="5165725" y="3254375"/>
          <p14:tracePt t="190766" x="5165725" y="3200400"/>
          <p14:tracePt t="190783" x="5165725" y="3162300"/>
          <p14:tracePt t="190800" x="5165725" y="3132138"/>
          <p14:tracePt t="190816" x="5165725" y="3101975"/>
          <p14:tracePt t="190833" x="5165725" y="3078163"/>
          <p14:tracePt t="190850" x="5165725" y="3063875"/>
          <p14:tracePt t="190866" x="5173663" y="3040063"/>
          <p14:tracePt t="191002" x="5173663" y="3032125"/>
          <p14:tracePt t="191075" x="5173663" y="3040063"/>
          <p14:tracePt t="191082" x="5181600" y="3063875"/>
          <p14:tracePt t="191090" x="5203825" y="3108325"/>
          <p14:tracePt t="191100" x="5203825" y="3140075"/>
          <p14:tracePt t="191117" x="5211763" y="3208338"/>
          <p14:tracePt t="191133" x="5219700" y="3276600"/>
          <p14:tracePt t="191150" x="5241925" y="3336925"/>
          <p14:tracePt t="191167" x="5249863" y="3382963"/>
          <p14:tracePt t="191183" x="5249863" y="3390900"/>
          <p14:tracePt t="191314" x="5249863" y="3382963"/>
          <p14:tracePt t="191322" x="5249863" y="3375025"/>
          <p14:tracePt t="191333" x="5249863" y="3352800"/>
          <p14:tracePt t="191350" x="5249863" y="3336925"/>
          <p14:tracePt t="191367" x="5249863" y="3306763"/>
          <p14:tracePt t="191383" x="5241925" y="3298825"/>
          <p14:tracePt t="191400" x="5241925" y="3292475"/>
          <p14:tracePt t="191433" x="5235575" y="3292475"/>
          <p14:tracePt t="191450" x="5211763" y="3292475"/>
          <p14:tracePt t="191467" x="5189538" y="3292475"/>
          <p14:tracePt t="191484" x="5159375" y="3292475"/>
          <p14:tracePt t="191500" x="5127625" y="3292475"/>
          <p14:tracePt t="191517" x="5105400" y="3292475"/>
          <p14:tracePt t="191534" x="5083175" y="3292475"/>
          <p14:tracePt t="191550" x="5059363" y="3292475"/>
          <p14:tracePt t="191586" x="5051425" y="3298825"/>
          <p14:tracePt t="191600" x="5051425" y="3314700"/>
          <p14:tracePt t="191617" x="5051425" y="3344863"/>
          <p14:tracePt t="191634" x="5037138" y="3398838"/>
          <p14:tracePt t="191634" x="5006975" y="3421063"/>
          <p14:tracePt t="191650" x="4953000" y="3451225"/>
          <p14:tracePt t="191667" x="4884738" y="3467100"/>
          <p14:tracePt t="191684" x="4846638" y="3467100"/>
          <p14:tracePt t="191700" x="4822825" y="3467100"/>
          <p14:tracePt t="191717" x="4808538" y="3451225"/>
          <p14:tracePt t="191734" x="4800600" y="3436938"/>
          <p14:tracePt t="191750" x="4800600" y="3421063"/>
          <p14:tracePt t="191767" x="4784725" y="3406775"/>
          <p14:tracePt t="191784" x="4754563" y="3368675"/>
          <p14:tracePt t="191800" x="4740275" y="3336925"/>
          <p14:tracePt t="191817" x="4716463" y="3298825"/>
          <p14:tracePt t="191834" x="4708525" y="3230563"/>
          <p14:tracePt t="191851" x="4708525" y="3200400"/>
          <p14:tracePt t="191867" x="4708525" y="3184525"/>
          <p14:tracePt t="191884" x="4708525" y="3178175"/>
          <p14:tracePt t="191930" x="4708525" y="3170238"/>
          <p14:tracePt t="191962" x="4708525" y="3162300"/>
          <p14:tracePt t="192010" x="4708525" y="3154363"/>
          <p14:tracePt t="192026" x="4708525" y="3146425"/>
          <p14:tracePt t="192042" x="4708525" y="3140075"/>
          <p14:tracePt t="192051" x="4708525" y="3132138"/>
          <p14:tracePt t="192130" x="4708525" y="3146425"/>
          <p14:tracePt t="192138" x="4708525" y="3154363"/>
          <p14:tracePt t="192151" x="4716463" y="3178175"/>
          <p14:tracePt t="192168" x="4724400" y="3200400"/>
          <p14:tracePt t="192184" x="4740275" y="3238500"/>
          <p14:tracePt t="192201" x="4740275" y="3254375"/>
          <p14:tracePt t="192218" x="4740275" y="3260725"/>
          <p14:tracePt t="192218" x="4740275" y="3268663"/>
          <p14:tracePt t="192234" x="4740275" y="3276600"/>
          <p14:tracePt t="192251" x="4740275" y="3284538"/>
          <p14:tracePt t="192268" x="4762500" y="3322638"/>
          <p14:tracePt t="192284" x="4762500" y="3330575"/>
          <p14:tracePt t="192301" x="4770438" y="3352800"/>
          <p14:tracePt t="192318" x="4778375" y="3368675"/>
          <p14:tracePt t="192334" x="4792663" y="3375025"/>
          <p14:tracePt t="192351" x="4808538" y="3390900"/>
          <p14:tracePt t="192368" x="4830763" y="3406775"/>
          <p14:tracePt t="192384" x="4854575" y="3429000"/>
          <p14:tracePt t="192401" x="4876800" y="3436938"/>
          <p14:tracePt t="192418" x="4892675" y="3444875"/>
          <p14:tracePt t="192434" x="4922838" y="3451225"/>
          <p14:tracePt t="192451" x="4937125" y="3459163"/>
          <p14:tracePt t="192468" x="4968875" y="3467100"/>
          <p14:tracePt t="192484" x="4991100" y="3475038"/>
          <p14:tracePt t="192501" x="4999038" y="3475038"/>
          <p14:tracePt t="192518" x="5006975" y="3475038"/>
          <p14:tracePt t="192534" x="5013325" y="3475038"/>
          <p14:tracePt t="192551" x="5029200" y="3475038"/>
          <p14:tracePt t="192568" x="5045075" y="3467100"/>
          <p14:tracePt t="192584" x="5051425" y="3467100"/>
          <p14:tracePt t="192601" x="5051425" y="3459163"/>
          <p14:tracePt t="192666" x="5067300" y="3459163"/>
          <p14:tracePt t="192675" x="5075238" y="3459163"/>
          <p14:tracePt t="192684" x="5083175" y="3459163"/>
          <p14:tracePt t="192701" x="5105400" y="3459163"/>
          <p14:tracePt t="192718" x="5135563" y="3459163"/>
          <p14:tracePt t="192735" x="5159375" y="3451225"/>
          <p14:tracePt t="192751" x="5165725" y="3451225"/>
          <p14:tracePt t="192768" x="5173663" y="3451225"/>
          <p14:tracePt t="192826" x="5173663" y="3444875"/>
          <p14:tracePt t="192834" x="5173663" y="3429000"/>
          <p14:tracePt t="192842" x="5181600" y="3429000"/>
          <p14:tracePt t="192858" x="5181600" y="3421063"/>
          <p14:tracePt t="192868" x="5181600" y="3413125"/>
          <p14:tracePt t="193066" x="5181600" y="3406775"/>
          <p14:tracePt t="193074" x="5181600" y="3398838"/>
          <p14:tracePt t="193085" x="5173663" y="3382963"/>
          <p14:tracePt t="193102" x="5159375" y="3344863"/>
          <p14:tracePt t="193118" x="5159375" y="3298825"/>
          <p14:tracePt t="193135" x="5159375" y="3246438"/>
          <p14:tracePt t="193152" x="5151438" y="3200400"/>
          <p14:tracePt t="193168" x="5143500" y="3170238"/>
          <p14:tracePt t="193185" x="5143500" y="3162300"/>
          <p14:tracePt t="193202" x="5143500" y="3154363"/>
          <p14:tracePt t="193338" x="5135563" y="3154363"/>
          <p14:tracePt t="193354" x="5127625" y="3154363"/>
          <p14:tracePt t="193362" x="5127625" y="3162300"/>
          <p14:tracePt t="193378" x="5121275" y="3178175"/>
          <p14:tracePt t="193386" x="5121275" y="3200400"/>
          <p14:tracePt t="193402" x="5113338" y="3238500"/>
          <p14:tracePt t="193418" x="5113338" y="3284538"/>
          <p14:tracePt t="193435" x="5113338" y="3330575"/>
          <p14:tracePt t="193452" x="5113338" y="3375025"/>
          <p14:tracePt t="193468" x="5113338" y="3398838"/>
          <p14:tracePt t="193485" x="5113338" y="3406775"/>
          <p14:tracePt t="193502" x="5105400" y="3413125"/>
          <p14:tracePt t="193519" x="5097463" y="3421063"/>
          <p14:tracePt t="193552" x="5089525" y="3421063"/>
          <p14:tracePt t="193569" x="5083175" y="3421063"/>
          <p14:tracePt t="193585" x="5075238" y="3421063"/>
          <p14:tracePt t="193602" x="5045075" y="3406775"/>
          <p14:tracePt t="193619" x="5029200" y="3368675"/>
          <p14:tracePt t="193635" x="5021263" y="3352800"/>
          <p14:tracePt t="193652" x="5013325" y="3330575"/>
          <p14:tracePt t="193669" x="4999038" y="3306763"/>
          <p14:tracePt t="193685" x="4999038" y="3292475"/>
          <p14:tracePt t="193702" x="4999038" y="3260725"/>
          <p14:tracePt t="193719" x="4999038" y="3238500"/>
          <p14:tracePt t="193735" x="4999038" y="3222625"/>
          <p14:tracePt t="193752" x="4999038" y="3208338"/>
          <p14:tracePt t="193769" x="4999038" y="3192463"/>
          <p14:tracePt t="193785" x="4991100" y="3178175"/>
          <p14:tracePt t="193802" x="4991100" y="3154363"/>
          <p14:tracePt t="193819" x="4991100" y="3140075"/>
          <p14:tracePt t="193835" x="5006975" y="3116263"/>
          <p14:tracePt t="193852" x="5006975" y="3108325"/>
          <p14:tracePt t="193869" x="5013325" y="3094038"/>
          <p14:tracePt t="193885" x="5013325" y="3086100"/>
          <p14:tracePt t="193902" x="5013325" y="3078163"/>
          <p14:tracePt t="193936" x="5013325" y="3070225"/>
          <p14:tracePt t="193952" x="5013325" y="3055938"/>
          <p14:tracePt t="193969" x="5006975" y="3048000"/>
          <p14:tracePt t="193986" x="5006975" y="3040063"/>
          <p14:tracePt t="194002" x="4999038" y="3025775"/>
          <p14:tracePt t="194019" x="4991100" y="3017838"/>
          <p14:tracePt t="194036" x="4983163" y="3001963"/>
          <p14:tracePt t="194052" x="4975225" y="2994025"/>
          <p14:tracePt t="194069" x="4975225" y="2987675"/>
          <p14:tracePt t="194086" x="4960938" y="2963863"/>
          <p14:tracePt t="194102" x="4953000" y="2949575"/>
          <p14:tracePt t="194119" x="4945063" y="2933700"/>
          <p14:tracePt t="194136" x="4930775" y="2911475"/>
          <p14:tracePt t="194152" x="4922838" y="2895600"/>
          <p14:tracePt t="194169" x="4914900" y="2887663"/>
          <p14:tracePt t="194274" x="4914900" y="2895600"/>
          <p14:tracePt t="194290" x="4914900" y="2911475"/>
          <p14:tracePt t="194298" x="4914900" y="2925763"/>
          <p14:tracePt t="194314" x="4914900" y="2941638"/>
          <p14:tracePt t="194322" x="4914900" y="2949575"/>
          <p14:tracePt t="194336" x="4914900" y="2955925"/>
          <p14:tracePt t="194353" x="4914900" y="2971800"/>
          <p14:tracePt t="194369" x="4914900" y="2994025"/>
          <p14:tracePt t="194386" x="4914900" y="3017838"/>
          <p14:tracePt t="194403" x="4914900" y="3055938"/>
          <p14:tracePt t="194419" x="4914900" y="3101975"/>
          <p14:tracePt t="194436" x="4922838" y="3132138"/>
          <p14:tracePt t="194453" x="4922838" y="3184525"/>
          <p14:tracePt t="194469" x="4922838" y="3216275"/>
          <p14:tracePt t="194486" x="4922838" y="3260725"/>
          <p14:tracePt t="194503" x="4922838" y="3292475"/>
          <p14:tracePt t="194519" x="4922838" y="3306763"/>
          <p14:tracePt t="194536" x="4922838" y="3322638"/>
          <p14:tracePt t="194553" x="4922838" y="3330575"/>
          <p14:tracePt t="194570" x="4922838" y="3352800"/>
          <p14:tracePt t="194586" x="4922838" y="3368675"/>
          <p14:tracePt t="194603" x="4937125" y="3375025"/>
          <p14:tracePt t="194619" x="4937125" y="3382963"/>
          <p14:tracePt t="194826" x="4930775" y="3382963"/>
          <p14:tracePt t="194834" x="4930775" y="3375025"/>
          <p14:tracePt t="194842" x="4930775" y="3368675"/>
          <p14:tracePt t="194866" x="4922838" y="3368675"/>
          <p14:tracePt t="197994" x="4914900" y="3368675"/>
          <p14:tracePt t="198002" x="4906963" y="3368675"/>
          <p14:tracePt t="198018" x="4899025" y="3368675"/>
          <p14:tracePt t="198026" x="4892675" y="3368675"/>
          <p14:tracePt t="198039" x="4884738" y="3368675"/>
          <p14:tracePt t="198055" x="4860925" y="3368675"/>
          <p14:tracePt t="198089" x="4846638" y="3375025"/>
          <p14:tracePt t="198106" x="4838700" y="3375025"/>
          <p14:tracePt t="198130" x="4830763" y="3375025"/>
          <p14:tracePt t="198139" x="4822825" y="3375025"/>
          <p14:tracePt t="198156" x="4816475" y="3382963"/>
          <p14:tracePt t="198172" x="4808538" y="3382963"/>
          <p14:tracePt t="198189" x="4800600" y="3382963"/>
          <p14:tracePt t="198218" x="4792663" y="3382963"/>
          <p14:tracePt t="198234" x="4784725" y="3375025"/>
          <p14:tracePt t="198242" x="4778375" y="3360738"/>
          <p14:tracePt t="198258" x="4770438" y="3352800"/>
          <p14:tracePt t="198272" x="4762500" y="3336925"/>
          <p14:tracePt t="198289" x="4754563" y="3330575"/>
          <p14:tracePt t="198307" x="4754563" y="3322638"/>
          <p14:tracePt t="198554" x="4754563" y="3314700"/>
          <p14:tracePt t="198570" x="4754563" y="3306763"/>
          <p14:tracePt t="198578" x="4754563" y="3298825"/>
          <p14:tracePt t="198589" x="4754563" y="3292475"/>
          <p14:tracePt t="198606" x="4746625" y="3246438"/>
          <p14:tracePt t="198623" x="4746625" y="3216275"/>
          <p14:tracePt t="198639" x="4746625" y="3170238"/>
          <p14:tracePt t="198656" x="4746625" y="3132138"/>
          <p14:tracePt t="198673" x="4746625" y="3094038"/>
          <p14:tracePt t="198689" x="4740275" y="3063875"/>
          <p14:tracePt t="198706" x="4740275" y="3025775"/>
          <p14:tracePt t="198723" x="4740275" y="3009900"/>
          <p14:tracePt t="198756" x="4740275" y="2994025"/>
          <p14:tracePt t="198773" x="4740275" y="2987675"/>
          <p14:tracePt t="198794" x="4740275" y="2979738"/>
          <p14:tracePt t="198806" x="4740275" y="2971800"/>
          <p14:tracePt t="198823" x="4740275" y="2963863"/>
          <p14:tracePt t="198839" x="4740275" y="2949575"/>
          <p14:tracePt t="198856" x="4740275" y="2925763"/>
          <p14:tracePt t="198873" x="4740275" y="2917825"/>
          <p14:tracePt t="198890" x="4740275" y="2911475"/>
          <p14:tracePt t="198906" x="4740275" y="2895600"/>
          <p14:tracePt t="198923" x="4740275" y="2887663"/>
          <p14:tracePt t="199010" x="4740275" y="2895600"/>
          <p14:tracePt t="199018" x="4740275" y="2911475"/>
          <p14:tracePt t="199034" x="4740275" y="2917825"/>
          <p14:tracePt t="199042" x="4740275" y="2933700"/>
          <p14:tracePt t="199056" x="4746625" y="2949575"/>
          <p14:tracePt t="199073" x="4746625" y="2979738"/>
          <p14:tracePt t="199090" x="4746625" y="3017838"/>
          <p14:tracePt t="199106" x="4746625" y="3063875"/>
          <p14:tracePt t="199123" x="4754563" y="3094038"/>
          <p14:tracePt t="199140" x="4754563" y="3132138"/>
          <p14:tracePt t="199156" x="4762500" y="3162300"/>
          <p14:tracePt t="199173" x="4762500" y="3184525"/>
          <p14:tracePt t="199190" x="4762500" y="3200400"/>
          <p14:tracePt t="199206" x="4762500" y="3216275"/>
          <p14:tracePt t="199223" x="4770438" y="3238500"/>
          <p14:tracePt t="199240" x="4770438" y="3254375"/>
          <p14:tracePt t="199256" x="4770438" y="3268663"/>
          <p14:tracePt t="199274" x="4770438" y="3298825"/>
          <p14:tracePt t="199290" x="4770438" y="3314700"/>
          <p14:tracePt t="199307" x="4770438" y="3322638"/>
          <p14:tracePt t="199323" x="4770438" y="3330575"/>
          <p14:tracePt t="199340" x="4770438" y="3336925"/>
          <p14:tracePt t="199357" x="4770438" y="3344863"/>
          <p14:tracePt t="199373" x="4770438" y="3352800"/>
          <p14:tracePt t="199407" x="4770438" y="3360738"/>
          <p14:tracePt t="199498" x="4770438" y="3336925"/>
          <p14:tracePt t="199506" x="4762500" y="3314700"/>
          <p14:tracePt t="199514" x="4754563" y="3298825"/>
          <p14:tracePt t="199523" x="4746625" y="3254375"/>
          <p14:tracePt t="199540" x="4746625" y="3200400"/>
          <p14:tracePt t="199557" x="4746625" y="3132138"/>
          <p14:tracePt t="199573" x="4740275" y="3086100"/>
          <p14:tracePt t="199590" x="4740275" y="3040063"/>
          <p14:tracePt t="199607" x="4740275" y="3009900"/>
          <p14:tracePt t="199623" x="4740275" y="2979738"/>
          <p14:tracePt t="199640" x="4740275" y="2971800"/>
          <p14:tracePt t="199657" x="4740275" y="2963863"/>
          <p14:tracePt t="201178" x="4740275" y="2955925"/>
          <p14:tracePt t="201186" x="4746625" y="2955925"/>
          <p14:tracePt t="201194" x="4754563" y="2955925"/>
          <p14:tracePt t="201210" x="4762500" y="2955925"/>
          <p14:tracePt t="201226" x="4770438" y="2955925"/>
          <p14:tracePt t="201241" x="4778375" y="2955925"/>
          <p14:tracePt t="201258" x="4792663" y="2955925"/>
          <p14:tracePt t="201275" x="4800600" y="2955925"/>
          <p14:tracePt t="201291" x="4816475" y="2955925"/>
          <p14:tracePt t="201308" x="4822825" y="2955925"/>
          <p14:tracePt t="201325" x="4830763" y="2955925"/>
          <p14:tracePt t="201358" x="4838700" y="2955925"/>
          <p14:tracePt t="201378" x="4846638" y="2955925"/>
          <p14:tracePt t="201538" x="4846638" y="2949575"/>
          <p14:tracePt t="201570" x="4854575" y="2963863"/>
          <p14:tracePt t="201578" x="4860925" y="2987675"/>
          <p14:tracePt t="201592" x="4876800" y="3025775"/>
          <p14:tracePt t="201608" x="4906963" y="3124200"/>
          <p14:tracePt t="201625" x="4975225" y="3352800"/>
          <p14:tracePt t="201642" x="5013325" y="3513138"/>
          <p14:tracePt t="201658" x="5045075" y="3641725"/>
          <p14:tracePt t="201675" x="5089525" y="3741738"/>
          <p14:tracePt t="201692" x="5105400" y="3771900"/>
          <p14:tracePt t="201708" x="5113338" y="3779838"/>
          <p14:tracePt t="201746" x="5113338" y="3771900"/>
          <p14:tracePt t="201758" x="5113338" y="3756025"/>
          <p14:tracePt t="201775" x="5105400" y="3741738"/>
          <p14:tracePt t="201792" x="5105400" y="3717925"/>
          <p14:tracePt t="201808" x="5097463" y="3679825"/>
          <p14:tracePt t="201825" x="5089525" y="3649663"/>
          <p14:tracePt t="201842" x="5075238" y="3589338"/>
          <p14:tracePt t="201859" x="5051425" y="3535363"/>
          <p14:tracePt t="201875" x="5045075" y="3489325"/>
          <p14:tracePt t="201892" x="5013325" y="3436938"/>
          <p14:tracePt t="201909" x="5006975" y="3398838"/>
          <p14:tracePt t="201925" x="4991100" y="3382963"/>
          <p14:tracePt t="201942" x="4991100" y="3375025"/>
          <p14:tracePt t="204242" x="4991100" y="3368675"/>
          <p14:tracePt t="204466" x="4991100" y="3360738"/>
          <p14:tracePt t="204474" x="4991100" y="3352800"/>
          <p14:tracePt t="204490" x="4991100" y="3344863"/>
          <p14:tracePt t="204498" x="4983163" y="3336925"/>
          <p14:tracePt t="204522" x="4983163" y="3330575"/>
          <p14:tracePt t="207362" x="4983163" y="3336925"/>
          <p14:tracePt t="207370" x="4983163" y="3344863"/>
          <p14:tracePt t="207394" x="4991100" y="3352800"/>
          <p14:tracePt t="207402" x="4991100" y="3360738"/>
          <p14:tracePt t="207418" x="4991100" y="3368675"/>
          <p14:tracePt t="207442" x="4991100" y="3375025"/>
          <p14:tracePt t="207458" x="4999038" y="3375025"/>
          <p14:tracePt t="207498" x="5013325" y="3382963"/>
          <p14:tracePt t="207506" x="5021263" y="3382963"/>
          <p14:tracePt t="207514" x="5021263" y="3390900"/>
          <p14:tracePt t="207530" x="5037138" y="3406775"/>
          <p14:tracePt t="207546" x="5045075" y="3413125"/>
          <p14:tracePt t="207563" x="5045075" y="3429000"/>
          <p14:tracePt t="207580" x="5051425" y="3429000"/>
          <p14:tracePt t="207596" x="5059363" y="3444875"/>
          <p14:tracePt t="207613" x="5075238" y="3459163"/>
          <p14:tracePt t="207630" x="5105400" y="3497263"/>
          <p14:tracePt t="207647" x="5135563" y="3543300"/>
          <p14:tracePt t="207663" x="5203825" y="3597275"/>
          <p14:tracePt t="207680" x="5241925" y="3657600"/>
          <p14:tracePt t="207697" x="5280025" y="3725863"/>
          <p14:tracePt t="207713" x="5326063" y="3832225"/>
          <p14:tracePt t="207730" x="5341938" y="3886200"/>
          <p14:tracePt t="207747" x="5349875" y="3932238"/>
          <p14:tracePt t="207763" x="5349875" y="3962400"/>
          <p14:tracePt t="207780" x="5356225" y="3984625"/>
          <p14:tracePt t="207797" x="5356225" y="3992563"/>
          <p14:tracePt t="207813" x="5356225" y="4016375"/>
          <p14:tracePt t="207830" x="5356225" y="4030663"/>
          <p14:tracePt t="207847" x="5356225" y="4054475"/>
          <p14:tracePt t="207863" x="5364163" y="4076700"/>
          <p14:tracePt t="207880" x="5349875" y="4106863"/>
          <p14:tracePt t="207883" x="5326063" y="4122738"/>
          <p14:tracePt t="207897" x="5303838" y="4130675"/>
          <p14:tracePt t="207913" x="5265738" y="4137025"/>
          <p14:tracePt t="207930" x="5203825" y="4137025"/>
          <p14:tracePt t="207947" x="5165725" y="4122738"/>
          <p14:tracePt t="207963" x="5143500" y="4098925"/>
          <p14:tracePt t="207980" x="5105400" y="4054475"/>
          <p14:tracePt t="207997" x="5075238" y="4008438"/>
          <p14:tracePt t="208013" x="5029200" y="3954463"/>
          <p14:tracePt t="208030" x="4991100" y="3886200"/>
          <p14:tracePt t="208047" x="4960938" y="3840163"/>
          <p14:tracePt t="208064" x="4960938" y="3810000"/>
          <p14:tracePt t="208080" x="4960938" y="3779838"/>
          <p14:tracePt t="208097" x="4968875" y="3756025"/>
          <p14:tracePt t="208113" x="4968875" y="3741738"/>
          <p14:tracePt t="208114" x="4968875" y="3733800"/>
          <p14:tracePt t="208130" x="4968875" y="3725863"/>
          <p14:tracePt t="208147" x="4960938" y="3711575"/>
          <p14:tracePt t="208164" x="4953000" y="3703638"/>
          <p14:tracePt t="208180" x="4953000" y="3687763"/>
          <p14:tracePt t="208197" x="4953000" y="3673475"/>
          <p14:tracePt t="208214" x="4945063" y="3665538"/>
          <p14:tracePt t="208230" x="4937125" y="3635375"/>
          <p14:tracePt t="208247" x="4930775" y="3603625"/>
          <p14:tracePt t="208264" x="4930775" y="3565525"/>
          <p14:tracePt t="208280" x="4930775" y="3535363"/>
          <p14:tracePt t="208297" x="4930775" y="3497263"/>
          <p14:tracePt t="208314" x="4930775" y="3429000"/>
          <p14:tracePt t="208330" x="4930775" y="3390900"/>
          <p14:tracePt t="208347" x="4930775" y="3336925"/>
          <p14:tracePt t="208364" x="4930775" y="3298825"/>
          <p14:tracePt t="208380" x="4930775" y="3268663"/>
          <p14:tracePt t="208397" x="4930775" y="3260725"/>
          <p14:tracePt t="208414" x="4930775" y="3254375"/>
          <p14:tracePt t="208458" x="4930775" y="3260725"/>
          <p14:tracePt t="208490" x="4937125" y="3268663"/>
          <p14:tracePt t="208506" x="4937125" y="3276600"/>
          <p14:tracePt t="208778" x="4953000" y="3276600"/>
          <p14:tracePt t="208786" x="4968875" y="3284538"/>
          <p14:tracePt t="208797" x="4975225" y="3284538"/>
          <p14:tracePt t="208814" x="5013325" y="3284538"/>
          <p14:tracePt t="208831" x="5037138" y="3292475"/>
          <p14:tracePt t="208847" x="5051425" y="3292475"/>
          <p14:tracePt t="208864" x="5075238" y="3292475"/>
          <p14:tracePt t="208881" x="5113338" y="3292475"/>
          <p14:tracePt t="208883" x="5127625" y="3306763"/>
          <p14:tracePt t="208897" x="5135563" y="3314700"/>
          <p14:tracePt t="208914" x="5173663" y="3330575"/>
          <p14:tracePt t="208931" x="5181600" y="3336925"/>
          <p14:tracePt t="209098" x="5173663" y="3336925"/>
          <p14:tracePt t="209106" x="5159375" y="3336925"/>
          <p14:tracePt t="209122" x="5135563" y="3336925"/>
          <p14:tracePt t="209131" x="5121275" y="3336925"/>
          <p14:tracePt t="209148" x="5097463" y="3336925"/>
          <p14:tracePt t="209164" x="5089525" y="3336925"/>
          <p14:tracePt t="209181" x="5083175" y="3336925"/>
          <p14:tracePt t="209198" x="5075238" y="3336925"/>
          <p14:tracePt t="209258" x="5083175" y="3344863"/>
          <p14:tracePt t="209266" x="5097463" y="3360738"/>
          <p14:tracePt t="209281" x="5105400" y="3368675"/>
          <p14:tracePt t="209298" x="5211763" y="3467100"/>
          <p14:tracePt t="209315" x="5311775" y="3581400"/>
          <p14:tracePt t="209331" x="5418138" y="3687763"/>
          <p14:tracePt t="209348" x="5532438" y="3810000"/>
          <p14:tracePt t="209365" x="5638800" y="3924300"/>
          <p14:tracePt t="209381" x="5715000" y="4030663"/>
          <p14:tracePt t="209398" x="5768975" y="4137025"/>
          <p14:tracePt t="209415" x="5799138" y="4221163"/>
          <p14:tracePt t="209431" x="5807075" y="4289425"/>
          <p14:tracePt t="209448" x="5807075" y="4335463"/>
          <p14:tracePt t="209465" x="5807075" y="4381500"/>
          <p14:tracePt t="209481" x="5821363" y="4441825"/>
          <p14:tracePt t="209498" x="5889625" y="4549775"/>
          <p14:tracePt t="209515" x="5913438" y="4579938"/>
          <p14:tracePt t="209531" x="5921375" y="4618038"/>
          <p14:tracePt t="209548" x="5927725" y="4632325"/>
          <p14:tracePt t="209565" x="5943600" y="4648200"/>
          <p14:tracePt t="209581" x="5943600" y="4656138"/>
          <p14:tracePt t="209598" x="5943600" y="4664075"/>
          <p14:tracePt t="209615" x="5951538" y="4686300"/>
          <p14:tracePt t="209631" x="5959475" y="4694238"/>
          <p14:tracePt t="209648" x="5965825" y="4724400"/>
          <p14:tracePt t="209665" x="5965825" y="4740275"/>
          <p14:tracePt t="209681" x="5973763" y="4762500"/>
          <p14:tracePt t="209698" x="5973763" y="4770438"/>
          <p14:tracePt t="209715" x="5965825" y="4770438"/>
          <p14:tracePt t="209731" x="5959475" y="4770438"/>
          <p14:tracePt t="209748" x="5943600" y="4770438"/>
          <p14:tracePt t="209765" x="5927725" y="4770438"/>
          <p14:tracePt t="209782" x="5921375" y="4762500"/>
          <p14:tracePt t="209798" x="5913438" y="4762500"/>
          <p14:tracePt t="209850" x="5905500" y="4762500"/>
          <p14:tracePt t="209866" x="5897563" y="4762500"/>
          <p14:tracePt t="209882" x="5889625" y="4746625"/>
          <p14:tracePt t="209906" x="5889625" y="4740275"/>
          <p14:tracePt t="209930" x="5889625" y="4732338"/>
          <p14:tracePt t="209946" x="5889625" y="4724400"/>
          <p14:tracePt t="209954" x="5897563" y="4708525"/>
          <p14:tracePt t="209965" x="5905500" y="4708525"/>
          <p14:tracePt t="209982" x="5921375" y="4686300"/>
          <p14:tracePt t="209998" x="5935663" y="4678363"/>
          <p14:tracePt t="210032" x="5943600" y="4678363"/>
          <p14:tracePt t="210048" x="5951538" y="4678363"/>
          <p14:tracePt t="210066" x="5943600" y="4708525"/>
          <p14:tracePt t="210090" x="5943600" y="4716463"/>
          <p14:tracePt t="210098" x="5951538" y="4724400"/>
          <p14:tracePt t="210115" x="5951538" y="4732338"/>
          <p14:tracePt t="210146" x="5943600" y="4732338"/>
          <p14:tracePt t="210170" x="5935663" y="4732338"/>
          <p14:tracePt t="210194" x="5927725" y="4732338"/>
          <p14:tracePt t="210450" x="5921375" y="4732338"/>
          <p14:tracePt t="210538" x="5913438" y="4732338"/>
          <p14:tracePt t="210554" x="5905500" y="4732338"/>
          <p14:tracePt t="210747" x="5897563" y="4732338"/>
          <p14:tracePt t="210754" x="5889625" y="4732338"/>
          <p14:tracePt t="210766" x="5867400" y="4724400"/>
          <p14:tracePt t="210782" x="5791200" y="4670425"/>
          <p14:tracePt t="210799" x="5722938" y="4625975"/>
          <p14:tracePt t="210816" x="5638800" y="4549775"/>
          <p14:tracePt t="210832" x="5600700" y="4495800"/>
          <p14:tracePt t="210849" x="5570538" y="4457700"/>
          <p14:tracePt t="210866" x="5486400" y="4403725"/>
          <p14:tracePt t="210882" x="5387975" y="4321175"/>
          <p14:tracePt t="210899" x="5273675" y="4221163"/>
          <p14:tracePt t="210916" x="5173663" y="4122738"/>
          <p14:tracePt t="210932" x="5089525" y="4038600"/>
          <p14:tracePt t="210949" x="5006975" y="3962400"/>
          <p14:tracePt t="210966" x="4953000" y="3894138"/>
          <p14:tracePt t="210982" x="4884738" y="3825875"/>
          <p14:tracePt t="210999" x="4816475" y="3763963"/>
          <p14:tracePt t="211016" x="4754563" y="3695700"/>
          <p14:tracePt t="211033" x="4686300" y="3635375"/>
          <p14:tracePt t="211049" x="4640263" y="3597275"/>
          <p14:tracePt t="211066" x="4632325" y="3565525"/>
          <p14:tracePt t="211083" x="4632325" y="3551238"/>
          <p14:tracePt t="211099" x="4632325" y="3543300"/>
          <p14:tracePt t="211116" x="4632325" y="3535363"/>
          <p14:tracePt t="211133" x="4625975" y="3521075"/>
          <p14:tracePt t="211149" x="4625975" y="3513138"/>
          <p14:tracePt t="211166" x="4625975" y="3505200"/>
          <p14:tracePt t="211183" x="4618038" y="3482975"/>
          <p14:tracePt t="211199" x="4618038" y="3451225"/>
          <p14:tracePt t="211216" x="4618038" y="3444875"/>
          <p14:tracePt t="211233" x="4625975" y="3421063"/>
          <p14:tracePt t="211249" x="4632325" y="3413125"/>
          <p14:tracePt t="211250" x="4632325" y="3406775"/>
          <p14:tracePt t="211266" x="4632325" y="3398838"/>
          <p14:tracePt t="211283" x="4648200" y="3390900"/>
          <p14:tracePt t="211299" x="4656138" y="3382963"/>
          <p14:tracePt t="211402" x="4656138" y="3375025"/>
          <p14:tracePt t="211434" x="4664075" y="3375025"/>
          <p14:tracePt t="211442" x="4678363" y="3375025"/>
          <p14:tracePt t="211570" x="4678363" y="3382963"/>
          <p14:tracePt t="211578" x="4678363" y="3390900"/>
          <p14:tracePt t="211602" x="4678363" y="3398838"/>
          <p14:tracePt t="211610" x="4678363" y="3406775"/>
          <p14:tracePt t="211618" x="4678363" y="3413125"/>
          <p14:tracePt t="211634" x="4694238" y="3421063"/>
          <p14:tracePt t="211650" x="4732338" y="3451225"/>
          <p14:tracePt t="211666" x="4784725" y="3482975"/>
          <p14:tracePt t="211683" x="4846638" y="3521075"/>
          <p14:tracePt t="211700" x="4899025" y="3559175"/>
          <p14:tracePt t="211716" x="4960938" y="3603625"/>
          <p14:tracePt t="211733" x="5013325" y="3641725"/>
          <p14:tracePt t="211750" x="5021263" y="3665538"/>
          <p14:tracePt t="211767" x="5045075" y="3695700"/>
          <p14:tracePt t="211783" x="5089525" y="3741738"/>
          <p14:tracePt t="211800" x="5159375" y="3802063"/>
          <p14:tracePt t="211817" x="5280025" y="3878263"/>
          <p14:tracePt t="211833" x="5394325" y="3978275"/>
          <p14:tracePt t="211850" x="5532438" y="4060825"/>
          <p14:tracePt t="211867" x="5592763" y="4130675"/>
          <p14:tracePt t="211883" x="5676900" y="4191000"/>
          <p14:tracePt t="211900" x="5737225" y="4251325"/>
          <p14:tracePt t="211917" x="5821363" y="4297363"/>
          <p14:tracePt t="211933" x="5889625" y="4359275"/>
          <p14:tracePt t="211950" x="5981700" y="4411663"/>
          <p14:tracePt t="211967" x="6049963" y="4465638"/>
          <p14:tracePt t="211983" x="6156325" y="4518025"/>
          <p14:tracePt t="212000" x="6256338" y="4587875"/>
          <p14:tracePt t="212017" x="6346825" y="4640263"/>
          <p14:tracePt t="212033" x="6430963" y="4694238"/>
          <p14:tracePt t="212034" x="6461125" y="4732338"/>
          <p14:tracePt t="212050" x="6499225" y="4754563"/>
          <p14:tracePt t="212067" x="6499225" y="4784725"/>
          <p14:tracePt t="212083" x="6499225" y="4800600"/>
          <p14:tracePt t="212100" x="6499225" y="4808538"/>
          <p14:tracePt t="212117" x="6499225" y="4816475"/>
          <p14:tracePt t="212133" x="6523038" y="4822825"/>
          <p14:tracePt t="212167" x="6492875" y="4816475"/>
          <p14:tracePt t="212183" x="6438900" y="4770438"/>
          <p14:tracePt t="212200" x="6384925" y="4702175"/>
          <p14:tracePt t="212217" x="6354763" y="4625975"/>
          <p14:tracePt t="212233" x="6286500" y="4511675"/>
          <p14:tracePt t="212250" x="6218238" y="4419600"/>
          <p14:tracePt t="212267" x="6194425" y="4359275"/>
          <p14:tracePt t="212284" x="6194425" y="4313238"/>
          <p14:tracePt t="212300" x="6232525" y="4267200"/>
          <p14:tracePt t="212317" x="6270625" y="4229100"/>
          <p14:tracePt t="212334" x="6294438" y="4198938"/>
          <p14:tracePt t="212350" x="6294438" y="4183063"/>
          <p14:tracePt t="212367" x="6264275" y="4137025"/>
          <p14:tracePt t="212384" x="6164263" y="4092575"/>
          <p14:tracePt t="212400" x="5973763" y="4008438"/>
          <p14:tracePt t="212417" x="5715000" y="3856038"/>
          <p14:tracePt t="212434" x="5524500" y="3703638"/>
          <p14:tracePt t="212450" x="5464175" y="3627438"/>
          <p14:tracePt t="212467" x="5432425" y="3527425"/>
          <p14:tracePt t="212484" x="5432425" y="3475038"/>
          <p14:tracePt t="212500" x="5432425" y="3429000"/>
          <p14:tracePt t="212517" x="5432425" y="3390900"/>
          <p14:tracePt t="212534" x="5426075" y="3382963"/>
          <p14:tracePt t="212550" x="5418138" y="3375025"/>
          <p14:tracePt t="212567" x="5410200" y="3368675"/>
          <p14:tracePt t="212584" x="5394325" y="3344863"/>
          <p14:tracePt t="212601" x="5372100" y="3322638"/>
          <p14:tracePt t="212617" x="5341938" y="3292475"/>
          <p14:tracePt t="212634" x="5334000" y="3260725"/>
          <p14:tracePt t="212650" x="5334000" y="3238500"/>
          <p14:tracePt t="212667" x="5326063" y="3216275"/>
          <p14:tracePt t="212684" x="5318125" y="3200400"/>
          <p14:tracePt t="212701" x="5311775" y="3178175"/>
          <p14:tracePt t="212717" x="5295900" y="3140075"/>
          <p14:tracePt t="212734" x="5295900" y="3116263"/>
          <p14:tracePt t="212751" x="5295900" y="3086100"/>
          <p14:tracePt t="212767" x="5287963" y="3063875"/>
          <p14:tracePt t="212784" x="5273675" y="3032125"/>
          <p14:tracePt t="212801" x="5265738" y="3009900"/>
          <p14:tracePt t="212817" x="5265738" y="3001963"/>
          <p14:tracePt t="212818" x="5257800" y="2994025"/>
          <p14:tracePt t="212834" x="5257800" y="2979738"/>
          <p14:tracePt t="212851" x="5249863" y="2971800"/>
          <p14:tracePt t="212867" x="5241925" y="2963863"/>
          <p14:tracePt t="212884" x="5235575" y="2949575"/>
          <p14:tracePt t="212901" x="5235575" y="2941638"/>
          <p14:tracePt t="213010" x="5235575" y="2949575"/>
          <p14:tracePt t="213018" x="5235575" y="2955925"/>
          <p14:tracePt t="213034" x="5235575" y="2979738"/>
          <p14:tracePt t="213051" x="5235575" y="3017838"/>
          <p14:tracePt t="213068" x="5235575" y="3063875"/>
          <p14:tracePt t="213084" x="5235575" y="3108325"/>
          <p14:tracePt t="213101" x="5235575" y="3154363"/>
          <p14:tracePt t="213118" x="5235575" y="3184525"/>
          <p14:tracePt t="213134" x="5235575" y="3216275"/>
          <p14:tracePt t="213151" x="5235575" y="3222625"/>
          <p14:tracePt t="213168" x="5235575" y="3246438"/>
          <p14:tracePt t="213184" x="5235575" y="3276600"/>
          <p14:tracePt t="213201" x="5235575" y="3322638"/>
          <p14:tracePt t="213218" x="5235575" y="3344863"/>
          <p14:tracePt t="213234" x="5235575" y="3360738"/>
          <p14:tracePt t="213251" x="5235575" y="3375025"/>
          <p14:tracePt t="213354" x="5227638" y="3360738"/>
          <p14:tracePt t="213362" x="5227638" y="3344863"/>
          <p14:tracePt t="213370" x="5227638" y="3322638"/>
          <p14:tracePt t="213384" x="5211763" y="3298825"/>
          <p14:tracePt t="213401" x="5211763" y="3254375"/>
          <p14:tracePt t="213418" x="5211763" y="3222625"/>
          <p14:tracePt t="213434" x="5211763" y="3216275"/>
          <p14:tracePt t="213458" x="5211763" y="3222625"/>
          <p14:tracePt t="213468" x="5211763" y="3238500"/>
          <p14:tracePt t="213485" x="5211763" y="3268663"/>
          <p14:tracePt t="213501" x="5197475" y="3306763"/>
          <p14:tracePt t="213518" x="5165725" y="3322638"/>
          <p14:tracePt t="213535" x="5127625" y="3330575"/>
          <p14:tracePt t="213551" x="5075238" y="3330575"/>
          <p14:tracePt t="213568" x="5037138" y="3314700"/>
          <p14:tracePt t="213585" x="4999038" y="3276600"/>
          <p14:tracePt t="213601" x="4937125" y="3230563"/>
          <p14:tracePt t="213618" x="4899025" y="3146425"/>
          <p14:tracePt t="213635" x="4884738" y="3108325"/>
          <p14:tracePt t="213651" x="4868863" y="3063875"/>
          <p14:tracePt t="213668" x="4854575" y="3025775"/>
          <p14:tracePt t="213685" x="4838700" y="3009900"/>
          <p14:tracePt t="213701" x="4830763" y="3009900"/>
          <p14:tracePt t="213718" x="4830763" y="3001963"/>
          <p14:tracePt t="213754" x="4830763" y="2994025"/>
          <p14:tracePt t="213768" x="4822825" y="2994025"/>
          <p14:tracePt t="213785" x="4822825" y="2987675"/>
          <p14:tracePt t="213801" x="4816475" y="2979738"/>
          <p14:tracePt t="213818" x="4808538" y="2963863"/>
          <p14:tracePt t="213835" x="4808538" y="2949575"/>
          <p14:tracePt t="213851" x="4808538" y="2941638"/>
          <p14:tracePt t="213868" x="4792663" y="2917825"/>
          <p14:tracePt t="213885" x="4784725" y="2911475"/>
          <p14:tracePt t="213901" x="4784725" y="2903538"/>
          <p14:tracePt t="213946" x="4784725" y="2911475"/>
          <p14:tracePt t="213954" x="4784725" y="2933700"/>
          <p14:tracePt t="213968" x="4784725" y="2963863"/>
          <p14:tracePt t="213985" x="4792663" y="3017838"/>
          <p14:tracePt t="214001" x="4808538" y="3078163"/>
          <p14:tracePt t="214018" x="4816475" y="3132138"/>
          <p14:tracePt t="214035" x="4822825" y="3162300"/>
          <p14:tracePt t="214052" x="4830763" y="3184525"/>
          <p14:tracePt t="214106" x="4830763" y="3192463"/>
          <p14:tracePt t="214114" x="4830763" y="3200400"/>
          <p14:tracePt t="214130" x="4838700" y="3208338"/>
          <p14:tracePt t="214154" x="4838700" y="3216275"/>
          <p14:tracePt t="214162" x="4846638" y="3230563"/>
          <p14:tracePt t="214178" x="4846638" y="3246438"/>
          <p14:tracePt t="214202" x="4846638" y="3254375"/>
          <p14:tracePt t="214258" x="4838700" y="3254375"/>
          <p14:tracePt t="214266" x="4830763" y="3238500"/>
          <p14:tracePt t="214274" x="4816475" y="3216275"/>
          <p14:tracePt t="214285" x="4808538" y="3184525"/>
          <p14:tracePt t="214302" x="4778375" y="3140075"/>
          <p14:tracePt t="214319" x="4746625" y="3086100"/>
          <p14:tracePt t="214335" x="4740275" y="3048000"/>
          <p14:tracePt t="214352" x="4724400" y="2994025"/>
          <p14:tracePt t="214369" x="4724400" y="2979738"/>
          <p14:tracePt t="214418" x="4724400" y="3001963"/>
          <p14:tracePt t="214426" x="4724400" y="3009900"/>
          <p14:tracePt t="214435" x="4724400" y="3025775"/>
          <p14:tracePt t="214452" x="4740275" y="3086100"/>
          <p14:tracePt t="214469" x="4746625" y="3154363"/>
          <p14:tracePt t="214485" x="4754563" y="3208338"/>
          <p14:tracePt t="214502" x="4754563" y="3222625"/>
          <p14:tracePt t="214519" x="4754563" y="3230563"/>
          <p14:tracePt t="214818" x="4754563" y="3238500"/>
          <p14:tracePt t="214826" x="4770438" y="3260725"/>
          <p14:tracePt t="214836" x="4778375" y="3276600"/>
          <p14:tracePt t="214852" x="4792663" y="3322638"/>
          <p14:tracePt t="214869" x="4792663" y="3368675"/>
          <p14:tracePt t="214886" x="4800600" y="3390900"/>
          <p14:tracePt t="214902" x="4816475" y="3413125"/>
          <p14:tracePt t="214919" x="4822825" y="3436938"/>
          <p14:tracePt t="214936" x="4846638" y="3451225"/>
          <p14:tracePt t="214952" x="4860925" y="3467100"/>
          <p14:tracePt t="214955" x="4868863" y="3467100"/>
          <p14:tracePt t="214969" x="4884738" y="3467100"/>
          <p14:tracePt t="214986" x="4922838" y="3467100"/>
          <p14:tracePt t="215002" x="4968875" y="3467100"/>
          <p14:tracePt t="215019" x="5013325" y="3467100"/>
          <p14:tracePt t="215036" x="5037138" y="3467100"/>
          <p14:tracePt t="215130" x="5045075" y="3467100"/>
          <p14:tracePt t="215290" x="5045075" y="3459163"/>
          <p14:tracePt t="215298" x="5045075" y="3451225"/>
          <p14:tracePt t="215306" x="5045075" y="3421063"/>
          <p14:tracePt t="215319" x="5045075" y="3398838"/>
          <p14:tracePt t="215336" x="5045075" y="3360738"/>
          <p14:tracePt t="215353" x="5037138" y="3298825"/>
          <p14:tracePt t="215369" x="5029200" y="3268663"/>
          <p14:tracePt t="215370" x="5021263" y="3246438"/>
          <p14:tracePt t="215386" x="5021263" y="3200400"/>
          <p14:tracePt t="215403" x="5021263" y="3170238"/>
          <p14:tracePt t="215419" x="5013325" y="3140075"/>
          <p14:tracePt t="215453" x="5006975" y="3116263"/>
          <p14:tracePt t="215469" x="5006975" y="3108325"/>
          <p14:tracePt t="215486" x="5006975" y="3094038"/>
          <p14:tracePt t="215503" x="5006975" y="3063875"/>
          <p14:tracePt t="215520" x="5006975" y="3040063"/>
          <p14:tracePt t="215536" x="4999038" y="3017838"/>
          <p14:tracePt t="215553" x="4991100" y="2987675"/>
          <p14:tracePt t="215674" x="4991100" y="2994025"/>
          <p14:tracePt t="215682" x="4991100" y="3017838"/>
          <p14:tracePt t="215690" x="4991100" y="3025775"/>
          <p14:tracePt t="215703" x="4991100" y="3048000"/>
          <p14:tracePt t="215720" x="4999038" y="3101975"/>
          <p14:tracePt t="215736" x="5013325" y="3154363"/>
          <p14:tracePt t="215753" x="5037138" y="3230563"/>
          <p14:tracePt t="215770" x="5059363" y="3276600"/>
          <p14:tracePt t="215786" x="5067300" y="3314700"/>
          <p14:tracePt t="215803" x="5067300" y="3344863"/>
          <p14:tracePt t="215820" x="5067300" y="3360738"/>
          <p14:tracePt t="215836" x="5067300" y="3368675"/>
          <p14:tracePt t="215938" x="5059363" y="3360738"/>
          <p14:tracePt t="215946" x="5051425" y="3344863"/>
          <p14:tracePt t="215954" x="5045075" y="3322638"/>
          <p14:tracePt t="215970" x="5045075" y="3276600"/>
          <p14:tracePt t="215986" x="5037138" y="3216275"/>
          <p14:tracePt t="216003" x="5037138" y="3132138"/>
          <p14:tracePt t="216020" x="5029200" y="3101975"/>
          <p14:tracePt t="216036" x="5029200" y="3078163"/>
          <p14:tracePt t="216053" x="5029200" y="3063875"/>
          <p14:tracePt t="216130" x="5029200" y="3070225"/>
          <p14:tracePt t="216138" x="5029200" y="3078163"/>
          <p14:tracePt t="216153" x="5037138" y="3094038"/>
          <p14:tracePt t="216170" x="5059363" y="3162300"/>
          <p14:tracePt t="216187" x="5067300" y="3192463"/>
          <p14:tracePt t="216203" x="5067300" y="3208338"/>
          <p14:tracePt t="216220" x="5067300" y="3230563"/>
          <p14:tracePt t="216237" x="5075238" y="3230563"/>
          <p14:tracePt t="216253" x="5075238" y="3238500"/>
          <p14:tracePt t="216270" x="5075238" y="3246438"/>
          <p14:tracePt t="216287" x="5105400" y="3276600"/>
          <p14:tracePt t="216303" x="5165725" y="3336925"/>
          <p14:tracePt t="216320" x="5295900" y="3459163"/>
          <p14:tracePt t="216337" x="5508625" y="3641725"/>
          <p14:tracePt t="216353" x="5761038" y="3916363"/>
          <p14:tracePt t="216370" x="5921375" y="4060825"/>
          <p14:tracePt t="216387" x="6027738" y="4183063"/>
          <p14:tracePt t="216404" x="6103938" y="4275138"/>
          <p14:tracePt t="216420" x="6118225" y="4327525"/>
          <p14:tracePt t="216437" x="6118225" y="4359275"/>
          <p14:tracePt t="216454" x="6118225" y="4389438"/>
          <p14:tracePt t="216470" x="6118225" y="4427538"/>
          <p14:tracePt t="216487" x="6118225" y="4473575"/>
          <p14:tracePt t="216504" x="6126163" y="4511675"/>
          <p14:tracePt t="216520" x="6142038" y="4549775"/>
          <p14:tracePt t="216537" x="6142038" y="4564063"/>
          <p14:tracePt t="216554" x="6142038" y="4572000"/>
          <p14:tracePt t="216570" x="6142038" y="4579938"/>
          <p14:tracePt t="216587" x="6149975" y="4594225"/>
          <p14:tracePt t="216604" x="6164263" y="4610100"/>
          <p14:tracePt t="216620" x="6202363" y="4640263"/>
          <p14:tracePt t="216637" x="6232525" y="4670425"/>
          <p14:tracePt t="216654" x="6264275" y="4716463"/>
          <p14:tracePt t="216670" x="6308725" y="4778375"/>
          <p14:tracePt t="216687" x="6340475" y="4822825"/>
          <p14:tracePt t="216704" x="6378575" y="4876800"/>
          <p14:tracePt t="216721" x="6408738" y="4906963"/>
          <p14:tracePt t="216737" x="6423025" y="4937125"/>
          <p14:tracePt t="216738" x="6423025" y="4945063"/>
          <p14:tracePt t="216754" x="6430963" y="4968875"/>
          <p14:tracePt t="216771" x="6430963" y="4975225"/>
          <p14:tracePt t="216787" x="6430963" y="4991100"/>
          <p14:tracePt t="216804" x="6438900" y="5021263"/>
          <p14:tracePt t="216821" x="6446838" y="5067300"/>
          <p14:tracePt t="216837" x="6469063" y="5097463"/>
          <p14:tracePt t="216854" x="6492875" y="5143500"/>
          <p14:tracePt t="216871" x="6515100" y="5165725"/>
          <p14:tracePt t="216887" x="6515100" y="5189538"/>
          <p14:tracePt t="216904" x="6523038" y="5203825"/>
          <p14:tracePt t="216921" x="6523038" y="5211763"/>
          <p14:tracePt t="216937" x="6523038" y="5235575"/>
          <p14:tracePt t="216954" x="6523038" y="5265738"/>
          <p14:tracePt t="216971" x="6523038" y="5273675"/>
          <p14:tracePt t="216987" x="6523038" y="5303838"/>
          <p14:tracePt t="217004" x="6523038" y="5318125"/>
          <p14:tracePt t="217021" x="6523038" y="5326063"/>
          <p14:tracePt t="217037" x="6523038" y="5334000"/>
          <p14:tracePt t="217071" x="6523038" y="5341938"/>
          <p14:tracePt t="217087" x="6530975" y="5349875"/>
          <p14:tracePt t="217104" x="6537325" y="5364163"/>
          <p14:tracePt t="217121" x="6537325" y="5372100"/>
          <p14:tracePt t="217137" x="6553200" y="5394325"/>
          <p14:tracePt t="217154" x="6561138" y="5410200"/>
          <p14:tracePt t="217171" x="6569075" y="5418138"/>
          <p14:tracePt t="217187" x="6569075" y="5426075"/>
          <p14:tracePt t="217204" x="6575425" y="5426075"/>
          <p14:tracePt t="217221" x="6583363" y="5426075"/>
          <p14:tracePt t="217254" x="6591300" y="5432425"/>
          <p14:tracePt t="217290" x="6599238" y="5432425"/>
          <p14:tracePt t="217314" x="6599238" y="5426075"/>
          <p14:tracePt t="217330" x="6599238" y="5418138"/>
          <p14:tracePt t="217346" x="6599238" y="5402263"/>
          <p14:tracePt t="217354" x="6599238" y="5394325"/>
          <p14:tracePt t="217371" x="6591300" y="5387975"/>
          <p14:tracePt t="217388" x="6591300" y="5380038"/>
          <p14:tracePt t="217404" x="6591300" y="5372100"/>
          <p14:tracePt t="217421" x="6583363" y="5372100"/>
          <p14:tracePt t="217438" x="6583363" y="5364163"/>
          <p14:tracePt t="217454" x="6575425" y="5364163"/>
          <p14:tracePt t="217471" x="6569075" y="5356225"/>
          <p14:tracePt t="217488" x="6545263" y="5341938"/>
          <p14:tracePt t="217490" x="6530975" y="5326063"/>
          <p14:tracePt t="217504" x="6492875" y="5280025"/>
          <p14:tracePt t="217521" x="6438900" y="5227638"/>
          <p14:tracePt t="217538" x="6430963" y="5165725"/>
          <p14:tracePt t="217554" x="6438900" y="5151438"/>
          <p14:tracePt t="217571" x="6438900" y="5143500"/>
          <p14:tracePt t="217588" x="6438900" y="5127625"/>
          <p14:tracePt t="217605" x="6378575" y="5075238"/>
          <p14:tracePt t="217621" x="6232525" y="4983163"/>
          <p14:tracePt t="217638" x="6027738" y="4884738"/>
          <p14:tracePt t="217655" x="5745163" y="4740275"/>
          <p14:tracePt t="217671" x="5578475" y="4648200"/>
          <p14:tracePt t="217688" x="5432425" y="4549775"/>
          <p14:tracePt t="217705" x="5318125" y="4465638"/>
          <p14:tracePt t="217721" x="5197475" y="4359275"/>
          <p14:tracePt t="217738" x="5083175" y="4206875"/>
          <p14:tracePt t="217755" x="5067300" y="4098925"/>
          <p14:tracePt t="217771" x="5067300" y="4008438"/>
          <p14:tracePt t="217788" x="5067300" y="3932238"/>
          <p14:tracePt t="217805" x="5067300" y="3878263"/>
          <p14:tracePt t="217821" x="5045075" y="3810000"/>
          <p14:tracePt t="217838" x="4975225" y="3749675"/>
          <p14:tracePt t="217855" x="4930775" y="3703638"/>
          <p14:tracePt t="217871" x="4899025" y="3673475"/>
          <p14:tracePt t="217888" x="4884738" y="3611563"/>
          <p14:tracePt t="217905" x="4884738" y="3565525"/>
          <p14:tracePt t="217921" x="4884738" y="3527425"/>
          <p14:tracePt t="217922" x="4884738" y="3505200"/>
          <p14:tracePt t="217938" x="4884738" y="3467100"/>
          <p14:tracePt t="217955" x="4884738" y="3413125"/>
          <p14:tracePt t="217971" x="4884738" y="3382963"/>
          <p14:tracePt t="217988" x="4884738" y="3322638"/>
          <p14:tracePt t="218005" x="4884738" y="3284538"/>
          <p14:tracePt t="218021" x="4892675" y="3246438"/>
          <p14:tracePt t="218038" x="4892675" y="3216275"/>
          <p14:tracePt t="218055" x="4892675" y="3192463"/>
          <p14:tracePt t="218071" x="4884738" y="3170238"/>
          <p14:tracePt t="218088" x="4876800" y="3146425"/>
          <p14:tracePt t="218105" x="4876800" y="3116263"/>
          <p14:tracePt t="218122" x="4876800" y="3048000"/>
          <p14:tracePt t="218138" x="4892675" y="3009900"/>
          <p14:tracePt t="218155" x="4906963" y="2979738"/>
          <p14:tracePt t="218172" x="4906963" y="2941638"/>
          <p14:tracePt t="218188" x="4922838" y="2917825"/>
          <p14:tracePt t="218205" x="4922838" y="2887663"/>
          <p14:tracePt t="218222" x="4922838" y="2879725"/>
          <p14:tracePt t="218238" x="4922838" y="2865438"/>
          <p14:tracePt t="218338" x="4922838" y="2873375"/>
          <p14:tracePt t="218346" x="4922838" y="2879725"/>
          <p14:tracePt t="218355" x="4937125" y="2887663"/>
          <p14:tracePt t="218372" x="4937125" y="2903538"/>
          <p14:tracePt t="218389" x="4945063" y="2917825"/>
          <p14:tracePt t="218405" x="4953000" y="2933700"/>
          <p14:tracePt t="218422" x="4983163" y="2955925"/>
          <p14:tracePt t="218439" x="5037138" y="3048000"/>
          <p14:tracePt t="218455" x="5151438" y="3178175"/>
          <p14:tracePt t="218472" x="5295900" y="3375025"/>
          <p14:tracePt t="218489" x="5478463" y="3619500"/>
          <p14:tracePt t="218505" x="5638800" y="3832225"/>
          <p14:tracePt t="218506" x="5722938" y="3978275"/>
          <p14:tracePt t="218522" x="5851525" y="4183063"/>
          <p14:tracePt t="218539" x="5943600" y="4313238"/>
          <p14:tracePt t="218555" x="6019800" y="4397375"/>
          <p14:tracePt t="218572" x="6065838" y="4435475"/>
          <p14:tracePt t="218589" x="6118225" y="4465638"/>
          <p14:tracePt t="218605" x="6156325" y="4503738"/>
          <p14:tracePt t="218622" x="6218238" y="4541838"/>
          <p14:tracePt t="218639" x="6264275" y="4594225"/>
          <p14:tracePt t="218655" x="6332538" y="4640263"/>
          <p14:tracePt t="218672" x="6400800" y="4670425"/>
          <p14:tracePt t="218689" x="6461125" y="4708525"/>
          <p14:tracePt t="218705" x="6499225" y="4746625"/>
          <p14:tracePt t="218706" x="6499225" y="4754563"/>
          <p14:tracePt t="218722" x="6499225" y="4762500"/>
          <p14:tracePt t="218786" x="6499225" y="4770438"/>
          <p14:tracePt t="218794" x="6499225" y="4784725"/>
          <p14:tracePt t="218810" x="6499225" y="4808538"/>
          <p14:tracePt t="218822" x="6499225" y="4816475"/>
          <p14:tracePt t="218839" x="6499225" y="4860925"/>
          <p14:tracePt t="218856" x="6530975" y="4922838"/>
          <p14:tracePt t="218872" x="6569075" y="4991100"/>
          <p14:tracePt t="218889" x="6583363" y="5045075"/>
          <p14:tracePt t="218906" x="6599238" y="5089525"/>
          <p14:tracePt t="218922" x="6599238" y="5113338"/>
          <p14:tracePt t="218939" x="6599238" y="5127625"/>
          <p14:tracePt t="218956" x="6599238" y="5151438"/>
          <p14:tracePt t="218989" x="6599238" y="5165725"/>
          <p14:tracePt t="219006" x="6599238" y="5181600"/>
          <p14:tracePt t="219022" x="6607175" y="5203825"/>
          <p14:tracePt t="219039" x="6607175" y="5235575"/>
          <p14:tracePt t="219056" x="6613525" y="5249863"/>
          <p14:tracePt t="219072" x="6613525" y="5265738"/>
          <p14:tracePt t="219089" x="6621463" y="5265738"/>
          <p14:tracePt t="219522" x="6629400" y="5265738"/>
          <p14:tracePt t="219538" x="6621463" y="5265738"/>
          <p14:tracePt t="219546" x="6613525" y="5265738"/>
          <p14:tracePt t="219556" x="6607175" y="5257800"/>
          <p14:tracePt t="219573" x="6591300" y="5257800"/>
          <p14:tracePt t="219589" x="6583363" y="5249863"/>
          <p14:tracePt t="219606" x="6575425" y="5249863"/>
          <p14:tracePt t="219623" x="6569075" y="5241925"/>
          <p14:tracePt t="219639" x="6561138" y="5235575"/>
          <p14:tracePt t="219656" x="6553200" y="5219700"/>
          <p14:tracePt t="219673" x="6545263" y="5203825"/>
          <p14:tracePt t="219689" x="6537325" y="5189538"/>
          <p14:tracePt t="219706" x="6515100" y="5173663"/>
          <p14:tracePt t="219723" x="6477000" y="5135563"/>
          <p14:tracePt t="219740" x="6423025" y="5097463"/>
          <p14:tracePt t="219756" x="6370638" y="5059363"/>
          <p14:tracePt t="219773" x="6302375" y="5006975"/>
          <p14:tracePt t="219790" x="6270625" y="4968875"/>
          <p14:tracePt t="219806" x="6248400" y="4953000"/>
          <p14:tracePt t="219823" x="6240463" y="4930775"/>
          <p14:tracePt t="219840" x="6232525" y="4914900"/>
          <p14:tracePt t="219856" x="6226175" y="4884738"/>
          <p14:tracePt t="219873" x="6194425" y="4830763"/>
          <p14:tracePt t="219890" x="6142038" y="4770438"/>
          <p14:tracePt t="219906" x="6080125" y="4716463"/>
          <p14:tracePt t="219923" x="6019800" y="4670425"/>
          <p14:tracePt t="219940" x="5951538" y="4625975"/>
          <p14:tracePt t="219956" x="5889625" y="4587875"/>
          <p14:tracePt t="219973" x="5821363" y="4556125"/>
          <p14:tracePt t="219990" x="5768975" y="4518025"/>
          <p14:tracePt t="220006" x="5707063" y="4487863"/>
          <p14:tracePt t="220023" x="5661025" y="4465638"/>
          <p14:tracePt t="220026" x="5630863" y="4441825"/>
          <p14:tracePt t="220040" x="5608638" y="4427538"/>
          <p14:tracePt t="220056" x="5570538" y="4381500"/>
          <p14:tracePt t="220073" x="5532438" y="4343400"/>
          <p14:tracePt t="220090" x="5502275" y="4283075"/>
          <p14:tracePt t="220106" x="5494338" y="4251325"/>
          <p14:tracePt t="220123" x="5486400" y="4229100"/>
          <p14:tracePt t="220140" x="5478463" y="4213225"/>
          <p14:tracePt t="220157" x="5478463" y="4206875"/>
          <p14:tracePt t="220190" x="5470525" y="4191000"/>
          <p14:tracePt t="220207" x="5470525" y="4183063"/>
          <p14:tracePt t="220240" x="5470525" y="4175125"/>
          <p14:tracePt t="220257" x="5470525" y="4168775"/>
          <p14:tracePt t="220273" x="5470525" y="4160838"/>
          <p14:tracePt t="220290" x="5448300" y="4114800"/>
          <p14:tracePt t="220307" x="5394325" y="4054475"/>
          <p14:tracePt t="220323" x="5364163" y="4008438"/>
          <p14:tracePt t="220340" x="5326063" y="3954463"/>
          <p14:tracePt t="220357" x="5303838" y="3908425"/>
          <p14:tracePt t="220373" x="5287963" y="3886200"/>
          <p14:tracePt t="220390" x="5273675" y="3840163"/>
          <p14:tracePt t="220407" x="5265738" y="3825875"/>
          <p14:tracePt t="220423" x="5265738" y="3810000"/>
          <p14:tracePt t="220440" x="5257800" y="3802063"/>
          <p14:tracePt t="220457" x="5249863" y="3794125"/>
          <p14:tracePt t="220473" x="5241925" y="3779838"/>
          <p14:tracePt t="220490" x="5219700" y="3756025"/>
          <p14:tracePt t="220507" x="5197475" y="3725863"/>
          <p14:tracePt t="220524" x="5173663" y="3703638"/>
          <p14:tracePt t="220540" x="5165725" y="3687763"/>
          <p14:tracePt t="220557" x="5159375" y="3649663"/>
          <p14:tracePt t="220574" x="5151438" y="3627438"/>
          <p14:tracePt t="220590" x="5135563" y="3597275"/>
          <p14:tracePt t="220607" x="5127625" y="3581400"/>
          <p14:tracePt t="220624" x="5121275" y="3565525"/>
          <p14:tracePt t="220754" x="5127625" y="3565525"/>
          <p14:tracePt t="220762" x="5135563" y="3565525"/>
          <p14:tracePt t="220778" x="5143500" y="3565525"/>
          <p14:tracePt t="220802" x="5151438" y="3573463"/>
          <p14:tracePt t="220810" x="5159375" y="3573463"/>
          <p14:tracePt t="221002" x="5159375" y="3581400"/>
          <p14:tracePt t="221010" x="5165725" y="3581400"/>
          <p14:tracePt t="221024" x="5189538" y="3597275"/>
          <p14:tracePt t="221041" x="5203825" y="3611563"/>
          <p14:tracePt t="221057" x="5227638" y="3619500"/>
          <p14:tracePt t="221074" x="5241925" y="3635375"/>
          <p14:tracePt t="221091" x="5257800" y="3649663"/>
          <p14:tracePt t="221107" x="5265738" y="3649663"/>
          <p14:tracePt t="221186" x="5265738" y="3641725"/>
          <p14:tracePt t="221194" x="5265738" y="3635375"/>
          <p14:tracePt t="221207" x="5257800" y="3635375"/>
          <p14:tracePt t="221224" x="5249863" y="3611563"/>
          <p14:tracePt t="221241" x="5241925" y="3603625"/>
          <p14:tracePt t="221257" x="5241925" y="3589338"/>
          <p14:tracePt t="221274" x="5241925" y="3581400"/>
          <p14:tracePt t="221291" x="5241925" y="3565525"/>
          <p14:tracePt t="221308" x="5241925" y="3543300"/>
          <p14:tracePt t="221324" x="5241925" y="3521075"/>
          <p14:tracePt t="221341" x="5241925" y="3467100"/>
          <p14:tracePt t="221358" x="5241925" y="3444875"/>
          <p14:tracePt t="221374" x="5241925" y="3398838"/>
          <p14:tracePt t="221391" x="5241925" y="3352800"/>
          <p14:tracePt t="221408" x="5241925" y="3314700"/>
          <p14:tracePt t="221424" x="5241925" y="3268663"/>
          <p14:tracePt t="221441" x="5241925" y="3246438"/>
          <p14:tracePt t="221458" x="5241925" y="3208338"/>
          <p14:tracePt t="221474" x="5241925" y="3184525"/>
          <p14:tracePt t="221491" x="5241925" y="3162300"/>
          <p14:tracePt t="221508" x="5241925" y="3146425"/>
          <p14:tracePt t="221524" x="5241925" y="3124200"/>
          <p14:tracePt t="221541" x="5235575" y="3101975"/>
          <p14:tracePt t="221558" x="5235575" y="3094038"/>
          <p14:tracePt t="221574" x="5235575" y="3070225"/>
          <p14:tracePt t="221591" x="5235575" y="3048000"/>
          <p14:tracePt t="221608" x="5235575" y="3032125"/>
          <p14:tracePt t="221624" x="5235575" y="3017838"/>
          <p14:tracePt t="221746" x="5227638" y="3017838"/>
          <p14:tracePt t="221754" x="5219700" y="3017838"/>
          <p14:tracePt t="221762" x="5211763" y="3017838"/>
          <p14:tracePt t="221774" x="5197475" y="3017838"/>
          <p14:tracePt t="221791" x="5173663" y="3017838"/>
          <p14:tracePt t="221808" x="5127625" y="3009900"/>
          <p14:tracePt t="221825" x="5089525" y="3001963"/>
          <p14:tracePt t="221841" x="5037138" y="2987675"/>
          <p14:tracePt t="221858" x="4960938" y="2963863"/>
          <p14:tracePt t="221875" x="4922838" y="2949575"/>
          <p14:tracePt t="221891" x="4860925" y="2933700"/>
          <p14:tracePt t="221908" x="4830763" y="2925763"/>
          <p14:tracePt t="221925" x="4822825" y="2917825"/>
          <p14:tracePt t="221970" x="4816475" y="2917825"/>
          <p14:tracePt t="221978" x="4808538" y="2917825"/>
          <p14:tracePt t="221991" x="4800600" y="2917825"/>
          <p14:tracePt t="222090" x="4792663" y="2917825"/>
          <p14:tracePt t="222098" x="4784725" y="2917825"/>
          <p14:tracePt t="222130" x="4784725" y="2925763"/>
          <p14:tracePt t="222138" x="4792663" y="2933700"/>
          <p14:tracePt t="222146" x="4808538" y="2949575"/>
          <p14:tracePt t="222158" x="4830763" y="2971800"/>
          <p14:tracePt t="222175" x="4876800" y="3040063"/>
          <p14:tracePt t="222192" x="4892675" y="3101975"/>
          <p14:tracePt t="222208" x="4906963" y="3208338"/>
          <p14:tracePt t="222225" x="4906963" y="3344863"/>
          <p14:tracePt t="222242" x="4906963" y="3368675"/>
          <p14:tracePt t="222258" x="4906963" y="3375025"/>
          <p14:tracePt t="222346" x="4922838" y="3382963"/>
          <p14:tracePt t="222354" x="4945063" y="3398838"/>
          <p14:tracePt t="222362" x="4991100" y="3413125"/>
          <p14:tracePt t="222375" x="5021263" y="3429000"/>
          <p14:tracePt t="222392" x="5143500" y="3475038"/>
          <p14:tracePt t="222408" x="5287963" y="3581400"/>
          <p14:tracePt t="222425" x="5418138" y="3673475"/>
          <p14:tracePt t="222442" x="5600700" y="3863975"/>
          <p14:tracePt t="222458" x="5715000" y="3970338"/>
          <p14:tracePt t="222475" x="5791200" y="4076700"/>
          <p14:tracePt t="222492" x="5821363" y="4144963"/>
          <p14:tracePt t="222508" x="5845175" y="4191000"/>
          <p14:tracePt t="222525" x="5859463" y="4251325"/>
          <p14:tracePt t="222542" x="5867400" y="4297363"/>
          <p14:tracePt t="222558" x="5875338" y="4343400"/>
          <p14:tracePt t="222575" x="5889625" y="4381500"/>
          <p14:tracePt t="222592" x="5897563" y="4411663"/>
          <p14:tracePt t="222609" x="5897563" y="4427538"/>
          <p14:tracePt t="222625" x="5913438" y="4441825"/>
          <p14:tracePt t="222642" x="5927725" y="4473575"/>
          <p14:tracePt t="222659" x="5943600" y="4518025"/>
          <p14:tracePt t="222675" x="5959475" y="4533900"/>
          <p14:tracePt t="222692" x="5965825" y="4564063"/>
          <p14:tracePt t="222709" x="5965825" y="4572000"/>
          <p14:tracePt t="222746" x="5973763" y="4572000"/>
          <p14:tracePt t="226114" x="5965825" y="4572000"/>
          <p14:tracePt t="226122" x="5959475" y="4572000"/>
          <p14:tracePt t="226130" x="5927725" y="4564063"/>
          <p14:tracePt t="226145" x="5821363" y="4503738"/>
          <p14:tracePt t="226161" x="5775325" y="4473575"/>
          <p14:tracePt t="226178" x="5616575" y="4397375"/>
          <p14:tracePt t="226195" x="5532438" y="4335463"/>
          <p14:tracePt t="226212" x="5456238" y="4259263"/>
          <p14:tracePt t="226228" x="5349875" y="4175125"/>
          <p14:tracePt t="226245" x="5265738" y="4092575"/>
          <p14:tracePt t="226261" x="5211763" y="4038600"/>
          <p14:tracePt t="226278" x="5203825" y="3992563"/>
          <p14:tracePt t="226295" x="5189538" y="3946525"/>
          <p14:tracePt t="226312" x="5165725" y="3902075"/>
          <p14:tracePt t="226328" x="5127625" y="3848100"/>
          <p14:tracePt t="226345" x="5075238" y="3794125"/>
          <p14:tracePt t="226362" x="5029200" y="3763963"/>
          <p14:tracePt t="226378" x="5013325" y="3725863"/>
          <p14:tracePt t="226395" x="5013325" y="3711575"/>
          <p14:tracePt t="226412" x="5013325" y="3679825"/>
          <p14:tracePt t="226428" x="5013325" y="3641725"/>
          <p14:tracePt t="226445" x="5013325" y="3611563"/>
          <p14:tracePt t="226462" x="5013325" y="3581400"/>
          <p14:tracePt t="226478" x="5006975" y="3535363"/>
          <p14:tracePt t="226495" x="4991100" y="3497263"/>
          <p14:tracePt t="226512" x="4983163" y="3467100"/>
          <p14:tracePt t="226528" x="4983163" y="3436938"/>
          <p14:tracePt t="226545" x="4975225" y="3406775"/>
          <p14:tracePt t="226562" x="4975225" y="3382963"/>
          <p14:tracePt t="226578" x="4975225" y="3375025"/>
          <p14:tracePt t="226595" x="4975225" y="3368675"/>
          <p14:tracePt t="226618" x="4975225" y="3360738"/>
          <p14:tracePt t="226690" x="4975225" y="3352800"/>
          <p14:tracePt t="226706" x="4975225" y="3344863"/>
          <p14:tracePt t="226714" x="4975225" y="3330575"/>
          <p14:tracePt t="226730" x="4975225" y="3322638"/>
          <p14:tracePt t="226745" x="4975225" y="3306763"/>
          <p14:tracePt t="226762" x="4975225" y="3260725"/>
          <p14:tracePt t="226779" x="4975225" y="3238500"/>
          <p14:tracePt t="226795" x="4975225" y="3216275"/>
          <p14:tracePt t="226812" x="4968875" y="3178175"/>
          <p14:tracePt t="226828" x="4968875" y="3162300"/>
          <p14:tracePt t="226845" x="4968875" y="3146425"/>
          <p14:tracePt t="226862" x="4968875" y="3132138"/>
          <p14:tracePt t="226879" x="4968875" y="3108325"/>
          <p14:tracePt t="226895" x="4968875" y="3101975"/>
          <p14:tracePt t="226912" x="4968875" y="3078163"/>
          <p14:tracePt t="226929" x="4968875" y="3055938"/>
          <p14:tracePt t="226945" x="4968875" y="3048000"/>
          <p14:tracePt t="226962" x="4968875" y="3025775"/>
          <p14:tracePt t="226979" x="4968875" y="3017838"/>
          <p14:tracePt t="226995" x="4968875" y="3001963"/>
          <p14:tracePt t="227012" x="4968875" y="2994025"/>
          <p14:tracePt t="227029" x="4968875" y="2987675"/>
          <p14:tracePt t="227045" x="4968875" y="2979738"/>
          <p14:tracePt t="227062" x="4968875" y="2971800"/>
          <p14:tracePt t="227079" x="4968875" y="2963863"/>
          <p14:tracePt t="227095" x="4968875" y="2955925"/>
          <p14:tracePt t="227098" x="4968875" y="2949575"/>
          <p14:tracePt t="227226" x="4975225" y="2949575"/>
          <p14:tracePt t="227234" x="4975225" y="2955925"/>
          <p14:tracePt t="227246" x="4983163" y="2971800"/>
          <p14:tracePt t="227262" x="4983163" y="2987675"/>
          <p14:tracePt t="227279" x="4983163" y="3001963"/>
          <p14:tracePt t="227296" x="4991100" y="3025775"/>
          <p14:tracePt t="227312" x="4991100" y="3063875"/>
          <p14:tracePt t="227329" x="4991100" y="3094038"/>
          <p14:tracePt t="227346" x="4991100" y="3162300"/>
          <p14:tracePt t="227362" x="4991100" y="3216275"/>
          <p14:tracePt t="227379" x="4991100" y="3254375"/>
          <p14:tracePt t="227396" x="4991100" y="3268663"/>
          <p14:tracePt t="227412" x="4991100" y="3284538"/>
          <p14:tracePt t="227429" x="4991100" y="3298825"/>
          <p14:tracePt t="227446" x="4991100" y="3344863"/>
          <p14:tracePt t="227462" x="4991100" y="3368675"/>
          <p14:tracePt t="227479" x="4991100" y="3390900"/>
          <p14:tracePt t="227496" x="4991100" y="3406775"/>
          <p14:tracePt t="227529" x="4991100" y="3421063"/>
          <p14:tracePt t="227546" x="4991100" y="3429000"/>
          <p14:tracePt t="227730" x="4991100" y="3421063"/>
          <p14:tracePt t="227738" x="4991100" y="3413125"/>
          <p14:tracePt t="227746" x="4983163" y="3406775"/>
          <p14:tracePt t="227763" x="4983163" y="3360738"/>
          <p14:tracePt t="227779" x="4968875" y="3330575"/>
          <p14:tracePt t="227796" x="4968875" y="3284538"/>
          <p14:tracePt t="227813" x="4968875" y="3254375"/>
          <p14:tracePt t="227829" x="4968875" y="3200400"/>
          <p14:tracePt t="227846" x="4968875" y="3162300"/>
          <p14:tracePt t="227863" x="4968875" y="3140075"/>
          <p14:tracePt t="227879" x="4968875" y="3101975"/>
          <p14:tracePt t="227896" x="4968875" y="3078163"/>
          <p14:tracePt t="227913" x="4968875" y="3055938"/>
          <p14:tracePt t="227929" x="4968875" y="3048000"/>
          <p14:tracePt t="227946" x="4968875" y="3025775"/>
          <p14:tracePt t="227979" x="4968875" y="3017838"/>
          <p14:tracePt t="228146" x="4968875" y="3025775"/>
          <p14:tracePt t="228154" x="4983163" y="3040063"/>
          <p14:tracePt t="228163" x="4999038" y="3063875"/>
          <p14:tracePt t="228179" x="5021263" y="3132138"/>
          <p14:tracePt t="228196" x="5067300" y="3238500"/>
          <p14:tracePt t="228213" x="5151438" y="3429000"/>
          <p14:tracePt t="228230" x="5227638" y="3603625"/>
          <p14:tracePt t="228246" x="5287963" y="3771900"/>
          <p14:tracePt t="228263" x="5356225" y="3908425"/>
          <p14:tracePt t="228280" x="5418138" y="4016375"/>
          <p14:tracePt t="228296" x="5478463" y="4092575"/>
          <p14:tracePt t="228313" x="5546725" y="4152900"/>
          <p14:tracePt t="228314" x="5578475" y="4175125"/>
          <p14:tracePt t="228330" x="5646738" y="4237038"/>
          <p14:tracePt t="228346" x="5775325" y="4313238"/>
          <p14:tracePt t="228363" x="5965825" y="4381500"/>
          <p14:tracePt t="228380" x="6202363" y="4427538"/>
          <p14:tracePt t="228396" x="6408738" y="4427538"/>
          <p14:tracePt t="228413" x="6607175" y="4427538"/>
          <p14:tracePt t="228430" x="6759575" y="4427538"/>
          <p14:tracePt t="228447" x="6880225" y="4427538"/>
          <p14:tracePt t="228463" x="6926263" y="4427538"/>
          <p14:tracePt t="228497" x="6942138" y="4427538"/>
          <p14:tracePt t="228513" x="6980238" y="4427538"/>
          <p14:tracePt t="228530" x="7140575" y="4427538"/>
          <p14:tracePt t="228547" x="7269163" y="4427538"/>
          <p14:tracePt t="228563" x="7383463" y="4397375"/>
          <p14:tracePt t="228580" x="7459663" y="4343400"/>
          <p14:tracePt t="228597" x="7489825" y="4313238"/>
          <p14:tracePt t="228613" x="7513638" y="4275138"/>
          <p14:tracePt t="228630" x="7513638" y="4259263"/>
          <p14:tracePt t="228647" x="7513638" y="4251325"/>
          <p14:tracePt t="228663" x="7521575" y="4244975"/>
          <p14:tracePt t="228714" x="7521575" y="4237038"/>
          <p14:tracePt t="228722" x="7527925" y="4237038"/>
          <p14:tracePt t="228730" x="7527925" y="4229100"/>
          <p14:tracePt t="228762" x="7535863" y="4229100"/>
          <p14:tracePt t="228786" x="7535863" y="4221163"/>
          <p14:tracePt t="228794" x="7535863" y="4213225"/>
          <p14:tracePt t="228802" x="7535863" y="4198938"/>
          <p14:tracePt t="228813" x="7535863" y="4191000"/>
          <p14:tracePt t="228830" x="7535863" y="4183063"/>
          <p14:tracePt t="228847" x="7535863" y="4168775"/>
          <p14:tracePt t="228864" x="7527925" y="4152900"/>
          <p14:tracePt t="228880" x="7513638" y="4122738"/>
          <p14:tracePt t="228897" x="7513638" y="4106863"/>
          <p14:tracePt t="228913" x="7513638" y="4068763"/>
          <p14:tracePt t="228930" x="7513638" y="4046538"/>
          <p14:tracePt t="228947" x="7513638" y="4016375"/>
          <p14:tracePt t="228964" x="7505700" y="3984625"/>
          <p14:tracePt t="228980" x="7505700" y="3946525"/>
          <p14:tracePt t="228997" x="7505700" y="3916363"/>
          <p14:tracePt t="229013" x="7505700" y="3886200"/>
          <p14:tracePt t="229030" x="7505700" y="3870325"/>
          <p14:tracePt t="229047" x="7505700" y="3848100"/>
          <p14:tracePt t="229064" x="7505700" y="3840163"/>
          <p14:tracePt t="229080" x="7505700" y="3832225"/>
          <p14:tracePt t="229097" x="7505700" y="3825875"/>
          <p14:tracePt t="229114" x="7505700" y="3810000"/>
          <p14:tracePt t="229130" x="7505700" y="3802063"/>
          <p14:tracePt t="229218" x="7505700" y="3794125"/>
          <p14:tracePt t="229322" x="7505700" y="3787775"/>
          <p14:tracePt t="229738" x="7513638" y="3787775"/>
          <p14:tracePt t="229746" x="7521575" y="3787775"/>
          <p14:tracePt t="229778" x="7527925" y="3787775"/>
          <p14:tracePt t="229786" x="7543800" y="3787775"/>
          <p14:tracePt t="229798" x="7551738" y="3787775"/>
          <p14:tracePt t="229814" x="7589838" y="3787775"/>
          <p14:tracePt t="229831" x="7650163" y="3794125"/>
          <p14:tracePt t="229848" x="7750175" y="3817938"/>
          <p14:tracePt t="229864" x="7826375" y="3848100"/>
          <p14:tracePt t="229881" x="7947025" y="3863975"/>
          <p14:tracePt t="229882" x="8001000" y="3870325"/>
          <p14:tracePt t="229898" x="8115300" y="3894138"/>
          <p14:tracePt t="229914" x="8183563" y="3894138"/>
          <p14:tracePt t="229931" x="8213725" y="3902075"/>
          <p14:tracePt t="229948" x="8229600" y="3902075"/>
          <p14:tracePt t="229981" x="8229600" y="3908425"/>
          <p14:tracePt t="229998" x="8237538" y="3908425"/>
          <p14:tracePt t="230018" x="8245475" y="3908425"/>
          <p14:tracePt t="230031" x="8251825" y="3908425"/>
          <p14:tracePt t="230048" x="8251825" y="3916363"/>
          <p14:tracePt t="230074" x="8259763" y="3916363"/>
          <p14:tracePt t="230083" x="8267700" y="3916363"/>
          <p14:tracePt t="230098" x="8289925" y="3916363"/>
          <p14:tracePt t="230115" x="8321675" y="3908425"/>
          <p14:tracePt t="230131" x="8335963" y="3902075"/>
          <p14:tracePt t="230890" x="8335963" y="3894138"/>
          <p14:tracePt t="230898" x="8335963" y="3886200"/>
          <p14:tracePt t="230914" x="8335963" y="3878263"/>
          <p14:tracePt t="230922" x="8335963" y="3870325"/>
          <p14:tracePt t="230932" x="8335963" y="3863975"/>
          <p14:tracePt t="230954" x="8335963" y="3856038"/>
          <p14:tracePt t="230986" x="8335963" y="3848100"/>
          <p14:tracePt t="230994" x="8335963" y="3840163"/>
          <p14:tracePt t="231018" x="8335963" y="3832225"/>
          <p14:tracePt t="231074" x="8335963" y="3825875"/>
          <p14:tracePt t="231082" x="8328025" y="3825875"/>
          <p14:tracePt t="231866" x="8321675" y="3825875"/>
          <p14:tracePt t="231874" x="8313738" y="3825875"/>
          <p14:tracePt t="231883" x="8305800" y="3825875"/>
          <p14:tracePt t="231899" x="8251825" y="3848100"/>
          <p14:tracePt t="231916" x="8107363" y="3856038"/>
          <p14:tracePt t="231933" x="7870825" y="3870325"/>
          <p14:tracePt t="231949" x="7612063" y="3870325"/>
          <p14:tracePt t="231966" x="7353300" y="3870325"/>
          <p14:tracePt t="231983" x="7094538" y="3878263"/>
          <p14:tracePt t="231999" x="6819900" y="3878263"/>
          <p14:tracePt t="232016" x="6575425" y="3863975"/>
          <p14:tracePt t="232033" x="6378575" y="3840163"/>
          <p14:tracePt t="232049" x="6180138" y="3794125"/>
          <p14:tracePt t="232066" x="6149975" y="3794125"/>
          <p14:tracePt t="232083" x="6156325" y="3794125"/>
          <p14:tracePt t="232099" x="6240463" y="3794125"/>
          <p14:tracePt t="232116" x="6423025" y="3794125"/>
          <p14:tracePt t="232133" x="6613525" y="3810000"/>
          <p14:tracePt t="232149" x="6735763" y="3817938"/>
          <p14:tracePt t="232166" x="6773863" y="3848100"/>
          <p14:tracePt t="232183" x="6765925" y="3856038"/>
          <p14:tracePt t="232199" x="6727825" y="3870325"/>
          <p14:tracePt t="232216" x="6675438" y="3878263"/>
          <p14:tracePt t="232233" x="6637338" y="3870325"/>
          <p14:tracePt t="232249" x="6629400" y="3832225"/>
          <p14:tracePt t="232266" x="6629400" y="3817938"/>
          <p14:tracePt t="232283" x="6637338" y="3810000"/>
          <p14:tracePt t="232322" x="6637338" y="3817938"/>
          <p14:tracePt t="232333" x="6637338" y="3825875"/>
          <p14:tracePt t="232350" x="6637338" y="3848100"/>
          <p14:tracePt t="232366" x="6591300" y="3870325"/>
          <p14:tracePt t="232383" x="6561138" y="3894138"/>
          <p14:tracePt t="232400" x="6523038" y="3902075"/>
          <p14:tracePt t="232416" x="6499225" y="3902075"/>
          <p14:tracePt t="232433" x="6492875" y="3902075"/>
          <p14:tracePt t="232450" x="6477000" y="3902075"/>
          <p14:tracePt t="232466" x="6423025" y="3916363"/>
          <p14:tracePt t="232483" x="6346825" y="3946525"/>
          <p14:tracePt t="232500" x="6308725" y="3978275"/>
          <p14:tracePt t="232516" x="6264275" y="4022725"/>
          <p14:tracePt t="232533" x="6248400" y="4030663"/>
          <p14:tracePt t="232550" x="6232525" y="4054475"/>
          <p14:tracePt t="232567" x="6202363" y="4076700"/>
          <p14:tracePt t="232583" x="6142038" y="4122738"/>
          <p14:tracePt t="232600" x="6057900" y="4198938"/>
          <p14:tracePt t="232617" x="5959475" y="4267200"/>
          <p14:tracePt t="232633" x="5799138" y="4343400"/>
          <p14:tracePt t="232650" x="5554663" y="4457700"/>
          <p14:tracePt t="232667" x="5410200" y="4479925"/>
          <p14:tracePt t="232683" x="5311775" y="4479925"/>
          <p14:tracePt t="232700" x="5197475" y="4479925"/>
          <p14:tracePt t="232717" x="5089525" y="4479925"/>
          <p14:tracePt t="232733" x="4983163" y="4479925"/>
          <p14:tracePt t="232750" x="4937125" y="4479925"/>
          <p14:tracePt t="232767" x="4884738" y="4479925"/>
          <p14:tracePt t="232783" x="4860925" y="4473575"/>
          <p14:tracePt t="232800" x="4816475" y="4457700"/>
          <p14:tracePt t="232817" x="4778375" y="4449763"/>
          <p14:tracePt t="232833" x="4702175" y="4441825"/>
          <p14:tracePt t="232850" x="4625975" y="4441825"/>
          <p14:tracePt t="232867" x="4479925" y="4441825"/>
          <p14:tracePt t="232883" x="4313238" y="4441825"/>
          <p14:tracePt t="232900" x="4137025" y="4441825"/>
          <p14:tracePt t="232917" x="3984625" y="4441825"/>
          <p14:tracePt t="232933" x="3886200" y="4435475"/>
          <p14:tracePt t="232950" x="3794125" y="4435475"/>
          <p14:tracePt t="232967" x="3703638" y="4435475"/>
          <p14:tracePt t="232984" x="3603625" y="4427538"/>
          <p14:tracePt t="233000" x="3527425" y="4427538"/>
          <p14:tracePt t="233017" x="3489325" y="4419600"/>
          <p14:tracePt t="233034" x="3482975" y="4411663"/>
          <p14:tracePt t="233066" x="3489325" y="4411663"/>
          <p14:tracePt t="233074" x="3513138" y="4411663"/>
          <p14:tracePt t="233083" x="3543300" y="4411663"/>
          <p14:tracePt t="233100" x="3657600" y="4411663"/>
          <p14:tracePt t="233117" x="3802063" y="4411663"/>
          <p14:tracePt t="233134" x="3916363" y="4411663"/>
          <p14:tracePt t="233150" x="4098925" y="4411663"/>
          <p14:tracePt t="233167" x="4373563" y="4411663"/>
          <p14:tracePt t="233184" x="4778375" y="4411663"/>
          <p14:tracePt t="233200" x="5280025" y="4411663"/>
          <p14:tracePt t="233202" x="5448300" y="4411663"/>
          <p14:tracePt t="233217" x="5562600" y="4411663"/>
          <p14:tracePt t="233234" x="5829300" y="4427538"/>
          <p14:tracePt t="233250" x="5913438" y="4435475"/>
          <p14:tracePt t="233314" x="5905500" y="4435475"/>
          <p14:tracePt t="233322" x="5897563" y="4435475"/>
          <p14:tracePt t="233354" x="5883275" y="4435475"/>
          <p14:tracePt t="233370" x="5875338" y="4441825"/>
          <p14:tracePt t="233393" x="5867400" y="4441825"/>
          <p14:tracePt t="233402" x="5859463" y="4441825"/>
          <p14:tracePt t="233426" x="5851525" y="4441825"/>
          <p14:tracePt t="233442" x="5837238" y="4441825"/>
          <p14:tracePt t="233458" x="5813425" y="4441825"/>
          <p14:tracePt t="233466" x="5799138" y="4441825"/>
          <p14:tracePt t="233474" x="5791200" y="4441825"/>
          <p14:tracePt t="233484" x="5761038" y="4449763"/>
          <p14:tracePt t="233501" x="5661025" y="4457700"/>
          <p14:tracePt t="233517" x="5554663" y="4473575"/>
          <p14:tracePt t="233534" x="5448300" y="4479925"/>
          <p14:tracePt t="233551" x="5356225" y="4487863"/>
          <p14:tracePt t="233567" x="5287963" y="4495800"/>
          <p14:tracePt t="233584" x="5280025" y="4495800"/>
          <p14:tracePt t="233658" x="5265738" y="4503738"/>
          <p14:tracePt t="233666" x="5257800" y="4503738"/>
          <p14:tracePt t="234234" x="5249863" y="4503738"/>
          <p14:tracePt t="234250" x="5241925" y="4503738"/>
          <p14:tracePt t="234258" x="5235575" y="4503738"/>
          <p14:tracePt t="234274" x="5227638" y="4503738"/>
          <p14:tracePt t="234285" x="5219700" y="4503738"/>
          <p14:tracePt t="234301" x="5211763" y="4503738"/>
          <p14:tracePt t="234318" x="5211763" y="4511675"/>
          <p14:tracePt t="234370" x="5203825" y="4511675"/>
          <p14:tracePt t="234402" x="5197475" y="4511675"/>
          <p14:tracePt t="234994" x="5189538" y="4511675"/>
          <p14:tracePt t="235018" x="5181600" y="4511675"/>
          <p14:tracePt t="235474" x="5181600" y="4503738"/>
          <p14:tracePt t="235522" x="5173663" y="4495800"/>
          <p14:tracePt t="235578" x="5173663" y="4487863"/>
          <p14:tracePt t="235882" x="5165725" y="4487863"/>
          <p14:tracePt t="235922" x="5165725" y="4495800"/>
          <p14:tracePt t="236130" x="5159375" y="4495800"/>
          <p14:tracePt t="237914" x="5151438" y="4495800"/>
          <p14:tracePt t="238066" x="5151438" y="4487863"/>
          <p14:tracePt t="238082" x="5151438" y="4479925"/>
          <p14:tracePt t="238170" x="5143500" y="4479925"/>
          <p14:tracePt t="239026" x="5135563" y="4479925"/>
          <p14:tracePt t="240338" x="5143500" y="4479925"/>
          <p14:tracePt t="240370" x="5143500" y="4487863"/>
          <p14:tracePt t="240386" x="5143500" y="4495800"/>
          <p14:tracePt t="240393" x="5151438" y="4503738"/>
          <p14:tracePt t="240406" x="5151438" y="4511675"/>
          <p14:tracePt t="240423" x="5159375" y="4525963"/>
          <p14:tracePt t="240439" x="5159375" y="4541838"/>
          <p14:tracePt t="240456" x="5173663" y="4556125"/>
          <p14:tracePt t="240473" x="5189538" y="4564063"/>
          <p14:tracePt t="240506" x="5197475" y="4579938"/>
          <p14:tracePt t="240523" x="5197475" y="4587875"/>
          <p14:tracePt t="240540" x="5197475" y="4594225"/>
          <p14:tracePt t="240556" x="5189538" y="4602163"/>
          <p14:tracePt t="240594" x="5181600" y="4602163"/>
          <p14:tracePt t="240606" x="5181600" y="4610100"/>
          <p14:tracePt t="240623" x="5181600" y="4618038"/>
          <p14:tracePt t="240640" x="5181600" y="4640263"/>
          <p14:tracePt t="240656" x="5173663" y="4656138"/>
          <p14:tracePt t="240673" x="5165725" y="4678363"/>
          <p14:tracePt t="240690" x="5159375" y="4708525"/>
          <p14:tracePt t="240706" x="5159375" y="4732338"/>
          <p14:tracePt t="240723" x="5159375" y="4746625"/>
          <p14:tracePt t="240740" x="5159375" y="4762500"/>
          <p14:tracePt t="240756" x="5159375" y="4778375"/>
          <p14:tracePt t="240773" x="5159375" y="4784725"/>
          <p14:tracePt t="240790" x="5151438" y="4800600"/>
          <p14:tracePt t="240806" x="5135563" y="4800600"/>
          <p14:tracePt t="240823" x="5105400" y="4800600"/>
          <p14:tracePt t="240825" x="5083175" y="4800600"/>
          <p14:tracePt t="240840" x="5059363" y="4808538"/>
          <p14:tracePt t="240856" x="4991100" y="4808538"/>
          <p14:tracePt t="240873" x="4892675" y="4808538"/>
          <p14:tracePt t="240890" x="4838700" y="4808538"/>
          <p14:tracePt t="240907" x="4778375" y="4808538"/>
          <p14:tracePt t="240923" x="4708525" y="4808538"/>
          <p14:tracePt t="240940" x="4664075" y="4808538"/>
          <p14:tracePt t="240957" x="4594225" y="4808538"/>
          <p14:tracePt t="240973" x="4495800" y="4822825"/>
          <p14:tracePt t="240990" x="4389438" y="4822825"/>
          <p14:tracePt t="241007" x="4275138" y="4822825"/>
          <p14:tracePt t="241023" x="4191000" y="4830763"/>
          <p14:tracePt t="241040" x="4137025" y="4860925"/>
          <p14:tracePt t="241057" x="4122738" y="4876800"/>
          <p14:tracePt t="241073" x="4106863" y="4899025"/>
          <p14:tracePt t="241090" x="4068763" y="4922838"/>
          <p14:tracePt t="241107" x="4000500" y="4930775"/>
          <p14:tracePt t="241123" x="3940175" y="4937125"/>
          <p14:tracePt t="241140" x="3916363" y="4945063"/>
          <p14:tracePt t="241157" x="3902075" y="4953000"/>
          <p14:tracePt t="241173" x="3902075" y="4960938"/>
          <p14:tracePt t="241190" x="3902075" y="4968875"/>
          <p14:tracePt t="241207" x="3946525" y="4975225"/>
          <p14:tracePt t="241223" x="4076700" y="4975225"/>
          <p14:tracePt t="241240" x="4305300" y="4975225"/>
          <p14:tracePt t="241257" x="4754563" y="4975225"/>
          <p14:tracePt t="241273" x="5037138" y="4975225"/>
          <p14:tracePt t="241290" x="5181600" y="4975225"/>
          <p14:tracePt t="241307" x="5265738" y="4975225"/>
          <p14:tracePt t="241324" x="5303838" y="4975225"/>
          <p14:tracePt t="241340" x="5318125" y="4975225"/>
          <p14:tracePt t="241357" x="5334000" y="4975225"/>
          <p14:tracePt t="241373" x="5394325" y="4975225"/>
          <p14:tracePt t="241390" x="5464175" y="4975225"/>
          <p14:tracePt t="241407" x="5516563" y="4975225"/>
          <p14:tracePt t="241423" x="5570538" y="4975225"/>
          <p14:tracePt t="241440" x="5600700" y="4975225"/>
          <p14:tracePt t="241457" x="5616575" y="4975225"/>
          <p14:tracePt t="241474" x="5630863" y="4975225"/>
          <p14:tracePt t="241490" x="5646738" y="4975225"/>
          <p14:tracePt t="241507" x="5699125" y="4975225"/>
          <p14:tracePt t="241524" x="5745163" y="4975225"/>
          <p14:tracePt t="241540" x="5783263" y="4975225"/>
          <p14:tracePt t="241557" x="5799138" y="4975225"/>
          <p14:tracePt t="241574" x="5807075" y="4975225"/>
          <p14:tracePt t="241590" x="5813425" y="4975225"/>
          <p14:tracePt t="241607" x="5829300" y="4960938"/>
          <p14:tracePt t="241624" x="5845175" y="4937125"/>
          <p14:tracePt t="241640" x="5867400" y="4922838"/>
          <p14:tracePt t="241657" x="5883275" y="4914900"/>
          <p14:tracePt t="241674" x="5883275" y="4892675"/>
          <p14:tracePt t="241690" x="5897563" y="4876800"/>
          <p14:tracePt t="241707" x="5913438" y="4860925"/>
          <p14:tracePt t="241724" x="5921375" y="4830763"/>
          <p14:tracePt t="241741" x="5927725" y="4800600"/>
          <p14:tracePt t="241757" x="5927725" y="4784725"/>
          <p14:tracePt t="241774" x="5927725" y="4754563"/>
          <p14:tracePt t="241791" x="5927725" y="4746625"/>
          <p14:tracePt t="241807" x="5927725" y="4732338"/>
          <p14:tracePt t="241824" x="5927725" y="4724400"/>
          <p14:tracePt t="241841" x="5927725" y="4708525"/>
          <p14:tracePt t="241857" x="5935663" y="4708525"/>
          <p14:tracePt t="241874" x="5935663" y="4702175"/>
          <p14:tracePt t="241938" x="5935663" y="4694238"/>
          <p14:tracePt t="241946" x="5935663" y="4678363"/>
          <p14:tracePt t="241962" x="5935663" y="4664075"/>
          <p14:tracePt t="241978" x="5935663" y="4656138"/>
          <p14:tracePt t="241993" x="5927725" y="4648200"/>
          <p14:tracePt t="242007" x="5927725" y="4640263"/>
          <p14:tracePt t="242024" x="5927725" y="4632325"/>
          <p14:tracePt t="242041" x="5921375" y="4602163"/>
          <p14:tracePt t="242057" x="5921375" y="4579938"/>
          <p14:tracePt t="242074" x="5921375" y="4556125"/>
          <p14:tracePt t="242091" x="5927725" y="4549775"/>
          <p14:tracePt t="242107" x="5927725" y="4541838"/>
          <p14:tracePt t="242124" x="5927725" y="4533900"/>
          <p14:tracePt t="242141" x="5921375" y="4525963"/>
          <p14:tracePt t="242174" x="5921375" y="4518025"/>
          <p14:tracePt t="242191" x="5921375" y="4511675"/>
          <p14:tracePt t="242209" x="5921375" y="4503738"/>
          <p14:tracePt t="242226" x="5921375" y="4487863"/>
          <p14:tracePt t="242242" x="5921375" y="4479925"/>
          <p14:tracePt t="242258" x="5921375" y="4465638"/>
          <p14:tracePt t="242274" x="5921375" y="4449763"/>
          <p14:tracePt t="242291" x="5921375" y="4441825"/>
          <p14:tracePt t="242329" x="5921375" y="4435475"/>
          <p14:tracePt t="242341" x="5921375" y="4427538"/>
          <p14:tracePt t="242370" x="5921375" y="4419600"/>
          <p14:tracePt t="242378" x="5927725" y="4419600"/>
          <p14:tracePt t="242410" x="5927725" y="4411663"/>
          <p14:tracePt t="242426" x="5927725" y="4403725"/>
          <p14:tracePt t="242770" x="5927725" y="4411663"/>
          <p14:tracePt t="242794" x="5927725" y="4419600"/>
          <p14:tracePt t="242801" x="5935663" y="4427538"/>
          <p14:tracePt t="242810" x="5935663" y="4435475"/>
          <p14:tracePt t="242825" x="5935663" y="4441825"/>
          <p14:tracePt t="242841" x="5935663" y="4465638"/>
          <p14:tracePt t="242858" x="5935663" y="4479925"/>
          <p14:tracePt t="242875" x="5935663" y="4487863"/>
          <p14:tracePt t="242891" x="5935663" y="4495800"/>
          <p14:tracePt t="242908" x="5935663" y="4503738"/>
          <p14:tracePt t="242925" x="5935663" y="4511675"/>
          <p14:tracePt t="242942" x="5935663" y="4518025"/>
          <p14:tracePt t="242958" x="5935663" y="4525963"/>
          <p14:tracePt t="243082" x="5943600" y="4525963"/>
          <p14:tracePt t="243210" x="5943600" y="4511675"/>
          <p14:tracePt t="243226" x="5943600" y="4495800"/>
          <p14:tracePt t="243233" x="5943600" y="4479925"/>
          <p14:tracePt t="243249" x="5943600" y="4457700"/>
          <p14:tracePt t="243258" x="5943600" y="4449763"/>
          <p14:tracePt t="243275" x="5943600" y="4435475"/>
          <p14:tracePt t="243292" x="5943600" y="4427538"/>
          <p14:tracePt t="243325" x="5943600" y="4419600"/>
          <p14:tracePt t="243370" x="5943600" y="4411663"/>
          <p14:tracePt t="243378" x="5943600" y="4403725"/>
          <p14:tracePt t="243394" x="5943600" y="4397375"/>
          <p14:tracePt t="243409" x="5943600" y="4389438"/>
          <p14:tracePt t="243433" x="5943600" y="4381500"/>
          <p14:tracePt t="243442" x="5951538" y="4373563"/>
          <p14:tracePt t="243459" x="5951538" y="4365625"/>
          <p14:tracePt t="243506" x="5951538" y="4359275"/>
          <p14:tracePt t="243530" x="5951538" y="4351338"/>
          <p14:tracePt t="243546" x="5951538" y="4343400"/>
          <p14:tracePt t="243570" x="5951538" y="4335463"/>
          <p14:tracePt t="243577" x="5959475" y="4335463"/>
          <p14:tracePt t="243592" x="5959475" y="4327525"/>
          <p14:tracePt t="243698" x="5959475" y="4321175"/>
          <p14:tracePt t="243705" x="5959475" y="4313238"/>
          <p14:tracePt t="243722" x="5959475" y="4305300"/>
          <p14:tracePt t="243738" x="5959475" y="4297363"/>
          <p14:tracePt t="243746" x="5959475" y="4289425"/>
          <p14:tracePt t="243759" x="5959475" y="4283075"/>
          <p14:tracePt t="244642" x="5959475" y="4289425"/>
          <p14:tracePt t="244649" x="5965825" y="4297363"/>
          <p14:tracePt t="244659" x="5981700" y="4305300"/>
          <p14:tracePt t="244676" x="6027738" y="4351338"/>
          <p14:tracePt t="244693" x="6111875" y="4435475"/>
          <p14:tracePt t="244710" x="6218238" y="4533900"/>
          <p14:tracePt t="244726" x="6286500" y="4610100"/>
          <p14:tracePt t="244743" x="6332538" y="4640263"/>
          <p14:tracePt t="244760" x="6392863" y="4686300"/>
          <p14:tracePt t="244777" x="6416675" y="4724400"/>
          <p14:tracePt t="244793" x="6438900" y="4732338"/>
          <p14:tracePt t="244810" x="6461125" y="4762500"/>
          <p14:tracePt t="244826" x="6492875" y="4770438"/>
          <p14:tracePt t="244843" x="6545263" y="4800600"/>
          <p14:tracePt t="244860" x="6599238" y="4838700"/>
          <p14:tracePt t="244876" x="6651625" y="4876800"/>
          <p14:tracePt t="244893" x="6675438" y="4914900"/>
          <p14:tracePt t="244910" x="6675438" y="4930775"/>
          <p14:tracePt t="244926" x="6667500" y="4930775"/>
          <p14:tracePt t="245001" x="6659563" y="4930775"/>
          <p14:tracePt t="245034" x="6651625" y="4930775"/>
          <p14:tracePt t="245058" x="6645275" y="4930775"/>
          <p14:tracePt t="245066" x="6645275" y="4922838"/>
          <p14:tracePt t="245076" x="6637338" y="4914900"/>
          <p14:tracePt t="245093" x="6613525" y="4892675"/>
          <p14:tracePt t="245110" x="6591300" y="4860925"/>
          <p14:tracePt t="245127" x="6537325" y="4800600"/>
          <p14:tracePt t="245143" x="6454775" y="4724400"/>
          <p14:tracePt t="245160" x="6362700" y="4648200"/>
          <p14:tracePt t="245177" x="6270625" y="4572000"/>
          <p14:tracePt t="245193" x="6226175" y="4525963"/>
          <p14:tracePt t="245210" x="6210300" y="4518025"/>
          <p14:tracePt t="245227" x="6172200" y="4495800"/>
          <p14:tracePt t="245243" x="6142038" y="4479925"/>
          <p14:tracePt t="245260" x="6096000" y="4435475"/>
          <p14:tracePt t="245277" x="6057900" y="4389438"/>
          <p14:tracePt t="245293" x="6019800" y="4351338"/>
          <p14:tracePt t="245310" x="6003925" y="4313238"/>
          <p14:tracePt t="245327" x="5997575" y="4289425"/>
          <p14:tracePt t="245343" x="5989638" y="4267200"/>
          <p14:tracePt t="245377" x="5989638" y="4259263"/>
          <p14:tracePt t="245642" x="5989638" y="4251325"/>
          <p14:tracePt t="245666" x="5981700" y="4244975"/>
          <p14:tracePt t="245674" x="5973763" y="4237038"/>
          <p14:tracePt t="245681" x="5973763" y="4221163"/>
          <p14:tracePt t="245694" x="5951538" y="4198938"/>
          <p14:tracePt t="245710" x="5921375" y="4144963"/>
          <p14:tracePt t="245727" x="5883275" y="4084638"/>
          <p14:tracePt t="245744" x="5845175" y="3984625"/>
          <p14:tracePt t="245760" x="5791200" y="3878263"/>
          <p14:tracePt t="245777" x="5783263" y="3802063"/>
          <p14:tracePt t="245777" x="5783263" y="3771900"/>
          <p14:tracePt t="245794" x="5783263" y="3717925"/>
          <p14:tracePt t="245810" x="5783263" y="3687763"/>
          <p14:tracePt t="245827" x="5783263" y="3679825"/>
          <p14:tracePt t="245914" x="5783263" y="3687763"/>
          <p14:tracePt t="245946" x="5783263" y="3695700"/>
          <p14:tracePt t="245953" x="5791200" y="3695700"/>
          <p14:tracePt t="245961" x="5799138" y="3703638"/>
          <p14:tracePt t="245977" x="5807075" y="3717925"/>
          <p14:tracePt t="245994" x="5845175" y="3763963"/>
          <p14:tracePt t="246011" x="5927725" y="3848100"/>
          <p14:tracePt t="246027" x="6019800" y="3932238"/>
          <p14:tracePt t="246044" x="6103938" y="4022725"/>
          <p14:tracePt t="246061" x="6188075" y="4098925"/>
          <p14:tracePt t="246077" x="6264275" y="4183063"/>
          <p14:tracePt t="246094" x="6302375" y="4237038"/>
          <p14:tracePt t="246111" x="6324600" y="4289425"/>
          <p14:tracePt t="246128" x="6340475" y="4321175"/>
          <p14:tracePt t="246144" x="6408738" y="4403725"/>
          <p14:tracePt t="246161" x="6477000" y="4465638"/>
          <p14:tracePt t="246177" x="6553200" y="4587875"/>
          <p14:tracePt t="246194" x="6591300" y="4632325"/>
          <p14:tracePt t="246211" x="6591300" y="4678363"/>
          <p14:tracePt t="246227" x="6591300" y="4694238"/>
          <p14:tracePt t="246244" x="6599238" y="4724400"/>
          <p14:tracePt t="246261" x="6607175" y="4732338"/>
          <p14:tracePt t="246277" x="6607175" y="4740275"/>
          <p14:tracePt t="246294" x="6607175" y="4746625"/>
          <p14:tracePt t="246370" x="6607175" y="4754563"/>
          <p14:tracePt t="246386" x="6607175" y="4762500"/>
          <p14:tracePt t="246410" x="6613525" y="4770438"/>
          <p14:tracePt t="246417" x="6613525" y="4778375"/>
          <p14:tracePt t="246428" x="6613525" y="4784725"/>
          <p14:tracePt t="246444" x="6613525" y="4792663"/>
          <p14:tracePt t="246461" x="6613525" y="4808538"/>
          <p14:tracePt t="246478" x="6613525" y="4830763"/>
          <p14:tracePt t="246494" x="6607175" y="4846638"/>
          <p14:tracePt t="246511" x="6607175" y="4860925"/>
          <p14:tracePt t="246528" x="6607175" y="4868863"/>
          <p14:tracePt t="246545" x="6607175" y="4884738"/>
          <p14:tracePt t="246561" x="6599238" y="4899025"/>
          <p14:tracePt t="246578" x="6591300" y="4922838"/>
          <p14:tracePt t="246594" x="6591300" y="4930775"/>
          <p14:tracePt t="246611" x="6583363" y="4930775"/>
          <p14:tracePt t="246644" x="6583363" y="4914900"/>
          <p14:tracePt t="246661" x="6575425" y="4899025"/>
          <p14:tracePt t="246678" x="6575425" y="4892675"/>
          <p14:tracePt t="246695" x="6575425" y="4884738"/>
          <p14:tracePt t="246728" x="6569075" y="4884738"/>
          <p14:tracePt t="246745" x="6569075" y="4876800"/>
          <p14:tracePt t="246761" x="6569075" y="4854575"/>
          <p14:tracePt t="246778" x="6569075" y="4830763"/>
          <p14:tracePt t="246795" x="6569075" y="4808538"/>
          <p14:tracePt t="246811" x="6569075" y="4778375"/>
          <p14:tracePt t="246828" x="6569075" y="4762500"/>
          <p14:tracePt t="246845" x="6569075" y="4754563"/>
          <p14:tracePt t="247130" x="6569075" y="4762500"/>
          <p14:tracePt t="247362" x="6561138" y="4762500"/>
          <p14:tracePt t="247370" x="6545263" y="4762500"/>
          <p14:tracePt t="247378" x="6523038" y="4762500"/>
          <p14:tracePt t="247395" x="6477000" y="4762500"/>
          <p14:tracePt t="247412" x="6408738" y="4762500"/>
          <p14:tracePt t="247428" x="6354763" y="4762500"/>
          <p14:tracePt t="247445" x="6294438" y="4762500"/>
          <p14:tracePt t="247462" x="6256338" y="4762500"/>
          <p14:tracePt t="247478" x="6210300" y="4754563"/>
          <p14:tracePt t="247495" x="6202363" y="4746625"/>
          <p14:tracePt t="247512" x="6194425" y="4740275"/>
          <p14:tracePt t="247528" x="6194425" y="4732338"/>
          <p14:tracePt t="247545" x="6188075" y="4716463"/>
          <p14:tracePt t="247562" x="6164263" y="4716463"/>
          <p14:tracePt t="247578" x="6142038" y="4702175"/>
          <p14:tracePt t="247595" x="6118225" y="4702175"/>
          <p14:tracePt t="247612" x="6080125" y="4678363"/>
          <p14:tracePt t="247629" x="6057900" y="4656138"/>
          <p14:tracePt t="247645" x="6057900" y="4625975"/>
          <p14:tracePt t="247662" x="6057900" y="4610100"/>
          <p14:tracePt t="247679" x="6057900" y="4594225"/>
          <p14:tracePt t="247695" x="6057900" y="4572000"/>
          <p14:tracePt t="247712" x="6035675" y="4533900"/>
          <p14:tracePt t="247729" x="5989638" y="4518025"/>
          <p14:tracePt t="247745" x="5889625" y="4503738"/>
          <p14:tracePt t="247762" x="5821363" y="4495800"/>
          <p14:tracePt t="247779" x="5753100" y="4495800"/>
          <p14:tracePt t="247795" x="5722938" y="4495800"/>
          <p14:tracePt t="247812" x="5715000" y="4495800"/>
          <p14:tracePt t="247845" x="5707063" y="4495800"/>
          <p14:tracePt t="247882" x="5707063" y="4487863"/>
          <p14:tracePt t="248018" x="5715000" y="4487863"/>
          <p14:tracePt t="248034" x="5737225" y="4487863"/>
          <p14:tracePt t="248042" x="5753100" y="4487863"/>
          <p14:tracePt t="248049" x="5775325" y="4487863"/>
          <p14:tracePt t="248062" x="5807075" y="4487863"/>
          <p14:tracePt t="248079" x="5889625" y="4495800"/>
          <p14:tracePt t="248096" x="5973763" y="4511675"/>
          <p14:tracePt t="248112" x="6103938" y="4564063"/>
          <p14:tracePt t="248129" x="6270625" y="4678363"/>
          <p14:tracePt t="248146" x="6507163" y="4822825"/>
          <p14:tracePt t="248162" x="6599238" y="4899025"/>
          <p14:tracePt t="248179" x="6683375" y="4968875"/>
          <p14:tracePt t="248196" x="6697663" y="5021263"/>
          <p14:tracePt t="248212" x="6705600" y="5051425"/>
          <p14:tracePt t="248229" x="6705600" y="5083175"/>
          <p14:tracePt t="248246" x="6705600" y="5089525"/>
          <p14:tracePt t="248262" x="6705600" y="5097463"/>
          <p14:tracePt t="248279" x="6705600" y="5105400"/>
          <p14:tracePt t="248296" x="6713538" y="5113338"/>
          <p14:tracePt t="248313" x="6713538" y="5127625"/>
          <p14:tracePt t="248329" x="6721475" y="5159375"/>
          <p14:tracePt t="248346" x="6751638" y="5197475"/>
          <p14:tracePt t="248362" x="6759575" y="5211763"/>
          <p14:tracePt t="248379" x="6759575" y="5227638"/>
          <p14:tracePt t="248396" x="6759575" y="5235575"/>
          <p14:tracePt t="248426" x="6759575" y="5227638"/>
          <p14:tracePt t="248434" x="6751638" y="5219700"/>
          <p14:tracePt t="248446" x="6735763" y="5211763"/>
          <p14:tracePt t="248463" x="6727825" y="5181600"/>
          <p14:tracePt t="248479" x="6721475" y="5173663"/>
          <p14:tracePt t="248496" x="6713538" y="5165725"/>
          <p14:tracePt t="248513" x="6713538" y="5159375"/>
          <p14:tracePt t="248538" x="6713538" y="5151438"/>
          <p14:tracePt t="248546" x="6713538" y="5143500"/>
          <p14:tracePt t="248563" x="6713538" y="5135563"/>
          <p14:tracePt t="248579" x="6713538" y="5121275"/>
          <p14:tracePt t="248613" x="6705600" y="5113338"/>
          <p14:tracePt t="248629" x="6697663" y="5105400"/>
          <p14:tracePt t="248646" x="6675438" y="5097463"/>
          <p14:tracePt t="248663" x="6613525" y="5083175"/>
          <p14:tracePt t="248679" x="6477000" y="5051425"/>
          <p14:tracePt t="248696" x="6264275" y="4999038"/>
          <p14:tracePt t="248713" x="6019800" y="4960938"/>
          <p14:tracePt t="248729" x="5676900" y="4906963"/>
          <p14:tracePt t="248746" x="5502275" y="4830763"/>
          <p14:tracePt t="248763" x="5356225" y="4784725"/>
          <p14:tracePt t="248779" x="5249863" y="4732338"/>
          <p14:tracePt t="248796" x="5173663" y="4664075"/>
          <p14:tracePt t="248813" x="5143500" y="4618038"/>
          <p14:tracePt t="248830" x="5143500" y="4602163"/>
          <p14:tracePt t="248846" x="5143500" y="4594225"/>
          <p14:tracePt t="248898" x="5143500" y="4602163"/>
          <p14:tracePt t="248914" x="5143500" y="4610100"/>
          <p14:tracePt t="248921" x="5143500" y="4618038"/>
          <p14:tracePt t="248930" x="5143500" y="4625975"/>
          <p14:tracePt t="249018" x="5151438" y="4625975"/>
          <p14:tracePt t="249033" x="5143500" y="4625975"/>
          <p14:tracePt t="249049" x="5135563" y="4640263"/>
          <p14:tracePt t="249057" x="5121275" y="4648200"/>
          <p14:tracePt t="249065" x="5113338" y="4664075"/>
          <p14:tracePt t="249080" x="5097463" y="4670425"/>
          <p14:tracePt t="249097" x="5051425" y="4716463"/>
          <p14:tracePt t="249113" x="4999038" y="4740275"/>
          <p14:tracePt t="249130" x="4953000" y="4770438"/>
          <p14:tracePt t="249146" x="4914900" y="4792663"/>
          <p14:tracePt t="249163" x="4854575" y="4816475"/>
          <p14:tracePt t="249180" x="4778375" y="4830763"/>
          <p14:tracePt t="249196" x="4716463" y="4860925"/>
          <p14:tracePt t="249213" x="4656138" y="4884738"/>
          <p14:tracePt t="249230" x="4564063" y="4899025"/>
          <p14:tracePt t="249247" x="4495800" y="4906963"/>
          <p14:tracePt t="249263" x="4389438" y="4906963"/>
          <p14:tracePt t="249280" x="4297363" y="4906963"/>
          <p14:tracePt t="249297" x="4206875" y="4892675"/>
          <p14:tracePt t="249313" x="4160838" y="4854575"/>
          <p14:tracePt t="249330" x="4106863" y="4816475"/>
          <p14:tracePt t="249347" x="4060825" y="4778375"/>
          <p14:tracePt t="249363" x="4016375" y="4754563"/>
          <p14:tracePt t="249380" x="4008438" y="4746625"/>
          <p14:tracePt t="249397" x="3992563" y="4746625"/>
          <p14:tracePt t="249413" x="3984625" y="4732338"/>
          <p14:tracePt t="249430" x="3984625" y="4716463"/>
          <p14:tracePt t="249447" x="3984625" y="4686300"/>
          <p14:tracePt t="249463" x="4008438" y="4664075"/>
          <p14:tracePt t="249480" x="4092575" y="4625975"/>
          <p14:tracePt t="249497" x="4251325" y="4594225"/>
          <p14:tracePt t="249513" x="4525963" y="4594225"/>
          <p14:tracePt t="249530" x="4732338" y="4594225"/>
          <p14:tracePt t="249547" x="4906963" y="4602163"/>
          <p14:tracePt t="249563" x="5051425" y="4618038"/>
          <p14:tracePt t="249580" x="5113338" y="4632325"/>
          <p14:tracePt t="249597" x="5135563" y="4656138"/>
          <p14:tracePt t="249613" x="5135563" y="4664075"/>
          <p14:tracePt t="249706" x="5135563" y="4656138"/>
          <p14:tracePt t="249714" x="5135563" y="4648200"/>
          <p14:tracePt t="249729" x="5135563" y="4640263"/>
          <p14:tracePt t="249737" x="5135563" y="4625975"/>
          <p14:tracePt t="249753" x="5135563" y="4618038"/>
          <p14:tracePt t="249764" x="5135563" y="4610100"/>
          <p14:tracePt t="249780" x="5135563" y="4594225"/>
          <p14:tracePt t="249797" x="5143500" y="4587875"/>
          <p14:tracePt t="250921" x="5143500" y="4579938"/>
          <p14:tracePt t="251538" x="5151438" y="4579938"/>
          <p14:tracePt t="252050" x="5159375" y="4579938"/>
          <p14:tracePt t="252730" x="5165725" y="4579938"/>
          <p14:tracePt t="254050" x="5165725" y="4572000"/>
          <p14:tracePt t="254090" x="5165725" y="4564063"/>
          <p14:tracePt t="254114" x="5173663" y="4564063"/>
          <p14:tracePt t="254121" x="5181600" y="4556125"/>
          <p14:tracePt t="254134" x="5189538" y="4549775"/>
          <p14:tracePt t="254150" x="5197475" y="4541838"/>
          <p14:tracePt t="254225" x="5203825" y="4541838"/>
          <p14:tracePt t="254241" x="5203825" y="4549775"/>
          <p14:tracePt t="254274" x="5211763" y="4549775"/>
          <p14:tracePt t="254290" x="5211763" y="4556125"/>
          <p14:tracePt t="254330" x="5211763" y="4564063"/>
          <p14:tracePt t="254337" x="5203825" y="4572000"/>
          <p14:tracePt t="254354" x="5197475" y="4572000"/>
          <p14:tracePt t="254369" x="5189538" y="4579938"/>
          <p14:tracePt t="254384" x="5181600" y="4587875"/>
          <p14:tracePt t="254401" x="5173663" y="4594225"/>
          <p14:tracePt t="254417" x="5173663" y="4625975"/>
          <p14:tracePt t="254434" x="5173663" y="4640263"/>
          <p14:tracePt t="254451" x="5173663" y="4648200"/>
          <p14:tracePt t="254467" x="5173663" y="4656138"/>
          <p14:tracePt t="254746" x="5173663" y="4664075"/>
          <p14:tracePt t="255129" x="5189538" y="4664075"/>
          <p14:tracePt t="255338" x="5189538" y="4656138"/>
          <p14:tracePt t="255385" x="5189538" y="4648200"/>
          <p14:tracePt t="255425" x="5189538" y="4640263"/>
          <p14:tracePt t="255561" x="5189538" y="4625975"/>
          <p14:tracePt t="255569" x="5189538" y="4610100"/>
          <p14:tracePt t="255585" x="5189538" y="4594225"/>
          <p14:tracePt t="255602" x="5181600" y="4556125"/>
          <p14:tracePt t="255618" x="5181600" y="4541838"/>
          <p14:tracePt t="255635" x="5181600" y="4533900"/>
          <p14:tracePt t="255938" x="5181600" y="4525963"/>
          <p14:tracePt t="255945" x="5181600" y="4518025"/>
          <p14:tracePt t="255985" x="5173663" y="4518025"/>
          <p14:tracePt t="256041" x="5173663" y="4511675"/>
          <p14:tracePt t="256050" x="5173663" y="4495800"/>
          <p14:tracePt t="256057" x="5197475" y="4479925"/>
          <p14:tracePt t="256069" x="5203825" y="4473575"/>
          <p14:tracePt t="256085" x="5227638" y="4457700"/>
          <p14:tracePt t="256105" x="5241925" y="4457700"/>
          <p14:tracePt t="256119" x="5249863" y="4457700"/>
          <p14:tracePt t="256135" x="5273675" y="4465638"/>
          <p14:tracePt t="256152" x="5280025" y="4473575"/>
        </p14:tracePtLst>
      </p14:laserTraceLst>
    </p:ext>
  </p:extLs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Object 2"/>
          <p:cNvGraphicFramePr>
            <a:graphicFrameLocks noChangeAspect="1"/>
          </p:cNvGraphicFramePr>
          <p:nvPr>
            <p:extLst>
              <p:ext uri="{D42A27DB-BD31-4B8C-83A1-F6EECF244321}">
                <p14:modId xmlns:p14="http://schemas.microsoft.com/office/powerpoint/2010/main" val="701985973"/>
              </p:ext>
            </p:extLst>
          </p:nvPr>
        </p:nvGraphicFramePr>
        <p:xfrm>
          <a:off x="1371600" y="225425"/>
          <a:ext cx="6503988" cy="6632575"/>
        </p:xfrm>
        <a:graphic>
          <a:graphicData uri="http://schemas.openxmlformats.org/presentationml/2006/ole">
            <mc:AlternateContent xmlns:mc="http://schemas.openxmlformats.org/markup-compatibility/2006">
              <mc:Choice xmlns:v="urn:schemas-microsoft-com:vml" Requires="v">
                <p:oleObj spid="_x0000_s2104" name="JANDEL SIGMAPLOT GRAPHIC" r:id="rId6" imgW="6504120" imgH="6633000" progId="JSSPWGraphic">
                  <p:embed/>
                </p:oleObj>
              </mc:Choice>
              <mc:Fallback>
                <p:oleObj name="JANDEL SIGMAPLOT GRAPHIC" r:id="rId6" imgW="6504120" imgH="6633000" progId="JSSPWGraphic">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225425"/>
                        <a:ext cx="6503988" cy="663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1" name="Text Box 3"/>
          <p:cNvSpPr txBox="1">
            <a:spLocks noChangeArrowheads="1"/>
          </p:cNvSpPr>
          <p:nvPr/>
        </p:nvSpPr>
        <p:spPr bwMode="auto">
          <a:xfrm>
            <a:off x="1371600" y="228600"/>
            <a:ext cx="739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Gas Chromatograph of Molecular Hydrogen at –100 °C</a:t>
            </a:r>
          </a:p>
        </p:txBody>
      </p:sp>
      <p:sp>
        <p:nvSpPr>
          <p:cNvPr id="2052" name="Text Box 4"/>
          <p:cNvSpPr txBox="1">
            <a:spLocks noChangeArrowheads="1"/>
          </p:cNvSpPr>
          <p:nvPr/>
        </p:nvSpPr>
        <p:spPr bwMode="auto">
          <a:xfrm>
            <a:off x="4191000" y="1676400"/>
            <a:ext cx="2743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Thermoconductivity Detector</a:t>
            </a:r>
          </a:p>
        </p:txBody>
      </p:sp>
      <p:sp>
        <p:nvSpPr>
          <p:cNvPr id="2053" name="Text Box 5"/>
          <p:cNvSpPr txBox="1">
            <a:spLocks noChangeArrowheads="1"/>
          </p:cNvSpPr>
          <p:nvPr/>
        </p:nvSpPr>
        <p:spPr bwMode="auto">
          <a:xfrm>
            <a:off x="3581400" y="50292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1</a:t>
            </a:r>
          </a:p>
        </p:txBody>
      </p:sp>
      <p:sp>
        <p:nvSpPr>
          <p:cNvPr id="2055" name="Text Box 7"/>
          <p:cNvSpPr txBox="1">
            <a:spLocks noChangeArrowheads="1"/>
          </p:cNvSpPr>
          <p:nvPr/>
        </p:nvSpPr>
        <p:spPr bwMode="auto">
          <a:xfrm>
            <a:off x="4876800" y="50292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2</a:t>
            </a:r>
          </a:p>
        </p:txBody>
      </p:sp>
      <p:graphicFrame>
        <p:nvGraphicFramePr>
          <p:cNvPr id="9" name="Object 2"/>
          <p:cNvGraphicFramePr>
            <a:graphicFrameLocks noChangeAspect="1"/>
          </p:cNvGraphicFramePr>
          <p:nvPr>
            <p:extLst>
              <p:ext uri="{D42A27DB-BD31-4B8C-83A1-F6EECF244321}">
                <p14:modId xmlns:p14="http://schemas.microsoft.com/office/powerpoint/2010/main" val="2863377898"/>
              </p:ext>
            </p:extLst>
          </p:nvPr>
        </p:nvGraphicFramePr>
        <p:xfrm>
          <a:off x="1447800" y="720725"/>
          <a:ext cx="6503988" cy="6632575"/>
        </p:xfrm>
        <a:graphic>
          <a:graphicData uri="http://schemas.openxmlformats.org/presentationml/2006/ole">
            <mc:AlternateContent xmlns:mc="http://schemas.openxmlformats.org/markup-compatibility/2006">
              <mc:Choice xmlns:v="urn:schemas-microsoft-com:vml" Requires="v">
                <p:oleObj spid="_x0000_s2105" name="JANDEL SIGMAPLOT GRAPHIC" r:id="rId8" imgW="6504120" imgH="6633000" progId="JSSPWGraphic">
                  <p:embed/>
                </p:oleObj>
              </mc:Choice>
              <mc:Fallback>
                <p:oleObj name="JANDEL SIGMAPLOT GRAPHIC" r:id="rId8" imgW="6504120" imgH="6633000" progId="JSSPWGraphic">
                  <p:embed/>
                  <p:pic>
                    <p:nvPicPr>
                      <p:cNvPr id="205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720725"/>
                        <a:ext cx="6503988" cy="663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504238" y="6218238"/>
            <a:ext cx="487362" cy="48736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84468"/>
    </mc:Choice>
    <mc:Fallback xmlns="">
      <p:transition spd="slow" advTm="844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67024" x="927100" y="1898650"/>
          <p14:tracePt t="67031" x="946150" y="1866900"/>
          <p14:tracePt t="67039" x="958850" y="1841500"/>
          <p14:tracePt t="67053" x="965200" y="1828800"/>
          <p14:tracePt t="67070" x="965200" y="1816100"/>
          <p14:tracePt t="67136" x="952500" y="1816100"/>
          <p14:tracePt t="67145" x="939800" y="1816100"/>
          <p14:tracePt t="67153" x="933450" y="1816100"/>
          <p14:tracePt t="67170" x="927100" y="1816100"/>
          <p14:tracePt t="67187" x="914400" y="1816100"/>
          <p14:tracePt t="67203" x="901700" y="1816100"/>
          <p14:tracePt t="67220" x="869950" y="1816100"/>
          <p14:tracePt t="67237" x="831850" y="1809750"/>
          <p14:tracePt t="67253" x="812800" y="1803400"/>
          <p14:tracePt t="67270" x="806450" y="1803400"/>
          <p14:tracePt t="67303" x="876300" y="1803400"/>
          <p14:tracePt t="67320" x="1035050" y="1847850"/>
          <p14:tracePt t="67337" x="1270000" y="1924050"/>
          <p14:tracePt t="67361" x="1593850" y="2095500"/>
          <p14:tracePt t="67406" x="2038350" y="2413000"/>
          <p14:tracePt t="67494" x="2889250" y="3086100"/>
          <p14:tracePt t="67623" x="3505200" y="3511550"/>
          <p14:tracePt t="67753" x="3994150" y="3803650"/>
          <p14:tracePt t="67883" x="4324350" y="4165600"/>
          <p14:tracePt t="68015" x="4406900" y="4279900"/>
          <p14:tracePt t="68060" x="4267200" y="4114800"/>
          <p14:tracePt t="68103" x="4121150" y="3683000"/>
          <p14:tracePt t="68191" x="4248150" y="2889250"/>
          <p14:tracePt t="68277" x="4679950" y="2470150"/>
          <p14:tracePt t="68408" x="3733800" y="1866900"/>
          <p14:tracePt t="68539" x="4921250" y="0"/>
          <p14:tracePt t="68626" x="5683250" y="146050"/>
          <p14:tracePt t="68691" x="5784850" y="0"/>
          <p14:tracePt t="68714" x="6324600" y="0"/>
          <p14:tracePt t="68737" x="6851650" y="0"/>
          <p14:tracePt t="68753" x="7023100" y="0"/>
          <p14:tracePt t="68770" x="7112000" y="0"/>
          <p14:tracePt t="68787" x="7137400" y="19050"/>
          <p14:tracePt t="68804" x="7137400" y="69850"/>
          <p14:tracePt t="68820" x="7086600" y="127000"/>
          <p14:tracePt t="68844" x="6870700" y="171450"/>
          <p14:tracePt t="68867" x="6775450" y="171450"/>
          <p14:tracePt t="68889" x="6819900" y="146050"/>
          <p14:tracePt t="68912" x="7194550" y="146050"/>
          <p14:tracePt t="68935" x="7632700" y="228600"/>
          <p14:tracePt t="68958" x="8121650" y="444500"/>
          <p14:tracePt t="68980" x="8242300" y="628650"/>
          <p14:tracePt t="69024" x="7715250" y="1022350"/>
          <p14:tracePt t="69068" x="7188200" y="984250"/>
          <p14:tracePt t="69112" x="7258050" y="800100"/>
          <p14:tracePt t="69156" x="7556500" y="825500"/>
          <p14:tracePt t="69200" x="7289800" y="1231900"/>
          <p14:tracePt t="69244" x="5594350" y="1568450"/>
          <p14:tracePt t="69330" x="4984750" y="1257300"/>
          <p14:tracePt t="69460" x="3638550" y="1371600"/>
          <p14:tracePt t="69589" x="3359150" y="1358900"/>
          <p14:tracePt t="69677" x="2971800" y="1181100"/>
          <p14:tracePt t="69721" x="2965450" y="1130300"/>
          <p14:tracePt t="69766" x="3714750" y="1054100"/>
          <p14:tracePt t="69853" x="5080000" y="1009650"/>
          <p14:tracePt t="69941" x="5238750" y="984250"/>
          <p14:tracePt t="70028" x="5937250" y="1009650"/>
          <p14:tracePt t="70072" x="5988050" y="1022350"/>
          <p14:tracePt t="70116" x="6057900" y="1073150"/>
          <p14:tracePt t="70160" x="6388100" y="1308100"/>
          <p14:tracePt t="70204" x="6508750" y="1549400"/>
          <p14:tracePt t="70248" x="6324600" y="1746250"/>
          <p14:tracePt t="70292" x="6000750" y="1847850"/>
          <p14:tracePt t="70336" x="5892800" y="1892300"/>
          <p14:tracePt t="70380" x="5886450" y="1898650"/>
          <p14:tracePt t="70425" x="5880100" y="1930400"/>
          <p14:tracePt t="70469" x="5803900" y="2101850"/>
          <p14:tracePt t="70513" x="5543550" y="2628900"/>
          <p14:tracePt t="70599" x="5391150" y="3035300"/>
          <p14:tracePt t="70686" x="5334000" y="3276600"/>
          <p14:tracePt t="70731" x="5295900" y="3429000"/>
          <p14:tracePt t="70775" x="5257800" y="3562350"/>
          <p14:tracePt t="70819" x="5137150" y="3797300"/>
          <p14:tracePt t="70863" x="5016500" y="4025900"/>
          <p14:tracePt t="70907" x="4921250" y="4222750"/>
          <p14:tracePt t="70951" x="4889500" y="4286250"/>
          <p14:tracePt t="70996" x="4857750" y="4330700"/>
          <p14:tracePt t="71039" x="4819650" y="4362450"/>
          <p14:tracePt t="71083" x="4648200" y="4483100"/>
          <p14:tracePt t="71127" x="4438650" y="4552950"/>
          <p14:tracePt t="71171" x="4229100" y="4495800"/>
          <p14:tracePt t="71215" x="4178300" y="4349750"/>
          <p14:tracePt t="71259" x="4178300" y="4171950"/>
          <p14:tracePt t="71303" x="4203700" y="4140200"/>
          <p14:tracePt t="71465" x="4203700" y="4133850"/>
          <p14:tracePt t="71509" x="4191000" y="4057650"/>
          <p14:tracePt t="71553" x="4191000" y="3962400"/>
          <p14:tracePt t="71597" x="4191000" y="3937000"/>
          <p14:tracePt t="71784" x="4197350" y="3937000"/>
          <p14:tracePt t="71864" x="4203700" y="3937000"/>
          <p14:tracePt t="71928" x="4210050" y="3937000"/>
          <p14:tracePt t="71972" x="4235450" y="3937000"/>
          <p14:tracePt t="72060" x="4248150" y="3930650"/>
          <p14:tracePt t="72104" x="4267200" y="3892550"/>
          <p14:tracePt t="72148" x="4279900" y="3854450"/>
          <p14:tracePt t="72192" x="4292600" y="3841750"/>
          <p14:tracePt t="72235" x="4292600" y="3835400"/>
          <p14:tracePt t="72328" x="4292600" y="3829050"/>
          <p14:tracePt t="72372" x="4292600" y="3810000"/>
          <p14:tracePt t="72461" x="4298950" y="3810000"/>
          <p14:tracePt t="72505" x="4318000" y="3778250"/>
          <p14:tracePt t="72549" x="4330700" y="3759200"/>
          <p14:tracePt t="74410" x="4330700" y="3752850"/>
          <p14:tracePt t="75241" x="4324350" y="3752850"/>
          <p14:tracePt t="75286" x="4184650" y="3613150"/>
          <p14:tracePt t="75332" x="4127500" y="3492500"/>
          <p14:tracePt t="75376" x="4102100" y="3448050"/>
          <p14:tracePt t="75420" x="4006850" y="3378200"/>
          <p14:tracePt t="75465" x="3930650" y="3276600"/>
          <p14:tracePt t="75509" x="3752850" y="3079750"/>
          <p14:tracePt t="75553" x="3625850" y="2971800"/>
          <p14:tracePt t="75597" x="3606800" y="2908300"/>
          <p14:tracePt t="75640" x="3600450" y="2889250"/>
          <p14:tracePt t="75684" x="3606800" y="2838450"/>
          <p14:tracePt t="75728" x="3613150" y="2819400"/>
          <p14:tracePt t="75772" x="3632200" y="2794000"/>
          <p14:tracePt t="75816" x="3651250" y="2774950"/>
          <p14:tracePt t="75860" x="3702050" y="2755900"/>
          <p14:tracePt t="75948" x="3733800" y="2768600"/>
          <p14:tracePt t="75992" x="3752850" y="2781300"/>
          <p14:tracePt t="76035" x="3771900" y="2800350"/>
          <p14:tracePt t="76079" x="3797300" y="2819400"/>
          <p14:tracePt t="76124" x="3810000" y="2825750"/>
          <p14:tracePt t="76167" x="3835400" y="2825750"/>
          <p14:tracePt t="76211" x="3848100" y="2844800"/>
          <p14:tracePt t="76255" x="3930650" y="2984500"/>
          <p14:tracePt t="76299" x="4038600" y="3225800"/>
          <p14:tracePt t="76343" x="4070350" y="3460750"/>
          <p14:tracePt t="76387" x="4006850" y="3581400"/>
          <p14:tracePt t="76432" x="3994150" y="3619500"/>
          <p14:tracePt t="76476" x="4025900" y="3822700"/>
          <p14:tracePt t="76520" x="4083050" y="3994150"/>
          <p14:tracePt t="76564" x="4095750" y="4032250"/>
          <p14:tracePt t="76652" x="4070350" y="4127500"/>
          <p14:tracePt t="76695" x="4070350" y="4292600"/>
          <p14:tracePt t="76739" x="4051300" y="4362450"/>
          <p14:tracePt t="76828" x="4044950" y="4362450"/>
          <p14:tracePt t="76978" x="4038600" y="4362450"/>
          <p14:tracePt t="77023" x="4032250" y="4362450"/>
          <p14:tracePt t="77068" x="4032250" y="4368800"/>
          <p14:tracePt t="77113" x="4140200" y="4445000"/>
          <p14:tracePt t="77158" x="4368800" y="4533900"/>
          <p14:tracePt t="77203" x="4559300" y="4641850"/>
          <p14:tracePt t="77248" x="4641850" y="4705350"/>
          <p14:tracePt t="77293" x="4768850" y="4749800"/>
          <p14:tracePt t="77337" x="4845050" y="4768850"/>
          <p14:tracePt t="77381" x="4933950" y="4794250"/>
          <p14:tracePt t="77425" x="5099050" y="4826000"/>
          <p14:tracePt t="77425" x="5118100" y="4826000"/>
          <p14:tracePt t="77469" x="5137150" y="4845050"/>
          <p14:tracePt t="77557" x="5143500" y="4851400"/>
          <p14:tracePt t="77601" x="5187950" y="4870450"/>
          <p14:tracePt t="77689" x="5181600" y="4864100"/>
          <p14:tracePt t="77733" x="5175250" y="4864100"/>
          <p14:tracePt t="77906" x="5149850" y="4864100"/>
          <p14:tracePt t="77950" x="4972050" y="4819650"/>
          <p14:tracePt t="77993" x="4794250" y="4749800"/>
          <p14:tracePt t="78037" x="4489450" y="4705350"/>
          <p14:tracePt t="78081" x="4216400" y="4705350"/>
          <p14:tracePt t="78125" x="4133850" y="4699000"/>
          <p14:tracePt t="78169" x="4127500" y="4699000"/>
          <p14:tracePt t="78213" x="4121150" y="4692650"/>
          <p14:tracePt t="78257" x="3943350" y="4724400"/>
          <p14:tracePt t="78301" x="3898900" y="4743450"/>
          <p14:tracePt t="78389" x="3879850" y="4743450"/>
          <p14:tracePt t="78434" x="3860800" y="4749800"/>
          <p14:tracePt t="78477" x="3689350" y="4800600"/>
          <p14:tracePt t="78521" x="3663950" y="4806950"/>
          <p14:tracePt t="78565" x="3676650" y="4806950"/>
          <p14:tracePt t="78938" x="3676650" y="4800600"/>
          <p14:tracePt t="78983" x="3670300" y="4800600"/>
          <p14:tracePt t="79186" x="3663950" y="4800600"/>
          <p14:tracePt t="79231" x="3530600" y="4724400"/>
          <p14:tracePt t="79275" x="3429000" y="4584700"/>
          <p14:tracePt t="79319" x="3390900" y="4495800"/>
          <p14:tracePt t="79362" x="3327400" y="4375150"/>
          <p14:tracePt t="79406" x="3282950" y="4229100"/>
          <p14:tracePt t="79451" x="3200400" y="4013200"/>
          <p14:tracePt t="79495" x="3155950" y="3873500"/>
          <p14:tracePt t="79539" x="3149600" y="3702050"/>
          <p14:tracePt t="79583" x="3136900" y="3568700"/>
          <p14:tracePt t="79627" x="3117850" y="3371850"/>
          <p14:tracePt t="79671" x="3060700" y="3162300"/>
          <p14:tracePt t="79715" x="2990850" y="2921000"/>
          <p14:tracePt t="79759" x="2971800" y="2851150"/>
          <p14:tracePt t="79803" x="2971800" y="2844800"/>
          <p14:tracePt t="79846" x="2959100" y="2882900"/>
          <p14:tracePt t="79890" x="2857500" y="3162300"/>
          <p14:tracePt t="79935" x="2794000" y="3517900"/>
          <p14:tracePt t="79979" x="2768600" y="3841750"/>
          <p14:tracePt t="80023" x="2768600" y="3981450"/>
          <p14:tracePt t="80067" x="2800350" y="4152900"/>
          <p14:tracePt t="80196" x="2921000" y="4819650"/>
          <p14:tracePt t="80283" x="2997200" y="5067300"/>
          <p14:tracePt t="80370" x="3105150" y="5232400"/>
          <p14:tracePt t="80414" x="3289300" y="5441950"/>
          <p14:tracePt t="80458" x="3479800" y="5695950"/>
          <p14:tracePt t="80503" x="3613150" y="5867400"/>
          <p14:tracePt t="80548" x="3708400" y="5949950"/>
          <p14:tracePt t="80593" x="3778250" y="5969000"/>
          <p14:tracePt t="80637" x="3949700" y="5975350"/>
          <p14:tracePt t="80681" x="4044950" y="5962650"/>
          <p14:tracePt t="80725" x="4089400" y="5899150"/>
          <p14:tracePt t="80769" x="4102100" y="5816600"/>
          <p14:tracePt t="80813" x="4140200" y="5664200"/>
          <p14:tracePt t="80858" x="4171950" y="5505450"/>
          <p14:tracePt t="80902" x="4216400" y="5270500"/>
          <p14:tracePt t="80946" x="4222750" y="5105400"/>
          <p14:tracePt t="80990" x="4222750" y="5003800"/>
          <p14:tracePt t="81035" x="4203700" y="4832350"/>
          <p14:tracePt t="81080" x="4165600" y="4622800"/>
          <p14:tracePt t="81124" x="4152900" y="4337050"/>
          <p14:tracePt t="81169" x="4146550" y="4089400"/>
          <p14:tracePt t="81213" x="4121150" y="3905250"/>
          <p14:tracePt t="81256" x="4089400" y="3771900"/>
          <p14:tracePt t="81301" x="4051300" y="3587750"/>
          <p14:tracePt t="81345" x="4032250" y="3422650"/>
          <p14:tracePt t="81389" x="4019550" y="3213100"/>
          <p14:tracePt t="81434" x="4019550" y="3016250"/>
          <p14:tracePt t="81477" x="4013200" y="2895600"/>
          <p14:tracePt t="81607" x="3962400" y="2552700"/>
          <p14:tracePt t="81651" x="3943350" y="2482850"/>
          <p14:tracePt t="81695" x="3924300" y="2444750"/>
          <p14:tracePt t="81739" x="3860800" y="2374900"/>
          <p14:tracePt t="81784" x="3822700" y="2336800"/>
          <p14:tracePt t="81827" x="3797300" y="2317750"/>
          <p14:tracePt t="81871" x="3746500" y="2292350"/>
          <p14:tracePt t="81915" x="3708400" y="2279650"/>
          <p14:tracePt t="81995" x="3708400" y="2292350"/>
          <p14:tracePt t="82038" x="3683000" y="2381250"/>
          <p14:tracePt t="82082" x="3632200" y="2514600"/>
          <p14:tracePt t="82126" x="3568700" y="2711450"/>
          <p14:tracePt t="82170" x="3536950" y="2832100"/>
          <p14:tracePt t="82214" x="3517900" y="2940050"/>
          <p14:tracePt t="82257" x="3511550" y="3060700"/>
          <p14:tracePt t="82302" x="3505200" y="3308350"/>
          <p14:tracePt t="82346" x="3505200" y="3448050"/>
          <p14:tracePt t="82389" x="3505200" y="3562350"/>
          <p14:tracePt t="82434" x="3517900" y="3638550"/>
          <p14:tracePt t="82478" x="3517900" y="3670300"/>
          <p14:tracePt t="82565" x="3517900" y="3663950"/>
          <p14:tracePt t="82609" x="3511550" y="3663950"/>
          <p14:tracePt t="82699" x="3517900" y="3663950"/>
          <p14:tracePt t="82844" x="3517900" y="3657600"/>
          <p14:tracePt t="82889" x="3524250" y="3657600"/>
        </p14:tracePtLst>
      </p14:laserTraceLst>
    </p:ext>
  </p:extLs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4" descr="ethylbenzen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6553200" cy="480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3" name="Text Box 5"/>
          <p:cNvSpPr txBox="1">
            <a:spLocks noChangeArrowheads="1"/>
          </p:cNvSpPr>
          <p:nvPr/>
        </p:nvSpPr>
        <p:spPr bwMode="auto">
          <a:xfrm>
            <a:off x="1981200" y="4953000"/>
            <a:ext cx="3962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dirty="0"/>
              <a:t>  5                                      2          3</a:t>
            </a:r>
          </a:p>
        </p:txBody>
      </p:sp>
      <p:pic>
        <p:nvPicPr>
          <p:cNvPr id="3" name="Audio 2">
            <a:hlinkClick r:id="" action="ppaction://media"/>
            <a:extLst>
              <a:ext uri="{FF2B5EF4-FFF2-40B4-BE49-F238E27FC236}">
                <a16:creationId xmlns:a16="http://schemas.microsoft.com/office/drawing/2014/main" id="{113F1B5D-4254-4DEE-8364-B02CAA1624F1}"/>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773074902"/>
      </p:ext>
    </p:extLst>
  </p:cSld>
  <p:clrMapOvr>
    <a:masterClrMapping/>
  </p:clrMapOvr>
  <mc:AlternateContent xmlns:mc="http://schemas.openxmlformats.org/markup-compatibility/2006" xmlns:p14="http://schemas.microsoft.com/office/powerpoint/2010/main">
    <mc:Choice Requires="p14">
      <p:transition spd="slow" p14:dur="2000" advTm="204338"/>
    </mc:Choice>
    <mc:Fallback xmlns="">
      <p:transition spd="slow" advTm="2043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326" x="7102475" y="4702175"/>
          <p14:tracePt t="1339" x="7102475" y="4694238"/>
          <p14:tracePt t="1361" x="7102475" y="4678363"/>
          <p14:tracePt t="1378" x="7102475" y="4664075"/>
          <p14:tracePt t="1395" x="7102475" y="4656138"/>
          <p14:tracePt t="1411" x="7102475" y="4632325"/>
          <p14:tracePt t="1428" x="7102475" y="4587875"/>
          <p14:tracePt t="1445" x="7102475" y="4518025"/>
          <p14:tracePt t="1461" x="7102475" y="4427538"/>
          <p14:tracePt t="1478" x="7102475" y="4313238"/>
          <p14:tracePt t="1495" x="7154863" y="4084638"/>
          <p14:tracePt t="1512" x="7216775" y="3902075"/>
          <p14:tracePt t="1528" x="7269163" y="3711575"/>
          <p14:tracePt t="1545" x="7285038" y="3513138"/>
          <p14:tracePt t="1561" x="7285038" y="3292475"/>
          <p14:tracePt t="1578" x="7285038" y="3048000"/>
          <p14:tracePt t="1595" x="7285038" y="2819400"/>
          <p14:tracePt t="1612" x="7285038" y="2598738"/>
          <p14:tracePt t="1628" x="7285038" y="2454275"/>
          <p14:tracePt t="1645" x="7285038" y="2308225"/>
          <p14:tracePt t="1662" x="7285038" y="2201863"/>
          <p14:tracePt t="1679" x="7239000" y="2117725"/>
          <p14:tracePt t="1695" x="7223125" y="2117725"/>
          <p14:tracePt t="1712" x="7192963" y="2095500"/>
          <p14:tracePt t="1728" x="7170738" y="2079625"/>
          <p14:tracePt t="1799" x="7185025" y="2117725"/>
          <p14:tracePt t="1807" x="7200900" y="2125663"/>
          <p14:tracePt t="1815" x="7200900" y="2155825"/>
          <p14:tracePt t="1828" x="7200900" y="2179638"/>
          <p14:tracePt t="1845" x="7200900" y="2187575"/>
          <p14:tracePt t="1943" x="7192963" y="2187575"/>
          <p14:tracePt t="1951" x="7140575" y="2179638"/>
          <p14:tracePt t="1962" x="7078663" y="2149475"/>
          <p14:tracePt t="1978" x="6988175" y="2095500"/>
          <p14:tracePt t="1995" x="6904038" y="2049463"/>
          <p14:tracePt t="2012" x="6789738" y="1997075"/>
          <p14:tracePt t="2029" x="6637338" y="1951038"/>
          <p14:tracePt t="2045" x="6454775" y="1951038"/>
          <p14:tracePt t="2062" x="6156325" y="1951038"/>
          <p14:tracePt t="2079" x="5661025" y="1958975"/>
          <p14:tracePt t="2095" x="4784725" y="1958975"/>
          <p14:tracePt t="2112" x="4175125" y="1958975"/>
          <p14:tracePt t="2129" x="3535363" y="1973263"/>
          <p14:tracePt t="2145" x="2841625" y="1989138"/>
          <p14:tracePt t="2162" x="2354263" y="2003425"/>
          <p14:tracePt t="2179" x="2073275" y="2003425"/>
          <p14:tracePt t="2195" x="1866900" y="2003425"/>
          <p14:tracePt t="2212" x="1660525" y="2003425"/>
          <p14:tracePt t="2229" x="1425575" y="2003425"/>
          <p14:tracePt t="2245" x="1165225" y="2003425"/>
          <p14:tracePt t="2262" x="906463" y="2019300"/>
          <p14:tracePt t="2279" x="541338" y="2057400"/>
          <p14:tracePt t="2295" x="320675" y="2087563"/>
          <p14:tracePt t="2312" x="136525" y="2111375"/>
          <p14:tracePt t="2329" x="38100" y="2155825"/>
          <p14:tracePt t="9351" x="190500" y="5478463"/>
          <p14:tracePt t="9359" x="373063" y="5478463"/>
          <p14:tracePt t="9368" x="571500" y="5464175"/>
          <p14:tracePt t="9384" x="830263" y="5464175"/>
          <p14:tracePt t="9401" x="1006475" y="5464175"/>
          <p14:tracePt t="9418" x="1120775" y="5470525"/>
          <p14:tracePt t="9435" x="1165225" y="5470525"/>
          <p14:tracePt t="9451" x="1173163" y="5456238"/>
          <p14:tracePt t="9607" x="1165225" y="5456238"/>
          <p14:tracePt t="9615" x="1150938" y="5508625"/>
          <p14:tracePt t="9623" x="1150938" y="5578475"/>
          <p14:tracePt t="9635" x="1227138" y="5600700"/>
          <p14:tracePt t="9651" x="1409700" y="5578475"/>
          <p14:tracePt t="9668" x="1782763" y="5508625"/>
          <p14:tracePt t="9685" x="2408238" y="5478463"/>
          <p14:tracePt t="9701" x="2720975" y="5418138"/>
          <p14:tracePt t="9719" x="2987675" y="5372100"/>
          <p14:tracePt t="9735" x="3078163" y="5311775"/>
          <p14:tracePt t="9751" x="3162300" y="5280025"/>
          <p14:tracePt t="9768" x="3200400" y="5265738"/>
          <p14:tracePt t="9785" x="3230563" y="5257800"/>
          <p14:tracePt t="9801" x="3254375" y="5257800"/>
          <p14:tracePt t="9818" x="3260725" y="5249863"/>
          <p14:tracePt t="9835" x="3268663" y="5235575"/>
          <p14:tracePt t="9851" x="3284538" y="5211763"/>
          <p14:tracePt t="9868" x="3292475" y="5197475"/>
          <p14:tracePt t="9885" x="3306763" y="5181600"/>
          <p14:tracePt t="9902" x="3306763" y="5173663"/>
          <p14:tracePt t="9918" x="3306763" y="5165725"/>
          <p14:tracePt t="9935" x="3268663" y="5151438"/>
          <p14:tracePt t="9952" x="3222625" y="5135563"/>
          <p14:tracePt t="9968" x="3200400" y="5135563"/>
          <p14:tracePt t="10002" x="3162300" y="5127625"/>
          <p14:tracePt t="10018" x="3140075" y="5127625"/>
          <p14:tracePt t="10035" x="3116263" y="5127625"/>
          <p14:tracePt t="10052" x="3101975" y="5127625"/>
          <p14:tracePt t="10095" x="3094038" y="5127625"/>
          <p14:tracePt t="10120" x="3094038" y="5135563"/>
          <p14:tracePt t="10127" x="3101975" y="5135563"/>
          <p14:tracePt t="10135" x="3116263" y="5135563"/>
          <p14:tracePt t="10152" x="3140075" y="5151438"/>
          <p14:tracePt t="10168" x="3184525" y="5151438"/>
          <p14:tracePt t="10185" x="3200400" y="5151438"/>
          <p14:tracePt t="10202" x="3216275" y="5143500"/>
          <p14:tracePt t="10218" x="3254375" y="5113338"/>
          <p14:tracePt t="10235" x="3276600" y="5097463"/>
          <p14:tracePt t="10252" x="3314700" y="5089525"/>
          <p14:tracePt t="10268" x="3344863" y="5089525"/>
          <p14:tracePt t="10285" x="3382963" y="5105400"/>
          <p14:tracePt t="10302" x="3413125" y="5127625"/>
          <p14:tracePt t="10319" x="3421063" y="5151438"/>
          <p14:tracePt t="10319" x="3429000" y="5165725"/>
          <p14:tracePt t="10335" x="3429000" y="5181600"/>
          <p14:tracePt t="10352" x="3429000" y="5203825"/>
          <p14:tracePt t="10391" x="3421063" y="5203825"/>
          <p14:tracePt t="10402" x="3413125" y="5197475"/>
          <p14:tracePt t="10419" x="3390900" y="5143500"/>
          <p14:tracePt t="10435" x="3390900" y="5075238"/>
          <p14:tracePt t="10452" x="3398838" y="4945063"/>
          <p14:tracePt t="10469" x="3459163" y="4830763"/>
          <p14:tracePt t="10485" x="3565525" y="4686300"/>
          <p14:tracePt t="10502" x="3687763" y="4525963"/>
          <p14:tracePt t="10519" x="3810000" y="4403725"/>
          <p14:tracePt t="10519" x="3870325" y="4359275"/>
          <p14:tracePt t="10535" x="3970338" y="4275138"/>
          <p14:tracePt t="10552" x="4060825" y="4251325"/>
          <p14:tracePt t="10569" x="4098925" y="4251325"/>
          <p14:tracePt t="10585" x="4106863" y="4259263"/>
          <p14:tracePt t="10602" x="4106863" y="4275138"/>
          <p14:tracePt t="10619" x="4106863" y="4289425"/>
          <p14:tracePt t="10635" x="4106863" y="4305300"/>
          <p14:tracePt t="10727" x="4114800" y="4305300"/>
          <p14:tracePt t="10735" x="4114800" y="4297363"/>
          <p14:tracePt t="10743" x="4122738" y="4297363"/>
          <p14:tracePt t="10943" x="4122738" y="4289425"/>
          <p14:tracePt t="10951" x="4122738" y="4283075"/>
          <p14:tracePt t="10959" x="4130675" y="4283075"/>
          <p14:tracePt t="10969" x="4130675" y="4275138"/>
          <p14:tracePt t="10986" x="4144963" y="4259263"/>
          <p14:tracePt t="11019" x="4152900" y="4259263"/>
          <p14:tracePt t="11255" x="4144963" y="4267200"/>
          <p14:tracePt t="11263" x="4114800" y="4283075"/>
          <p14:tracePt t="11271" x="4092575" y="4305300"/>
          <p14:tracePt t="11286" x="4046538" y="4321175"/>
          <p14:tracePt t="11303" x="4000500" y="4351338"/>
          <p14:tracePt t="11319" x="4000500" y="4359275"/>
          <p14:tracePt t="11336" x="3992563" y="4359275"/>
          <p14:tracePt t="11353" x="3984625" y="4359275"/>
          <p14:tracePt t="11369" x="3962400" y="4359275"/>
          <p14:tracePt t="11386" x="3946525" y="4359275"/>
          <p14:tracePt t="11403" x="3940175" y="4359275"/>
          <p14:tracePt t="11420" x="3932238" y="4359275"/>
          <p14:tracePt t="11735" x="3940175" y="4359275"/>
          <p14:tracePt t="11847" x="3946525" y="4373563"/>
          <p14:tracePt t="11855" x="3946525" y="4381500"/>
          <p14:tracePt t="11871" x="3954463" y="4381500"/>
          <p14:tracePt t="11886" x="3954463" y="4389438"/>
          <p14:tracePt t="11903" x="3962400" y="4419600"/>
          <p14:tracePt t="11920" x="3978275" y="4435475"/>
          <p14:tracePt t="11937" x="3978275" y="4449763"/>
          <p14:tracePt t="11953" x="3984625" y="4465638"/>
          <p14:tracePt t="11987" x="4000500" y="4473575"/>
          <p14:tracePt t="12003" x="4000500" y="4479925"/>
          <p14:tracePt t="12020" x="4000500" y="4487863"/>
          <p14:tracePt t="12037" x="4008438" y="4503738"/>
          <p14:tracePt t="12053" x="4022725" y="4511675"/>
          <p14:tracePt t="12070" x="4046538" y="4511675"/>
          <p14:tracePt t="12087" x="4068763" y="4518025"/>
          <p14:tracePt t="12103" x="4092575" y="4518025"/>
          <p14:tracePt t="12120" x="4106863" y="4518025"/>
          <p14:tracePt t="12137" x="4114800" y="4518025"/>
          <p14:tracePt t="12153" x="4130675" y="4518025"/>
          <p14:tracePt t="12170" x="4144963" y="4518025"/>
          <p14:tracePt t="12187" x="4175125" y="4518025"/>
          <p14:tracePt t="12203" x="4206875" y="4518025"/>
          <p14:tracePt t="12220" x="4237038" y="4503738"/>
          <p14:tracePt t="12237" x="4275138" y="4503738"/>
          <p14:tracePt t="12253" x="4305300" y="4503738"/>
          <p14:tracePt t="12270" x="4335463" y="4503738"/>
          <p14:tracePt t="12287" x="4411663" y="4503738"/>
          <p14:tracePt t="12303" x="4465638" y="4487863"/>
          <p14:tracePt t="12320" x="4511675" y="4457700"/>
          <p14:tracePt t="12337" x="4564063" y="4435475"/>
          <p14:tracePt t="12353" x="4656138" y="4403725"/>
          <p14:tracePt t="12370" x="4762500" y="4373563"/>
          <p14:tracePt t="12387" x="4922838" y="4365625"/>
          <p14:tracePt t="12403" x="5089525" y="4365625"/>
          <p14:tracePt t="12420" x="5265738" y="4351338"/>
          <p14:tracePt t="12437" x="5356225" y="4351338"/>
          <p14:tracePt t="12454" x="5394325" y="4351338"/>
          <p14:tracePt t="12470" x="5410200" y="4351338"/>
          <p14:tracePt t="12487" x="5418138" y="4373563"/>
          <p14:tracePt t="12520" x="5418138" y="4381500"/>
          <p14:tracePt t="12537" x="5426075" y="4389438"/>
          <p14:tracePt t="12554" x="5456238" y="4397375"/>
          <p14:tracePt t="12570" x="5486400" y="4427538"/>
          <p14:tracePt t="12587" x="5524500" y="4449763"/>
          <p14:tracePt t="12604" x="5578475" y="4479925"/>
          <p14:tracePt t="12620" x="5638800" y="4518025"/>
          <p14:tracePt t="12637" x="5707063" y="4556125"/>
          <p14:tracePt t="12654" x="5761038" y="4587875"/>
          <p14:tracePt t="12671" x="5799138" y="4618038"/>
          <p14:tracePt t="12673" x="5799138" y="4625975"/>
          <p14:tracePt t="12687" x="5821363" y="4640263"/>
          <p14:tracePt t="12704" x="5837238" y="4664075"/>
          <p14:tracePt t="12720" x="5845175" y="4670425"/>
          <p14:tracePt t="12737" x="5859463" y="4670425"/>
          <p14:tracePt t="12754" x="5875338" y="4694238"/>
          <p14:tracePt t="12770" x="5905500" y="4716463"/>
          <p14:tracePt t="12787" x="5935663" y="4732338"/>
          <p14:tracePt t="12804" x="5965825" y="4754563"/>
          <p14:tracePt t="12821" x="6003925" y="4792663"/>
          <p14:tracePt t="12837" x="6049963" y="4830763"/>
          <p14:tracePt t="12854" x="6080125" y="4846638"/>
          <p14:tracePt t="12871" x="6118225" y="4876800"/>
          <p14:tracePt t="12887" x="6134100" y="4884738"/>
          <p14:tracePt t="12921" x="6111875" y="4868863"/>
          <p14:tracePt t="12937" x="6096000" y="4830763"/>
          <p14:tracePt t="12954" x="6088063" y="4792663"/>
          <p14:tracePt t="12971" x="6088063" y="4762500"/>
          <p14:tracePt t="12987" x="6088063" y="4702175"/>
          <p14:tracePt t="13004" x="6065838" y="4640263"/>
          <p14:tracePt t="13021" x="6049963" y="4572000"/>
          <p14:tracePt t="13037" x="6035675" y="4487863"/>
          <p14:tracePt t="13054" x="6035675" y="4403725"/>
          <p14:tracePt t="13071" x="6049963" y="4313238"/>
          <p14:tracePt t="13087" x="6073775" y="4259263"/>
          <p14:tracePt t="13104" x="6080125" y="4229100"/>
          <p14:tracePt t="13121" x="6088063" y="4206875"/>
          <p14:tracePt t="13239" x="6088063" y="4198938"/>
          <p14:tracePt t="13247" x="6088063" y="4191000"/>
          <p14:tracePt t="13255" x="6073775" y="4175125"/>
          <p14:tracePt t="13271" x="6049963" y="4130675"/>
          <p14:tracePt t="13288" x="6035675" y="4098925"/>
          <p14:tracePt t="13304" x="6027738" y="4054475"/>
          <p14:tracePt t="13321" x="6011863" y="4008438"/>
          <p14:tracePt t="13338" x="5997575" y="3962400"/>
          <p14:tracePt t="13354" x="5921375" y="3878263"/>
          <p14:tracePt t="13371" x="5807075" y="3771900"/>
          <p14:tracePt t="13388" x="5715000" y="3673475"/>
          <p14:tracePt t="13404" x="5646738" y="3589338"/>
          <p14:tracePt t="13421" x="5592763" y="3535363"/>
          <p14:tracePt t="13438" x="5570538" y="3482975"/>
          <p14:tracePt t="13454" x="5554663" y="3451225"/>
          <p14:tracePt t="13471" x="5554663" y="3444875"/>
          <p14:tracePt t="13488" x="5554663" y="3429000"/>
          <p14:tracePt t="13504" x="5546725" y="3429000"/>
          <p14:tracePt t="13538" x="5546725" y="3421063"/>
          <p14:tracePt t="13554" x="5546725" y="3413125"/>
          <p14:tracePt t="13575" x="5546725" y="3406775"/>
          <p14:tracePt t="13727" x="5554663" y="3406775"/>
          <p14:tracePt t="14008" x="5562600" y="3406775"/>
          <p14:tracePt t="14023" x="5562600" y="3398838"/>
          <p14:tracePt t="14031" x="5570538" y="3398838"/>
          <p14:tracePt t="14039" x="5578475" y="3390900"/>
          <p14:tracePt t="14055" x="5584825" y="3382963"/>
          <p14:tracePt t="14112" x="5592763" y="3382963"/>
          <p14:tracePt t="14119" x="5616575" y="3398838"/>
          <p14:tracePt t="14127" x="5630863" y="3413125"/>
          <p14:tracePt t="14138" x="5654675" y="3429000"/>
          <p14:tracePt t="14155" x="5668963" y="3436938"/>
          <p14:tracePt t="14172" x="5692775" y="3444875"/>
          <p14:tracePt t="14188" x="5722938" y="3451225"/>
          <p14:tracePt t="14205" x="5737225" y="3467100"/>
          <p14:tracePt t="14222" x="5745163" y="3475038"/>
          <p14:tracePt t="14239" x="5761038" y="3505200"/>
          <p14:tracePt t="14255" x="5775325" y="3527425"/>
          <p14:tracePt t="14272" x="5791200" y="3559175"/>
          <p14:tracePt t="14288" x="5799138" y="3573463"/>
          <p14:tracePt t="14305" x="5799138" y="3589338"/>
          <p14:tracePt t="14322" x="5799138" y="3597275"/>
          <p14:tracePt t="14527" x="5799138" y="3603625"/>
          <p14:tracePt t="14535" x="5799138" y="3611563"/>
          <p14:tracePt t="14543" x="5799138" y="3627438"/>
          <p14:tracePt t="14555" x="5799138" y="3641725"/>
          <p14:tracePt t="14572" x="5807075" y="3687763"/>
          <p14:tracePt t="14589" x="5807075" y="3733800"/>
          <p14:tracePt t="14605" x="5807075" y="3771900"/>
          <p14:tracePt t="14622" x="5807075" y="3817938"/>
          <p14:tracePt t="14639" x="5807075" y="3840163"/>
          <p14:tracePt t="14655" x="5807075" y="3848100"/>
          <p14:tracePt t="14689" x="5807075" y="3856038"/>
          <p14:tracePt t="14705" x="5807075" y="3863975"/>
          <p14:tracePt t="14722" x="5799138" y="3870325"/>
          <p14:tracePt t="14739" x="5799138" y="3878263"/>
          <p14:tracePt t="14772" x="5799138" y="3886200"/>
          <p14:tracePt t="14808" x="5791200" y="3886200"/>
          <p14:tracePt t="14815" x="5783263" y="3886200"/>
          <p14:tracePt t="14839" x="5775325" y="3886200"/>
          <p14:tracePt t="14855" x="5768975" y="3886200"/>
          <p14:tracePt t="14863" x="5761038" y="3886200"/>
          <p14:tracePt t="14872" x="5753100" y="3878263"/>
          <p14:tracePt t="14889" x="5745163" y="3870325"/>
          <p14:tracePt t="14906" x="5730875" y="3863975"/>
          <p14:tracePt t="14922" x="5707063" y="3840163"/>
          <p14:tracePt t="14939" x="5676900" y="3817938"/>
          <p14:tracePt t="14956" x="5630863" y="3763963"/>
          <p14:tracePt t="14972" x="5584825" y="3725863"/>
          <p14:tracePt t="14989" x="5570538" y="3695700"/>
          <p14:tracePt t="15006" x="5546725" y="3665538"/>
          <p14:tracePt t="15022" x="5532438" y="3627438"/>
          <p14:tracePt t="15039" x="5516563" y="3573463"/>
          <p14:tracePt t="15056" x="5516563" y="3527425"/>
          <p14:tracePt t="15072" x="5508625" y="3497263"/>
          <p14:tracePt t="15089" x="5486400" y="3451225"/>
          <p14:tracePt t="15106" x="5478463" y="3398838"/>
          <p14:tracePt t="15122" x="5478463" y="3352800"/>
          <p14:tracePt t="15139" x="5478463" y="3322638"/>
          <p14:tracePt t="15156" x="5478463" y="3314700"/>
          <p14:tracePt t="15172" x="5478463" y="3306763"/>
          <p14:tracePt t="15189" x="5478463" y="3298825"/>
          <p14:tracePt t="15206" x="5478463" y="3292475"/>
          <p14:tracePt t="15222" x="5464175" y="3268663"/>
          <p14:tracePt t="15240" x="5464175" y="3238500"/>
          <p14:tracePt t="15256" x="5464175" y="3216275"/>
          <p14:tracePt t="15272" x="5456238" y="3184525"/>
          <p14:tracePt t="15289" x="5456238" y="3146425"/>
          <p14:tracePt t="15306" x="5456238" y="3124200"/>
          <p14:tracePt t="15323" x="5478463" y="3101975"/>
          <p14:tracePt t="15339" x="5502275" y="3078163"/>
          <p14:tracePt t="15356" x="5540375" y="3063875"/>
          <p14:tracePt t="15373" x="5554663" y="3063875"/>
          <p14:tracePt t="15389" x="5570538" y="3063875"/>
          <p14:tracePt t="15406" x="5578475" y="3070225"/>
          <p14:tracePt t="15423" x="5578475" y="3094038"/>
          <p14:tracePt t="15439" x="5578475" y="3116263"/>
          <p14:tracePt t="15456" x="5578475" y="3132138"/>
          <p14:tracePt t="15473" x="5578475" y="3140075"/>
          <p14:tracePt t="15506" x="5570538" y="3146425"/>
          <p14:tracePt t="15539" x="5570538" y="3154363"/>
          <p14:tracePt t="15556" x="5570538" y="3162300"/>
          <p14:tracePt t="15573" x="5570538" y="3178175"/>
          <p14:tracePt t="15589" x="5570538" y="3216275"/>
          <p14:tracePt t="15606" x="5570538" y="3230563"/>
          <p14:tracePt t="15623" x="5570538" y="3238500"/>
          <p14:tracePt t="15759" x="5570538" y="3246438"/>
          <p14:tracePt t="15775" x="5578475" y="3254375"/>
          <p14:tracePt t="15791" x="5578475" y="3260725"/>
          <p14:tracePt t="15903" x="5578475" y="3268663"/>
          <p14:tracePt t="15919" x="5578475" y="3276600"/>
          <p14:tracePt t="15927" x="5578475" y="3284538"/>
          <p14:tracePt t="15943" x="5578475" y="3292475"/>
          <p14:tracePt t="15975" x="5578475" y="3298825"/>
          <p14:tracePt t="16239" x="5578475" y="3292475"/>
          <p14:tracePt t="16263" x="5578475" y="3284538"/>
          <p14:tracePt t="16271" x="5578475" y="3276600"/>
          <p14:tracePt t="16279" x="5578475" y="3268663"/>
          <p14:tracePt t="16290" x="5578475" y="3260725"/>
          <p14:tracePt t="16307" x="5578475" y="3238500"/>
          <p14:tracePt t="16323" x="5562600" y="3200400"/>
          <p14:tracePt t="16340" x="5562600" y="3170238"/>
          <p14:tracePt t="16357" x="5540375" y="3094038"/>
          <p14:tracePt t="16373" x="5540375" y="3032125"/>
          <p14:tracePt t="16391" x="5540375" y="2949575"/>
          <p14:tracePt t="16407" x="5540375" y="2887663"/>
          <p14:tracePt t="16423" x="5540375" y="2841625"/>
          <p14:tracePt t="16440" x="5540375" y="2803525"/>
          <p14:tracePt t="16457" x="5532438" y="2781300"/>
          <p14:tracePt t="16473" x="5532438" y="2773363"/>
          <p14:tracePt t="16490" x="5532438" y="2765425"/>
          <p14:tracePt t="16719" x="5532438" y="2759075"/>
          <p14:tracePt t="16727" x="5532438" y="2751138"/>
          <p14:tracePt t="16740" x="5532438" y="2727325"/>
          <p14:tracePt t="16757" x="5524500" y="2636838"/>
          <p14:tracePt t="16774" x="5524500" y="2530475"/>
          <p14:tracePt t="16790" x="5524500" y="2384425"/>
          <p14:tracePt t="16791" x="5524500" y="2316163"/>
          <p14:tracePt t="16807" x="5524500" y="2187575"/>
          <p14:tracePt t="16824" x="5524500" y="2079625"/>
          <p14:tracePt t="16840" x="5524500" y="1981200"/>
          <p14:tracePt t="16857" x="5524500" y="1897063"/>
          <p14:tracePt t="16874" x="5524500" y="1828800"/>
          <p14:tracePt t="16891" x="5524500" y="1790700"/>
          <p14:tracePt t="16907" x="5516563" y="1768475"/>
          <p14:tracePt t="16924" x="5516563" y="1752600"/>
          <p14:tracePt t="16941" x="5516563" y="1744663"/>
          <p14:tracePt t="17207" x="5516563" y="1736725"/>
          <p14:tracePt t="17999" x="5524500" y="1736725"/>
          <p14:tracePt t="18087" x="5532438" y="1736725"/>
          <p14:tracePt t="18095" x="5540375" y="1744663"/>
          <p14:tracePt t="18108" x="5540375" y="1752600"/>
          <p14:tracePt t="18125" x="5546725" y="1782763"/>
          <p14:tracePt t="18141" x="5554663" y="1812925"/>
          <p14:tracePt t="18158" x="5554663" y="1858963"/>
          <p14:tracePt t="18175" x="5554663" y="1905000"/>
          <p14:tracePt t="18192" x="5554663" y="1935163"/>
          <p14:tracePt t="18208" x="5554663" y="1981200"/>
          <p14:tracePt t="18225" x="5554663" y="2011363"/>
          <p14:tracePt t="18242" x="5554663" y="2049463"/>
          <p14:tracePt t="18258" x="5554663" y="2079625"/>
          <p14:tracePt t="18275" x="5554663" y="2103438"/>
          <p14:tracePt t="18292" x="5554663" y="2117725"/>
          <p14:tracePt t="18308" x="5554663" y="2133600"/>
          <p14:tracePt t="18325" x="5554663" y="2155825"/>
          <p14:tracePt t="18342" x="5554663" y="2171700"/>
          <p14:tracePt t="18358" x="5554663" y="2201863"/>
          <p14:tracePt t="18375" x="5554663" y="2217738"/>
          <p14:tracePt t="18392" x="5554663" y="2225675"/>
          <p14:tracePt t="18479" x="5554663" y="2239963"/>
          <p14:tracePt t="18495" x="5554663" y="2247900"/>
          <p14:tracePt t="18511" x="5554663" y="2255838"/>
          <p14:tracePt t="18527" x="5554663" y="2263775"/>
          <p14:tracePt t="18535" x="5554663" y="2270125"/>
          <p14:tracePt t="18551" x="5554663" y="2286000"/>
          <p14:tracePt t="18560" x="5554663" y="2293938"/>
          <p14:tracePt t="18575" x="5554663" y="2339975"/>
          <p14:tracePt t="18592" x="5554663" y="2400300"/>
          <p14:tracePt t="18608" x="5554663" y="2446338"/>
          <p14:tracePt t="18625" x="5554663" y="2492375"/>
          <p14:tracePt t="18642" x="5546725" y="2506663"/>
          <p14:tracePt t="18658" x="5546725" y="2514600"/>
          <p14:tracePt t="18675" x="5546725" y="2522538"/>
          <p14:tracePt t="18692" x="5546725" y="2536825"/>
          <p14:tracePt t="18725" x="5540375" y="2544763"/>
          <p14:tracePt t="18742" x="5532438" y="2568575"/>
          <p14:tracePt t="18759" x="5524500" y="2582863"/>
          <p14:tracePt t="18775" x="5524500" y="2613025"/>
          <p14:tracePt t="18792" x="5524500" y="2628900"/>
          <p14:tracePt t="18809" x="5502275" y="2644775"/>
          <p14:tracePt t="18825" x="5494338" y="2667000"/>
          <p14:tracePt t="18959" x="5486400" y="2667000"/>
          <p14:tracePt t="18967" x="5478463" y="2636838"/>
          <p14:tracePt t="18975" x="5470525" y="2590800"/>
          <p14:tracePt t="18992" x="5470525" y="2446338"/>
          <p14:tracePt t="19009" x="5486400" y="2217738"/>
          <p14:tracePt t="19026" x="5616575" y="1905000"/>
          <p14:tracePt t="19042" x="5791200" y="1668463"/>
          <p14:tracePt t="19059" x="5913438" y="1493838"/>
          <p14:tracePt t="19076" x="6011863" y="1393825"/>
          <p14:tracePt t="19092" x="6027738" y="1379538"/>
          <p14:tracePt t="19126" x="6027738" y="1393825"/>
          <p14:tracePt t="19142" x="6019800" y="1431925"/>
          <p14:tracePt t="19159" x="6011863" y="1439863"/>
          <p14:tracePt t="19263" x="6011863" y="1455738"/>
          <p14:tracePt t="19271" x="6011863" y="1477963"/>
          <p14:tracePt t="19279" x="6011863" y="1516063"/>
          <p14:tracePt t="19292" x="6011863" y="1539875"/>
          <p14:tracePt t="19309" x="6035675" y="1630363"/>
          <p14:tracePt t="19326" x="6042025" y="1736725"/>
          <p14:tracePt t="19342" x="6049963" y="1844675"/>
          <p14:tracePt t="19359" x="6049963" y="2095500"/>
          <p14:tracePt t="19376" x="6042025" y="2293938"/>
          <p14:tracePt t="19392" x="6042025" y="2514600"/>
          <p14:tracePt t="19409" x="6042025" y="2727325"/>
          <p14:tracePt t="19426" x="6027738" y="2925763"/>
          <p14:tracePt t="19442" x="6027738" y="3094038"/>
          <p14:tracePt t="19459" x="6011863" y="3184525"/>
          <p14:tracePt t="19476" x="5989638" y="3200400"/>
          <p14:tracePt t="19493" x="5973763" y="3184525"/>
          <p14:tracePt t="19509" x="5965825" y="3146425"/>
          <p14:tracePt t="19526" x="5959475" y="3108325"/>
          <p14:tracePt t="19543" x="5959475" y="3078163"/>
          <p14:tracePt t="19559" x="5951538" y="3070225"/>
          <p14:tracePt t="19607" x="5943600" y="3070225"/>
          <p14:tracePt t="19623" x="5935663" y="3070225"/>
          <p14:tracePt t="19631" x="5927725" y="3070225"/>
          <p14:tracePt t="19647" x="5913438" y="3086100"/>
          <p14:tracePt t="19659" x="5913438" y="3101975"/>
          <p14:tracePt t="19676" x="5897563" y="3162300"/>
          <p14:tracePt t="19693" x="5889625" y="3254375"/>
          <p14:tracePt t="19709" x="5889625" y="3413125"/>
          <p14:tracePt t="19726" x="5889625" y="3565525"/>
          <p14:tracePt t="19728" x="5889625" y="3657600"/>
          <p14:tracePt t="19743" x="5897563" y="3817938"/>
          <p14:tracePt t="19759" x="5921375" y="3978275"/>
          <p14:tracePt t="19776" x="5951538" y="4098925"/>
          <p14:tracePt t="19793" x="5973763" y="4175125"/>
          <p14:tracePt t="19809" x="5981700" y="4198938"/>
          <p14:tracePt t="19826" x="5989638" y="4206875"/>
          <p14:tracePt t="19843" x="5989638" y="4213225"/>
          <p14:tracePt t="19859" x="6003925" y="4229100"/>
          <p14:tracePt t="19876" x="6027738" y="4267200"/>
          <p14:tracePt t="19893" x="6042025" y="4313238"/>
          <p14:tracePt t="19909" x="6049963" y="4351338"/>
          <p14:tracePt t="19926" x="6049963" y="4419600"/>
          <p14:tracePt t="19943" x="6057900" y="4518025"/>
          <p14:tracePt t="19960" x="6057900" y="4610100"/>
          <p14:tracePt t="19976" x="6057900" y="4702175"/>
          <p14:tracePt t="19993" x="6057900" y="4800600"/>
          <p14:tracePt t="20010" x="6057900" y="4892675"/>
          <p14:tracePt t="20026" x="6057900" y="4975225"/>
          <p14:tracePt t="20043" x="6057900" y="5021263"/>
          <p14:tracePt t="20060" x="6057900" y="5075238"/>
          <p14:tracePt t="20076" x="6049963" y="5135563"/>
          <p14:tracePt t="20093" x="6042025" y="5181600"/>
          <p14:tracePt t="20110" x="6035675" y="5219700"/>
          <p14:tracePt t="20126" x="6011863" y="5257800"/>
          <p14:tracePt t="20127" x="5997575" y="5257800"/>
          <p14:tracePt t="20143" x="5981700" y="5287963"/>
          <p14:tracePt t="20160" x="5973763" y="5295900"/>
          <p14:tracePt t="20176" x="5965825" y="5311775"/>
          <p14:tracePt t="20193" x="5959475" y="5326063"/>
          <p14:tracePt t="20210" x="5951538" y="5341938"/>
          <p14:tracePt t="20227" x="5905500" y="5372100"/>
          <p14:tracePt t="20243" x="5859463" y="5410200"/>
          <p14:tracePt t="20260" x="5807075" y="5426075"/>
          <p14:tracePt t="20276" x="5745163" y="5432425"/>
          <p14:tracePt t="20293" x="5684838" y="5448300"/>
          <p14:tracePt t="20310" x="5638800" y="5448300"/>
          <p14:tracePt t="20326" x="5578475" y="5448300"/>
          <p14:tracePt t="20343" x="5562600" y="5448300"/>
          <p14:tracePt t="20360" x="5532438" y="5426075"/>
          <p14:tracePt t="20377" x="5478463" y="5372100"/>
          <p14:tracePt t="20393" x="5432425" y="5311775"/>
          <p14:tracePt t="20410" x="5380038" y="5235575"/>
          <p14:tracePt t="20427" x="5295900" y="5135563"/>
          <p14:tracePt t="20443" x="5235575" y="5067300"/>
          <p14:tracePt t="20460" x="5197475" y="5021263"/>
          <p14:tracePt t="20477" x="5189538" y="4999038"/>
          <p14:tracePt t="20493" x="5173663" y="4968875"/>
          <p14:tracePt t="20510" x="5173663" y="4953000"/>
          <p14:tracePt t="20527" x="5173663" y="4930775"/>
          <p14:tracePt t="20543" x="5173663" y="4922838"/>
          <p14:tracePt t="20560" x="5173663" y="4906963"/>
          <p14:tracePt t="20577" x="5189538" y="4884738"/>
          <p14:tracePt t="20593" x="5227638" y="4860925"/>
          <p14:tracePt t="20610" x="5273675" y="4822825"/>
          <p14:tracePt t="20627" x="5326063" y="4778375"/>
          <p14:tracePt t="20643" x="5402263" y="4732338"/>
          <p14:tracePt t="20660" x="5494338" y="4694238"/>
          <p14:tracePt t="20677" x="5554663" y="4678363"/>
          <p14:tracePt t="20693" x="5608638" y="4664075"/>
          <p14:tracePt t="20711" x="5646738" y="4656138"/>
          <p14:tracePt t="20727" x="5676900" y="4664075"/>
          <p14:tracePt t="20744" x="5699125" y="4678363"/>
          <p14:tracePt t="20760" x="5745163" y="4716463"/>
          <p14:tracePt t="20777" x="5768975" y="4732338"/>
          <p14:tracePt t="20794" x="5783263" y="4762500"/>
          <p14:tracePt t="20810" x="5799138" y="4778375"/>
          <p14:tracePt t="20827" x="5799138" y="4808538"/>
          <p14:tracePt t="20844" x="5799138" y="4846638"/>
          <p14:tracePt t="20860" x="5799138" y="4876800"/>
          <p14:tracePt t="20877" x="5799138" y="4922838"/>
          <p14:tracePt t="20894" x="5799138" y="4968875"/>
          <p14:tracePt t="20910" x="5799138" y="5006975"/>
          <p14:tracePt t="20927" x="5799138" y="5075238"/>
          <p14:tracePt t="20944" x="5799138" y="5121275"/>
          <p14:tracePt t="20960" x="5799138" y="5159375"/>
          <p14:tracePt t="20977" x="5799138" y="5203825"/>
          <p14:tracePt t="20994" x="5799138" y="5235575"/>
          <p14:tracePt t="21010" x="5783263" y="5273675"/>
          <p14:tracePt t="21027" x="5768975" y="5303838"/>
          <p14:tracePt t="21044" x="5737225" y="5326063"/>
          <p14:tracePt t="21060" x="5715000" y="5356225"/>
          <p14:tracePt t="21077" x="5676900" y="5364163"/>
          <p14:tracePt t="21094" x="5654675" y="5364163"/>
          <p14:tracePt t="21110" x="5608638" y="5380038"/>
          <p14:tracePt t="21127" x="5532438" y="5380038"/>
          <p14:tracePt t="21144" x="5478463" y="5380038"/>
          <p14:tracePt t="21161" x="5448300" y="5380038"/>
          <p14:tracePt t="21177" x="5432425" y="5380038"/>
          <p14:tracePt t="21194" x="5426075" y="5356225"/>
          <p14:tracePt t="21211" x="5426075" y="5334000"/>
          <p14:tracePt t="21227" x="5426075" y="5303838"/>
          <p14:tracePt t="21244" x="5426075" y="5249863"/>
          <p14:tracePt t="21261" x="5456238" y="5189538"/>
          <p14:tracePt t="21277" x="5464175" y="5127625"/>
          <p14:tracePt t="21294" x="5508625" y="5089525"/>
          <p14:tracePt t="21311" x="5516563" y="5067300"/>
          <p14:tracePt t="21367" x="5524500" y="5075238"/>
          <p14:tracePt t="21375" x="5532438" y="5083175"/>
          <p14:tracePt t="21383" x="5546725" y="5089525"/>
          <p14:tracePt t="21394" x="5554663" y="5097463"/>
          <p14:tracePt t="21411" x="5554663" y="5105400"/>
          <p14:tracePt t="21427" x="5554663" y="5113338"/>
          <p14:tracePt t="21444" x="5562600" y="5121275"/>
          <p14:tracePt t="21695" x="5562600" y="5113338"/>
          <p14:tracePt t="21711" x="5554663" y="5113338"/>
          <p14:tracePt t="21727" x="5546725" y="5113338"/>
          <p14:tracePt t="22487" x="5540375" y="5105400"/>
          <p14:tracePt t="22495" x="5540375" y="5097463"/>
          <p14:tracePt t="22512" x="5532438" y="5089525"/>
          <p14:tracePt t="22551" x="5524500" y="5089525"/>
          <p14:tracePt t="22559" x="5516563" y="5089525"/>
          <p14:tracePt t="22583" x="5508625" y="5089525"/>
          <p14:tracePt t="22607" x="5502275" y="5089525"/>
          <p14:tracePt t="22615" x="5494338" y="5089525"/>
          <p14:tracePt t="22628" x="5486400" y="5089525"/>
          <p14:tracePt t="22645" x="5470525" y="5089525"/>
          <p14:tracePt t="22662" x="5448300" y="5089525"/>
          <p14:tracePt t="22678" x="5440363" y="5089525"/>
          <p14:tracePt t="22695" x="5426075" y="5089525"/>
          <p14:tracePt t="22712" x="5418138" y="5089525"/>
          <p14:tracePt t="22728" x="5402263" y="5089525"/>
          <p14:tracePt t="22799" x="5426075" y="5089525"/>
          <p14:tracePt t="22807" x="5432425" y="5089525"/>
          <p14:tracePt t="22815" x="5440363" y="5089525"/>
          <p14:tracePt t="22831" x="5440363" y="5075238"/>
          <p14:tracePt t="22845" x="5440363" y="5051425"/>
          <p14:tracePt t="22862" x="5418138" y="4999038"/>
          <p14:tracePt t="22878" x="5372100" y="4892675"/>
          <p14:tracePt t="22895" x="5341938" y="4816475"/>
          <p14:tracePt t="22912" x="5341938" y="4770438"/>
          <p14:tracePt t="22929" x="5341938" y="4702175"/>
          <p14:tracePt t="22945" x="5341938" y="4618038"/>
          <p14:tracePt t="22962" x="5372100" y="4518025"/>
          <p14:tracePt t="22979" x="5402263" y="4381500"/>
          <p14:tracePt t="22995" x="5432425" y="4267200"/>
          <p14:tracePt t="23012" x="5470525" y="4130675"/>
          <p14:tracePt t="23029" x="5516563" y="4030663"/>
          <p14:tracePt t="23045" x="5532438" y="3962400"/>
          <p14:tracePt t="23062" x="5532438" y="3908425"/>
          <p14:tracePt t="23079" x="5540375" y="3894138"/>
          <p14:tracePt t="23095" x="5540375" y="3870325"/>
          <p14:tracePt t="23112" x="5540375" y="3856038"/>
          <p14:tracePt t="23129" x="5540375" y="3825875"/>
          <p14:tracePt t="23145" x="5540375" y="3810000"/>
          <p14:tracePt t="23162" x="5546725" y="3794125"/>
          <p14:tracePt t="23179" x="5554663" y="3756025"/>
          <p14:tracePt t="23196" x="5578475" y="3733800"/>
          <p14:tracePt t="23212" x="5578475" y="3695700"/>
          <p14:tracePt t="23229" x="5578475" y="3641725"/>
          <p14:tracePt t="23231" x="5578475" y="3619500"/>
          <p14:tracePt t="23246" x="5578475" y="3589338"/>
          <p14:tracePt t="23262" x="5578475" y="3573463"/>
          <p14:tracePt t="23279" x="5578475" y="3565525"/>
          <p14:tracePt t="23551" x="5578475" y="3573463"/>
          <p14:tracePt t="23567" x="5584825" y="3573463"/>
          <p14:tracePt t="23575" x="5584825" y="3589338"/>
          <p14:tracePt t="23591" x="5584825" y="3597275"/>
          <p14:tracePt t="23607" x="5584825" y="3603625"/>
          <p14:tracePt t="23615" x="5592763" y="3611563"/>
          <p14:tracePt t="23629" x="5592763" y="3619500"/>
          <p14:tracePt t="23646" x="5592763" y="3635375"/>
          <p14:tracePt t="23663" x="5592763" y="3641725"/>
          <p14:tracePt t="23679" x="5592763" y="3649663"/>
          <p14:tracePt t="24031" x="5592763" y="3665538"/>
          <p14:tracePt t="24039" x="5592763" y="3695700"/>
          <p14:tracePt t="24047" x="5592763" y="3717925"/>
          <p14:tracePt t="24063" x="5592763" y="3817938"/>
          <p14:tracePt t="24080" x="5592763" y="3932238"/>
          <p14:tracePt t="24096" x="5584825" y="4068763"/>
          <p14:tracePt t="24113" x="5570538" y="4198938"/>
          <p14:tracePt t="24130" x="5562600" y="4305300"/>
          <p14:tracePt t="24146" x="5562600" y="4427538"/>
          <p14:tracePt t="24163" x="5562600" y="4518025"/>
          <p14:tracePt t="24180" x="5570538" y="4640263"/>
          <p14:tracePt t="24196" x="5570538" y="4762500"/>
          <p14:tracePt t="24213" x="5570538" y="4914900"/>
          <p14:tracePt t="24230" x="5570538" y="5037138"/>
          <p14:tracePt t="24231" x="5570538" y="5089525"/>
          <p14:tracePt t="24246" x="5570538" y="5127625"/>
          <p14:tracePt t="24263" x="5570538" y="5227638"/>
          <p14:tracePt t="24280" x="5562600" y="5265738"/>
          <p14:tracePt t="24296" x="5562600" y="5273675"/>
          <p14:tracePt t="24313" x="5562600" y="5280025"/>
          <p14:tracePt t="24330" x="5562600" y="5295900"/>
          <p14:tracePt t="24363" x="5562600" y="5303838"/>
          <p14:tracePt t="24380" x="5570538" y="5311775"/>
          <p14:tracePt t="24396" x="5578475" y="5318125"/>
          <p14:tracePt t="24413" x="5584825" y="5318125"/>
          <p14:tracePt t="24430" x="5584825" y="5326063"/>
          <p14:tracePt t="24446" x="5592763" y="5341938"/>
          <p14:tracePt t="24463" x="5584825" y="5372100"/>
          <p14:tracePt t="24480" x="5578475" y="5387975"/>
          <p14:tracePt t="24496" x="5570538" y="5410200"/>
          <p14:tracePt t="24513" x="5554663" y="5410200"/>
          <p14:tracePt t="24530" x="5540375" y="5410200"/>
          <p14:tracePt t="24547" x="5524500" y="5410200"/>
          <p14:tracePt t="24563" x="5508625" y="5372100"/>
          <p14:tracePt t="24580" x="5502275" y="5349875"/>
          <p14:tracePt t="24597" x="5502275" y="5311775"/>
          <p14:tracePt t="24613" x="5502275" y="5280025"/>
          <p14:tracePt t="24630" x="5494338" y="5227638"/>
          <p14:tracePt t="24647" x="5494338" y="5197475"/>
          <p14:tracePt t="24663" x="5494338" y="5173663"/>
          <p14:tracePt t="24680" x="5494338" y="5165725"/>
          <p14:tracePt t="24697" x="5502275" y="5151438"/>
          <p14:tracePt t="24713" x="5508625" y="5143500"/>
          <p14:tracePt t="24730" x="5524500" y="5127625"/>
          <p14:tracePt t="24747" x="5540375" y="5121275"/>
          <p14:tracePt t="24764" x="5570538" y="5121275"/>
          <p14:tracePt t="24780" x="5608638" y="5113338"/>
          <p14:tracePt t="24797" x="5622925" y="5113338"/>
          <p14:tracePt t="24813" x="5654675" y="5113338"/>
          <p14:tracePt t="24830" x="5668963" y="5113338"/>
          <p14:tracePt t="24847" x="5676900" y="5113338"/>
          <p14:tracePt t="24879" x="5676900" y="5121275"/>
          <p14:tracePt t="24887" x="5676900" y="5135563"/>
          <p14:tracePt t="24903" x="5676900" y="5143500"/>
          <p14:tracePt t="24914" x="5676900" y="5159375"/>
          <p14:tracePt t="24930" x="5676900" y="5173663"/>
          <p14:tracePt t="24947" x="5676900" y="5197475"/>
          <p14:tracePt t="24980" x="5676900" y="5211763"/>
          <p14:tracePt t="24997" x="5676900" y="5219700"/>
          <p14:tracePt t="25014" x="5668963" y="5227638"/>
          <p14:tracePt t="25030" x="5654675" y="5241925"/>
          <p14:tracePt t="25047" x="5622925" y="5249863"/>
          <p14:tracePt t="25064" x="5600700" y="5249863"/>
          <p14:tracePt t="25080" x="5570538" y="5249863"/>
          <p14:tracePt t="25097" x="5546725" y="5249863"/>
          <p14:tracePt t="25114" x="5532438" y="5249863"/>
          <p14:tracePt t="25130" x="5516563" y="5249863"/>
          <p14:tracePt t="25147" x="5508625" y="5249863"/>
          <p14:tracePt t="25164" x="5502275" y="5235575"/>
          <p14:tracePt t="25180" x="5502275" y="5219700"/>
          <p14:tracePt t="25197" x="5502275" y="5203825"/>
          <p14:tracePt t="25214" x="5502275" y="5181600"/>
          <p14:tracePt t="25230" x="5508625" y="5143500"/>
          <p14:tracePt t="25231" x="5516563" y="5121275"/>
          <p14:tracePt t="25247" x="5532438" y="5113338"/>
          <p14:tracePt t="25264" x="5532438" y="5105400"/>
          <p14:tracePt t="25959" x="5532438" y="5097463"/>
          <p14:tracePt t="25999" x="5532438" y="5089525"/>
          <p14:tracePt t="26535" x="5540375" y="5083175"/>
          <p14:tracePt t="27639" x="5540375" y="5075238"/>
          <p14:tracePt t="28087" x="5546725" y="5075238"/>
          <p14:tracePt t="28127" x="5546725" y="5083175"/>
          <p14:tracePt t="28143" x="5546725" y="5089525"/>
          <p14:tracePt t="28287" x="5546725" y="5097463"/>
          <p14:tracePt t="28319" x="5546725" y="5089525"/>
          <p14:tracePt t="28343" x="5546725" y="5083175"/>
          <p14:tracePt t="28351" x="5546725" y="5075238"/>
          <p14:tracePt t="28366" x="5546725" y="5059363"/>
          <p14:tracePt t="28383" x="5540375" y="5045075"/>
          <p14:tracePt t="28400" x="5540375" y="5029200"/>
          <p14:tracePt t="28416" x="5540375" y="5006975"/>
          <p14:tracePt t="28433" x="5532438" y="4968875"/>
          <p14:tracePt t="28450" x="5532438" y="4899025"/>
          <p14:tracePt t="28466" x="5532438" y="4838700"/>
          <p14:tracePt t="28483" x="5516563" y="4746625"/>
          <p14:tracePt t="28500" x="5508625" y="4648200"/>
          <p14:tracePt t="28516" x="5502275" y="4525963"/>
          <p14:tracePt t="28533" x="5502275" y="4435475"/>
          <p14:tracePt t="28550" x="5516563" y="4359275"/>
          <p14:tracePt t="28566" x="5546725" y="4275138"/>
          <p14:tracePt t="28583" x="5562600" y="4237038"/>
          <p14:tracePt t="28600" x="5570538" y="4206875"/>
          <p14:tracePt t="28616" x="5570538" y="4191000"/>
          <p14:tracePt t="28633" x="5570538" y="4183063"/>
          <p14:tracePt t="28650" x="5578475" y="4152900"/>
          <p14:tracePt t="28667" x="5584825" y="4130675"/>
          <p14:tracePt t="28683" x="5600700" y="4098925"/>
          <p14:tracePt t="28700" x="5608638" y="4076700"/>
          <p14:tracePt t="28717" x="5622925" y="4054475"/>
          <p14:tracePt t="28733" x="5622925" y="3992563"/>
          <p14:tracePt t="28750" x="5630863" y="3940175"/>
          <p14:tracePt t="28767" x="5638800" y="3856038"/>
          <p14:tracePt t="28783" x="5638800" y="3802063"/>
          <p14:tracePt t="28800" x="5638800" y="3756025"/>
          <p14:tracePt t="28817" x="5638800" y="3725863"/>
          <p14:tracePt t="28833" x="5638800" y="3687763"/>
          <p14:tracePt t="28850" x="5638800" y="3641725"/>
          <p14:tracePt t="28867" x="5638800" y="3603625"/>
          <p14:tracePt t="28883" x="5630863" y="3565525"/>
          <p14:tracePt t="28900" x="5630863" y="3527425"/>
          <p14:tracePt t="28917" x="5630863" y="3489325"/>
          <p14:tracePt t="28933" x="5630863" y="3459163"/>
          <p14:tracePt t="28950" x="5622925" y="3406775"/>
          <p14:tracePt t="28967" x="5608638" y="3375025"/>
          <p14:tracePt t="28983" x="5608638" y="3352800"/>
          <p14:tracePt t="29000" x="5608638" y="3322638"/>
          <p14:tracePt t="29017" x="5600700" y="3292475"/>
          <p14:tracePt t="29033" x="5600700" y="3276600"/>
          <p14:tracePt t="29050" x="5600700" y="3260725"/>
          <p14:tracePt t="29067" x="5584825" y="3254375"/>
          <p14:tracePt t="29100" x="5570538" y="3246438"/>
          <p14:tracePt t="29117" x="5554663" y="3222625"/>
          <p14:tracePt t="29134" x="5540375" y="3192463"/>
          <p14:tracePt t="29150" x="5524500" y="3170238"/>
          <p14:tracePt t="29167" x="5486400" y="3124200"/>
          <p14:tracePt t="29184" x="5464175" y="3094038"/>
          <p14:tracePt t="29200" x="5440363" y="3063875"/>
          <p14:tracePt t="29217" x="5418138" y="3048000"/>
          <p14:tracePt t="29234" x="5402263" y="3032125"/>
          <p14:tracePt t="29447" x="5402263" y="3025775"/>
          <p14:tracePt t="29455" x="5410200" y="3025775"/>
          <p14:tracePt t="29467" x="5418138" y="3025775"/>
          <p14:tracePt t="29484" x="5432425" y="3025775"/>
          <p14:tracePt t="29519" x="5448300" y="3025775"/>
          <p14:tracePt t="29534" x="5470525" y="3032125"/>
          <p14:tracePt t="29551" x="5478463" y="3040063"/>
          <p14:tracePt t="29567" x="5502275" y="3040063"/>
          <p14:tracePt t="29584" x="5546725" y="3040063"/>
          <p14:tracePt t="29601" x="5578475" y="3040063"/>
          <p14:tracePt t="29617" x="5600700" y="3040063"/>
          <p14:tracePt t="32063" x="5600700" y="3048000"/>
          <p14:tracePt t="33199" x="5600700" y="3055938"/>
          <p14:tracePt t="33247" x="5600700" y="3063875"/>
          <p14:tracePt t="33263" x="5600700" y="3070225"/>
          <p14:tracePt t="33303" x="5600700" y="3078163"/>
          <p14:tracePt t="33479" x="5608638" y="3078163"/>
          <p14:tracePt t="33487" x="5608638" y="3086100"/>
          <p14:tracePt t="33511" x="5608638" y="3094038"/>
          <p14:tracePt t="33567" x="5616575" y="3094038"/>
          <p14:tracePt t="33575" x="5616575" y="3101975"/>
          <p14:tracePt t="33599" x="5616575" y="3108325"/>
          <p14:tracePt t="33759" x="5616575" y="3116263"/>
          <p14:tracePt t="33815" x="5616575" y="3124200"/>
          <p14:tracePt t="33839" x="5616575" y="3132138"/>
          <p14:tracePt t="33887" x="5608638" y="3132138"/>
          <p14:tracePt t="33927" x="5608638" y="3140075"/>
          <p14:tracePt t="33935" x="5600700" y="3140075"/>
          <p14:tracePt t="33959" x="5592763" y="3140075"/>
          <p14:tracePt t="33999" x="5584825" y="3140075"/>
          <p14:tracePt t="34063" x="5578475" y="3140075"/>
          <p14:tracePt t="34071" x="5578475" y="3146425"/>
          <p14:tracePt t="34079" x="5570538" y="3146425"/>
          <p14:tracePt t="34111" x="5562600" y="3146425"/>
          <p14:tracePt t="34127" x="5554663" y="3146425"/>
          <p14:tracePt t="34167" x="5546725" y="3146425"/>
          <p14:tracePt t="34255" x="5540375" y="3146425"/>
          <p14:tracePt t="34263" x="5540375" y="3154363"/>
          <p14:tracePt t="34271" x="5532438" y="3154363"/>
          <p14:tracePt t="34288" x="5524500" y="3154363"/>
          <p14:tracePt t="34887" x="5524500" y="3146425"/>
          <p14:tracePt t="35119" x="5524500" y="3140075"/>
          <p14:tracePt t="35255" x="5524500" y="3132138"/>
          <p14:tracePt t="35279" x="5524500" y="3124200"/>
          <p14:tracePt t="35295" x="5524500" y="3116263"/>
          <p14:tracePt t="35311" x="5532438" y="3116263"/>
          <p14:tracePt t="35375" x="5532438" y="3108325"/>
          <p14:tracePt t="35383" x="5532438" y="3101975"/>
          <p14:tracePt t="35391" x="5540375" y="3101975"/>
          <p14:tracePt t="35407" x="5540375" y="3086100"/>
          <p14:tracePt t="35422" x="5540375" y="3078163"/>
          <p14:tracePt t="35439" x="5554663" y="3063875"/>
          <p14:tracePt t="35455" x="5562600" y="3063875"/>
          <p14:tracePt t="35727" x="5562600" y="3070225"/>
          <p14:tracePt t="35735" x="5570538" y="3070225"/>
          <p14:tracePt t="35743" x="5578475" y="3070225"/>
          <p14:tracePt t="35759" x="5584825" y="3086100"/>
          <p14:tracePt t="35791" x="5584825" y="3094038"/>
          <p14:tracePt t="36263" x="5592763" y="3094038"/>
          <p14:tracePt t="36271" x="5600700" y="3116263"/>
          <p14:tracePt t="36279" x="5608638" y="3124200"/>
          <p14:tracePt t="36289" x="5608638" y="3140075"/>
          <p14:tracePt t="36306" x="5616575" y="3184525"/>
          <p14:tracePt t="36323" x="5622925" y="3200400"/>
          <p14:tracePt t="36339" x="5622925" y="3216275"/>
          <p14:tracePt t="36356" x="5622925" y="3222625"/>
          <p14:tracePt t="36373" x="5622925" y="3230563"/>
          <p14:tracePt t="37063" x="5622925" y="3238500"/>
          <p14:tracePt t="37079" x="5622925" y="3246438"/>
          <p14:tracePt t="37087" x="5622925" y="3260725"/>
          <p14:tracePt t="37103" x="5622925" y="3276600"/>
          <p14:tracePt t="37111" x="5630863" y="3284538"/>
          <p14:tracePt t="37123" x="5630863" y="3292475"/>
          <p14:tracePt t="37140" x="5630863" y="3336925"/>
          <p14:tracePt t="37157" x="5638800" y="3375025"/>
          <p14:tracePt t="37173" x="5646738" y="3436938"/>
          <p14:tracePt t="37190" x="5654675" y="3489325"/>
          <p14:tracePt t="37207" x="5654675" y="3559175"/>
          <p14:tracePt t="37223" x="5654675" y="3603625"/>
          <p14:tracePt t="37240" x="5654675" y="3649663"/>
          <p14:tracePt t="37257" x="5646738" y="3703638"/>
          <p14:tracePt t="37273" x="5616575" y="3749675"/>
          <p14:tracePt t="37290" x="5578475" y="3802063"/>
          <p14:tracePt t="37307" x="5532438" y="3856038"/>
          <p14:tracePt t="37323" x="5478463" y="3902075"/>
          <p14:tracePt t="37340" x="5440363" y="3940175"/>
          <p14:tracePt t="37357" x="5387975" y="3992563"/>
          <p14:tracePt t="37374" x="5364163" y="4022725"/>
          <p14:tracePt t="37390" x="5334000" y="4054475"/>
          <p14:tracePt t="37407" x="5311775" y="4106863"/>
          <p14:tracePt t="37424" x="5303838" y="4130675"/>
          <p14:tracePt t="37440" x="5287963" y="4144963"/>
          <p14:tracePt t="37457" x="5273675" y="4160838"/>
          <p14:tracePt t="37474" x="5249863" y="4175125"/>
          <p14:tracePt t="37490" x="5211763" y="4183063"/>
          <p14:tracePt t="37507" x="5181600" y="4206875"/>
          <p14:tracePt t="37524" x="5135563" y="4213225"/>
          <p14:tracePt t="37540" x="5105400" y="4213225"/>
          <p14:tracePt t="37557" x="5059363" y="4213225"/>
          <p14:tracePt t="37574" x="5021263" y="4213225"/>
          <p14:tracePt t="37590" x="4968875" y="4213225"/>
          <p14:tracePt t="37607" x="4945063" y="4213225"/>
          <p14:tracePt t="37624" x="4937125" y="4213225"/>
          <p14:tracePt t="37640" x="4922838" y="4213225"/>
          <p14:tracePt t="37657" x="4892675" y="4206875"/>
          <p14:tracePt t="37674" x="4868863" y="4206875"/>
          <p14:tracePt t="37690" x="4860925" y="4198938"/>
          <p14:tracePt t="37707" x="4854575" y="4191000"/>
          <p14:tracePt t="37724" x="4846638" y="4183063"/>
          <p14:tracePt t="37740" x="4838700" y="4183063"/>
          <p14:tracePt t="37757" x="4830763" y="4168775"/>
          <p14:tracePt t="37774" x="4816475" y="4152900"/>
          <p14:tracePt t="37790" x="4792663" y="4137025"/>
          <p14:tracePt t="37807" x="4778375" y="4122738"/>
          <p14:tracePt t="37824" x="4762500" y="4106863"/>
          <p14:tracePt t="37841" x="4732338" y="4092575"/>
          <p14:tracePt t="37857" x="4708525" y="4060825"/>
          <p14:tracePt t="37874" x="4708525" y="4030663"/>
          <p14:tracePt t="37891" x="4702175" y="3992563"/>
          <p14:tracePt t="37907" x="4702175" y="3978275"/>
          <p14:tracePt t="37924" x="4694238" y="3962400"/>
          <p14:tracePt t="37941" x="4694238" y="3946525"/>
          <p14:tracePt t="37957" x="4686300" y="3940175"/>
          <p14:tracePt t="37974" x="4678363" y="3932238"/>
          <p14:tracePt t="37976" x="4678363" y="3924300"/>
          <p14:tracePt t="37991" x="4656138" y="3908425"/>
          <p14:tracePt t="38007" x="4656138" y="3894138"/>
          <p14:tracePt t="38041" x="4648200" y="3878263"/>
          <p14:tracePt t="38057" x="4640263" y="3870325"/>
          <p14:tracePt t="38074" x="4632325" y="3870325"/>
          <p14:tracePt t="38111" x="4632325" y="3863975"/>
          <p14:tracePt t="38127" x="4625975" y="3856038"/>
          <p14:tracePt t="38143" x="4618038" y="3848100"/>
          <p14:tracePt t="38157" x="4610100" y="3848100"/>
          <p14:tracePt t="38174" x="4602163" y="3832225"/>
          <p14:tracePt t="38191" x="4587875" y="3810000"/>
          <p14:tracePt t="38208" x="4579938" y="3794125"/>
          <p14:tracePt t="38224" x="4579938" y="3771900"/>
          <p14:tracePt t="38241" x="4579938" y="3763963"/>
          <p14:tracePt t="38258" x="4579938" y="3749675"/>
          <p14:tracePt t="38274" x="4579938" y="3741738"/>
          <p14:tracePt t="38308" x="4579938" y="3725863"/>
          <p14:tracePt t="38324" x="4579938" y="3717925"/>
          <p14:tracePt t="38341" x="4579938" y="3711575"/>
          <p14:tracePt t="38358" x="4579938" y="3703638"/>
          <p14:tracePt t="38391" x="4587875" y="3695700"/>
          <p14:tracePt t="38399" x="4594225" y="3695700"/>
          <p14:tracePt t="38423" x="4610100" y="3695700"/>
          <p14:tracePt t="38431" x="4625975" y="3695700"/>
          <p14:tracePt t="38441" x="4632325" y="3687763"/>
          <p14:tracePt t="38458" x="4640263" y="3687763"/>
          <p14:tracePt t="38474" x="4656138" y="3687763"/>
          <p14:tracePt t="38503" x="4664075" y="3687763"/>
          <p14:tracePt t="38511" x="4670425" y="3687763"/>
          <p14:tracePt t="38527" x="4678363" y="3687763"/>
          <p14:tracePt t="38541" x="4694238" y="3687763"/>
          <p14:tracePt t="38558" x="4702175" y="3679825"/>
          <p14:tracePt t="38574" x="4732338" y="3679825"/>
          <p14:tracePt t="38591" x="4746625" y="3673475"/>
          <p14:tracePt t="38608" x="4754563" y="3673475"/>
          <p14:tracePt t="38625" x="4762500" y="3673475"/>
          <p14:tracePt t="38641" x="4770438" y="3673475"/>
          <p14:tracePt t="38658" x="4784725" y="3673475"/>
          <p14:tracePt t="38675" x="4800600" y="3665538"/>
          <p14:tracePt t="38691" x="4816475" y="3665538"/>
          <p14:tracePt t="38708" x="4830763" y="3665538"/>
          <p14:tracePt t="38725" x="4838700" y="3665538"/>
          <p14:tracePt t="38741" x="4854575" y="3673475"/>
          <p14:tracePt t="38758" x="4868863" y="3687763"/>
          <p14:tracePt t="38775" x="4876800" y="3703638"/>
          <p14:tracePt t="38791" x="4892675" y="3703638"/>
          <p14:tracePt t="38808" x="4906963" y="3725863"/>
          <p14:tracePt t="38825" x="4906963" y="3733800"/>
          <p14:tracePt t="38841" x="4914900" y="3756025"/>
          <p14:tracePt t="38858" x="4914900" y="3763963"/>
          <p14:tracePt t="38875" x="4922838" y="3779838"/>
          <p14:tracePt t="38891" x="4922838" y="3794125"/>
          <p14:tracePt t="38908" x="4922838" y="3802063"/>
          <p14:tracePt t="38941" x="4922838" y="3817938"/>
          <p14:tracePt t="38958" x="4899025" y="3832225"/>
          <p14:tracePt t="38975" x="4846638" y="3848100"/>
          <p14:tracePt t="38991" x="4830763" y="3848100"/>
          <p14:tracePt t="39008" x="4808538" y="3863975"/>
          <p14:tracePt t="39025" x="4784725" y="3870325"/>
          <p14:tracePt t="39042" x="4762500" y="3878263"/>
          <p14:tracePt t="39058" x="4732338" y="3886200"/>
          <p14:tracePt t="39075" x="4686300" y="3886200"/>
          <p14:tracePt t="39092" x="4664075" y="3886200"/>
          <p14:tracePt t="39108" x="4648200" y="3886200"/>
          <p14:tracePt t="39125" x="4648200" y="3878263"/>
          <p14:tracePt t="39207" x="4640263" y="3878263"/>
          <p14:tracePt t="39215" x="4640263" y="3870325"/>
          <p14:tracePt t="39263" x="4640263" y="3863975"/>
          <p14:tracePt t="39271" x="4632325" y="3856038"/>
          <p14:tracePt t="39279" x="4625975" y="3856038"/>
          <p14:tracePt t="39292" x="4625975" y="3848100"/>
          <p14:tracePt t="39309" x="4594225" y="3832225"/>
          <p14:tracePt t="39325" x="4564063" y="3817938"/>
          <p14:tracePt t="39342" x="4556125" y="3817938"/>
          <p14:tracePt t="39359" x="4549775" y="3810000"/>
          <p14:tracePt t="39375" x="4549775" y="3802063"/>
          <p14:tracePt t="39392" x="4549775" y="3794125"/>
          <p14:tracePt t="39425" x="4564063" y="3794125"/>
          <p14:tracePt t="39442" x="4632325" y="3794125"/>
          <p14:tracePt t="39459" x="4746625" y="3794125"/>
          <p14:tracePt t="39475" x="4906963" y="3794125"/>
          <p14:tracePt t="39492" x="5059363" y="3794125"/>
          <p14:tracePt t="39509" x="5165725" y="3794125"/>
          <p14:tracePt t="39525" x="5241925" y="3817938"/>
          <p14:tracePt t="39542" x="5280025" y="3848100"/>
          <p14:tracePt t="39559" x="5311775" y="3902075"/>
          <p14:tracePt t="39575" x="5318125" y="3924300"/>
          <p14:tracePt t="39592" x="5341938" y="3962400"/>
          <p14:tracePt t="39609" x="5372100" y="3992563"/>
          <p14:tracePt t="39625" x="5402263" y="4016375"/>
          <p14:tracePt t="39642" x="5426075" y="4016375"/>
          <p14:tracePt t="39659" x="5426075" y="4022725"/>
          <p14:tracePt t="39767" x="5426075" y="4030663"/>
          <p14:tracePt t="39775" x="5426075" y="4038600"/>
          <p14:tracePt t="39799" x="5426075" y="4054475"/>
          <p14:tracePt t="39807" x="5426075" y="4060825"/>
          <p14:tracePt t="39815" x="5426075" y="4068763"/>
          <p14:tracePt t="39825" x="5426075" y="4076700"/>
          <p14:tracePt t="39842" x="5380038" y="4098925"/>
          <p14:tracePt t="39859" x="5318125" y="4122738"/>
          <p14:tracePt t="39875" x="5257800" y="4122738"/>
          <p14:tracePt t="39892" x="5211763" y="4122738"/>
          <p14:tracePt t="39909" x="5189538" y="4122738"/>
          <p14:tracePt t="39926" x="5181600" y="4114800"/>
          <p14:tracePt t="39942" x="5181600" y="4092575"/>
          <p14:tracePt t="39959" x="5181600" y="4076700"/>
          <p14:tracePt t="39976" x="5159375" y="4060825"/>
          <p14:tracePt t="39992" x="5121275" y="4046538"/>
          <p14:tracePt t="40009" x="5059363" y="4022725"/>
          <p14:tracePt t="40026" x="5013325" y="4000500"/>
          <p14:tracePt t="40042" x="4968875" y="3962400"/>
          <p14:tracePt t="40059" x="4937125" y="3932238"/>
          <p14:tracePt t="40076" x="4922838" y="3908425"/>
          <p14:tracePt t="40092" x="4892675" y="3886200"/>
          <p14:tracePt t="40109" x="4884738" y="3878263"/>
          <p14:tracePt t="40126" x="4860925" y="3870325"/>
          <p14:tracePt t="40142" x="4838700" y="3848100"/>
          <p14:tracePt t="40159" x="4822825" y="3825875"/>
          <p14:tracePt t="40176" x="4816475" y="3817938"/>
          <p14:tracePt t="40192" x="4800600" y="3802063"/>
          <p14:tracePt t="40209" x="4784725" y="3794125"/>
          <p14:tracePt t="40226" x="4784725" y="3787775"/>
          <p14:tracePt t="40242" x="4784725" y="3771900"/>
          <p14:tracePt t="40259" x="4800600" y="3771900"/>
          <p14:tracePt t="40276" x="4838700" y="3771900"/>
          <p14:tracePt t="40293" x="4945063" y="3771900"/>
          <p14:tracePt t="40309" x="5051425" y="3771900"/>
          <p14:tracePt t="40326" x="5127625" y="3779838"/>
          <p14:tracePt t="40343" x="5143500" y="3794125"/>
          <p14:tracePt t="40359" x="5151438" y="3802063"/>
          <p14:tracePt t="40376" x="5151438" y="3825875"/>
          <p14:tracePt t="40409" x="5165725" y="3840163"/>
          <p14:tracePt t="40426" x="5203825" y="3856038"/>
          <p14:tracePt t="40443" x="5249863" y="3863975"/>
          <p14:tracePt t="40460" x="5287963" y="3886200"/>
          <p14:tracePt t="40476" x="5311775" y="3894138"/>
          <p14:tracePt t="40478" x="5318125" y="3894138"/>
          <p14:tracePt t="40509" x="5334000" y="3894138"/>
          <p14:tracePt t="40526" x="5341938" y="3894138"/>
          <p14:tracePt t="40543" x="5356225" y="3886200"/>
          <p14:tracePt t="40560" x="5364163" y="3870325"/>
          <p14:tracePt t="40576" x="5380038" y="3856038"/>
          <p14:tracePt t="40593" x="5387975" y="3848100"/>
          <p14:tracePt t="40609" x="5402263" y="3832225"/>
          <p14:tracePt t="40626" x="5402263" y="3825875"/>
          <p14:tracePt t="40643" x="5410200" y="3825875"/>
          <p14:tracePt t="40676" x="5418138" y="3825875"/>
          <p14:tracePt t="40693" x="5426075" y="3825875"/>
          <p14:tracePt t="40711" x="5432425" y="3825875"/>
          <p14:tracePt t="40728" x="5440363" y="3825875"/>
          <p14:tracePt t="40767" x="5448300" y="3825875"/>
          <p14:tracePt t="40783" x="5456238" y="3825875"/>
          <p14:tracePt t="40791" x="5464175" y="3825875"/>
          <p14:tracePt t="40847" x="5464175" y="3817938"/>
          <p14:tracePt t="40863" x="5464175" y="3810000"/>
          <p14:tracePt t="40887" x="5464175" y="3802063"/>
          <p14:tracePt t="40967" x="5464175" y="3794125"/>
          <p14:tracePt t="41231" x="5470525" y="3794125"/>
          <p14:tracePt t="41239" x="5478463" y="3794125"/>
          <p14:tracePt t="41247" x="5478463" y="3802063"/>
          <p14:tracePt t="41260" x="5486400" y="3810000"/>
          <p14:tracePt t="41277" x="5502275" y="3825875"/>
          <p14:tracePt t="41359" x="5502275" y="3832225"/>
          <p14:tracePt t="41367" x="5502275" y="3840163"/>
          <p14:tracePt t="41377" x="5502275" y="3848100"/>
          <p14:tracePt t="41393" x="5502275" y="3863975"/>
          <p14:tracePt t="41410" x="5508625" y="3878263"/>
          <p14:tracePt t="41427" x="5508625" y="3894138"/>
          <p14:tracePt t="41443" x="5508625" y="3902075"/>
          <p14:tracePt t="41460" x="5508625" y="3916363"/>
          <p14:tracePt t="41477" x="5508625" y="3940175"/>
          <p14:tracePt t="41494" x="5516563" y="3962400"/>
          <p14:tracePt t="41510" x="5524500" y="4000500"/>
          <p14:tracePt t="41527" x="5524500" y="4038600"/>
          <p14:tracePt t="41544" x="5524500" y="4060825"/>
          <p14:tracePt t="41560" x="5524500" y="4076700"/>
          <p14:tracePt t="41577" x="5532438" y="4098925"/>
          <p14:tracePt t="41593" x="5546725" y="4122738"/>
          <p14:tracePt t="41610" x="5546725" y="4137025"/>
          <p14:tracePt t="41627" x="5546725" y="4160838"/>
          <p14:tracePt t="41644" x="5546725" y="4175125"/>
          <p14:tracePt t="41660" x="5546725" y="4183063"/>
          <p14:tracePt t="41677" x="5546725" y="4191000"/>
          <p14:tracePt t="41879" x="5546725" y="4183063"/>
          <p14:tracePt t="41887" x="5546725" y="4175125"/>
          <p14:tracePt t="41911" x="5546725" y="4168775"/>
          <p14:tracePt t="41927" x="5546725" y="4160838"/>
          <p14:tracePt t="41943" x="5546725" y="4152900"/>
          <p14:tracePt t="41959" x="5546725" y="4144963"/>
          <p14:tracePt t="41967" x="5546725" y="4137025"/>
          <p14:tracePt t="41983" x="5546725" y="4130675"/>
          <p14:tracePt t="42007" x="5546725" y="4122738"/>
          <p14:tracePt t="42023" x="5546725" y="4114800"/>
          <p14:tracePt t="42055" x="5546725" y="4106863"/>
          <p14:tracePt t="42087" x="5546725" y="4098925"/>
          <p14:tracePt t="42103" x="5546725" y="4092575"/>
          <p14:tracePt t="42119" x="5546725" y="4084638"/>
          <p14:tracePt t="42127" x="5546725" y="4076700"/>
          <p14:tracePt t="42143" x="5546725" y="4068763"/>
          <p14:tracePt t="42159" x="5546725" y="4054475"/>
          <p14:tracePt t="42167" x="5546725" y="4046538"/>
          <p14:tracePt t="42177" x="5546725" y="4030663"/>
          <p14:tracePt t="42194" x="5546725" y="3984625"/>
          <p14:tracePt t="42211" x="5546725" y="3940175"/>
          <p14:tracePt t="42227" x="5546725" y="3886200"/>
          <p14:tracePt t="42244" x="5546725" y="3832225"/>
          <p14:tracePt t="42261" x="5546725" y="3779838"/>
          <p14:tracePt t="42277" x="5546725" y="3741738"/>
          <p14:tracePt t="42294" x="5546725" y="3695700"/>
          <p14:tracePt t="42311" x="5546725" y="3657600"/>
          <p14:tracePt t="42327" x="5546725" y="3635375"/>
          <p14:tracePt t="42344" x="5546725" y="3589338"/>
          <p14:tracePt t="42361" x="5546725" y="3573463"/>
          <p14:tracePt t="42378" x="5546725" y="3559175"/>
          <p14:tracePt t="42394" x="5546725" y="3543300"/>
          <p14:tracePt t="42411" x="5546725" y="3527425"/>
          <p14:tracePt t="42428" x="5546725" y="3521075"/>
          <p14:tracePt t="42444" x="5540375" y="3521075"/>
          <p14:tracePt t="42623" x="5546725" y="3535363"/>
          <p14:tracePt t="42631" x="5554663" y="3543300"/>
          <p14:tracePt t="42644" x="5554663" y="3551238"/>
          <p14:tracePt t="42661" x="5554663" y="3573463"/>
          <p14:tracePt t="42678" x="5554663" y="3619500"/>
          <p14:tracePt t="42694" x="5554663" y="3673475"/>
          <p14:tracePt t="42711" x="5554663" y="3687763"/>
          <p14:tracePt t="42728" x="5554663" y="3717925"/>
          <p14:tracePt t="42744" x="5554663" y="3733800"/>
          <p14:tracePt t="42761" x="5554663" y="3756025"/>
          <p14:tracePt t="42778" x="5554663" y="3787775"/>
          <p14:tracePt t="42794" x="5554663" y="3832225"/>
          <p14:tracePt t="42811" x="5554663" y="3856038"/>
          <p14:tracePt t="42828" x="5554663" y="3878263"/>
          <p14:tracePt t="42845" x="5554663" y="3886200"/>
          <p14:tracePt t="42878" x="5554663" y="3902075"/>
          <p14:tracePt t="42895" x="5554663" y="3924300"/>
          <p14:tracePt t="42911" x="5554663" y="3932238"/>
          <p14:tracePt t="42928" x="5554663" y="3946525"/>
          <p14:tracePt t="42945" x="5554663" y="3962400"/>
          <p14:tracePt t="42961" x="5554663" y="3970338"/>
          <p14:tracePt t="42978" x="5554663" y="3978275"/>
          <p14:tracePt t="42995" x="5554663" y="3984625"/>
          <p14:tracePt t="43011" x="5554663" y="3992563"/>
          <p14:tracePt t="43028" x="5546725" y="4008438"/>
          <p14:tracePt t="43045" x="5540375" y="4016375"/>
          <p14:tracePt t="43061" x="5532438" y="4030663"/>
          <p14:tracePt t="43078" x="5524500" y="4038600"/>
          <p14:tracePt t="43095" x="5524500" y="4054475"/>
          <p14:tracePt t="43111" x="5524500" y="4060825"/>
          <p14:tracePt t="43128" x="5524500" y="4068763"/>
          <p14:tracePt t="43145" x="5524500" y="4084638"/>
          <p14:tracePt t="43161" x="5524500" y="4098925"/>
          <p14:tracePt t="43263" x="5524500" y="4106863"/>
          <p14:tracePt t="43271" x="5532438" y="4106863"/>
          <p14:tracePt t="43303" x="5540375" y="4114800"/>
          <p14:tracePt t="43311" x="5554663" y="4122738"/>
          <p14:tracePt t="43335" x="5562600" y="4122738"/>
          <p14:tracePt t="43375" x="5570538" y="4122738"/>
          <p14:tracePt t="43415" x="5578475" y="4122738"/>
          <p14:tracePt t="43575" x="5578475" y="4130675"/>
          <p14:tracePt t="43663" x="5578475" y="4137025"/>
          <p14:tracePt t="43687" x="5578475" y="4144963"/>
          <p14:tracePt t="44423" x="5578475" y="4152900"/>
          <p14:tracePt t="44943" x="5584825" y="4152900"/>
          <p14:tracePt t="44983" x="5592763" y="4152900"/>
          <p14:tracePt t="45111" x="5600700" y="4144963"/>
          <p14:tracePt t="45119" x="5608638" y="4144963"/>
          <p14:tracePt t="45130" x="5616575" y="4130675"/>
          <p14:tracePt t="45146" x="5622925" y="4114800"/>
          <p14:tracePt t="45163" x="5646738" y="4098925"/>
          <p14:tracePt t="45180" x="5646738" y="4092575"/>
          <p14:tracePt t="45196" x="5646738" y="4084638"/>
          <p14:tracePt t="45213" x="5646738" y="4076700"/>
          <p14:tracePt t="45230" x="5654675" y="4068763"/>
          <p14:tracePt t="45263" x="5654675" y="4054475"/>
          <p14:tracePt t="45280" x="5654675" y="4046538"/>
          <p14:tracePt t="45383" x="5661025" y="4046538"/>
          <p14:tracePt t="45391" x="5668963" y="4046538"/>
          <p14:tracePt t="45407" x="5676900" y="4046538"/>
          <p14:tracePt t="45423" x="5676900" y="4054475"/>
          <p14:tracePt t="45439" x="5676900" y="4060825"/>
          <p14:tracePt t="45455" x="5684838" y="4060825"/>
          <p14:tracePt t="45463" x="5684838" y="4068763"/>
          <p14:tracePt t="45480" x="5692775" y="4076700"/>
          <p14:tracePt t="45497" x="5699125" y="4084638"/>
          <p14:tracePt t="45513" x="5699125" y="4098925"/>
          <p14:tracePt t="45547" x="5707063" y="4106863"/>
          <p14:tracePt t="45563" x="5722938" y="4122738"/>
          <p14:tracePt t="45597" x="5722938" y="4130675"/>
          <p14:tracePt t="45613" x="5722938" y="4137025"/>
          <p14:tracePt t="45663" x="5730875" y="4144963"/>
          <p14:tracePt t="45671" x="5737225" y="4144963"/>
          <p14:tracePt t="45807" x="5737225" y="4152900"/>
          <p14:tracePt t="45831" x="5745163" y="4152900"/>
          <p14:tracePt t="45863" x="5745163" y="4144963"/>
          <p14:tracePt t="45871" x="5753100" y="4137025"/>
          <p14:tracePt t="45880" x="5753100" y="4130675"/>
          <p14:tracePt t="45897" x="5753100" y="4068763"/>
          <p14:tracePt t="45914" x="5753100" y="4016375"/>
          <p14:tracePt t="45930" x="5753100" y="3962400"/>
          <p14:tracePt t="45947" x="5753100" y="3916363"/>
          <p14:tracePt t="45964" x="5753100" y="3878263"/>
          <p14:tracePt t="45980" x="5745163" y="3870325"/>
          <p14:tracePt t="45982" x="5745163" y="3863975"/>
          <p14:tracePt t="46023" x="5745163" y="3856038"/>
          <p14:tracePt t="46039" x="5745163" y="3848100"/>
          <p14:tracePt t="46055" x="5745163" y="3840163"/>
          <p14:tracePt t="46095" x="5737225" y="3832225"/>
          <p14:tracePt t="46111" x="5737225" y="3825875"/>
          <p14:tracePt t="46119" x="5737225" y="3817938"/>
          <p14:tracePt t="46375" x="5737225" y="3810000"/>
          <p14:tracePt t="46383" x="5730875" y="3810000"/>
          <p14:tracePt t="46398" x="5730875" y="3802063"/>
          <p14:tracePt t="48495" x="5730875" y="3794125"/>
          <p14:tracePt t="48535" x="5730875" y="3787775"/>
          <p14:tracePt t="50599" x="5730875" y="3794125"/>
          <p14:tracePt t="50615" x="5730875" y="3802063"/>
          <p14:tracePt t="50623" x="5730875" y="3810000"/>
          <p14:tracePt t="50639" x="5730875" y="3817938"/>
          <p14:tracePt t="50651" x="5730875" y="3832225"/>
          <p14:tracePt t="50668" x="5730875" y="3840163"/>
          <p14:tracePt t="50684" x="5730875" y="3856038"/>
          <p14:tracePt t="50701" x="5730875" y="3863975"/>
          <p14:tracePt t="50718" x="5730875" y="3878263"/>
          <p14:tracePt t="50734" x="5730875" y="3894138"/>
          <p14:tracePt t="50751" x="5730875" y="3902075"/>
          <p14:tracePt t="50768" x="5730875" y="3916363"/>
          <p14:tracePt t="50784" x="5730875" y="3932238"/>
          <p14:tracePt t="50801" x="5730875" y="3940175"/>
          <p14:tracePt t="50818" x="5730875" y="3946525"/>
          <p14:tracePt t="50834" x="5730875" y="3962400"/>
          <p14:tracePt t="50851" x="5730875" y="3970338"/>
          <p14:tracePt t="50868" x="5730875" y="3984625"/>
          <p14:tracePt t="50884" x="5730875" y="3992563"/>
          <p14:tracePt t="50901" x="5730875" y="4016375"/>
          <p14:tracePt t="50918" x="5730875" y="4030663"/>
          <p14:tracePt t="50934" x="5730875" y="4046538"/>
          <p14:tracePt t="50951" x="5730875" y="4054475"/>
          <p14:tracePt t="50968" x="5730875" y="4068763"/>
          <p14:tracePt t="50984" x="5730875" y="4076700"/>
          <p14:tracePt t="51001" x="5730875" y="4084638"/>
          <p14:tracePt t="51018" x="5730875" y="4092575"/>
          <p14:tracePt t="51071" x="5737225" y="4098925"/>
          <p14:tracePt t="51087" x="5737225" y="4106863"/>
          <p14:tracePt t="51111" x="5737225" y="4114800"/>
          <p14:tracePt t="51151" x="5737225" y="4122738"/>
          <p14:tracePt t="51159" x="5737225" y="4130675"/>
          <p14:tracePt t="51168" x="5737225" y="4137025"/>
          <p14:tracePt t="51999" x="5737225" y="4130675"/>
          <p14:tracePt t="52007" x="5737225" y="4092575"/>
          <p14:tracePt t="52019" x="5722938" y="4038600"/>
          <p14:tracePt t="52035" x="5668963" y="3954463"/>
          <p14:tracePt t="52052" x="5578475" y="3825875"/>
          <p14:tracePt t="52069" x="5478463" y="3711575"/>
          <p14:tracePt t="52085" x="5349875" y="3597275"/>
          <p14:tracePt t="52102" x="5235575" y="3475038"/>
          <p14:tracePt t="52119" x="5051425" y="3292475"/>
          <p14:tracePt t="52135" x="4975225" y="3230563"/>
          <p14:tracePt t="52152" x="4906963" y="3170238"/>
          <p14:tracePt t="52169" x="4846638" y="3108325"/>
          <p14:tracePt t="52185" x="4792663" y="3078163"/>
          <p14:tracePt t="52202" x="4702175" y="3025775"/>
          <p14:tracePt t="52219" x="4587875" y="2949575"/>
          <p14:tracePt t="52235" x="4457700" y="2857500"/>
          <p14:tracePt t="52252" x="4335463" y="2789238"/>
          <p14:tracePt t="52269" x="4275138" y="2759075"/>
          <p14:tracePt t="52285" x="4244975" y="2743200"/>
          <p14:tracePt t="52302" x="4213225" y="2713038"/>
          <p14:tracePt t="52319" x="4206875" y="2697163"/>
          <p14:tracePt t="52352" x="4221163" y="2697163"/>
          <p14:tracePt t="52369" x="4259263" y="2720975"/>
          <p14:tracePt t="52386" x="4267200" y="2720975"/>
          <p14:tracePt t="52402" x="4275138" y="2727325"/>
          <p14:tracePt t="57671" x="4283075" y="2727325"/>
          <p14:tracePt t="57679" x="4289425" y="2720975"/>
          <p14:tracePt t="57690" x="4297363" y="2705100"/>
          <p14:tracePt t="57706" x="4297363" y="2689225"/>
          <p14:tracePt t="57723" x="4305300" y="2682875"/>
          <p14:tracePt t="57743" x="4313238" y="2682875"/>
          <p14:tracePt t="57759" x="4327525" y="2682875"/>
          <p14:tracePt t="57773" x="4335463" y="2682875"/>
          <p14:tracePt t="57790" x="4389438" y="2682875"/>
          <p14:tracePt t="57807" x="4465638" y="2682875"/>
          <p14:tracePt t="57823" x="4511675" y="2682875"/>
          <p14:tracePt t="57840" x="4549775" y="2682875"/>
          <p14:tracePt t="57857" x="4656138" y="2682875"/>
          <p14:tracePt t="57873" x="4822825" y="2697163"/>
          <p14:tracePt t="57890" x="4975225" y="2743200"/>
          <p14:tracePt t="57907" x="5127625" y="2789238"/>
          <p14:tracePt t="57923" x="5227638" y="2849563"/>
          <p14:tracePt t="57940" x="5303838" y="2887663"/>
          <p14:tracePt t="57957" x="5372100" y="2933700"/>
          <p14:tracePt t="57973" x="5486400" y="2987675"/>
          <p14:tracePt t="57990" x="5668963" y="3055938"/>
          <p14:tracePt t="58007" x="5768975" y="3094038"/>
          <p14:tracePt t="58023" x="5829300" y="3101975"/>
          <p14:tracePt t="58040" x="5875338" y="3116263"/>
          <p14:tracePt t="58073" x="5883275" y="3116263"/>
          <p14:tracePt t="58090" x="5883275" y="3124200"/>
          <p14:tracePt t="58111" x="5883275" y="3132138"/>
          <p14:tracePt t="58143" x="5875338" y="3132138"/>
          <p14:tracePt t="58151" x="5867400" y="3132138"/>
          <p14:tracePt t="58159" x="5859463" y="3132138"/>
          <p14:tracePt t="58174" x="5845175" y="3132138"/>
          <p14:tracePt t="58190" x="5791200" y="3132138"/>
          <p14:tracePt t="58207" x="5753100" y="3140075"/>
          <p14:tracePt t="58224" x="5722938" y="3140075"/>
          <p14:tracePt t="58240" x="5707063" y="3146425"/>
          <p14:tracePt t="58257" x="5676900" y="3146425"/>
          <p14:tracePt t="58274" x="5654675" y="3146425"/>
          <p14:tracePt t="58290" x="5638800" y="3154363"/>
          <p14:tracePt t="58307" x="5616575" y="3154363"/>
          <p14:tracePt t="58324" x="5584825" y="3154363"/>
          <p14:tracePt t="58340" x="5546725" y="3154363"/>
          <p14:tracePt t="58357" x="5524500" y="3154363"/>
          <p14:tracePt t="58374" x="5516563" y="3162300"/>
          <p14:tracePt t="58471" x="5524500" y="3162300"/>
          <p14:tracePt t="58495" x="5532438" y="3162300"/>
          <p14:tracePt t="58567" x="5540375" y="3170238"/>
          <p14:tracePt t="58599" x="5546725" y="3170238"/>
          <p14:tracePt t="58695" x="5540375" y="3170238"/>
          <p14:tracePt t="58711" x="5524500" y="3170238"/>
          <p14:tracePt t="58718" x="5508625" y="3170238"/>
          <p14:tracePt t="58743" x="5494338" y="3170238"/>
          <p14:tracePt t="63943" x="5486400" y="3170238"/>
          <p14:tracePt t="64079" x="5486400" y="3178175"/>
          <p14:tracePt t="64087" x="5494338" y="3178175"/>
          <p14:tracePt t="64102" x="5494338" y="3184525"/>
          <p14:tracePt t="64112" x="5502275" y="3192463"/>
          <p14:tracePt t="64129" x="5502275" y="3208338"/>
          <p14:tracePt t="64145" x="5508625" y="3230563"/>
          <p14:tracePt t="64162" x="5508625" y="3246438"/>
          <p14:tracePt t="64178" x="5516563" y="3268663"/>
          <p14:tracePt t="64195" x="5516563" y="3284538"/>
          <p14:tracePt t="64212" x="5524500" y="3306763"/>
          <p14:tracePt t="64229" x="5524500" y="3344863"/>
          <p14:tracePt t="64245" x="5524500" y="3375025"/>
          <p14:tracePt t="64262" x="5524500" y="3421063"/>
          <p14:tracePt t="64279" x="5540375" y="3467100"/>
          <p14:tracePt t="64295" x="5540375" y="3482975"/>
          <p14:tracePt t="64312" x="5540375" y="3505200"/>
          <p14:tracePt t="64329" x="5540375" y="3535363"/>
          <p14:tracePt t="64345" x="5540375" y="3559175"/>
          <p14:tracePt t="64362" x="5532438" y="3581400"/>
          <p14:tracePt t="64378" x="5532438" y="3619500"/>
          <p14:tracePt t="64395" x="5532438" y="3641725"/>
          <p14:tracePt t="64412" x="5524500" y="3673475"/>
          <p14:tracePt t="64429" x="5524500" y="3687763"/>
          <p14:tracePt t="64445" x="5516563" y="3703638"/>
          <p14:tracePt t="64446" x="5516563" y="3711575"/>
          <p14:tracePt t="64462" x="5508625" y="3711575"/>
          <p14:tracePt t="64479" x="5486400" y="3725863"/>
          <p14:tracePt t="64495" x="5464175" y="3741738"/>
          <p14:tracePt t="64512" x="5448300" y="3756025"/>
          <p14:tracePt t="64529" x="5432425" y="3763963"/>
          <p14:tracePt t="64545" x="5410200" y="3779838"/>
          <p14:tracePt t="64562" x="5394325" y="3787775"/>
          <p14:tracePt t="64579" x="5372100" y="3802063"/>
          <p14:tracePt t="64595" x="5356225" y="3810000"/>
          <p14:tracePt t="64612" x="5326063" y="3817938"/>
          <p14:tracePt t="64629" x="5287963" y="3817938"/>
          <p14:tracePt t="64645" x="5265738" y="3825875"/>
          <p14:tracePt t="64662" x="5219700" y="3848100"/>
          <p14:tracePt t="64679" x="5197475" y="3856038"/>
          <p14:tracePt t="64695" x="5181600" y="3863975"/>
          <p14:tracePt t="64712" x="5159375" y="3863975"/>
          <p14:tracePt t="64729" x="5135563" y="3863975"/>
          <p14:tracePt t="64745" x="5097463" y="3863975"/>
          <p14:tracePt t="64762" x="5051425" y="3863975"/>
          <p14:tracePt t="64779" x="5006975" y="3863975"/>
          <p14:tracePt t="64795" x="4983163" y="3863975"/>
          <p14:tracePt t="64812" x="4960938" y="3863975"/>
          <p14:tracePt t="64829" x="4937125" y="3863975"/>
          <p14:tracePt t="64846" x="4922838" y="3863975"/>
          <p14:tracePt t="64862" x="4899025" y="3863975"/>
          <p14:tracePt t="64879" x="4868863" y="3863975"/>
          <p14:tracePt t="64896" x="4838700" y="3863975"/>
          <p14:tracePt t="64912" x="4816475" y="3863975"/>
          <p14:tracePt t="64929" x="4792663" y="3863975"/>
          <p14:tracePt t="64946" x="4746625" y="3863975"/>
          <p14:tracePt t="64962" x="4724400" y="3848100"/>
          <p14:tracePt t="64979" x="4694238" y="3848100"/>
          <p14:tracePt t="64996" x="4678363" y="3832225"/>
          <p14:tracePt t="65012" x="4664075" y="3825875"/>
          <p14:tracePt t="65029" x="4664075" y="3810000"/>
          <p14:tracePt t="65046" x="4656138" y="3794125"/>
          <p14:tracePt t="65062" x="4632325" y="3763963"/>
          <p14:tracePt t="65079" x="4610100" y="3756025"/>
          <p14:tracePt t="65096" x="4594225" y="3741738"/>
          <p14:tracePt t="65112" x="4587875" y="3741738"/>
          <p14:tracePt t="65129" x="4579938" y="3733800"/>
          <p14:tracePt t="65146" x="4579938" y="3717925"/>
          <p14:tracePt t="65179" x="4572000" y="3711575"/>
          <p14:tracePt t="65196" x="4572000" y="3695700"/>
          <p14:tracePt t="65212" x="4572000" y="3687763"/>
          <p14:tracePt t="65214" x="4572000" y="3679825"/>
          <p14:tracePt t="65230" x="4572000" y="3665538"/>
          <p14:tracePt t="65246" x="4572000" y="3657600"/>
          <p14:tracePt t="65263" x="4572000" y="3649663"/>
          <p14:tracePt t="65279" x="4572000" y="3641725"/>
          <p14:tracePt t="65296" x="4572000" y="3635375"/>
          <p14:tracePt t="65327" x="4579938" y="3627438"/>
          <p14:tracePt t="65334" x="4579938" y="3619500"/>
          <p14:tracePt t="65350" x="4587875" y="3611563"/>
          <p14:tracePt t="65366" x="4594225" y="3603625"/>
          <p14:tracePt t="65379" x="4594225" y="3589338"/>
          <p14:tracePt t="65396" x="4610100" y="3581400"/>
          <p14:tracePt t="65413" x="4618038" y="3565525"/>
          <p14:tracePt t="65429" x="4640263" y="3559175"/>
          <p14:tracePt t="65446" x="4648200" y="3551238"/>
          <p14:tracePt t="65463" x="4664075" y="3551238"/>
          <p14:tracePt t="65479" x="4678363" y="3551238"/>
          <p14:tracePt t="65496" x="4702175" y="3551238"/>
          <p14:tracePt t="65513" x="4724400" y="3551238"/>
          <p14:tracePt t="65529" x="4746625" y="3551238"/>
          <p14:tracePt t="65546" x="4754563" y="3543300"/>
          <p14:tracePt t="65563" x="4770438" y="3543300"/>
          <p14:tracePt t="65579" x="4784725" y="3543300"/>
          <p14:tracePt t="65596" x="4800600" y="3543300"/>
          <p14:tracePt t="65613" x="4816475" y="3543300"/>
          <p14:tracePt t="65630" x="4846638" y="3573463"/>
          <p14:tracePt t="65663" x="4860925" y="3581400"/>
          <p14:tracePt t="65679" x="4860925" y="3597275"/>
          <p14:tracePt t="65713" x="4884738" y="3619500"/>
          <p14:tracePt t="65730" x="4899025" y="3641725"/>
          <p14:tracePt t="65746" x="4922838" y="3657600"/>
          <p14:tracePt t="65763" x="4937125" y="3673475"/>
          <p14:tracePt t="65780" x="4953000" y="3679825"/>
          <p14:tracePt t="65796" x="4953000" y="3695700"/>
          <p14:tracePt t="65813" x="4960938" y="3711575"/>
          <p14:tracePt t="65830" x="4968875" y="3733800"/>
          <p14:tracePt t="65846" x="4975225" y="3749675"/>
          <p14:tracePt t="65863" x="4975225" y="3763963"/>
          <p14:tracePt t="65880" x="4975225" y="3771900"/>
          <p14:tracePt t="65896" x="4975225" y="3779838"/>
          <p14:tracePt t="65913" x="4975225" y="3794125"/>
          <p14:tracePt t="65930" x="4968875" y="3794125"/>
          <p14:tracePt t="65946" x="4960938" y="3794125"/>
          <p14:tracePt t="65963" x="4953000" y="3794125"/>
          <p14:tracePt t="65980" x="4937125" y="3794125"/>
          <p14:tracePt t="65996" x="4922838" y="3802063"/>
          <p14:tracePt t="66013" x="4906963" y="3817938"/>
          <p14:tracePt t="66030" x="4892675" y="3817938"/>
          <p14:tracePt t="66046" x="4876800" y="3817938"/>
          <p14:tracePt t="66063" x="4860925" y="3817938"/>
          <p14:tracePt t="66080" x="4838700" y="3817938"/>
          <p14:tracePt t="66096" x="4816475" y="3817938"/>
          <p14:tracePt t="66113" x="4792663" y="3810000"/>
          <p14:tracePt t="66130" x="4754563" y="3779838"/>
          <p14:tracePt t="66147" x="4732338" y="3771900"/>
          <p14:tracePt t="66163" x="4702175" y="3749675"/>
          <p14:tracePt t="66180" x="4678363" y="3717925"/>
          <p14:tracePt t="66197" x="4670425" y="3703638"/>
          <p14:tracePt t="66213" x="4656138" y="3679825"/>
          <p14:tracePt t="66215" x="4648200" y="3679825"/>
          <p14:tracePt t="66230" x="4648200" y="3665538"/>
          <p14:tracePt t="66247" x="4648200" y="3657600"/>
          <p14:tracePt t="66263" x="4632325" y="3641725"/>
          <p14:tracePt t="66297" x="4625975" y="3619500"/>
          <p14:tracePt t="66313" x="4625975" y="3603625"/>
          <p14:tracePt t="66330" x="4625975" y="3597275"/>
          <p14:tracePt t="66347" x="4625975" y="3573463"/>
          <p14:tracePt t="66363" x="4625975" y="3559175"/>
          <p14:tracePt t="66380" x="4625975" y="3543300"/>
          <p14:tracePt t="66397" x="4625975" y="3527425"/>
          <p14:tracePt t="66413" x="4625975" y="3521075"/>
          <p14:tracePt t="66447" x="4625975" y="3513138"/>
          <p14:tracePt t="66463" x="4640263" y="3505200"/>
          <p14:tracePt t="66480" x="4664075" y="3505200"/>
          <p14:tracePt t="66497" x="4670425" y="3497263"/>
          <p14:tracePt t="66513" x="4686300" y="3497263"/>
          <p14:tracePt t="66547" x="4694238" y="3497263"/>
          <p14:tracePt t="66564" x="4708525" y="3497263"/>
          <p14:tracePt t="66597" x="4716463" y="3497263"/>
          <p14:tracePt t="66614" x="4724400" y="3497263"/>
          <p14:tracePt t="66783" x="4732338" y="3497263"/>
          <p14:tracePt t="66790" x="4740275" y="3497263"/>
          <p14:tracePt t="66799" x="4746625" y="3497263"/>
          <p14:tracePt t="66903" x="4754563" y="3497263"/>
          <p14:tracePt t="66911" x="4762500" y="3497263"/>
          <p14:tracePt t="66927" x="4770438" y="3505200"/>
          <p14:tracePt t="66935" x="4770438" y="3513138"/>
          <p14:tracePt t="66947" x="4778375" y="3513138"/>
          <p14:tracePt t="66964" x="4792663" y="3521075"/>
          <p14:tracePt t="66981" x="4800600" y="3527425"/>
          <p14:tracePt t="66997" x="4816475" y="3543300"/>
          <p14:tracePt t="67014" x="4830763" y="3551238"/>
          <p14:tracePt t="67031" x="4838700" y="3559175"/>
          <p14:tracePt t="67047" x="4838700" y="3565525"/>
          <p14:tracePt t="67064" x="4846638" y="3581400"/>
          <p14:tracePt t="67081" x="4854575" y="3597275"/>
          <p14:tracePt t="67097" x="4860925" y="3611563"/>
          <p14:tracePt t="67114" x="4860925" y="3627438"/>
          <p14:tracePt t="67131" x="4860925" y="3635375"/>
          <p14:tracePt t="67147" x="4860925" y="3641725"/>
          <p14:tracePt t="67164" x="4860925" y="3649663"/>
          <p14:tracePt t="67181" x="4860925" y="3665538"/>
          <p14:tracePt t="67198" x="4860925" y="3687763"/>
          <p14:tracePt t="67214" x="4860925" y="3703638"/>
          <p14:tracePt t="67231" x="4860925" y="3711575"/>
          <p14:tracePt t="67247" x="4854575" y="3717925"/>
          <p14:tracePt t="67264" x="4854575" y="3733800"/>
          <p14:tracePt t="67281" x="4854575" y="3749675"/>
          <p14:tracePt t="67297" x="4846638" y="3749675"/>
          <p14:tracePt t="67314" x="4830763" y="3763963"/>
          <p14:tracePt t="67331" x="4830763" y="3771900"/>
          <p14:tracePt t="67347" x="4822825" y="3771900"/>
          <p14:tracePt t="67364" x="4808538" y="3771900"/>
          <p14:tracePt t="67381" x="4800600" y="3771900"/>
          <p14:tracePt t="67398" x="4778375" y="3771900"/>
          <p14:tracePt t="67414" x="4770438" y="3771900"/>
          <p14:tracePt t="67431" x="4762500" y="3763963"/>
          <p14:tracePt t="67448" x="4740275" y="3749675"/>
          <p14:tracePt t="67464" x="4740275" y="3733800"/>
          <p14:tracePt t="67481" x="4732338" y="3725863"/>
          <p14:tracePt t="67498" x="4716463" y="3711575"/>
          <p14:tracePt t="67514" x="4716463" y="3703638"/>
          <p14:tracePt t="67531" x="4716463" y="3687763"/>
          <p14:tracePt t="67548" x="4708525" y="3679825"/>
          <p14:tracePt t="67564" x="4708525" y="3673475"/>
          <p14:tracePt t="67581" x="4702175" y="3649663"/>
          <p14:tracePt t="67598" x="4702175" y="3641725"/>
          <p14:tracePt t="67614" x="4702175" y="3619500"/>
          <p14:tracePt t="67648" x="4702175" y="3611563"/>
          <p14:tracePt t="67664" x="4702175" y="3603625"/>
          <p14:tracePt t="67681" x="4702175" y="3597275"/>
          <p14:tracePt t="67698" x="4702175" y="3589338"/>
          <p14:tracePt t="67719" x="4708525" y="3589338"/>
          <p14:tracePt t="67734" x="4716463" y="3589338"/>
          <p14:tracePt t="67748" x="4724400" y="3589338"/>
          <p14:tracePt t="67765" x="4732338" y="3589338"/>
          <p14:tracePt t="67781" x="4746625" y="3589338"/>
          <p14:tracePt t="67798" x="4754563" y="3589338"/>
          <p14:tracePt t="67815" x="4762500" y="3589338"/>
          <p14:tracePt t="67831" x="4762500" y="3597275"/>
          <p14:tracePt t="67870" x="4762500" y="3603625"/>
          <p14:tracePt t="67878" x="4770438" y="3603625"/>
          <p14:tracePt t="67886" x="4770438" y="3611563"/>
          <p14:tracePt t="67898" x="4778375" y="3619500"/>
          <p14:tracePt t="67915" x="4778375" y="3649663"/>
          <p14:tracePt t="67931" x="4792663" y="3687763"/>
          <p14:tracePt t="67948" x="4808538" y="3749675"/>
          <p14:tracePt t="67965" x="4822825" y="3802063"/>
          <p14:tracePt t="67981" x="4822825" y="3878263"/>
          <p14:tracePt t="67998" x="4822825" y="4022725"/>
          <p14:tracePt t="68015" x="4822825" y="4183063"/>
          <p14:tracePt t="68031" x="4822825" y="4327525"/>
          <p14:tracePt t="68048" x="4822825" y="4487863"/>
          <p14:tracePt t="68065" x="4822825" y="4625975"/>
          <p14:tracePt t="68081" x="4822825" y="4784725"/>
          <p14:tracePt t="68098" x="4816475" y="4906963"/>
          <p14:tracePt t="68115" x="4792663" y="5013325"/>
          <p14:tracePt t="68131" x="4784725" y="5051425"/>
          <p14:tracePt t="68165" x="4778375" y="5051425"/>
          <p14:tracePt t="68190" x="4770438" y="5051425"/>
          <p14:tracePt t="68206" x="4762500" y="5051425"/>
          <p14:tracePt t="68222" x="4754563" y="5051425"/>
          <p14:tracePt t="68232" x="4746625" y="5051425"/>
          <p14:tracePt t="68270" x="4746625" y="5037138"/>
          <p14:tracePt t="68286" x="4746625" y="5013325"/>
          <p14:tracePt t="68294" x="4746625" y="5006975"/>
          <p14:tracePt t="68302" x="4746625" y="4991100"/>
          <p14:tracePt t="68315" x="4746625" y="4968875"/>
          <p14:tracePt t="68332" x="4778375" y="4945063"/>
          <p14:tracePt t="68349" x="4816475" y="4937125"/>
          <p14:tracePt t="68365" x="4838700" y="4937125"/>
          <p14:tracePt t="68382" x="4854575" y="4953000"/>
          <p14:tracePt t="68399" x="4876800" y="5006975"/>
          <p14:tracePt t="68415" x="4906963" y="5059363"/>
          <p14:tracePt t="68432" x="4922838" y="5105400"/>
          <p14:tracePt t="68449" x="4922838" y="5127625"/>
          <p14:tracePt t="68465" x="4930775" y="5165725"/>
          <p14:tracePt t="68482" x="4937125" y="5197475"/>
          <p14:tracePt t="68499" x="4937125" y="5219700"/>
          <p14:tracePt t="68515" x="4937125" y="5249863"/>
          <p14:tracePt t="68532" x="4937125" y="5257800"/>
          <p14:tracePt t="68549" x="4937125" y="5273675"/>
          <p14:tracePt t="68565" x="4922838" y="5273675"/>
          <p14:tracePt t="68582" x="4914900" y="5280025"/>
          <p14:tracePt t="68599" x="4876800" y="5287963"/>
          <p14:tracePt t="68615" x="4838700" y="5287963"/>
          <p14:tracePt t="68632" x="4808538" y="5280025"/>
          <p14:tracePt t="68649" x="4770438" y="5265738"/>
          <p14:tracePt t="68665" x="4746625" y="5241925"/>
          <p14:tracePt t="68682" x="4724400" y="5219700"/>
          <p14:tracePt t="68699" x="4702175" y="5189538"/>
          <p14:tracePt t="68715" x="4686300" y="5165725"/>
          <p14:tracePt t="68732" x="4678363" y="5143500"/>
          <p14:tracePt t="68734" x="4678363" y="5135563"/>
          <p14:tracePt t="68749" x="4678363" y="5127625"/>
          <p14:tracePt t="68765" x="4678363" y="5105400"/>
          <p14:tracePt t="68782" x="4678363" y="5067300"/>
          <p14:tracePt t="68799" x="4678363" y="5059363"/>
          <p14:tracePt t="68815" x="4694238" y="5037138"/>
          <p14:tracePt t="68832" x="4716463" y="5021263"/>
          <p14:tracePt t="68849" x="4732338" y="5013325"/>
          <p14:tracePt t="68865" x="4754563" y="5013325"/>
          <p14:tracePt t="68882" x="4784725" y="5021263"/>
          <p14:tracePt t="68899" x="4816475" y="5045075"/>
          <p14:tracePt t="68915" x="4846638" y="5075238"/>
          <p14:tracePt t="68932" x="4868863" y="5113338"/>
          <p14:tracePt t="68949" x="4868863" y="5151438"/>
          <p14:tracePt t="68966" x="4868863" y="5203825"/>
          <p14:tracePt t="68982" x="4868863" y="5249863"/>
          <p14:tracePt t="68999" x="4846638" y="5265738"/>
          <p14:tracePt t="69016" x="4838700" y="5265738"/>
          <p14:tracePt t="69032" x="4816475" y="5265738"/>
          <p14:tracePt t="69049" x="4800600" y="5273675"/>
          <p14:tracePt t="69066" x="4770438" y="5273675"/>
          <p14:tracePt t="69082" x="4746625" y="5273675"/>
          <p14:tracePt t="69099" x="4708525" y="5273675"/>
          <p14:tracePt t="69116" x="4670425" y="5273675"/>
          <p14:tracePt t="69149" x="4664075" y="5257800"/>
          <p14:tracePt t="69166" x="4656138" y="5235575"/>
          <p14:tracePt t="69182" x="4656138" y="5173663"/>
          <p14:tracePt t="69199" x="4656138" y="5127625"/>
          <p14:tracePt t="69216" x="4656138" y="5083175"/>
          <p14:tracePt t="69232" x="4686300" y="5045075"/>
          <p14:tracePt t="69249" x="4702175" y="5021263"/>
          <p14:tracePt t="69266" x="4732338" y="5021263"/>
          <p14:tracePt t="69282" x="4754563" y="5021263"/>
          <p14:tracePt t="69299" x="4770438" y="5021263"/>
          <p14:tracePt t="69316" x="4792663" y="5051425"/>
          <p14:tracePt t="69332" x="4816475" y="5075238"/>
          <p14:tracePt t="69349" x="4816475" y="5105400"/>
          <p14:tracePt t="69366" x="4816475" y="5121275"/>
          <p14:tracePt t="69382" x="4816475" y="5143500"/>
          <p14:tracePt t="69399" x="4808538" y="5143500"/>
          <p14:tracePt t="69432" x="4792663" y="5143500"/>
          <p14:tracePt t="69449" x="4784725" y="5135563"/>
          <p14:tracePt t="69466" x="4784725" y="5121275"/>
          <p14:tracePt t="69483" x="4784725" y="5083175"/>
          <p14:tracePt t="69499" x="4784725" y="5013325"/>
          <p14:tracePt t="69516" x="4784725" y="4937125"/>
          <p14:tracePt t="69533" x="4784725" y="4838700"/>
          <p14:tracePt t="69549" x="4784725" y="4724400"/>
          <p14:tracePt t="69566" x="4838700" y="4564063"/>
          <p14:tracePt t="69583" x="4876800" y="4473575"/>
          <p14:tracePt t="69599" x="4899025" y="4403725"/>
          <p14:tracePt t="69616" x="4899025" y="4351338"/>
          <p14:tracePt t="69633" x="4906963" y="4335463"/>
          <p14:tracePt t="69649" x="4906963" y="4313238"/>
          <p14:tracePt t="69666" x="4906963" y="4297363"/>
          <p14:tracePt t="69683" x="4906963" y="4283075"/>
          <p14:tracePt t="69699" x="4906963" y="4229100"/>
          <p14:tracePt t="69716" x="4906963" y="4175125"/>
          <p14:tracePt t="69733" x="4906963" y="4106863"/>
          <p14:tracePt t="69735" x="4906963" y="4068763"/>
          <p14:tracePt t="69750" x="4906963" y="4046538"/>
          <p14:tracePt t="69766" x="4906963" y="3962400"/>
          <p14:tracePt t="69783" x="4906963" y="3932238"/>
          <p14:tracePt t="69799" x="4906963" y="3902075"/>
          <p14:tracePt t="69816" x="4899025" y="3894138"/>
          <p14:tracePt t="69833" x="4884738" y="3886200"/>
          <p14:tracePt t="69849" x="4884738" y="3870325"/>
          <p14:tracePt t="69866" x="4876800" y="3870325"/>
          <p14:tracePt t="69883" x="4868863" y="3863975"/>
          <p14:tracePt t="69900" x="4846638" y="3848100"/>
          <p14:tracePt t="69916" x="4816475" y="3825875"/>
          <p14:tracePt t="69933" x="4808538" y="3810000"/>
          <p14:tracePt t="69950" x="4792663" y="3787775"/>
          <p14:tracePt t="69966" x="4784725" y="3771900"/>
          <p14:tracePt t="69983" x="4784725" y="3763963"/>
          <p14:tracePt t="70000" x="4784725" y="3756025"/>
          <p14:tracePt t="70911" x="4784725" y="3763963"/>
          <p14:tracePt t="70935" x="4784725" y="3771900"/>
          <p14:tracePt t="70958" x="4784725" y="3779838"/>
          <p14:tracePt t="70975" x="4784725" y="3787775"/>
          <p14:tracePt t="71366" x="4792663" y="3794125"/>
          <p14:tracePt t="71374" x="4792663" y="3802063"/>
          <p14:tracePt t="71384" x="4800600" y="3802063"/>
          <p14:tracePt t="71415" x="4800600" y="3810000"/>
          <p14:tracePt t="71447" x="4800600" y="3817938"/>
          <p14:tracePt t="71655" x="4800600" y="3825875"/>
          <p14:tracePt t="71670" x="4808538" y="3832225"/>
          <p14:tracePt t="71686" x="4816475" y="3832225"/>
          <p14:tracePt t="71694" x="4822825" y="3832225"/>
          <p14:tracePt t="74527" x="4816475" y="3832225"/>
          <p14:tracePt t="74534" x="4808538" y="3825875"/>
          <p14:tracePt t="74542" x="4808538" y="3817938"/>
          <p14:tracePt t="74558" x="4808538" y="3810000"/>
          <p14:tracePt t="74570" x="4800600" y="3802063"/>
          <p14:tracePt t="74587" x="4792663" y="3794125"/>
          <p14:tracePt t="74603" x="4784725" y="3779838"/>
          <p14:tracePt t="74637" x="4784725" y="3771900"/>
          <p14:tracePt t="74654" x="4784725" y="3756025"/>
          <p14:tracePt t="74694" x="4784725" y="3749675"/>
          <p14:tracePt t="74710" x="4784725" y="3741738"/>
          <p14:tracePt t="74720" x="4784725" y="3733800"/>
          <p14:tracePt t="74737" x="4784725" y="3717925"/>
          <p14:tracePt t="74753" x="4784725" y="3711575"/>
          <p14:tracePt t="74878" x="4784725" y="3703638"/>
          <p14:tracePt t="75063" x="4784725" y="3695700"/>
          <p14:tracePt t="75070" x="4778375" y="3687763"/>
          <p14:tracePt t="75087" x="4770438" y="3673475"/>
          <p14:tracePt t="75104" x="4770438" y="3657600"/>
          <p14:tracePt t="75120" x="4770438" y="3635375"/>
          <p14:tracePt t="75137" x="4770438" y="3619500"/>
          <p14:tracePt t="75286" x="4778375" y="3627438"/>
          <p14:tracePt t="75294" x="4784725" y="3627438"/>
          <p14:tracePt t="75304" x="4792663" y="3627438"/>
          <p14:tracePt t="75321" x="4800600" y="3635375"/>
          <p14:tracePt t="75337" x="4808538" y="3641725"/>
          <p14:tracePt t="75354" x="4816475" y="3641725"/>
          <p14:tracePt t="75371" x="4822825" y="3649663"/>
          <p14:tracePt t="75387" x="4838700" y="3649663"/>
          <p14:tracePt t="75404" x="4846638" y="3649663"/>
          <p14:tracePt t="76030" x="4846638" y="3657600"/>
          <p14:tracePt t="76046" x="4846638" y="3665538"/>
          <p14:tracePt t="76055" x="4846638" y="3673475"/>
          <p14:tracePt t="76071" x="4846638" y="3679825"/>
          <p14:tracePt t="76088" x="4846638" y="3695700"/>
          <p14:tracePt t="76104" x="4846638" y="3703638"/>
          <p14:tracePt t="76121" x="4846638" y="3711575"/>
          <p14:tracePt t="76138" x="4846638" y="3725863"/>
          <p14:tracePt t="76155" x="4846638" y="3733800"/>
          <p14:tracePt t="76286" x="4846638" y="3741738"/>
          <p14:tracePt t="76294" x="4846638" y="3749675"/>
          <p14:tracePt t="76311" x="4846638" y="3756025"/>
          <p14:tracePt t="76374" x="4846638" y="3763963"/>
          <p14:tracePt t="76390" x="4838700" y="3763963"/>
          <p14:tracePt t="76406" x="4838700" y="3771900"/>
          <p14:tracePt t="76414" x="4830763" y="3771900"/>
          <p14:tracePt t="76422" x="4822825" y="3771900"/>
          <p14:tracePt t="76438" x="4808538" y="3771900"/>
          <p14:tracePt t="76455" x="4784725" y="3771900"/>
          <p14:tracePt t="76471" x="4778375" y="3771900"/>
          <p14:tracePt t="76488" x="4770438" y="3771900"/>
          <p14:tracePt t="76505" x="4746625" y="3771900"/>
          <p14:tracePt t="76522" x="4732338" y="3763963"/>
          <p14:tracePt t="76538" x="4716463" y="3763963"/>
          <p14:tracePt t="76555" x="4694238" y="3763963"/>
          <p14:tracePt t="76572" x="4678363" y="3763963"/>
          <p14:tracePt t="76588" x="4670425" y="3763963"/>
          <p14:tracePt t="76605" x="4656138" y="3756025"/>
          <p14:tracePt t="76622" x="4640263" y="3749675"/>
          <p14:tracePt t="76638" x="4625975" y="3733800"/>
          <p14:tracePt t="76655" x="4618038" y="3717925"/>
          <p14:tracePt t="76672" x="4602163" y="3703638"/>
          <p14:tracePt t="76689" x="4594225" y="3679825"/>
          <p14:tracePt t="76705" x="4579938" y="3649663"/>
          <p14:tracePt t="76722" x="4579938" y="3635375"/>
          <p14:tracePt t="76739" x="4579938" y="3611563"/>
          <p14:tracePt t="76755" x="4579938" y="3597275"/>
          <p14:tracePt t="76772" x="4579938" y="3581400"/>
          <p14:tracePt t="76789" x="4579938" y="3559175"/>
          <p14:tracePt t="76805" x="4579938" y="3535363"/>
          <p14:tracePt t="76822" x="4579938" y="3513138"/>
          <p14:tracePt t="76824" x="4579938" y="3497263"/>
          <p14:tracePt t="76839" x="4579938" y="3467100"/>
          <p14:tracePt t="76855" x="4579938" y="3444875"/>
          <p14:tracePt t="76872" x="4579938" y="3413125"/>
          <p14:tracePt t="76889" x="4579938" y="3390900"/>
          <p14:tracePt t="76905" x="4579938" y="3382963"/>
          <p14:tracePt t="76922" x="4579938" y="3360738"/>
          <p14:tracePt t="76939" x="4579938" y="3352800"/>
          <p14:tracePt t="76955" x="4579938" y="3330575"/>
          <p14:tracePt t="76972" x="4579938" y="3314700"/>
          <p14:tracePt t="76989" x="4579938" y="3306763"/>
          <p14:tracePt t="77005" x="4587875" y="3292475"/>
          <p14:tracePt t="77022" x="4602163" y="3276600"/>
          <p14:tracePt t="77039" x="4618038" y="3260725"/>
          <p14:tracePt t="77055" x="4632325" y="3260725"/>
          <p14:tracePt t="77072" x="4656138" y="3246438"/>
          <p14:tracePt t="77089" x="4678363" y="3238500"/>
          <p14:tracePt t="77105" x="4694238" y="3230563"/>
          <p14:tracePt t="77122" x="4708525" y="3230563"/>
          <p14:tracePt t="77155" x="4716463" y="3230563"/>
          <p14:tracePt t="77172" x="4724400" y="3230563"/>
          <p14:tracePt t="77189" x="4746625" y="3230563"/>
          <p14:tracePt t="77206" x="4770438" y="3230563"/>
          <p14:tracePt t="77222" x="4808538" y="3230563"/>
          <p14:tracePt t="77239" x="4846638" y="3230563"/>
          <p14:tracePt t="77255" x="4860925" y="3230563"/>
          <p14:tracePt t="77272" x="4868863" y="3230563"/>
          <p14:tracePt t="77289" x="4884738" y="3238500"/>
          <p14:tracePt t="77305" x="4892675" y="3254375"/>
          <p14:tracePt t="77322" x="4899025" y="3276600"/>
          <p14:tracePt t="77339" x="4922838" y="3298825"/>
          <p14:tracePt t="77355" x="4930775" y="3322638"/>
          <p14:tracePt t="77372" x="4945063" y="3336925"/>
          <p14:tracePt t="77389" x="4953000" y="3360738"/>
          <p14:tracePt t="77406" x="4960938" y="3382963"/>
          <p14:tracePt t="77422" x="4983163" y="3421063"/>
          <p14:tracePt t="77439" x="4991100" y="3429000"/>
          <p14:tracePt t="77456" x="4991100" y="3451225"/>
          <p14:tracePt t="77472" x="4999038" y="3467100"/>
          <p14:tracePt t="77489" x="4999038" y="3489325"/>
          <p14:tracePt t="77506" x="5006975" y="3527425"/>
          <p14:tracePt t="77522" x="5006975" y="3551238"/>
          <p14:tracePt t="77539" x="5006975" y="3565525"/>
          <p14:tracePt t="77556" x="5006975" y="3581400"/>
          <p14:tracePt t="77572" x="5006975" y="3603625"/>
          <p14:tracePt t="77589" x="5006975" y="3619500"/>
          <p14:tracePt t="77606" x="5006975" y="3635375"/>
          <p14:tracePt t="77606" x="5006975" y="3649663"/>
          <p14:tracePt t="77622" x="5006975" y="3665538"/>
          <p14:tracePt t="77639" x="5006975" y="3687763"/>
          <p14:tracePt t="77656" x="5006975" y="3703638"/>
          <p14:tracePt t="77672" x="4999038" y="3711575"/>
          <p14:tracePt t="77689" x="4983163" y="3733800"/>
          <p14:tracePt t="77706" x="4975225" y="3749675"/>
          <p14:tracePt t="77722" x="4968875" y="3771900"/>
          <p14:tracePt t="77739" x="4953000" y="3779838"/>
          <p14:tracePt t="77756" x="4937125" y="3787775"/>
          <p14:tracePt t="77773" x="4922838" y="3802063"/>
          <p14:tracePt t="77789" x="4899025" y="3810000"/>
          <p14:tracePt t="77806" x="4868863" y="3825875"/>
          <p14:tracePt t="77823" x="4846638" y="3832225"/>
          <p14:tracePt t="77839" x="4830763" y="3856038"/>
          <p14:tracePt t="77856" x="4808538" y="3856038"/>
          <p14:tracePt t="77873" x="4770438" y="3870325"/>
          <p14:tracePt t="77889" x="4754563" y="3870325"/>
          <p14:tracePt t="77906" x="4732338" y="3870325"/>
          <p14:tracePt t="77923" x="4702175" y="3870325"/>
          <p14:tracePt t="77939" x="4678363" y="3870325"/>
          <p14:tracePt t="77956" x="4656138" y="3870325"/>
          <p14:tracePt t="77973" x="4625975" y="3856038"/>
          <p14:tracePt t="77990" x="4618038" y="3840163"/>
          <p14:tracePt t="78006" x="4610100" y="3825875"/>
          <p14:tracePt t="78023" x="4610100" y="3817938"/>
          <p14:tracePt t="78039" x="4610100" y="3810000"/>
          <p14:tracePt t="78056" x="4610100" y="3802063"/>
          <p14:tracePt t="78073" x="4602163" y="3787775"/>
          <p14:tracePt t="78089" x="4602163" y="3771900"/>
          <p14:tracePt t="78106" x="4602163" y="3756025"/>
          <p14:tracePt t="78123" x="4602163" y="3733800"/>
          <p14:tracePt t="78139" x="4602163" y="3711575"/>
          <p14:tracePt t="78156" x="4602163" y="3687763"/>
          <p14:tracePt t="78173" x="4602163" y="3657600"/>
          <p14:tracePt t="78190" x="4594225" y="3641725"/>
          <p14:tracePt t="78206" x="4594225" y="3627438"/>
          <p14:tracePt t="78223" x="4594225" y="3619500"/>
          <p14:tracePt t="78240" x="4594225" y="3603625"/>
          <p14:tracePt t="78256" x="4594225" y="3597275"/>
          <p14:tracePt t="78273" x="4594225" y="3581400"/>
          <p14:tracePt t="78290" x="4594225" y="3559175"/>
          <p14:tracePt t="78306" x="4594225" y="3551238"/>
          <p14:tracePt t="78323" x="4587875" y="3527425"/>
          <p14:tracePt t="78340" x="4587875" y="3505200"/>
          <p14:tracePt t="78356" x="4587875" y="3489325"/>
          <p14:tracePt t="78358" x="4587875" y="3475038"/>
          <p14:tracePt t="78374" x="4587875" y="3467100"/>
          <p14:tracePt t="78390" x="4587875" y="3451225"/>
          <p14:tracePt t="78406" x="4587875" y="3444875"/>
          <p14:tracePt t="78423" x="4587875" y="3429000"/>
          <p14:tracePt t="78440" x="4587875" y="3398838"/>
          <p14:tracePt t="78456" x="4594225" y="3375025"/>
          <p14:tracePt t="78473" x="4610100" y="3344863"/>
          <p14:tracePt t="78490" x="4625975" y="3322638"/>
          <p14:tracePt t="78506" x="4632325" y="3284538"/>
          <p14:tracePt t="78523" x="4632325" y="3260725"/>
          <p14:tracePt t="78540" x="4632325" y="3254375"/>
          <p14:tracePt t="78654" x="4632325" y="3246438"/>
          <p14:tracePt t="78662" x="4648200" y="3246438"/>
          <p14:tracePt t="78678" x="4656138" y="3246438"/>
          <p14:tracePt t="78690" x="4656138" y="3238500"/>
          <p14:tracePt t="78707" x="4664075" y="3238500"/>
          <p14:tracePt t="78723" x="4670425" y="3238500"/>
          <p14:tracePt t="78740" x="4678363" y="3238500"/>
          <p14:tracePt t="78758" x="4694238" y="3238500"/>
          <p14:tracePt t="78774" x="4702175" y="3246438"/>
          <p14:tracePt t="78790" x="4732338" y="3268663"/>
          <p14:tracePt t="78807" x="4740275" y="3284538"/>
          <p14:tracePt t="78823" x="4762500" y="3298825"/>
          <p14:tracePt t="78840" x="4778375" y="3330575"/>
          <p14:tracePt t="78857" x="4808538" y="3352800"/>
          <p14:tracePt t="78873" x="4838700" y="3375025"/>
          <p14:tracePt t="78890" x="4846638" y="3390900"/>
          <p14:tracePt t="78907" x="4876800" y="3429000"/>
          <p14:tracePt t="78923" x="4899025" y="3467100"/>
          <p14:tracePt t="78940" x="4922838" y="3505200"/>
          <p14:tracePt t="78957" x="4930775" y="3527425"/>
          <p14:tracePt t="78974" x="4937125" y="3535363"/>
          <p14:tracePt t="78990" x="4953000" y="3573463"/>
          <p14:tracePt t="79007" x="4960938" y="3611563"/>
          <p14:tracePt t="79024" x="4975225" y="3657600"/>
          <p14:tracePt t="79040" x="4991100" y="3687763"/>
          <p14:tracePt t="79057" x="4991100" y="3717925"/>
          <p14:tracePt t="79074" x="4991100" y="3756025"/>
          <p14:tracePt t="79090" x="4991100" y="3771900"/>
          <p14:tracePt t="79107" x="4991100" y="3794125"/>
          <p14:tracePt t="79124" x="4991100" y="3810000"/>
          <p14:tracePt t="79157" x="4991100" y="3817938"/>
          <p14:tracePt t="79174" x="4983163" y="3825875"/>
          <p14:tracePt t="79190" x="4968875" y="3840163"/>
          <p14:tracePt t="79207" x="4960938" y="3856038"/>
          <p14:tracePt t="79224" x="4953000" y="3856038"/>
          <p14:tracePt t="79240" x="4945063" y="3863975"/>
          <p14:tracePt t="79257" x="4937125" y="3870325"/>
          <p14:tracePt t="79274" x="4930775" y="3870325"/>
          <p14:tracePt t="79291" x="4906963" y="3870325"/>
          <p14:tracePt t="79307" x="4884738" y="3870325"/>
          <p14:tracePt t="79324" x="4860925" y="3870325"/>
          <p14:tracePt t="79340" x="4830763" y="3870325"/>
          <p14:tracePt t="79357" x="4800600" y="3870325"/>
          <p14:tracePt t="79359" x="4792663" y="3870325"/>
          <p14:tracePt t="79374" x="4784725" y="3870325"/>
          <p14:tracePt t="79391" x="4778375" y="3870325"/>
          <p14:tracePt t="79407" x="4770438" y="3870325"/>
          <p14:tracePt t="79430" x="4762500" y="3863975"/>
          <p14:tracePt t="79441" x="4754563" y="3856038"/>
          <p14:tracePt t="79457" x="4740275" y="3832225"/>
          <p14:tracePt t="79474" x="4732338" y="3817938"/>
          <p14:tracePt t="79491" x="4724400" y="3802063"/>
          <p14:tracePt t="79507" x="4716463" y="3787775"/>
          <p14:tracePt t="79524" x="4708525" y="3771900"/>
          <p14:tracePt t="79541" x="4702175" y="3749675"/>
          <p14:tracePt t="79558" x="4694238" y="3717925"/>
          <p14:tracePt t="79574" x="4686300" y="3703638"/>
          <p14:tracePt t="79591" x="4686300" y="3687763"/>
          <p14:tracePt t="79607" x="4686300" y="3679825"/>
          <p14:tracePt t="79624" x="4678363" y="3665538"/>
          <p14:tracePt t="79657" x="4678363" y="3657600"/>
          <p14:tracePt t="79678" x="4678363" y="3649663"/>
          <p14:tracePt t="79691" x="4678363" y="3641725"/>
          <p14:tracePt t="79710" x="4678363" y="3635375"/>
          <p14:tracePt t="79724" x="4670425" y="3619500"/>
          <p14:tracePt t="79742" x="4670425" y="3611563"/>
          <p14:tracePt t="79759" x="4670425" y="3603625"/>
          <p14:tracePt t="79798" x="4670425" y="3597275"/>
          <p14:tracePt t="79814" x="4664075" y="3597275"/>
          <p14:tracePt t="79838" x="4664075" y="3589338"/>
          <p14:tracePt t="79854" x="4664075" y="3581400"/>
          <p14:tracePt t="80191" x="4664075" y="3573463"/>
          <p14:tracePt t="80815" x="4664075" y="3565525"/>
          <p14:tracePt t="81055" x="4664075" y="3559175"/>
          <p14:tracePt t="81503" x="4670425" y="3559175"/>
          <p14:tracePt t="81614" x="4670425" y="3551238"/>
          <p14:tracePt t="81654" x="4670425" y="3543300"/>
          <p14:tracePt t="83158" x="4664075" y="3543300"/>
          <p14:tracePt t="83174" x="4664075" y="3551238"/>
          <p14:tracePt t="83190" x="4664075" y="3559175"/>
          <p14:tracePt t="83198" x="4664075" y="3565525"/>
          <p14:tracePt t="83211" x="4664075" y="3573463"/>
          <p14:tracePt t="83227" x="4664075" y="3589338"/>
          <p14:tracePt t="83244" x="4664075" y="3597275"/>
          <p14:tracePt t="83260" x="4664075" y="3611563"/>
          <p14:tracePt t="83277" x="4664075" y="3619500"/>
          <p14:tracePt t="83294" x="4664075" y="3627438"/>
          <p14:tracePt t="83310" x="4670425" y="3635375"/>
          <p14:tracePt t="83327" x="4670425" y="3641725"/>
          <p14:tracePt t="83360" x="4670425" y="3649663"/>
          <p14:tracePt t="83377" x="4670425" y="3665538"/>
          <p14:tracePt t="83422" x="4670425" y="3673475"/>
          <p14:tracePt t="83832" x="4686300" y="3673475"/>
          <p14:tracePt t="83839" x="4694238" y="3673475"/>
          <p14:tracePt t="83846" x="4702175" y="3673475"/>
          <p14:tracePt t="83861" x="4708525" y="3673475"/>
          <p14:tracePt t="83877" x="4732338" y="3665538"/>
          <p14:tracePt t="83894" x="4770438" y="3649663"/>
          <p14:tracePt t="83911" x="4816475" y="3627438"/>
          <p14:tracePt t="83927" x="4860925" y="3619500"/>
          <p14:tracePt t="83944" x="4899025" y="3611563"/>
          <p14:tracePt t="83961" x="4945063" y="3597275"/>
          <p14:tracePt t="83978" x="4975225" y="3589338"/>
          <p14:tracePt t="83994" x="5013325" y="3589338"/>
          <p14:tracePt t="84011" x="5045075" y="3581400"/>
          <p14:tracePt t="84028" x="5089525" y="3581400"/>
          <p14:tracePt t="84044" x="5135563" y="3573463"/>
          <p14:tracePt t="84061" x="5219700" y="3573463"/>
          <p14:tracePt t="84078" x="5295900" y="3573463"/>
          <p14:tracePt t="84078" x="5326063" y="3573463"/>
          <p14:tracePt t="84094" x="5387975" y="3565525"/>
          <p14:tracePt t="84111" x="5418138" y="3559175"/>
          <p14:tracePt t="84128" x="5448300" y="3551238"/>
          <p14:tracePt t="84144" x="5464175" y="3551238"/>
          <p14:tracePt t="84161" x="5470525" y="3551238"/>
          <p14:tracePt t="84178" x="5478463" y="3551238"/>
          <p14:tracePt t="84194" x="5502275" y="3551238"/>
          <p14:tracePt t="84211" x="5524500" y="3551238"/>
          <p14:tracePt t="84228" x="5540375" y="3559175"/>
          <p14:tracePt t="84279" x="5546725" y="3559175"/>
          <p14:tracePt t="84286" x="5546725" y="3565525"/>
          <p14:tracePt t="84294" x="5554663" y="3573463"/>
          <p14:tracePt t="84311" x="5578475" y="3573463"/>
          <p14:tracePt t="84328" x="5600700" y="3589338"/>
          <p14:tracePt t="84344" x="5616575" y="3597275"/>
          <p14:tracePt t="84361" x="5654675" y="3611563"/>
          <p14:tracePt t="84378" x="5676900" y="3635375"/>
          <p14:tracePt t="84395" x="5699125" y="3649663"/>
          <p14:tracePt t="84411" x="5715000" y="3665538"/>
          <p14:tracePt t="84428" x="5730875" y="3679825"/>
          <p14:tracePt t="84445" x="5737225" y="3687763"/>
          <p14:tracePt t="84461" x="5745163" y="3711575"/>
          <p14:tracePt t="84478" x="5745163" y="3725863"/>
          <p14:tracePt t="84511" x="5745163" y="3749675"/>
          <p14:tracePt t="84528" x="5745163" y="3763963"/>
          <p14:tracePt t="84545" x="5730875" y="3794125"/>
          <p14:tracePt t="84561" x="5692775" y="3817938"/>
          <p14:tracePt t="84578" x="5638800" y="3863975"/>
          <p14:tracePt t="84595" x="5578475" y="3902075"/>
          <p14:tracePt t="84611" x="5516563" y="3932238"/>
          <p14:tracePt t="84628" x="5456238" y="3954463"/>
          <p14:tracePt t="84645" x="5402263" y="3984625"/>
          <p14:tracePt t="84662" x="5364163" y="4008438"/>
          <p14:tracePt t="84678" x="5265738" y="4016375"/>
          <p14:tracePt t="84695" x="5203825" y="4030663"/>
          <p14:tracePt t="84711" x="5105400" y="4038600"/>
          <p14:tracePt t="84728" x="5037138" y="4046538"/>
          <p14:tracePt t="84745" x="4968875" y="4046538"/>
          <p14:tracePt t="84761" x="4906963" y="4046538"/>
          <p14:tracePt t="84778" x="4854575" y="4038600"/>
          <p14:tracePt t="84795" x="4800600" y="4022725"/>
          <p14:tracePt t="84811" x="4770438" y="4016375"/>
          <p14:tracePt t="84828" x="4716463" y="3984625"/>
          <p14:tracePt t="84845" x="4648200" y="3946525"/>
          <p14:tracePt t="84862" x="4602163" y="3886200"/>
          <p14:tracePt t="84878" x="4556125" y="3832225"/>
          <p14:tracePt t="84895" x="4549775" y="3794125"/>
          <p14:tracePt t="84912" x="4541838" y="3763963"/>
          <p14:tracePt t="84928" x="4533900" y="3733800"/>
          <p14:tracePt t="84945" x="4533900" y="3711575"/>
          <p14:tracePt t="84962" x="4525963" y="3673475"/>
          <p14:tracePt t="84978" x="4518025" y="3627438"/>
          <p14:tracePt t="84995" x="4503738" y="3573463"/>
          <p14:tracePt t="85012" x="4495800" y="3513138"/>
          <p14:tracePt t="85028" x="4487863" y="3444875"/>
          <p14:tracePt t="85045" x="4487863" y="3398838"/>
          <p14:tracePt t="85062" x="4487863" y="3330575"/>
          <p14:tracePt t="85079" x="4487863" y="3284538"/>
          <p14:tracePt t="85095" x="4495800" y="3238500"/>
          <p14:tracePt t="85112" x="4511675" y="3208338"/>
          <p14:tracePt t="85129" x="4533900" y="3146425"/>
          <p14:tracePt t="85145" x="4572000" y="3094038"/>
          <p14:tracePt t="85162" x="4610100" y="3040063"/>
          <p14:tracePt t="85179" x="4656138" y="2971800"/>
          <p14:tracePt t="85195" x="4708525" y="2903538"/>
          <p14:tracePt t="85212" x="4770438" y="2819400"/>
          <p14:tracePt t="85229" x="4846638" y="2773363"/>
          <p14:tracePt t="85245" x="4899025" y="2751138"/>
          <p14:tracePt t="85262" x="4991100" y="2720975"/>
          <p14:tracePt t="85278" x="5045075" y="2713038"/>
          <p14:tracePt t="85295" x="5105400" y="2713038"/>
          <p14:tracePt t="85312" x="5151438" y="2713038"/>
          <p14:tracePt t="85329" x="5189538" y="2713038"/>
          <p14:tracePt t="85345" x="5227638" y="2713038"/>
          <p14:tracePt t="85362" x="5280025" y="2713038"/>
          <p14:tracePt t="85379" x="5326063" y="2713038"/>
          <p14:tracePt t="85395" x="5380038" y="2713038"/>
          <p14:tracePt t="85412" x="5440363" y="2713038"/>
          <p14:tracePt t="85429" x="5478463" y="2720975"/>
          <p14:tracePt t="85446" x="5532438" y="2743200"/>
          <p14:tracePt t="85462" x="5570538" y="2759075"/>
          <p14:tracePt t="85479" x="5584825" y="2773363"/>
          <p14:tracePt t="85495" x="5622925" y="2819400"/>
          <p14:tracePt t="85512" x="5668963" y="2857500"/>
          <p14:tracePt t="85529" x="5707063" y="2879725"/>
          <p14:tracePt t="85545" x="5737225" y="2911475"/>
          <p14:tracePt t="85562" x="5775325" y="2941638"/>
          <p14:tracePt t="85579" x="5807075" y="2963863"/>
          <p14:tracePt t="85595" x="5813425" y="2979738"/>
          <p14:tracePt t="85612" x="5837238" y="2994025"/>
          <p14:tracePt t="85629" x="5859463" y="3025775"/>
          <p14:tracePt t="85646" x="5889625" y="3063875"/>
          <p14:tracePt t="85662" x="5981700" y="3178175"/>
          <p14:tracePt t="85679" x="6019800" y="3230563"/>
          <p14:tracePt t="85696" x="6065838" y="3292475"/>
          <p14:tracePt t="85712" x="6096000" y="3352800"/>
          <p14:tracePt t="85729" x="6103938" y="3398838"/>
          <p14:tracePt t="85746" x="6111875" y="3436938"/>
          <p14:tracePt t="85762" x="6111875" y="3482975"/>
          <p14:tracePt t="85779" x="6111875" y="3513138"/>
          <p14:tracePt t="85796" x="6111875" y="3551238"/>
          <p14:tracePt t="85812" x="6111875" y="3581400"/>
          <p14:tracePt t="85829" x="6111875" y="3649663"/>
          <p14:tracePt t="85846" x="6103938" y="3711575"/>
          <p14:tracePt t="85846" x="6096000" y="3741738"/>
          <p14:tracePt t="85862" x="6096000" y="3787775"/>
          <p14:tracePt t="85879" x="6088063" y="3825875"/>
          <p14:tracePt t="85896" x="6073775" y="3856038"/>
          <p14:tracePt t="85912" x="6057900" y="3886200"/>
          <p14:tracePt t="85929" x="6042025" y="3902075"/>
          <p14:tracePt t="85946" x="6011863" y="3924300"/>
          <p14:tracePt t="85962" x="5981700" y="3940175"/>
          <p14:tracePt t="85979" x="5943600" y="3954463"/>
          <p14:tracePt t="85996" x="5883275" y="3962400"/>
          <p14:tracePt t="86012" x="5821363" y="3970338"/>
          <p14:tracePt t="86029" x="5737225" y="3984625"/>
          <p14:tracePt t="86046" x="5578475" y="3984625"/>
          <p14:tracePt t="86062" x="5478463" y="3984625"/>
          <p14:tracePt t="86079" x="5356225" y="3992563"/>
          <p14:tracePt t="86096" x="5211763" y="3992563"/>
          <p14:tracePt t="86113" x="5089525" y="3992563"/>
          <p14:tracePt t="86129" x="4975225" y="3992563"/>
          <p14:tracePt t="86146" x="4892675" y="4000500"/>
          <p14:tracePt t="86163" x="4830763" y="4000500"/>
          <p14:tracePt t="86179" x="4784725" y="4000500"/>
          <p14:tracePt t="86196" x="4770438" y="4000500"/>
          <p14:tracePt t="86213" x="4746625" y="4000500"/>
          <p14:tracePt t="86229" x="4716463" y="4000500"/>
          <p14:tracePt t="86246" x="4632325" y="4000500"/>
          <p14:tracePt t="86263" x="4556125" y="4000500"/>
          <p14:tracePt t="86279" x="4449763" y="4000500"/>
          <p14:tracePt t="86296" x="4351338" y="3984625"/>
          <p14:tracePt t="86313" x="4267200" y="3984625"/>
          <p14:tracePt t="86329" x="4229100" y="3978275"/>
          <p14:tracePt t="86346" x="4206875" y="3962400"/>
          <p14:tracePt t="86363" x="4198938" y="3954463"/>
          <p14:tracePt t="86379" x="4183063" y="3940175"/>
          <p14:tracePt t="86396" x="4183063" y="3932238"/>
          <p14:tracePt t="86413" x="4168775" y="3916363"/>
          <p14:tracePt t="86430" x="4130675" y="3863975"/>
          <p14:tracePt t="86446" x="4106863" y="3825875"/>
          <p14:tracePt t="86463" x="4084638" y="3794125"/>
          <p14:tracePt t="86480" x="4068763" y="3756025"/>
          <p14:tracePt t="86496" x="4060825" y="3725863"/>
          <p14:tracePt t="86513" x="4060825" y="3687763"/>
          <p14:tracePt t="86529" x="4060825" y="3641725"/>
          <p14:tracePt t="86546" x="4060825" y="3603625"/>
          <p14:tracePt t="86563" x="4060825" y="3581400"/>
          <p14:tracePt t="86580" x="4060825" y="3565525"/>
          <p14:tracePt t="86596" x="4060825" y="3527425"/>
          <p14:tracePt t="86613" x="4060825" y="3513138"/>
          <p14:tracePt t="86630" x="4068763" y="3482975"/>
          <p14:tracePt t="86646" x="4076700" y="3451225"/>
          <p14:tracePt t="86663" x="4084638" y="3429000"/>
          <p14:tracePt t="86680" x="4084638" y="3398838"/>
          <p14:tracePt t="86696" x="4084638" y="3375025"/>
          <p14:tracePt t="86713" x="4084638" y="3352800"/>
          <p14:tracePt t="86730" x="4084638" y="3330575"/>
          <p14:tracePt t="86746" x="4084638" y="3314700"/>
          <p14:tracePt t="86763" x="4084638" y="3306763"/>
          <p14:tracePt t="86990" x="4084638" y="3298825"/>
          <p14:tracePt t="87006" x="4084638" y="3292475"/>
          <p14:tracePt t="87022" x="4092575" y="3284538"/>
          <p14:tracePt t="87046" x="4092575" y="3276600"/>
          <p14:tracePt t="87054" x="4098925" y="3276600"/>
          <p14:tracePt t="87502" x="4098925" y="3268663"/>
          <p14:tracePt t="87518" x="4098925" y="3260725"/>
          <p14:tracePt t="87590" x="4098925" y="3254375"/>
          <p14:tracePt t="87734" x="4106863" y="3254375"/>
          <p14:tracePt t="87742" x="4106863" y="3246438"/>
          <p14:tracePt t="87758" x="4114800" y="3246438"/>
          <p14:tracePt t="87766" x="4122738" y="3246438"/>
          <p14:tracePt t="87790" x="4130675" y="3254375"/>
          <p14:tracePt t="87798" x="4144963" y="3260725"/>
          <p14:tracePt t="87814" x="4168775" y="3268663"/>
          <p14:tracePt t="87831" x="4191000" y="3284538"/>
          <p14:tracePt t="87847" x="4237038" y="3314700"/>
          <p14:tracePt t="87864" x="4289425" y="3344863"/>
          <p14:tracePt t="87881" x="4359275" y="3390900"/>
          <p14:tracePt t="87897" x="4419600" y="3451225"/>
          <p14:tracePt t="87914" x="4473575" y="3497263"/>
          <p14:tracePt t="87931" x="4541838" y="3565525"/>
          <p14:tracePt t="87947" x="4572000" y="3603625"/>
          <p14:tracePt t="87964" x="4610100" y="3649663"/>
          <p14:tracePt t="87981" x="4640263" y="3687763"/>
          <p14:tracePt t="87998" x="4686300" y="3741738"/>
          <p14:tracePt t="87999" x="4702175" y="3756025"/>
          <p14:tracePt t="88014" x="4740275" y="3802063"/>
          <p14:tracePt t="88031" x="4754563" y="3817938"/>
          <p14:tracePt t="88047" x="4770438" y="3840163"/>
          <p14:tracePt t="88064" x="4770438" y="3848100"/>
          <p14:tracePt t="88081" x="4778375" y="3856038"/>
          <p14:tracePt t="88097" x="4778375" y="3878263"/>
          <p14:tracePt t="88114" x="4792663" y="3886200"/>
          <p14:tracePt t="88131" x="4808538" y="3902075"/>
          <p14:tracePt t="88148" x="4816475" y="3916363"/>
          <p14:tracePt t="88164" x="4816475" y="3932238"/>
          <p14:tracePt t="88181" x="4846638" y="3954463"/>
          <p14:tracePt t="88198" x="4868863" y="3978275"/>
          <p14:tracePt t="88214" x="4892675" y="4000500"/>
          <p14:tracePt t="88231" x="4899025" y="4016375"/>
          <p14:tracePt t="88247" x="4906963" y="4038600"/>
          <p14:tracePt t="88264" x="4914900" y="4046538"/>
          <p14:tracePt t="88281" x="4914900" y="4054475"/>
          <p14:tracePt t="88298" x="4914900" y="4068763"/>
          <p14:tracePt t="88331" x="4914900" y="4084638"/>
          <p14:tracePt t="88348" x="4914900" y="4092575"/>
          <p14:tracePt t="88364" x="4906963" y="4092575"/>
          <p14:tracePt t="88381" x="4899025" y="4092575"/>
          <p14:tracePt t="88398" x="4884738" y="4092575"/>
          <p14:tracePt t="88414" x="4876800" y="4092575"/>
          <p14:tracePt t="88431" x="4876800" y="4076700"/>
          <p14:tracePt t="88448" x="4876800" y="4054475"/>
          <p14:tracePt t="88464" x="4884738" y="4008438"/>
          <p14:tracePt t="88481" x="4945063" y="3946525"/>
          <p14:tracePt t="88498" x="5037138" y="3886200"/>
          <p14:tracePt t="88515" x="5089525" y="3856038"/>
          <p14:tracePt t="88531" x="5121275" y="3848100"/>
          <p14:tracePt t="88548" x="5127625" y="3848100"/>
          <p14:tracePt t="88565" x="5135563" y="3863975"/>
          <p14:tracePt t="88581" x="5151438" y="3902075"/>
          <p14:tracePt t="88598" x="5151438" y="3908425"/>
          <p14:tracePt t="88615" x="5151438" y="3916363"/>
          <p14:tracePt t="88648" x="5143500" y="3916363"/>
          <p14:tracePt t="88670" x="5135563" y="3916363"/>
          <p14:tracePt t="88686" x="5127625" y="3916363"/>
          <p14:tracePt t="88766" x="5113338" y="3916363"/>
          <p14:tracePt t="88774" x="5097463" y="3916363"/>
          <p14:tracePt t="88782" x="5089525" y="3916363"/>
          <p14:tracePt t="88798" x="5059363" y="3916363"/>
          <p14:tracePt t="88815" x="5045075" y="3916363"/>
          <p14:tracePt t="88831" x="5021263" y="3916363"/>
          <p14:tracePt t="88848" x="4975225" y="3916363"/>
          <p14:tracePt t="88865" x="4922838" y="3916363"/>
          <p14:tracePt t="88882" x="4868863" y="3916363"/>
          <p14:tracePt t="88898" x="4838700" y="3924300"/>
          <p14:tracePt t="88966" x="4838700" y="3932238"/>
          <p14:tracePt t="88983" x="4838700" y="3940175"/>
          <p14:tracePt t="88990" x="4830763" y="3940175"/>
          <p14:tracePt t="89062" x="4830763" y="3946525"/>
          <p14:tracePt t="89070" x="4830763" y="3954463"/>
          <p14:tracePt t="89082" x="4830763" y="3962400"/>
          <p14:tracePt t="89098" x="4854575" y="3978275"/>
          <p14:tracePt t="89115" x="4876800" y="4000500"/>
          <p14:tracePt t="89132" x="4892675" y="4000500"/>
          <p14:tracePt t="89148" x="4899025" y="4008438"/>
          <p14:tracePt t="89165" x="4914900" y="4022725"/>
          <p14:tracePt t="89182" x="4937125" y="4038600"/>
          <p14:tracePt t="89198" x="4983163" y="4084638"/>
          <p14:tracePt t="89215" x="5006975" y="4098925"/>
          <p14:tracePt t="89232" x="5021263" y="4137025"/>
          <p14:tracePt t="89265" x="5021263" y="4160838"/>
          <p14:tracePt t="89282" x="5037138" y="4183063"/>
          <p14:tracePt t="89299" x="5045075" y="4206875"/>
          <p14:tracePt t="89315" x="5051425" y="4229100"/>
          <p14:tracePt t="89332" x="5083175" y="4267200"/>
          <p14:tracePt t="89349" x="5097463" y="4297363"/>
          <p14:tracePt t="89365" x="5121275" y="4327525"/>
          <p14:tracePt t="89382" x="5127625" y="4343400"/>
          <p14:tracePt t="89478" x="5135563" y="4343400"/>
          <p14:tracePt t="89502" x="5135563" y="4335463"/>
          <p14:tracePt t="89510" x="5143500" y="4335463"/>
          <p14:tracePt t="89518" x="5143500" y="4327525"/>
          <p14:tracePt t="89532" x="5151438" y="4321175"/>
          <p14:tracePt t="89549" x="5165725" y="4297363"/>
          <p14:tracePt t="89565" x="5173663" y="4289425"/>
          <p14:tracePt t="89638" x="5173663" y="4283075"/>
          <p14:tracePt t="89646" x="5173663" y="4275138"/>
          <p14:tracePt t="89654" x="5173663" y="4267200"/>
          <p14:tracePt t="89665" x="5165725" y="4259263"/>
          <p14:tracePt t="89682" x="5151438" y="4237038"/>
          <p14:tracePt t="89699" x="5143500" y="4229100"/>
          <p14:tracePt t="89715" x="5143500" y="4221163"/>
          <p14:tracePt t="89758" x="5143500" y="4213225"/>
          <p14:tracePt t="89830" x="5135563" y="4213225"/>
          <p14:tracePt t="89846" x="5127625" y="4213225"/>
          <p14:tracePt t="89870" x="5121275" y="4213225"/>
          <p14:tracePt t="89878" x="5113338" y="4206875"/>
          <p14:tracePt t="89886" x="5105400" y="4206875"/>
          <p14:tracePt t="90118" x="5105400" y="4198938"/>
          <p14:tracePt t="90198" x="5105400" y="4206875"/>
          <p14:tracePt t="90222" x="5105400" y="4213225"/>
          <p14:tracePt t="90334" x="5097463" y="4213225"/>
          <p14:tracePt t="90350" x="5089525" y="4213225"/>
          <p14:tracePt t="90366" x="5083175" y="4206875"/>
          <p14:tracePt t="90390" x="5075238" y="4198938"/>
          <p14:tracePt t="91046" x="5075238" y="4191000"/>
          <p14:tracePt t="91054" x="5083175" y="4175125"/>
          <p14:tracePt t="91070" x="5089525" y="4168775"/>
          <p14:tracePt t="91102" x="5097463" y="4168775"/>
          <p14:tracePt t="91126" x="5097463" y="4160838"/>
          <p14:tracePt t="91214" x="5105400" y="4168775"/>
          <p14:tracePt t="91222" x="5105400" y="4175125"/>
          <p14:tracePt t="91233" x="5113338" y="4175125"/>
          <p14:tracePt t="91250" x="5121275" y="4183063"/>
          <p14:tracePt t="91267" x="5135563" y="4183063"/>
          <p14:tracePt t="91283" x="5151438" y="4191000"/>
          <p14:tracePt t="91300" x="5165725" y="4191000"/>
          <p14:tracePt t="91317" x="5173663" y="4191000"/>
          <p14:tracePt t="91334" x="5181600" y="4191000"/>
          <p14:tracePt t="91350" x="5181600" y="4175125"/>
          <p14:tracePt t="91406" x="5173663" y="4175125"/>
          <p14:tracePt t="91414" x="5165725" y="4175125"/>
          <p14:tracePt t="91422" x="5151438" y="4175125"/>
          <p14:tracePt t="91433" x="5143500" y="4175125"/>
          <p14:tracePt t="91450" x="5121275" y="4175125"/>
          <p14:tracePt t="91467" x="5113338" y="4175125"/>
          <p14:tracePt t="91558" x="5113338" y="4183063"/>
          <p14:tracePt t="91598" x="5105400" y="4183063"/>
          <p14:tracePt t="91614" x="5097463" y="4183063"/>
          <p14:tracePt t="91630" x="5097463" y="4191000"/>
          <p14:tracePt t="91638" x="5089525" y="4191000"/>
          <p14:tracePt t="91686" x="5089525" y="4183063"/>
          <p14:tracePt t="91694" x="5075238" y="4183063"/>
          <p14:tracePt t="91702" x="5059363" y="4175125"/>
          <p14:tracePt t="91726" x="5059363" y="4168775"/>
          <p14:tracePt t="91766" x="5051425" y="4168775"/>
          <p14:tracePt t="91774" x="5045075" y="4160838"/>
          <p14:tracePt t="91798" x="5037138" y="4160838"/>
          <p14:tracePt t="91814" x="5021263" y="4152900"/>
          <p14:tracePt t="91822" x="5006975" y="4152900"/>
          <p14:tracePt t="91838" x="4999038" y="4144963"/>
          <p14:tracePt t="91850" x="4991100" y="4137025"/>
          <p14:tracePt t="91867" x="4983163" y="4137025"/>
          <p14:tracePt t="91884" x="4975225" y="4130675"/>
          <p14:tracePt t="91900" x="4968875" y="4130675"/>
          <p14:tracePt t="91918" x="4953000" y="4130675"/>
          <p14:tracePt t="91934" x="4937125" y="4122738"/>
          <p14:tracePt t="91951" x="4906963" y="4122738"/>
          <p14:tracePt t="91967" x="4899025" y="4122738"/>
          <p14:tracePt t="91984" x="4884738" y="4122738"/>
          <p14:tracePt t="92326" x="4884738" y="4114800"/>
          <p14:tracePt t="92334" x="4876800" y="4098925"/>
          <p14:tracePt t="92350" x="4868863" y="4092575"/>
          <p14:tracePt t="92358" x="4854575" y="4076700"/>
          <p14:tracePt t="92367" x="4846638" y="4060825"/>
          <p14:tracePt t="92384" x="4808538" y="4022725"/>
          <p14:tracePt t="92401" x="4762500" y="3978275"/>
          <p14:tracePt t="92418" x="4702175" y="3908425"/>
          <p14:tracePt t="92434" x="4594225" y="3825875"/>
          <p14:tracePt t="92451" x="4479925" y="3733800"/>
          <p14:tracePt t="92468" x="4343400" y="3641725"/>
          <p14:tracePt t="92484" x="4229100" y="3573463"/>
          <p14:tracePt t="92501" x="4076700" y="3505200"/>
          <p14:tracePt t="92518" x="3832225" y="3413125"/>
          <p14:tracePt t="92534" x="3703638" y="3344863"/>
          <p14:tracePt t="92551" x="3589338" y="3284538"/>
          <p14:tracePt t="92568" x="3497263" y="3254375"/>
          <p14:tracePt t="92584" x="3451225" y="3208338"/>
          <p14:tracePt t="92601" x="3436938" y="3192463"/>
          <p14:tracePt t="92634" x="3475038" y="3192463"/>
          <p14:tracePt t="92651" x="3497263" y="3200400"/>
          <p14:tracePt t="92668" x="3497263" y="3208338"/>
          <p14:tracePt t="94590" x="3505200" y="3200400"/>
          <p14:tracePt t="94598" x="3505200" y="3192463"/>
          <p14:tracePt t="94686" x="3513138" y="3192463"/>
          <p14:tracePt t="94694" x="3521075" y="3192463"/>
          <p14:tracePt t="94703" x="3551238" y="3192463"/>
          <p14:tracePt t="94719" x="3649663" y="3222625"/>
          <p14:tracePt t="94736" x="3717925" y="3238500"/>
          <p14:tracePt t="94753" x="3794125" y="3246438"/>
          <p14:tracePt t="94769" x="3832225" y="3254375"/>
          <p14:tracePt t="94786" x="3863975" y="3254375"/>
          <p14:tracePt t="94803" x="3902075" y="3254375"/>
          <p14:tracePt t="94819" x="3916363" y="3254375"/>
          <p14:tracePt t="94836" x="3932238" y="3254375"/>
          <p14:tracePt t="94853" x="3962400" y="3246438"/>
          <p14:tracePt t="94870" x="3992563" y="3238500"/>
          <p14:tracePt t="94870" x="4016375" y="3222625"/>
          <p14:tracePt t="94886" x="4068763" y="3192463"/>
          <p14:tracePt t="94903" x="4137025" y="3178175"/>
          <p14:tracePt t="94920" x="4183063" y="3146425"/>
          <p14:tracePt t="94936" x="4229100" y="3116263"/>
          <p14:tracePt t="94953" x="4289425" y="3094038"/>
          <p14:tracePt t="94970" x="4351338" y="3078163"/>
          <p14:tracePt t="94986" x="4397375" y="3078163"/>
          <p14:tracePt t="95003" x="4441825" y="3078163"/>
          <p14:tracePt t="95020" x="4473575" y="3086100"/>
          <p14:tracePt t="95036" x="4518025" y="3101975"/>
          <p14:tracePt t="95053" x="4564063" y="3116263"/>
          <p14:tracePt t="95070" x="4618038" y="3140075"/>
          <p14:tracePt t="95086" x="4656138" y="3154363"/>
          <p14:tracePt t="95103" x="4686300" y="3192463"/>
          <p14:tracePt t="95120" x="4754563" y="3254375"/>
          <p14:tracePt t="95136" x="4838700" y="3314700"/>
          <p14:tracePt t="95153" x="4906963" y="3368675"/>
          <p14:tracePt t="95170" x="4975225" y="3436938"/>
          <p14:tracePt t="95186" x="5037138" y="3489325"/>
          <p14:tracePt t="95203" x="5059363" y="3513138"/>
          <p14:tracePt t="95220" x="5067300" y="3527425"/>
          <p14:tracePt t="95237" x="5067300" y="3535363"/>
          <p14:tracePt t="95294" x="5059363" y="3535363"/>
          <p14:tracePt t="95302" x="5059363" y="3543300"/>
          <p14:tracePt t="95310" x="5037138" y="3551238"/>
          <p14:tracePt t="95320" x="5013325" y="3551238"/>
          <p14:tracePt t="95337" x="4991100" y="3551238"/>
          <p14:tracePt t="95353" x="4953000" y="3559175"/>
          <p14:tracePt t="95370" x="4914900" y="3565525"/>
          <p14:tracePt t="95387" x="4892675" y="3573463"/>
          <p14:tracePt t="95403" x="4860925" y="3581400"/>
          <p14:tracePt t="95420" x="4838700" y="3597275"/>
          <p14:tracePt t="95437" x="4800600" y="3611563"/>
          <p14:tracePt t="95453" x="4792663" y="3611563"/>
          <p14:tracePt t="95470" x="4778375" y="3619500"/>
          <p14:tracePt t="95998" x="4784725" y="3619500"/>
          <p14:tracePt t="96062" x="4792663" y="3619500"/>
          <p14:tracePt t="96478" x="4800600" y="3619500"/>
          <p14:tracePt t="96574" x="4808538" y="3619500"/>
          <p14:tracePt t="97182" x="4808538" y="3627438"/>
          <p14:tracePt t="97190" x="4808538" y="3635375"/>
          <p14:tracePt t="97206" x="4808538" y="3641725"/>
          <p14:tracePt t="97221" x="4808538" y="3649663"/>
          <p14:tracePt t="97238" x="4808538" y="3657600"/>
          <p14:tracePt t="97255" x="4808538" y="3665538"/>
          <p14:tracePt t="97271" x="4808538" y="3673475"/>
          <p14:tracePt t="97294" x="4808538" y="3679825"/>
          <p14:tracePt t="97774" x="4816475" y="3679825"/>
          <p14:tracePt t="97790" x="4822825" y="3679825"/>
          <p14:tracePt t="97798" x="4830763" y="3679825"/>
          <p14:tracePt t="97814" x="4830763" y="3687763"/>
          <p14:tracePt t="99510" x="4830763" y="3695700"/>
          <p14:tracePt t="99518" x="4822825" y="3695700"/>
          <p14:tracePt t="99526" x="4816475" y="3695700"/>
          <p14:tracePt t="99540" x="4808538" y="3695700"/>
          <p14:tracePt t="99557" x="4792663" y="3703638"/>
          <p14:tracePt t="99573" x="4778375" y="3717925"/>
          <p14:tracePt t="99590" x="4754563" y="3717925"/>
          <p14:tracePt t="99607" x="4740275" y="3717925"/>
          <p14:tracePt t="99623" x="4732338" y="3717925"/>
          <p14:tracePt t="99640" x="4724400" y="3717925"/>
          <p14:tracePt t="99657" x="4716463" y="3717925"/>
          <p14:tracePt t="99674" x="4702175" y="3717925"/>
          <p14:tracePt t="99690" x="4686300" y="3711575"/>
          <p14:tracePt t="99707" x="4678363" y="3703638"/>
          <p14:tracePt t="99740" x="4670425" y="3687763"/>
          <p14:tracePt t="99757" x="4664075" y="3679825"/>
          <p14:tracePt t="99773" x="4664075" y="3673475"/>
          <p14:tracePt t="99790" x="4656138" y="3657600"/>
          <p14:tracePt t="99807" x="4656138" y="3635375"/>
          <p14:tracePt t="99823" x="4656138" y="3611563"/>
          <p14:tracePt t="99840" x="4648200" y="3589338"/>
          <p14:tracePt t="99857" x="4648200" y="3565525"/>
          <p14:tracePt t="99874" x="4648200" y="3535363"/>
          <p14:tracePt t="99890" x="4656138" y="3521075"/>
          <p14:tracePt t="99907" x="4656138" y="3513138"/>
          <p14:tracePt t="99924" x="4664075" y="3489325"/>
          <p14:tracePt t="99940" x="4664075" y="3482975"/>
          <p14:tracePt t="99957" x="4664075" y="3467100"/>
          <p14:tracePt t="99974" x="4664075" y="3444875"/>
          <p14:tracePt t="99990" x="4664075" y="3413125"/>
          <p14:tracePt t="100007" x="4678363" y="3398838"/>
          <p14:tracePt t="100024" x="4678363" y="3368675"/>
          <p14:tracePt t="100040" x="4678363" y="3344863"/>
          <p14:tracePt t="100057" x="4686300" y="3322638"/>
          <p14:tracePt t="100074" x="4686300" y="3298825"/>
          <p14:tracePt t="100090" x="4686300" y="3276600"/>
          <p14:tracePt t="100107" x="4694238" y="3260725"/>
          <p14:tracePt t="100124" x="4694238" y="3246438"/>
          <p14:tracePt t="100140" x="4708525" y="3230563"/>
          <p14:tracePt t="100157" x="4708525" y="3216275"/>
          <p14:tracePt t="100174" x="4716463" y="3208338"/>
          <p14:tracePt t="100190" x="4724400" y="3200400"/>
          <p14:tracePt t="100222" x="4732338" y="3200400"/>
          <p14:tracePt t="100230" x="4740275" y="3200400"/>
          <p14:tracePt t="100240" x="4746625" y="3200400"/>
          <p14:tracePt t="100257" x="4762500" y="3208338"/>
          <p14:tracePt t="100274" x="4770438" y="3216275"/>
          <p14:tracePt t="100291" x="4770438" y="3222625"/>
          <p14:tracePt t="100307" x="4778375" y="3238500"/>
          <p14:tracePt t="100324" x="4784725" y="3260725"/>
          <p14:tracePt t="100341" x="4800600" y="3292475"/>
          <p14:tracePt t="100357" x="4816475" y="3330575"/>
          <p14:tracePt t="100358" x="4822825" y="3360738"/>
          <p14:tracePt t="100374" x="4854575" y="3413125"/>
          <p14:tracePt t="100391" x="4854575" y="3444875"/>
          <p14:tracePt t="100407" x="4854575" y="3467100"/>
          <p14:tracePt t="100424" x="4860925" y="3497263"/>
          <p14:tracePt t="100441" x="4868863" y="3521075"/>
          <p14:tracePt t="100457" x="4868863" y="3543300"/>
          <p14:tracePt t="100474" x="4868863" y="3565525"/>
          <p14:tracePt t="100491" x="4868863" y="3573463"/>
          <p14:tracePt t="100507" x="4876800" y="3597275"/>
          <p14:tracePt t="100524" x="4876800" y="3611563"/>
          <p14:tracePt t="100541" x="4876800" y="3635375"/>
          <p14:tracePt t="100557" x="4876800" y="3657600"/>
          <p14:tracePt t="100574" x="4876800" y="3679825"/>
          <p14:tracePt t="100591" x="4876800" y="3687763"/>
          <p14:tracePt t="100607" x="4876800" y="3703638"/>
          <p14:tracePt t="100624" x="4876800" y="3725863"/>
          <p14:tracePt t="100641" x="4876800" y="3749675"/>
          <p14:tracePt t="100657" x="4876800" y="3756025"/>
          <p14:tracePt t="100674" x="4876800" y="3763963"/>
          <p14:tracePt t="100691" x="4876800" y="3771900"/>
          <p14:tracePt t="100708" x="4868863" y="3779838"/>
          <p14:tracePt t="100724" x="4860925" y="3794125"/>
          <p14:tracePt t="100741" x="4854575" y="3802063"/>
          <p14:tracePt t="100758" x="4838700" y="3810000"/>
          <p14:tracePt t="100774" x="4830763" y="3817938"/>
          <p14:tracePt t="100791" x="4822825" y="3825875"/>
          <p14:tracePt t="100808" x="4816475" y="3832225"/>
          <p14:tracePt t="100824" x="4808538" y="3840163"/>
          <p14:tracePt t="100841" x="4784725" y="3840163"/>
          <p14:tracePt t="100858" x="4762500" y="3840163"/>
          <p14:tracePt t="100874" x="4732338" y="3840163"/>
          <p14:tracePt t="100891" x="4724400" y="3832225"/>
          <p14:tracePt t="100908" x="4702175" y="3810000"/>
          <p14:tracePt t="100924" x="4694238" y="3779838"/>
          <p14:tracePt t="100941" x="4694238" y="3756025"/>
          <p14:tracePt t="100958" x="4686300" y="3711575"/>
          <p14:tracePt t="100974" x="4686300" y="3687763"/>
          <p14:tracePt t="100991" x="4686300" y="3641725"/>
          <p14:tracePt t="101008" x="4686300" y="3611563"/>
          <p14:tracePt t="101024" x="4678363" y="3565525"/>
          <p14:tracePt t="101041" x="4670425" y="3535363"/>
          <p14:tracePt t="101058" x="4670425" y="3497263"/>
          <p14:tracePt t="101075" x="4670425" y="3459163"/>
          <p14:tracePt t="101091" x="4664075" y="3421063"/>
          <p14:tracePt t="101108" x="4664075" y="3375025"/>
          <p14:tracePt t="101124" x="4664075" y="3344863"/>
          <p14:tracePt t="101141" x="4664075" y="3298825"/>
          <p14:tracePt t="101158" x="4664075" y="3246438"/>
          <p14:tracePt t="101175" x="4664075" y="3216275"/>
          <p14:tracePt t="101191" x="4664075" y="3178175"/>
          <p14:tracePt t="101208" x="4664075" y="3146425"/>
          <p14:tracePt t="101225" x="4664075" y="3124200"/>
          <p14:tracePt t="101241" x="4664075" y="3108325"/>
          <p14:tracePt t="101258" x="4664075" y="3094038"/>
          <p14:tracePt t="101275" x="4664075" y="3078163"/>
          <p14:tracePt t="101291" x="4670425" y="3063875"/>
          <p14:tracePt t="101308" x="4670425" y="3055938"/>
          <p14:tracePt t="101325" x="4686300" y="3055938"/>
          <p14:tracePt t="101341" x="4694238" y="3040063"/>
          <p14:tracePt t="101358" x="4702175" y="3025775"/>
          <p14:tracePt t="101375" x="4724400" y="3025775"/>
          <p14:tracePt t="101391" x="4740275" y="3025775"/>
          <p14:tracePt t="101408" x="4754563" y="3025775"/>
          <p14:tracePt t="101425" x="4784725" y="3048000"/>
          <p14:tracePt t="101441" x="4830763" y="3094038"/>
          <p14:tracePt t="101458" x="4854575" y="3124200"/>
          <p14:tracePt t="101475" x="4860925" y="3140075"/>
          <p14:tracePt t="101492" x="4876800" y="3162300"/>
          <p14:tracePt t="101508" x="4884738" y="3192463"/>
          <p14:tracePt t="101525" x="4884738" y="3222625"/>
          <p14:tracePt t="101542" x="4884738" y="3268663"/>
          <p14:tracePt t="101558" x="4892675" y="3330575"/>
          <p14:tracePt t="101575" x="4892675" y="3382963"/>
          <p14:tracePt t="101592" x="4892675" y="3436938"/>
          <p14:tracePt t="101608" x="4892675" y="3482975"/>
          <p14:tracePt t="101625" x="4892675" y="3513138"/>
          <p14:tracePt t="101642" x="4892675" y="3535363"/>
          <p14:tracePt t="101658" x="4892675" y="3573463"/>
          <p14:tracePt t="101675" x="4892675" y="3589338"/>
          <p14:tracePt t="101692" x="4892675" y="3611563"/>
          <p14:tracePt t="101694" x="4892675" y="3627438"/>
          <p14:tracePt t="101708" x="4892675" y="3635375"/>
          <p14:tracePt t="101725" x="4892675" y="3657600"/>
          <p14:tracePt t="101742" x="4892675" y="3695700"/>
          <p14:tracePt t="101758" x="4892675" y="3733800"/>
          <p14:tracePt t="101775" x="4892675" y="3763963"/>
          <p14:tracePt t="101792" x="4892675" y="3810000"/>
          <p14:tracePt t="101808" x="4892675" y="3825875"/>
          <p14:tracePt t="101825" x="4892675" y="3840163"/>
          <p14:tracePt t="101842" x="4892675" y="3848100"/>
          <p14:tracePt t="101910" x="4884738" y="3848100"/>
          <p14:tracePt t="101926" x="4876800" y="3848100"/>
          <p14:tracePt t="101966" x="4860925" y="3840163"/>
          <p14:tracePt t="101974" x="4854575" y="3840163"/>
          <p14:tracePt t="102022" x="4846638" y="3840163"/>
          <p14:tracePt t="102030" x="4838700" y="3832225"/>
          <p14:tracePt t="102046" x="4822825" y="3832225"/>
          <p14:tracePt t="102294" x="4838700" y="3856038"/>
          <p14:tracePt t="102302" x="4846638" y="3870325"/>
          <p14:tracePt t="102318" x="4868863" y="3894138"/>
          <p14:tracePt t="102326" x="4884738" y="3908425"/>
          <p14:tracePt t="102342" x="4899025" y="3932238"/>
          <p14:tracePt t="102359" x="4930775" y="3946525"/>
          <p14:tracePt t="102376" x="4975225" y="3978275"/>
          <p14:tracePt t="102392" x="5006975" y="4000500"/>
          <p14:tracePt t="102409" x="5029200" y="4016375"/>
          <p14:tracePt t="102426" x="5037138" y="4030663"/>
          <p14:tracePt t="102442" x="5037138" y="4038600"/>
          <p14:tracePt t="102459" x="5059363" y="4060825"/>
          <p14:tracePt t="102476" x="5083175" y="4084638"/>
          <p14:tracePt t="102492" x="5113338" y="4114800"/>
          <p14:tracePt t="102509" x="5121275" y="4137025"/>
          <p14:tracePt t="102526" x="5127625" y="4152900"/>
          <p14:tracePt t="102542" x="5127625" y="4168775"/>
          <p14:tracePt t="102559" x="5135563" y="4175125"/>
          <p14:tracePt t="102576" x="5143500" y="4183063"/>
          <p14:tracePt t="102592" x="5151438" y="4198938"/>
          <p14:tracePt t="102609" x="5151438" y="4213225"/>
          <p14:tracePt t="102626" x="5151438" y="4221163"/>
          <p14:tracePt t="102686" x="5143500" y="4221163"/>
          <p14:tracePt t="102718" x="5135563" y="4221163"/>
          <p14:tracePt t="102742" x="5127625" y="4221163"/>
          <p14:tracePt t="102750" x="5121275" y="4221163"/>
          <p14:tracePt t="102766" x="5113338" y="4221163"/>
          <p14:tracePt t="102776" x="5105400" y="4213225"/>
          <p14:tracePt t="102793" x="5089525" y="4206875"/>
          <p14:tracePt t="102809" x="5067300" y="4183063"/>
          <p14:tracePt t="102826" x="5051425" y="4144963"/>
          <p14:tracePt t="102843" x="5021263" y="4092575"/>
          <p14:tracePt t="102859" x="5021263" y="4060825"/>
          <p14:tracePt t="102876" x="5021263" y="4038600"/>
          <p14:tracePt t="102893" x="5021263" y="4022725"/>
          <p14:tracePt t="102909" x="5021263" y="4016375"/>
          <p14:tracePt t="102926" x="5013325" y="4000500"/>
          <p14:tracePt t="102959" x="5013325" y="3984625"/>
          <p14:tracePt t="102976" x="5006975" y="3978275"/>
          <p14:tracePt t="102993" x="4999038" y="3978275"/>
          <p14:tracePt t="103026" x="4999038" y="3970338"/>
          <p14:tracePt t="103134" x="5006975" y="3978275"/>
          <p14:tracePt t="103150" x="5013325" y="3992563"/>
          <p14:tracePt t="103158" x="5021263" y="4016375"/>
          <p14:tracePt t="103166" x="5029200" y="4038600"/>
          <p14:tracePt t="103176" x="5045075" y="4046538"/>
          <p14:tracePt t="103193" x="5051425" y="4084638"/>
          <p14:tracePt t="103210" x="5067300" y="4106863"/>
          <p14:tracePt t="103226" x="5067300" y="4114800"/>
          <p14:tracePt t="103243" x="5075238" y="4130675"/>
          <p14:tracePt t="103260" x="5075238" y="4137025"/>
          <p14:tracePt t="103276" x="5075238" y="4152900"/>
          <p14:tracePt t="103293" x="5067300" y="4152900"/>
          <p14:tracePt t="103310" x="5045075" y="4152900"/>
          <p14:tracePt t="103326" x="5013325" y="4144963"/>
          <p14:tracePt t="103343" x="4991100" y="4130675"/>
          <p14:tracePt t="103360" x="4975225" y="4092575"/>
          <p14:tracePt t="103376" x="4968875" y="4060825"/>
          <p14:tracePt t="103393" x="4968875" y="4022725"/>
          <p14:tracePt t="103410" x="4968875" y="3992563"/>
          <p14:tracePt t="103426" x="4968875" y="3978275"/>
          <p14:tracePt t="103443" x="4968875" y="3962400"/>
          <p14:tracePt t="103460" x="4968875" y="3954463"/>
          <p14:tracePt t="103476" x="4968875" y="3940175"/>
          <p14:tracePt t="103493" x="4975225" y="3932238"/>
          <p14:tracePt t="103510" x="4983163" y="3924300"/>
          <p14:tracePt t="103526" x="4991100" y="3924300"/>
          <p14:tracePt t="103543" x="5006975" y="3924300"/>
          <p14:tracePt t="103560" x="5021263" y="3924300"/>
          <p14:tracePt t="103576" x="5045075" y="3932238"/>
          <p14:tracePt t="103593" x="5059363" y="3946525"/>
          <p14:tracePt t="103610" x="5067300" y="3962400"/>
          <p14:tracePt t="103627" x="5067300" y="3978275"/>
          <p14:tracePt t="103643" x="5067300" y="3992563"/>
          <p14:tracePt t="103660" x="5067300" y="4008438"/>
          <p14:tracePt t="103677" x="5059363" y="4016375"/>
          <p14:tracePt t="103693" x="5037138" y="4016375"/>
          <p14:tracePt t="103710" x="5006975" y="4008438"/>
          <p14:tracePt t="103727" x="4975225" y="3984625"/>
          <p14:tracePt t="103743" x="4945063" y="3954463"/>
          <p14:tracePt t="103760" x="4906963" y="3916363"/>
          <p14:tracePt t="103777" x="4884738" y="3878263"/>
          <p14:tracePt t="103793" x="4876800" y="3856038"/>
          <p14:tracePt t="103810" x="4876800" y="3840163"/>
          <p14:tracePt t="103827" x="4876800" y="3832225"/>
          <p14:tracePt t="103843" x="4876800" y="3825875"/>
          <p14:tracePt t="103860" x="4876800" y="3817938"/>
          <p14:tracePt t="103918" x="4876800" y="3825875"/>
          <p14:tracePt t="103926" x="4876800" y="3832225"/>
          <p14:tracePt t="103934" x="4868863" y="3832225"/>
          <p14:tracePt t="103943" x="4868863" y="3840163"/>
          <p14:tracePt t="103960" x="4854575" y="3848100"/>
          <p14:tracePt t="103977" x="4838700" y="3856038"/>
          <p14:tracePt t="103993" x="4822825" y="3856038"/>
          <p14:tracePt t="104010" x="4808538" y="3848100"/>
          <p14:tracePt t="104027" x="4808538" y="3840163"/>
          <p14:tracePt t="104044" x="4808538" y="3810000"/>
          <p14:tracePt t="104060" x="4800600" y="3802063"/>
          <p14:tracePt t="104077" x="4800600" y="3794125"/>
          <p14:tracePt t="104110" x="4808538" y="3794125"/>
          <p14:tracePt t="104126" x="4816475" y="3794125"/>
          <p14:tracePt t="104142" x="4822825" y="3794125"/>
          <p14:tracePt t="104150" x="4822825" y="3802063"/>
          <p14:tracePt t="104166" x="4822825" y="3810000"/>
          <p14:tracePt t="104177" x="4822825" y="3817938"/>
          <p14:tracePt t="104194" x="4822825" y="3825875"/>
          <p14:tracePt t="104210" x="4822825" y="3840163"/>
          <p14:tracePt t="104318" x="4830763" y="3840163"/>
          <p14:tracePt t="104334" x="4838700" y="3840163"/>
          <p14:tracePt t="104342" x="4846638" y="3840163"/>
          <p14:tracePt t="104350" x="4846638" y="3848100"/>
          <p14:tracePt t="104360" x="4854575" y="3863975"/>
          <p14:tracePt t="104377" x="4868863" y="3886200"/>
          <p14:tracePt t="104394" x="4884738" y="3924300"/>
          <p14:tracePt t="104411" x="4899025" y="3962400"/>
          <p14:tracePt t="104427" x="4899025" y="3992563"/>
          <p14:tracePt t="104444" x="4899025" y="4008438"/>
          <p14:tracePt t="104477" x="4899025" y="4016375"/>
          <p14:tracePt t="104550" x="4892675" y="4016375"/>
          <p14:tracePt t="104558" x="4884738" y="4008438"/>
          <p14:tracePt t="104566" x="4868863" y="3992563"/>
          <p14:tracePt t="104577" x="4860925" y="3978275"/>
          <p14:tracePt t="104594" x="4838700" y="3940175"/>
          <p14:tracePt t="104611" x="4822825" y="3908425"/>
          <p14:tracePt t="104627" x="4822825" y="3870325"/>
          <p14:tracePt t="104644" x="4830763" y="3832225"/>
          <p14:tracePt t="104661" x="4854575" y="3794125"/>
          <p14:tracePt t="104678" x="4876800" y="3787775"/>
          <p14:tracePt t="104702" x="4892675" y="3787775"/>
          <p14:tracePt t="104711" x="4892675" y="3794125"/>
          <p14:tracePt t="104727" x="4899025" y="3840163"/>
          <p14:tracePt t="104744" x="4899025" y="3878263"/>
          <p14:tracePt t="104761" x="4899025" y="3894138"/>
          <p14:tracePt t="104777" x="4892675" y="3902075"/>
          <p14:tracePt t="104794" x="4868863" y="3902075"/>
          <p14:tracePt t="104811" x="4846638" y="3902075"/>
          <p14:tracePt t="104827" x="4808538" y="3863975"/>
          <p14:tracePt t="104844" x="4792663" y="3840163"/>
          <p14:tracePt t="104861" x="4784725" y="3810000"/>
          <p14:tracePt t="104878" x="4784725" y="3763963"/>
          <p14:tracePt t="104982" x="4778375" y="3763963"/>
          <p14:tracePt t="104990" x="4770438" y="3763963"/>
          <p14:tracePt t="104998" x="4762500" y="3763963"/>
          <p14:tracePt t="105011" x="4746625" y="3749675"/>
          <p14:tracePt t="105028" x="4708525" y="3717925"/>
          <p14:tracePt t="105044" x="4670425" y="3673475"/>
          <p14:tracePt t="105061" x="4670425" y="3635375"/>
          <p14:tracePt t="105078" x="4670425" y="3603625"/>
          <p14:tracePt t="105094" x="4670425" y="3581400"/>
          <p14:tracePt t="105111" x="4686300" y="3551238"/>
          <p14:tracePt t="105128" x="4686300" y="3535363"/>
          <p14:tracePt t="105174" x="4694238" y="3535363"/>
          <p14:tracePt t="105190" x="4702175" y="3535363"/>
          <p14:tracePt t="105198" x="4708525" y="3543300"/>
          <p14:tracePt t="105211" x="4708525" y="3551238"/>
          <p14:tracePt t="105228" x="4708525" y="3559175"/>
          <p14:tracePt t="105245" x="4708525" y="3565525"/>
          <p14:tracePt t="105310" x="4702175" y="3565525"/>
          <p14:tracePt t="105318" x="4702175" y="3559175"/>
          <p14:tracePt t="105334" x="4702175" y="3551238"/>
          <p14:tracePt t="105345" x="4708525" y="3543300"/>
          <p14:tracePt t="105361" x="4708525" y="3535363"/>
          <p14:tracePt t="105422" x="4716463" y="3535363"/>
          <p14:tracePt t="105598" x="4716463" y="3543300"/>
          <p14:tracePt t="105622" x="4724400" y="3543300"/>
          <p14:tracePt t="105638" x="4724400" y="3551238"/>
          <p14:tracePt t="105646" x="4732338" y="3551238"/>
          <p14:tracePt t="105662" x="4746625" y="3559175"/>
          <p14:tracePt t="105678" x="4754563" y="3559175"/>
          <p14:tracePt t="105695" x="4754563" y="3565525"/>
          <p14:tracePt t="105838" x="4762500" y="3559175"/>
          <p14:tracePt t="111766" x="4754563" y="3551238"/>
          <p14:tracePt t="111774" x="4740275" y="3543300"/>
          <p14:tracePt t="111790" x="4732338" y="3543300"/>
          <p14:tracePt t="111942" x="4724400" y="3559175"/>
          <p14:tracePt t="111950" x="4686300" y="3597275"/>
          <p14:tracePt t="111967" x="4610100" y="3679825"/>
          <p14:tracePt t="111983" x="4511675" y="3741738"/>
          <p14:tracePt t="112000" x="4449763" y="3825875"/>
          <p14:tracePt t="112017" x="4373563" y="3886200"/>
          <p14:tracePt t="112033" x="4251325" y="3946525"/>
          <p14:tracePt t="112050" x="4137025" y="4000500"/>
          <p14:tracePt t="112067" x="4000500" y="4054475"/>
          <p14:tracePt t="112083" x="3856038" y="4068763"/>
          <p14:tracePt t="112100" x="3695700" y="4084638"/>
          <p14:tracePt t="112117" x="3589338" y="4084638"/>
          <p14:tracePt t="112133" x="3497263" y="4084638"/>
          <p14:tracePt t="112150" x="3344863" y="4054475"/>
          <p14:tracePt t="112167" x="3260725" y="4054475"/>
          <p14:tracePt t="112183" x="3184525" y="4046538"/>
          <p14:tracePt t="112200" x="3063875" y="4030663"/>
          <p14:tracePt t="112217" x="2933700" y="4030663"/>
          <p14:tracePt t="112233" x="2789238" y="4030663"/>
          <p14:tracePt t="112250" x="2659063" y="4030663"/>
          <p14:tracePt t="112267" x="2536825" y="4030663"/>
          <p14:tracePt t="112283" x="2454275" y="4022725"/>
          <p14:tracePt t="112300" x="2384425" y="4016375"/>
          <p14:tracePt t="112317" x="2346325" y="4008438"/>
          <p14:tracePt t="112334" x="2286000" y="3992563"/>
          <p14:tracePt t="112350" x="2225675" y="3962400"/>
          <p14:tracePt t="112367" x="2171700" y="3946525"/>
          <p14:tracePt t="112384" x="2111375" y="3916363"/>
          <p14:tracePt t="112400" x="2065338" y="3908425"/>
          <p14:tracePt t="112417" x="2049463" y="3894138"/>
          <p14:tracePt t="112434" x="2041525" y="3886200"/>
          <p14:tracePt t="112450" x="2035175" y="3886200"/>
          <p14:tracePt t="112484" x="2035175" y="3878263"/>
          <p14:tracePt t="112500" x="2035175" y="3870325"/>
          <p14:tracePt t="112517" x="2057400" y="3856038"/>
          <p14:tracePt t="112534" x="2095500" y="3832225"/>
          <p14:tracePt t="112550" x="2133600" y="3810000"/>
          <p14:tracePt t="112567" x="2171700" y="3779838"/>
          <p14:tracePt t="112584" x="2187575" y="3763963"/>
          <p14:tracePt t="112600" x="2201863" y="3756025"/>
          <p14:tracePt t="112646" x="2209800" y="3756025"/>
          <p14:tracePt t="112662" x="2217738" y="3756025"/>
          <p14:tracePt t="112670" x="2217738" y="3749675"/>
          <p14:tracePt t="112684" x="2232025" y="3749675"/>
          <p14:tracePt t="112700" x="2247900" y="3749675"/>
          <p14:tracePt t="112717" x="2263775" y="3749675"/>
          <p14:tracePt t="112718" x="2270125" y="3741738"/>
          <p14:tracePt t="112734" x="2286000" y="3741738"/>
          <p14:tracePt t="112751" x="2308225" y="3733800"/>
          <p14:tracePt t="112767" x="2339975" y="3733800"/>
          <p14:tracePt t="112784" x="2362200" y="3733800"/>
          <p14:tracePt t="112801" x="2392363" y="3733800"/>
          <p14:tracePt t="112817" x="2430463" y="3725863"/>
          <p14:tracePt t="112834" x="2454275" y="3725863"/>
          <p14:tracePt t="112851" x="2476500" y="3717925"/>
          <p14:tracePt t="112867" x="2514600" y="3717925"/>
          <p14:tracePt t="112884" x="2530475" y="3717925"/>
          <p14:tracePt t="112901" x="2536825" y="3717925"/>
          <p14:tracePt t="112926" x="2544763" y="3717925"/>
          <p14:tracePt t="112966" x="2544763" y="3725863"/>
          <p14:tracePt t="112974" x="2552700" y="3733800"/>
          <p14:tracePt t="112990" x="2552700" y="3741738"/>
          <p14:tracePt t="113006" x="2552700" y="3749675"/>
          <p14:tracePt t="113022" x="2552700" y="3756025"/>
          <p14:tracePt t="113054" x="2552700" y="3763963"/>
          <p14:tracePt t="113070" x="2544763" y="3763963"/>
          <p14:tracePt t="113078" x="2544763" y="3771900"/>
          <p14:tracePt t="113086" x="2536825" y="3771900"/>
          <p14:tracePt t="113101" x="2530475" y="3771900"/>
          <p14:tracePt t="113118" x="2492375" y="3779838"/>
          <p14:tracePt t="113134" x="2476500" y="3787775"/>
          <p14:tracePt t="113151" x="2454275" y="3787775"/>
          <p14:tracePt t="113167" x="2430463" y="3787775"/>
          <p14:tracePt t="113184" x="2400300" y="3787775"/>
          <p14:tracePt t="113201" x="2392363" y="3787775"/>
          <p14:tracePt t="113218" x="2370138" y="3779838"/>
          <p14:tracePt t="113234" x="2346325" y="3771900"/>
          <p14:tracePt t="113251" x="2324100" y="3763963"/>
          <p14:tracePt t="113268" x="2293938" y="3749675"/>
          <p14:tracePt t="113284" x="2270125" y="3733800"/>
          <p14:tracePt t="113286" x="2263775" y="3733800"/>
          <p14:tracePt t="113301" x="2263775" y="3725863"/>
          <p14:tracePt t="113318" x="2239963" y="3711575"/>
          <p14:tracePt t="113334" x="2239963" y="3703638"/>
          <p14:tracePt t="113351" x="2225675" y="3687763"/>
          <p14:tracePt t="113368" x="2209800" y="3665538"/>
          <p14:tracePt t="113384" x="2201863" y="3641725"/>
          <p14:tracePt t="113401" x="2193925" y="3619500"/>
          <p14:tracePt t="113418" x="2187575" y="3597275"/>
          <p14:tracePt t="113434" x="2187575" y="3581400"/>
          <p14:tracePt t="113451" x="2187575" y="3573463"/>
          <p14:tracePt t="113468" x="2193925" y="3559175"/>
          <p14:tracePt t="113484" x="2193925" y="3551238"/>
          <p14:tracePt t="113501" x="2201863" y="3535363"/>
          <p14:tracePt t="113518" x="2217738" y="3521075"/>
          <p14:tracePt t="113534" x="2217738" y="3513138"/>
          <p14:tracePt t="113551" x="2239963" y="3513138"/>
          <p14:tracePt t="113568" x="2255838" y="3497263"/>
          <p14:tracePt t="113585" x="2293938" y="3482975"/>
          <p14:tracePt t="113601" x="2339975" y="3482975"/>
          <p14:tracePt t="113618" x="2378075" y="3482975"/>
          <p14:tracePt t="113635" x="2400300" y="3482975"/>
          <p14:tracePt t="113651" x="2408238" y="3482975"/>
          <p14:tracePt t="113668" x="2422525" y="3489325"/>
          <p14:tracePt t="113685" x="2430463" y="3505200"/>
          <p14:tracePt t="113701" x="2430463" y="3513138"/>
          <p14:tracePt t="113718" x="2430463" y="3527425"/>
          <p14:tracePt t="113735" x="2430463" y="3535363"/>
          <p14:tracePt t="113751" x="2430463" y="3551238"/>
          <p14:tracePt t="113774" x="2430463" y="3559175"/>
          <p14:tracePt t="113785" x="2430463" y="3565525"/>
          <p14:tracePt t="113801" x="2422525" y="3581400"/>
          <p14:tracePt t="113818" x="2416175" y="3597275"/>
          <p14:tracePt t="113835" x="2416175" y="3603625"/>
          <p14:tracePt t="113868" x="2408238" y="3603625"/>
          <p14:tracePt t="113885" x="2400300" y="3603625"/>
          <p14:tracePt t="113901" x="2392363" y="3611563"/>
          <p14:tracePt t="114206" x="2392363" y="3619500"/>
          <p14:tracePt t="114230" x="2392363" y="3627438"/>
          <p14:tracePt t="114238" x="2392363" y="3635375"/>
          <p14:tracePt t="114252" x="2392363" y="3641725"/>
          <p14:tracePt t="114268" x="2400300" y="3673475"/>
          <p14:tracePt t="114270" x="2408238" y="3687763"/>
          <p14:tracePt t="114285" x="2422525" y="3695700"/>
          <p14:tracePt t="114302" x="2438400" y="3711575"/>
          <p14:tracePt t="114814" x="2438400" y="3717925"/>
          <p14:tracePt t="114822" x="2438400" y="3725863"/>
          <p14:tracePt t="114836" x="2438400" y="3741738"/>
          <p14:tracePt t="114852" x="2408238" y="3749675"/>
          <p14:tracePt t="114869" x="2392363" y="3756025"/>
          <p14:tracePt t="114886" x="2370138" y="3756025"/>
          <p14:tracePt t="114902" x="2354263" y="3756025"/>
          <p14:tracePt t="114919" x="2339975" y="3756025"/>
          <p14:tracePt t="114936" x="2316163" y="3756025"/>
          <p14:tracePt t="114952" x="2301875" y="3756025"/>
          <p14:tracePt t="114969" x="2286000" y="3756025"/>
          <p14:tracePt t="114986" x="2270125" y="3756025"/>
          <p14:tracePt t="115002" x="2255838" y="3756025"/>
          <p14:tracePt t="115019" x="2247900" y="3756025"/>
          <p14:tracePt t="115036" x="2239963" y="3756025"/>
          <p14:tracePt t="115052" x="2232025" y="3756025"/>
          <p14:tracePt t="115310" x="2225675" y="3756025"/>
          <p14:tracePt t="115342" x="2217738" y="3756025"/>
          <p14:tracePt t="115350" x="2209800" y="3756025"/>
          <p14:tracePt t="115366" x="2201863" y="3756025"/>
          <p14:tracePt t="115374" x="2193925" y="3741738"/>
          <p14:tracePt t="115386" x="2187575" y="3733800"/>
          <p14:tracePt t="115403" x="2187575" y="3725863"/>
          <p14:tracePt t="115419" x="2179638" y="3711575"/>
          <p14:tracePt t="115436" x="2171700" y="3695700"/>
          <p14:tracePt t="115453" x="2171700" y="3687763"/>
          <p14:tracePt t="115469" x="2171700" y="3665538"/>
          <p14:tracePt t="115486" x="2171700" y="3649663"/>
          <p14:tracePt t="115503" x="2171700" y="3635375"/>
          <p14:tracePt t="115519" x="2171700" y="3619500"/>
          <p14:tracePt t="115536" x="2179638" y="3611563"/>
          <p14:tracePt t="115553" x="2179638" y="3603625"/>
          <p14:tracePt t="115569" x="2201863" y="3589338"/>
          <p14:tracePt t="115586" x="2209800" y="3581400"/>
          <p14:tracePt t="115603" x="2225675" y="3581400"/>
          <p14:tracePt t="115619" x="2232025" y="3581400"/>
          <p14:tracePt t="115636" x="2239963" y="3581400"/>
          <p14:tracePt t="115653" x="2247900" y="3581400"/>
          <p14:tracePt t="115669" x="2270125" y="3597275"/>
          <p14:tracePt t="115686" x="2270125" y="3603625"/>
          <p14:tracePt t="115703" x="2278063" y="3611563"/>
          <p14:tracePt t="115720" x="2286000" y="3619500"/>
          <p14:tracePt t="115736" x="2286000" y="3641725"/>
          <p14:tracePt t="115753" x="2293938" y="3665538"/>
          <p14:tracePt t="115770" x="2301875" y="3679825"/>
          <p14:tracePt t="115786" x="2301875" y="3695700"/>
          <p14:tracePt t="115803" x="2308225" y="3717925"/>
          <p14:tracePt t="115820" x="2308225" y="3725863"/>
          <p14:tracePt t="115822" x="2308225" y="3741738"/>
          <p14:tracePt t="115838" x="2308225" y="3749675"/>
          <p14:tracePt t="115853" x="2308225" y="3756025"/>
          <p14:tracePt t="115870" x="2308225" y="3763963"/>
          <p14:tracePt t="115894" x="2308225" y="3779838"/>
          <p14:tracePt t="115910" x="2308225" y="3787775"/>
          <p14:tracePt t="115920" x="2308225" y="3794125"/>
          <p14:tracePt t="115936" x="2308225" y="3802063"/>
          <p14:tracePt t="115953" x="2308225" y="3817938"/>
          <p14:tracePt t="115970" x="2308225" y="3832225"/>
          <p14:tracePt t="116006" x="2308225" y="3840163"/>
          <p14:tracePt t="116030" x="2308225" y="3848100"/>
          <p14:tracePt t="118254" x="2301875" y="3848100"/>
          <p14:tracePt t="118262" x="2293938" y="3848100"/>
          <p14:tracePt t="118272" x="2270125" y="3848100"/>
          <p14:tracePt t="118288" x="2247900" y="3848100"/>
          <p14:tracePt t="118305" x="2232025" y="3848100"/>
          <p14:tracePt t="118322" x="2217738" y="3840163"/>
          <p14:tracePt t="118338" x="2187575" y="3810000"/>
          <p14:tracePt t="118355" x="2155825" y="3763963"/>
          <p14:tracePt t="118372" x="2125663" y="3725863"/>
          <p14:tracePt t="118388" x="2111375" y="3687763"/>
          <p14:tracePt t="118405" x="2103438" y="3657600"/>
          <p14:tracePt t="118422" x="2095500" y="3641725"/>
          <p14:tracePt t="118438" x="2095500" y="3635375"/>
          <p14:tracePt t="118455" x="2087563" y="3627438"/>
          <p14:tracePt t="118472" x="2079625" y="3619500"/>
          <p14:tracePt t="118505" x="2079625" y="3611563"/>
          <p14:tracePt t="118550" x="2079625" y="3603625"/>
          <p14:tracePt t="118558" x="2079625" y="3597275"/>
          <p14:tracePt t="118582" x="2079625" y="3589338"/>
          <p14:tracePt t="118590" x="2079625" y="3581400"/>
          <p14:tracePt t="118605" x="2073275" y="3581400"/>
          <p14:tracePt t="118622" x="2073275" y="3573463"/>
          <p14:tracePt t="118742" x="2079625" y="3573463"/>
          <p14:tracePt t="118750" x="2087563" y="3589338"/>
          <p14:tracePt t="118758" x="2103438" y="3603625"/>
          <p14:tracePt t="118772" x="2103438" y="3611563"/>
          <p14:tracePt t="118789" x="2117725" y="3641725"/>
          <p14:tracePt t="118806" x="2125663" y="3679825"/>
          <p14:tracePt t="118822" x="2133600" y="3695700"/>
          <p14:tracePt t="118839" x="2141538" y="3711575"/>
          <p14:tracePt t="118855" x="2141538" y="3717925"/>
          <p14:tracePt t="118872" x="2155825" y="3741738"/>
          <p14:tracePt t="118889" x="2171700" y="3741738"/>
          <p14:tracePt t="118905" x="2171700" y="3749675"/>
          <p14:tracePt t="118982" x="2171700" y="3741738"/>
          <p14:tracePt t="118990" x="2179638" y="3733800"/>
          <p14:tracePt t="119005" x="2193925" y="3725863"/>
          <p14:tracePt t="119022" x="2225675" y="3703638"/>
          <p14:tracePt t="119039" x="2263775" y="3695700"/>
          <p14:tracePt t="119056" x="2286000" y="3687763"/>
          <p14:tracePt t="119142" x="2293938" y="3687763"/>
          <p14:tracePt t="119166" x="2293938" y="3695700"/>
          <p14:tracePt t="119182" x="2301875" y="3711575"/>
          <p14:tracePt t="119190" x="2301875" y="3725863"/>
          <p14:tracePt t="119206" x="2301875" y="3741738"/>
          <p14:tracePt t="119222" x="2308225" y="3749675"/>
          <p14:tracePt t="119239" x="2316163" y="3779838"/>
          <p14:tracePt t="119256" x="2324100" y="3794125"/>
          <p14:tracePt t="119272" x="2332038" y="3810000"/>
          <p14:tracePt t="119289" x="2332038" y="3817938"/>
          <p14:tracePt t="119306" x="2339975" y="3825875"/>
          <p14:tracePt t="119606" x="2332038" y="3810000"/>
          <p14:tracePt t="119614" x="2324100" y="3802063"/>
          <p14:tracePt t="119623" x="2316163" y="3794125"/>
          <p14:tracePt t="119639" x="2316163" y="3787775"/>
          <p14:tracePt t="119878" x="2324100" y="3787775"/>
          <p14:tracePt t="119886" x="2332038" y="3787775"/>
          <p14:tracePt t="119910" x="2339975" y="3794125"/>
          <p14:tracePt t="119918" x="2346325" y="3794125"/>
          <p14:tracePt t="119934" x="2354263" y="3794125"/>
          <p14:tracePt t="119950" x="2362200" y="3794125"/>
          <p14:tracePt t="119958" x="2378075" y="3794125"/>
          <p14:tracePt t="119973" x="2384425" y="3794125"/>
          <p14:tracePt t="119990" x="2408238" y="3794125"/>
          <p14:tracePt t="120006" x="2416175" y="3794125"/>
          <p14:tracePt t="120086" x="2430463" y="3794125"/>
          <p14:tracePt t="120126" x="2438400" y="3794125"/>
          <p14:tracePt t="120142" x="2438400" y="3787775"/>
          <p14:tracePt t="120150" x="2446338" y="3787775"/>
          <p14:tracePt t="120166" x="2446338" y="3779838"/>
          <p14:tracePt t="120182" x="2454275" y="3779838"/>
          <p14:tracePt t="120214" x="2460625" y="3779838"/>
          <p14:tracePt t="120238" x="2468563" y="3779838"/>
          <p14:tracePt t="120270" x="2476500" y="3779838"/>
          <p14:tracePt t="120286" x="2484438" y="3779838"/>
          <p14:tracePt t="120310" x="2492375" y="3779838"/>
          <p14:tracePt t="120334" x="2498725" y="3779838"/>
          <p14:tracePt t="120342" x="2506663" y="3779838"/>
          <p14:tracePt t="120574" x="2498725" y="3787775"/>
          <p14:tracePt t="120614" x="2492375" y="3787775"/>
          <p14:tracePt t="120630" x="2484438" y="3787775"/>
          <p14:tracePt t="120646" x="2476500" y="3787775"/>
          <p14:tracePt t="120662" x="2476500" y="3779838"/>
          <p14:tracePt t="120678" x="2468563" y="3779838"/>
          <p14:tracePt t="120686" x="2460625" y="3779838"/>
          <p14:tracePt t="120694" x="2454275" y="3771900"/>
          <p14:tracePt t="120718" x="2438400" y="3763963"/>
          <p14:tracePt t="120726" x="2430463" y="3756025"/>
          <p14:tracePt t="120742" x="2422525" y="3756025"/>
          <p14:tracePt t="120757" x="2416175" y="3756025"/>
          <p14:tracePt t="120774" x="2408238" y="3756025"/>
          <p14:tracePt t="120830" x="2408238" y="3763963"/>
          <p14:tracePt t="120902" x="2408238" y="3771900"/>
          <p14:tracePt t="121134" x="2408238" y="3779838"/>
          <p14:tracePt t="121142" x="2408238" y="3787775"/>
          <p14:tracePt t="121157" x="2384425" y="3802063"/>
          <p14:tracePt t="121174" x="2384425" y="3825875"/>
          <p14:tracePt t="121191" x="2370138" y="3848100"/>
          <p14:tracePt t="121207" x="2362200" y="3863975"/>
          <p14:tracePt t="121224" x="2339975" y="3894138"/>
          <p14:tracePt t="121241" x="2339975" y="3916363"/>
          <p14:tracePt t="121257" x="2324100" y="3940175"/>
          <p14:tracePt t="121274" x="2316163" y="3970338"/>
          <p14:tracePt t="121291" x="2301875" y="3992563"/>
          <p14:tracePt t="121307" x="2293938" y="4030663"/>
          <p14:tracePt t="121324" x="2293938" y="4060825"/>
          <p14:tracePt t="121341" x="2293938" y="4114800"/>
          <p14:tracePt t="121342" x="2293938" y="4130675"/>
          <p14:tracePt t="121357" x="2293938" y="4175125"/>
          <p14:tracePt t="121374" x="2293938" y="4229100"/>
          <p14:tracePt t="121391" x="2293938" y="4275138"/>
          <p14:tracePt t="121407" x="2293938" y="4343400"/>
          <p14:tracePt t="121424" x="2293938" y="4389438"/>
          <p14:tracePt t="121441" x="2293938" y="4427538"/>
          <p14:tracePt t="121458" x="2293938" y="4473575"/>
          <p14:tracePt t="121474" x="2293938" y="4495800"/>
          <p14:tracePt t="121491" x="2293938" y="4511675"/>
          <p14:tracePt t="121508" x="2293938" y="4525963"/>
          <p14:tracePt t="121524" x="2293938" y="4533900"/>
          <p14:tracePt t="121541" x="2293938" y="4556125"/>
          <p14:tracePt t="121558" x="2308225" y="4579938"/>
          <p14:tracePt t="121574" x="2308225" y="4602163"/>
          <p14:tracePt t="121591" x="2324100" y="4656138"/>
          <p14:tracePt t="121608" x="2332038" y="4702175"/>
          <p14:tracePt t="121624" x="2332038" y="4754563"/>
          <p14:tracePt t="121641" x="2332038" y="4822825"/>
          <p14:tracePt t="121658" x="2332038" y="4860925"/>
          <p14:tracePt t="121674" x="2332038" y="4884738"/>
          <p14:tracePt t="121691" x="2339975" y="4906963"/>
          <p14:tracePt t="121708" x="2346325" y="4922838"/>
          <p14:tracePt t="121724" x="2346325" y="4937125"/>
          <p14:tracePt t="121741" x="2354263" y="4945063"/>
          <p14:tracePt t="121758" x="2362200" y="4975225"/>
          <p14:tracePt t="121774" x="2362200" y="4991100"/>
          <p14:tracePt t="121791" x="2370138" y="5013325"/>
          <p14:tracePt t="121808" x="2392363" y="5045075"/>
          <p14:tracePt t="121824" x="2392363" y="5105400"/>
          <p14:tracePt t="121841" x="2392363" y="5143500"/>
          <p14:tracePt t="121858" x="2392363" y="5189538"/>
          <p14:tracePt t="121875" x="2400300" y="5203825"/>
          <p14:tracePt t="121891" x="2400300" y="5211763"/>
          <p14:tracePt t="121908" x="2400300" y="5219700"/>
          <p14:tracePt t="121924" x="2400300" y="5227638"/>
          <p14:tracePt t="121941" x="2400300" y="5241925"/>
          <p14:tracePt t="121958" x="2392363" y="5241925"/>
          <p14:tracePt t="121975" x="2370138" y="5249863"/>
          <p14:tracePt t="121991" x="2354263" y="5257800"/>
          <p14:tracePt t="122008" x="2332038" y="5265738"/>
          <p14:tracePt t="122025" x="2316163" y="5280025"/>
          <p14:tracePt t="122041" x="2286000" y="5303838"/>
          <p14:tracePt t="122058" x="2263775" y="5311775"/>
          <p14:tracePt t="122075" x="2232025" y="5334000"/>
          <p14:tracePt t="122091" x="2217738" y="5334000"/>
          <p14:tracePt t="122108" x="2187575" y="5334000"/>
          <p14:tracePt t="122125" x="2155825" y="5334000"/>
          <p14:tracePt t="122141" x="2133600" y="5326063"/>
          <p14:tracePt t="122158" x="2117725" y="5318125"/>
          <p14:tracePt t="122175" x="2103438" y="5303838"/>
          <p14:tracePt t="122191" x="2073275" y="5280025"/>
          <p14:tracePt t="122208" x="2035175" y="5273675"/>
          <p14:tracePt t="122225" x="2011363" y="5265738"/>
          <p14:tracePt t="122241" x="1981200" y="5235575"/>
          <p14:tracePt t="122258" x="1981200" y="5227638"/>
          <p14:tracePt t="122275" x="1981200" y="5211763"/>
          <p14:tracePt t="122291" x="1981200" y="5203825"/>
          <p14:tracePt t="122308" x="1981200" y="5181600"/>
          <p14:tracePt t="122325" x="1989138" y="5173663"/>
          <p14:tracePt t="122342" x="2003425" y="5143500"/>
          <p14:tracePt t="122358" x="2035175" y="5135563"/>
          <p14:tracePt t="122375" x="2057400" y="5127625"/>
          <p14:tracePt t="122392" x="2073275" y="5121275"/>
          <p14:tracePt t="122408" x="2111375" y="5121275"/>
          <p14:tracePt t="122425" x="2125663" y="5121275"/>
          <p14:tracePt t="122442" x="2149475" y="5121275"/>
          <p14:tracePt t="122458" x="2163763" y="5121275"/>
          <p14:tracePt t="122475" x="2193925" y="5121275"/>
          <p14:tracePt t="122492" x="2217738" y="5121275"/>
          <p14:tracePt t="122508" x="2232025" y="5113338"/>
          <p14:tracePt t="122525" x="2255838" y="5113338"/>
          <p14:tracePt t="122558" x="2270125" y="5113338"/>
          <p14:tracePt t="122575" x="2278063" y="5113338"/>
          <p14:tracePt t="122592" x="2278063" y="5121275"/>
          <p14:tracePt t="122608" x="2293938" y="5135563"/>
          <p14:tracePt t="122625" x="2293938" y="5151438"/>
          <p14:tracePt t="122642" x="2301875" y="5165725"/>
          <p14:tracePt t="122658" x="2316163" y="5181600"/>
          <p14:tracePt t="122675" x="2332038" y="5219700"/>
          <p14:tracePt t="122692" x="2346325" y="5241925"/>
          <p14:tracePt t="122708" x="2346325" y="5257800"/>
          <p14:tracePt t="122725" x="2346325" y="5265738"/>
          <p14:tracePt t="122750" x="2346325" y="5273675"/>
          <p14:tracePt t="122758" x="2346325" y="5280025"/>
          <p14:tracePt t="122775" x="2346325" y="5287963"/>
          <p14:tracePt t="122792" x="2346325" y="5303838"/>
          <p14:tracePt t="122809" x="2339975" y="5303838"/>
          <p14:tracePt t="122825" x="2339975" y="5311775"/>
          <p14:tracePt t="122859" x="2332038" y="5311775"/>
          <p14:tracePt t="122934" x="2324100" y="5311775"/>
          <p14:tracePt t="122958" x="2316163" y="5311775"/>
          <p14:tracePt t="122966" x="2308225" y="5303838"/>
          <p14:tracePt t="122975" x="2308225" y="5287963"/>
          <p14:tracePt t="122992" x="2293938" y="5280025"/>
          <p14:tracePt t="123009" x="2278063" y="5273675"/>
          <p14:tracePt t="123025" x="2278063" y="5265738"/>
          <p14:tracePt t="123042" x="2278063" y="5257800"/>
          <p14:tracePt t="123059" x="2270125" y="5235575"/>
          <p14:tracePt t="123075" x="2263775" y="5211763"/>
          <p14:tracePt t="123092" x="2255838" y="5197475"/>
          <p14:tracePt t="123109" x="2247900" y="5165725"/>
          <p14:tracePt t="123125" x="2239963" y="5143500"/>
          <p14:tracePt t="123142" x="2239963" y="5121275"/>
          <p14:tracePt t="123159" x="2239963" y="5105400"/>
          <p14:tracePt t="123175" x="2239963" y="5083175"/>
          <p14:tracePt t="123192" x="2239963" y="5051425"/>
          <p14:tracePt t="123209" x="2239963" y="5037138"/>
          <p14:tracePt t="123226" x="2239963" y="5006975"/>
          <p14:tracePt t="123242" x="2239963" y="4983163"/>
          <p14:tracePt t="123259" x="2232025" y="4960938"/>
          <p14:tracePt t="123276" x="2225675" y="4937125"/>
          <p14:tracePt t="123292" x="2225675" y="4914900"/>
          <p14:tracePt t="123309" x="2225675" y="4899025"/>
          <p14:tracePt t="123326" x="2225675" y="4868863"/>
          <p14:tracePt t="123342" x="2225675" y="4854575"/>
          <p14:tracePt t="123359" x="2225675" y="4846638"/>
          <p14:tracePt t="123376" x="2225675" y="4838700"/>
          <p14:tracePt t="123392" x="2225675" y="4830763"/>
          <p14:tracePt t="123409" x="2225675" y="4816475"/>
          <p14:tracePt t="123442" x="2217738" y="4800600"/>
          <p14:tracePt t="123459" x="2217738" y="4792663"/>
          <p14:tracePt t="123502" x="2217738" y="4784725"/>
          <p14:tracePt t="123510" x="2217738" y="4778375"/>
          <p14:tracePt t="123534" x="2217738" y="4770438"/>
          <p14:tracePt t="123542" x="2217738" y="4754563"/>
          <p14:tracePt t="123559" x="2217738" y="4740275"/>
          <p14:tracePt t="123576" x="2209800" y="4694238"/>
          <p14:tracePt t="123593" x="2201863" y="4664075"/>
          <p14:tracePt t="123609" x="2201863" y="4625975"/>
          <p14:tracePt t="123626" x="2201863" y="4579938"/>
          <p14:tracePt t="123643" x="2201863" y="4541838"/>
          <p14:tracePt t="123659" x="2201863" y="4511675"/>
          <p14:tracePt t="123676" x="2201863" y="4479925"/>
          <p14:tracePt t="123693" x="2201863" y="4465638"/>
          <p14:tracePt t="123709" x="2209800" y="4449763"/>
          <p14:tracePt t="123726" x="2209800" y="4441825"/>
          <p14:tracePt t="123743" x="2209800" y="4435475"/>
          <p14:tracePt t="123759" x="2209800" y="4411663"/>
          <p14:tracePt t="123776" x="2209800" y="4373563"/>
          <p14:tracePt t="123793" x="2209800" y="4327525"/>
          <p14:tracePt t="123809" x="2217738" y="4244975"/>
          <p14:tracePt t="123826" x="2225675" y="4175125"/>
          <p14:tracePt t="123843" x="2247900" y="4098925"/>
          <p14:tracePt t="123859" x="2270125" y="4030663"/>
          <p14:tracePt t="123861" x="2278063" y="4000500"/>
          <p14:tracePt t="123876" x="2278063" y="3978275"/>
          <p14:tracePt t="123893" x="2278063" y="3932238"/>
          <p14:tracePt t="123909" x="2278063" y="3902075"/>
          <p14:tracePt t="123926" x="2278063" y="3894138"/>
          <p14:tracePt t="123943" x="2278063" y="3878263"/>
          <p14:tracePt t="123959" x="2278063" y="3856038"/>
          <p14:tracePt t="123976" x="2278063" y="3832225"/>
          <p14:tracePt t="123993" x="2286000" y="3817938"/>
          <p14:tracePt t="124010" x="2286000" y="3794125"/>
          <p14:tracePt t="124026" x="2293938" y="3771900"/>
          <p14:tracePt t="124043" x="2293938" y="3756025"/>
          <p14:tracePt t="124060" x="2301875" y="3749675"/>
          <p14:tracePt t="124076" x="2301875" y="3741738"/>
          <p14:tracePt t="124798" x="2308225" y="3741738"/>
          <p14:tracePt t="124846" x="2308225" y="3733800"/>
          <p14:tracePt t="126142" x="2308225" y="3725863"/>
          <p14:tracePt t="126150" x="2308225" y="3717925"/>
          <p14:tracePt t="128230" x="2316163" y="3717925"/>
          <p14:tracePt t="128246" x="2324100" y="3717925"/>
          <p14:tracePt t="128254" x="2332038" y="3717925"/>
          <p14:tracePt t="128278" x="2339975" y="3717925"/>
          <p14:tracePt t="128302" x="2346325" y="3717925"/>
          <p14:tracePt t="128566" x="2354263" y="3717925"/>
          <p14:tracePt t="128582" x="2362200" y="3725863"/>
          <p14:tracePt t="128590" x="2362200" y="3733800"/>
          <p14:tracePt t="128622" x="2362200" y="3741738"/>
          <p14:tracePt t="128638" x="2362200" y="3749675"/>
          <p14:tracePt t="128662" x="2362200" y="3756025"/>
          <p14:tracePt t="128678" x="2362200" y="3763963"/>
          <p14:tracePt t="128702" x="2362200" y="3771900"/>
          <p14:tracePt t="128726" x="2354263" y="3771900"/>
          <p14:tracePt t="128734" x="2354263" y="3779838"/>
          <p14:tracePt t="128747" x="2354263" y="3787775"/>
          <p14:tracePt t="128763" x="2354263" y="3794125"/>
          <p14:tracePt t="128780" x="2346325" y="3794125"/>
          <p14:tracePt t="128797" x="2339975" y="3794125"/>
          <p14:tracePt t="128813" x="2324100" y="3794125"/>
          <p14:tracePt t="128830" x="2316163" y="3794125"/>
          <p14:tracePt t="128847" x="2308225" y="3794125"/>
          <p14:tracePt t="128863" x="2293938" y="3794125"/>
          <p14:tracePt t="128897" x="2270125" y="3794125"/>
          <p14:tracePt t="128918" x="2263775" y="3787775"/>
          <p14:tracePt t="128930" x="2255838" y="3779838"/>
          <p14:tracePt t="128947" x="2247900" y="3771900"/>
          <p14:tracePt t="128963" x="2232025" y="3756025"/>
          <p14:tracePt t="128980" x="2225675" y="3741738"/>
          <p14:tracePt t="128997" x="2209800" y="3717925"/>
          <p14:tracePt t="129014" x="2193925" y="3695700"/>
          <p14:tracePt t="129030" x="2193925" y="3673475"/>
          <p14:tracePt t="129047" x="2193925" y="3665538"/>
          <p14:tracePt t="129064" x="2193925" y="3649663"/>
          <p14:tracePt t="129097" x="2193925" y="3641725"/>
          <p14:tracePt t="129114" x="2201863" y="3635375"/>
          <p14:tracePt t="129130" x="2209800" y="3603625"/>
          <p14:tracePt t="129147" x="2209800" y="3589338"/>
          <p14:tracePt t="129164" x="2217738" y="3573463"/>
          <p14:tracePt t="129180" x="2217738" y="3565525"/>
          <p14:tracePt t="129197" x="2225675" y="3551238"/>
          <p14:tracePt t="129214" x="2239963" y="3543300"/>
          <p14:tracePt t="129230" x="2247900" y="3543300"/>
          <p14:tracePt t="129247" x="2263775" y="3543300"/>
          <p14:tracePt t="129264" x="2270125" y="3543300"/>
          <p14:tracePt t="129280" x="2278063" y="3543300"/>
          <p14:tracePt t="129297" x="2286000" y="3543300"/>
          <p14:tracePt t="129326" x="2293938" y="3543300"/>
          <p14:tracePt t="129334" x="2293938" y="3551238"/>
          <p14:tracePt t="129347" x="2301875" y="3551238"/>
          <p14:tracePt t="129364" x="2301875" y="3559175"/>
          <p14:tracePt t="129380" x="2308225" y="3565525"/>
          <p14:tracePt t="129397" x="2324100" y="3581400"/>
          <p14:tracePt t="129414" x="2324100" y="3589338"/>
          <p14:tracePt t="129431" x="2332038" y="3589338"/>
          <p14:tracePt t="129447" x="2339975" y="3589338"/>
          <p14:tracePt t="129464" x="2339975" y="3597275"/>
          <p14:tracePt t="129481" x="2346325" y="3603625"/>
          <p14:tracePt t="129497" x="2354263" y="3611563"/>
          <p14:tracePt t="129514" x="2362200" y="3619500"/>
          <p14:tracePt t="129531" x="2370138" y="3627438"/>
          <p14:tracePt t="129547" x="2384425" y="3649663"/>
          <p14:tracePt t="129564" x="2392363" y="3673475"/>
          <p14:tracePt t="129581" x="2422525" y="3695700"/>
          <p14:tracePt t="129597" x="2438400" y="3725863"/>
          <p14:tracePt t="129614" x="2438400" y="3741738"/>
          <p14:tracePt t="129631" x="2438400" y="3756025"/>
          <p14:tracePt t="129647" x="2438400" y="3763963"/>
          <p14:tracePt t="129694" x="2438400" y="3771900"/>
          <p14:tracePt t="129718" x="2430463" y="3771900"/>
          <p14:tracePt t="129726" x="2430463" y="3779838"/>
          <p14:tracePt t="129742" x="2422525" y="3779838"/>
          <p14:tracePt t="129750" x="2416175" y="3787775"/>
          <p14:tracePt t="129774" x="2408238" y="3787775"/>
          <p14:tracePt t="129806" x="2400300" y="3787775"/>
          <p14:tracePt t="129814" x="2392363" y="3787775"/>
          <p14:tracePt t="129822" x="2384425" y="3787775"/>
          <p14:tracePt t="129831" x="2378075" y="3787775"/>
          <p14:tracePt t="129848" x="2362200" y="3787775"/>
          <p14:tracePt t="129881" x="2346325" y="3779838"/>
          <p14:tracePt t="129898" x="2339975" y="3771900"/>
          <p14:tracePt t="129914" x="2316163" y="3749675"/>
          <p14:tracePt t="129948" x="2308225" y="3725863"/>
          <p14:tracePt t="129964" x="2301875" y="3703638"/>
          <p14:tracePt t="129981" x="2301875" y="3687763"/>
          <p14:tracePt t="129998" x="2293938" y="3657600"/>
          <p14:tracePt t="130014" x="2293938" y="3635375"/>
          <p14:tracePt t="130031" x="2293938" y="3619500"/>
          <p14:tracePt t="130048" x="2293938" y="3611563"/>
          <p14:tracePt t="130064" x="2293938" y="3603625"/>
          <p14:tracePt t="130081" x="2293938" y="3597275"/>
          <p14:tracePt t="130098" x="2293938" y="3589338"/>
          <p14:tracePt t="130114" x="2293938" y="3581400"/>
          <p14:tracePt t="130131" x="2293938" y="3573463"/>
          <p14:tracePt t="130148" x="2293938" y="3565525"/>
          <p14:tracePt t="130222" x="2301875" y="3565525"/>
          <p14:tracePt t="130294" x="2316163" y="3581400"/>
          <p14:tracePt t="130302" x="2316163" y="3589338"/>
          <p14:tracePt t="130317" x="2316163" y="3597275"/>
          <p14:tracePt t="130331" x="2316163" y="3603625"/>
          <p14:tracePt t="130348" x="2316163" y="3611563"/>
          <p14:tracePt t="130365" x="2316163" y="3619500"/>
          <p14:tracePt t="130390" x="2316163" y="3627438"/>
          <p14:tracePt t="130398" x="2308225" y="3627438"/>
          <p14:tracePt t="130614" x="2301875" y="3627438"/>
          <p14:tracePt t="130742" x="2301875" y="3619500"/>
          <p14:tracePt t="130798" x="2308225" y="3619500"/>
          <p14:tracePt t="130822" x="2316163" y="3619500"/>
          <p14:tracePt t="130846" x="2316163" y="3627438"/>
          <p14:tracePt t="130862" x="2316163" y="3635375"/>
          <p14:tracePt t="133966" x="2316163" y="3627438"/>
          <p14:tracePt t="133974" x="2316163" y="3611563"/>
          <p14:tracePt t="133984" x="2308225" y="3603625"/>
          <p14:tracePt t="134001" x="2301875" y="3559175"/>
          <p14:tracePt t="134018" x="2293938" y="3505200"/>
          <p14:tracePt t="134034" x="2270125" y="3459163"/>
          <p14:tracePt t="134051" x="2270125" y="3413125"/>
          <p14:tracePt t="134068" x="2263775" y="3375025"/>
          <p14:tracePt t="134084" x="2255838" y="3344863"/>
          <p14:tracePt t="134101" x="2247900" y="3284538"/>
          <p14:tracePt t="134118" x="2247900" y="3140075"/>
          <p14:tracePt t="134134" x="2232025" y="3032125"/>
          <p14:tracePt t="134151" x="2232025" y="2925763"/>
          <p14:tracePt t="134168" x="2232025" y="2857500"/>
          <p14:tracePt t="134184" x="2232025" y="2797175"/>
          <p14:tracePt t="134201" x="2232025" y="2735263"/>
          <p14:tracePt t="134218" x="2232025" y="2674938"/>
          <p14:tracePt t="134234" x="2232025" y="2606675"/>
          <p14:tracePt t="134251" x="2232025" y="2536825"/>
          <p14:tracePt t="134268" x="2232025" y="2484438"/>
          <p14:tracePt t="134284" x="2232025" y="2438400"/>
          <p14:tracePt t="134301" x="2232025" y="2378075"/>
          <p14:tracePt t="134318" x="2217738" y="2324100"/>
          <p14:tracePt t="134335" x="2209800" y="2278063"/>
          <p14:tracePt t="134351" x="2209800" y="2232025"/>
          <p14:tracePt t="134368" x="2209800" y="2179638"/>
          <p14:tracePt t="134384" x="2193925" y="2111375"/>
          <p14:tracePt t="134401" x="2193925" y="2049463"/>
          <p14:tracePt t="134418" x="2193925" y="1989138"/>
          <p14:tracePt t="134435" x="2187575" y="1927225"/>
          <p14:tracePt t="134451" x="2187575" y="1866900"/>
          <p14:tracePt t="134468" x="2187575" y="1820863"/>
          <p14:tracePt t="134485" x="2179638" y="1768475"/>
          <p14:tracePt t="134501" x="2179638" y="1714500"/>
          <p14:tracePt t="134518" x="2179638" y="1692275"/>
          <p14:tracePt t="134535" x="2179638" y="1660525"/>
          <p14:tracePt t="134551" x="2179638" y="1630363"/>
          <p14:tracePt t="134568" x="2179638" y="1608138"/>
          <p14:tracePt t="134585" x="2179638" y="1592263"/>
          <p14:tracePt t="134601" x="2179638" y="1577975"/>
          <p14:tracePt t="134618" x="2179638" y="1562100"/>
          <p14:tracePt t="134635" x="2179638" y="1554163"/>
          <p14:tracePt t="134651" x="2179638" y="1546225"/>
          <p14:tracePt t="134702" x="2187575" y="1546225"/>
          <p14:tracePt t="134709" x="2209800" y="1577975"/>
          <p14:tracePt t="134718" x="2232025" y="1608138"/>
          <p14:tracePt t="134735" x="2316163" y="1692275"/>
          <p14:tracePt t="134751" x="2378075" y="1782763"/>
          <p14:tracePt t="134768" x="2408238" y="1874838"/>
          <p14:tracePt t="134785" x="2430463" y="1965325"/>
          <p14:tracePt t="134801" x="2454275" y="2041525"/>
          <p14:tracePt t="134818" x="2454275" y="2095500"/>
          <p14:tracePt t="134835" x="2454275" y="2179638"/>
          <p14:tracePt t="134851" x="2454275" y="2247900"/>
          <p14:tracePt t="134868" x="2454275" y="2316163"/>
          <p14:tracePt t="134885" x="2460625" y="2400300"/>
          <p14:tracePt t="134885" x="2460625" y="2438400"/>
          <p14:tracePt t="134902" x="2468563" y="2506663"/>
          <p14:tracePt t="134918" x="2476500" y="2606675"/>
          <p14:tracePt t="134935" x="2476500" y="2682875"/>
          <p14:tracePt t="134952" x="2484438" y="2781300"/>
          <p14:tracePt t="134968" x="2476500" y="2865438"/>
          <p14:tracePt t="134985" x="2476500" y="2933700"/>
          <p14:tracePt t="135002" x="2468563" y="2979738"/>
          <p14:tracePt t="135018" x="2468563" y="3032125"/>
          <p14:tracePt t="135035" x="2460625" y="3078163"/>
          <p14:tracePt t="135052" x="2460625" y="3132138"/>
          <p14:tracePt t="135069" x="2460625" y="3170238"/>
          <p14:tracePt t="135085" x="2460625" y="3254375"/>
          <p14:tracePt t="135102" x="2454275" y="3322638"/>
          <p14:tracePt t="135118" x="2454275" y="3413125"/>
          <p14:tracePt t="135135" x="2438400" y="3475038"/>
          <p14:tracePt t="135152" x="2416175" y="3521075"/>
          <p14:tracePt t="135169" x="2392363" y="3565525"/>
          <p14:tracePt t="135185" x="2384425" y="3597275"/>
          <p14:tracePt t="135202" x="2378075" y="3603625"/>
          <p14:tracePt t="135286" x="2378075" y="3611563"/>
          <p14:tracePt t="135518" x="2378075" y="3619500"/>
          <p14:tracePt t="135525" x="2378075" y="3635375"/>
          <p14:tracePt t="135535" x="2378075" y="3641725"/>
          <p14:tracePt t="135552" x="2378075" y="3679825"/>
          <p14:tracePt t="135569" x="2384425" y="3717925"/>
          <p14:tracePt t="135585" x="2384425" y="3763963"/>
          <p14:tracePt t="135602" x="2384425" y="3787775"/>
          <p14:tracePt t="135619" x="2392363" y="3825875"/>
          <p14:tracePt t="135636" x="2408238" y="3863975"/>
          <p14:tracePt t="135652" x="2416175" y="3894138"/>
          <p14:tracePt t="135669" x="2422525" y="3916363"/>
          <p14:tracePt t="135686" x="2422525" y="3924300"/>
          <p14:tracePt t="135702" x="2422525" y="3932238"/>
          <p14:tracePt t="135726" x="2422525" y="3940175"/>
          <p14:tracePt t="135741" x="2422525" y="3946525"/>
          <p14:tracePt t="135757" x="2422525" y="3954463"/>
          <p14:tracePt t="135769" x="2422525" y="3962400"/>
          <p14:tracePt t="135786" x="2422525" y="3970338"/>
          <p14:tracePt t="135802" x="2422525" y="3992563"/>
          <p14:tracePt t="135819" x="2422525" y="4016375"/>
          <p14:tracePt t="135836" x="2422525" y="4038600"/>
          <p14:tracePt t="135852" x="2422525" y="4068763"/>
          <p14:tracePt t="135869" x="2422525" y="4084638"/>
          <p14:tracePt t="135869" x="2422525" y="4092575"/>
          <p14:tracePt t="135886" x="2422525" y="4098925"/>
          <p14:tracePt t="135902" x="2422525" y="4114800"/>
          <p14:tracePt t="135919" x="2422525" y="4152900"/>
          <p14:tracePt t="135936" x="2408238" y="4183063"/>
          <p14:tracePt t="135952" x="2392363" y="4213225"/>
          <p14:tracePt t="135969" x="2378075" y="4244975"/>
          <p14:tracePt t="135986" x="2378075" y="4259263"/>
          <p14:tracePt t="136002" x="2378075" y="4267200"/>
          <p14:tracePt t="136036" x="2378075" y="4283075"/>
          <p14:tracePt t="136069" x="2378075" y="4297363"/>
          <p14:tracePt t="136086" x="2378075" y="4305300"/>
          <p14:tracePt t="136214" x="2370138" y="4289425"/>
          <p14:tracePt t="136221" x="2362200" y="4289425"/>
          <p14:tracePt t="136236" x="2362200" y="4283075"/>
          <p14:tracePt t="136253" x="2354263" y="4259263"/>
          <p14:tracePt t="136269" x="2324100" y="4229100"/>
          <p14:tracePt t="136286" x="2308225" y="4198938"/>
          <p14:tracePt t="136303" x="2293938" y="4183063"/>
          <p14:tracePt t="136319" x="2270125" y="4152900"/>
          <p14:tracePt t="136353" x="2263775" y="4144963"/>
          <p14:tracePt t="136470" x="2270125" y="4144963"/>
          <p14:tracePt t="136478" x="2278063" y="4144963"/>
          <p14:tracePt t="136654" x="2286000" y="4152900"/>
          <p14:tracePt t="136670" x="2286000" y="4160838"/>
          <p14:tracePt t="136678" x="2293938" y="4160838"/>
          <p14:tracePt t="136822" x="2286000" y="4160838"/>
          <p14:tracePt t="136846" x="2278063" y="4160838"/>
          <p14:tracePt t="137678" x="2278063" y="4152900"/>
          <p14:tracePt t="137686" x="2255838" y="4130675"/>
          <p14:tracePt t="137693" x="2225675" y="4114800"/>
          <p14:tracePt t="137704" x="2209800" y="4098925"/>
          <p14:tracePt t="137721" x="2179638" y="4098925"/>
          <p14:tracePt t="137737" x="2163763" y="4098925"/>
          <p14:tracePt t="138214" x="2171700" y="4098925"/>
          <p14:tracePt t="138222" x="2179638" y="4098925"/>
          <p14:tracePt t="138238" x="2217738" y="4098925"/>
          <p14:tracePt t="138398" x="2217738" y="4106863"/>
          <p14:tracePt t="138405" x="2225675" y="4106863"/>
          <p14:tracePt t="138421" x="2232025" y="4106863"/>
          <p14:tracePt t="138438" x="2239963" y="4106863"/>
          <p14:tracePt t="138454" x="2239963" y="4114800"/>
          <p14:tracePt t="138471" x="2239963" y="4122738"/>
          <p14:tracePt t="138488" x="2247900" y="4122738"/>
          <p14:tracePt t="138504" x="2255838" y="4137025"/>
          <p14:tracePt t="138521" x="2255838" y="4144963"/>
          <p14:tracePt t="138538" x="2278063" y="4175125"/>
          <p14:tracePt t="138554" x="2316163" y="4198938"/>
          <p14:tracePt t="138571" x="2332038" y="4213225"/>
          <p14:tracePt t="138588" x="2346325" y="4229100"/>
          <p14:tracePt t="138605" x="2354263" y="4229100"/>
          <p14:tracePt t="138846" x="2354263" y="4221163"/>
          <p14:tracePt t="138854" x="2354263" y="4213225"/>
          <p14:tracePt t="138862" x="2354263" y="4206875"/>
          <p14:tracePt t="138871" x="2354263" y="4191000"/>
          <p14:tracePt t="138888" x="2346325" y="4160838"/>
          <p14:tracePt t="138905" x="2293938" y="4076700"/>
          <p14:tracePt t="138921" x="2247900" y="4000500"/>
          <p14:tracePt t="138938" x="2193925" y="3924300"/>
          <p14:tracePt t="138955" x="2179638" y="3894138"/>
          <p14:tracePt t="138971" x="2171700" y="3894138"/>
          <p14:tracePt t="147902" x="2171700" y="3886200"/>
          <p14:tracePt t="147918" x="2171700" y="3878263"/>
          <p14:tracePt t="147925" x="2163763" y="3870325"/>
          <p14:tracePt t="147933" x="2163763" y="3863975"/>
          <p14:tracePt t="147945" x="2155825" y="3856038"/>
          <p14:tracePt t="147962" x="2141538" y="3825875"/>
          <p14:tracePt t="147979" x="2111375" y="3787775"/>
          <p14:tracePt t="147995" x="2103438" y="3756025"/>
          <p14:tracePt t="148038" x="2095500" y="3763963"/>
          <p14:tracePt t="148046" x="2095500" y="3794125"/>
          <p14:tracePt t="148062" x="2095500" y="3902075"/>
          <p14:tracePt t="148079" x="2095500" y="4046538"/>
          <p14:tracePt t="148095" x="2095500" y="4206875"/>
          <p14:tracePt t="148112" x="2087563" y="4373563"/>
          <p14:tracePt t="148129" x="2073275" y="4533900"/>
          <p14:tracePt t="148146" x="2035175" y="4678363"/>
          <p14:tracePt t="148162" x="2003425" y="4816475"/>
          <p14:tracePt t="148179" x="1989138" y="4960938"/>
          <p14:tracePt t="148181" x="1965325" y="5021263"/>
          <p14:tracePt t="148196" x="1958975" y="5075238"/>
          <p14:tracePt t="148212" x="1951038" y="5197475"/>
          <p14:tracePt t="148229" x="1943100" y="5273675"/>
          <p14:tracePt t="148246" x="1943100" y="5295900"/>
          <p14:tracePt t="148262" x="1943100" y="5303838"/>
          <p14:tracePt t="148279" x="1943100" y="5318125"/>
          <p14:tracePt t="148333" x="1943100" y="5326063"/>
          <p14:tracePt t="148341" x="1951038" y="5334000"/>
          <p14:tracePt t="148349" x="1965325" y="5349875"/>
          <p14:tracePt t="148362" x="1981200" y="5356225"/>
          <p14:tracePt t="148379" x="2011363" y="5387975"/>
          <p14:tracePt t="148396" x="2027238" y="5410200"/>
          <p14:tracePt t="148412" x="2027238" y="5418138"/>
          <p14:tracePt t="148429" x="2035175" y="5418138"/>
          <p14:tracePt t="148469" x="2041525" y="5418138"/>
          <p14:tracePt t="148479" x="2049463" y="5418138"/>
          <p14:tracePt t="148496" x="2065338" y="5418138"/>
          <p14:tracePt t="148513" x="2087563" y="5418138"/>
          <p14:tracePt t="148529" x="2125663" y="5402263"/>
          <p14:tracePt t="148546" x="2141538" y="5380038"/>
          <p14:tracePt t="148562" x="2171700" y="5356225"/>
          <p14:tracePt t="148579" x="2179638" y="5349875"/>
          <p14:tracePt t="148596" x="2179638" y="5341938"/>
          <p14:tracePt t="148613" x="2179638" y="5326063"/>
          <p14:tracePt t="148629" x="2179638" y="5318125"/>
          <p14:tracePt t="148646" x="2179638" y="5311775"/>
          <p14:tracePt t="149701" x="2187575" y="5295900"/>
          <p14:tracePt t="149709" x="2193925" y="5273675"/>
          <p14:tracePt t="149717" x="2209800" y="5241925"/>
          <p14:tracePt t="149730" x="2217738" y="5219700"/>
          <p14:tracePt t="149747" x="2217738" y="5197475"/>
          <p14:tracePt t="149764" x="2217738" y="5189538"/>
          <p14:tracePt t="149798" x="2209800" y="5189538"/>
          <p14:tracePt t="149805" x="2187575" y="5181600"/>
          <p14:tracePt t="149813" x="2179638" y="5181600"/>
          <p14:tracePt t="149830" x="2141538" y="5181600"/>
          <p14:tracePt t="149847" x="2125663" y="5181600"/>
          <p14:tracePt t="149885" x="2117725" y="5181600"/>
          <p14:tracePt t="151510" x="2117725" y="5173663"/>
          <p14:tracePt t="151517" x="2117725" y="5159375"/>
          <p14:tracePt t="151532" x="2111375" y="5127625"/>
          <p14:tracePt t="151548" x="2095500" y="5075238"/>
          <p14:tracePt t="151565" x="2087563" y="4991100"/>
          <p14:tracePt t="151582" x="2079625" y="4914900"/>
          <p14:tracePt t="151598" x="2079625" y="4830763"/>
          <p14:tracePt t="151615" x="2079625" y="4754563"/>
          <p14:tracePt t="151632" x="2079625" y="4648200"/>
          <p14:tracePt t="151648" x="2079625" y="4541838"/>
          <p14:tracePt t="151665" x="2103438" y="4441825"/>
          <p14:tracePt t="151682" x="2111375" y="4359275"/>
          <p14:tracePt t="151698" x="2111375" y="4289425"/>
          <p14:tracePt t="151715" x="2111375" y="4229100"/>
          <p14:tracePt t="151732" x="2111375" y="4183063"/>
          <p14:tracePt t="151734" x="2117725" y="4160838"/>
          <p14:tracePt t="151749" x="2117725" y="4144963"/>
          <p14:tracePt t="151765" x="2125663" y="4092575"/>
          <p14:tracePt t="151782" x="2133600" y="4068763"/>
          <p14:tracePt t="151798" x="2141538" y="4046538"/>
          <p14:tracePt t="151815" x="2141538" y="4038600"/>
          <p14:tracePt t="151832" x="2149475" y="4030663"/>
          <p14:tracePt t="151848" x="2149475" y="4022725"/>
          <p14:tracePt t="151865" x="2149475" y="4008438"/>
          <p14:tracePt t="151882" x="2149475" y="3978275"/>
          <p14:tracePt t="151899" x="2155825" y="3946525"/>
          <p14:tracePt t="151915" x="2155825" y="3932238"/>
          <p14:tracePt t="151932" x="2163763" y="3916363"/>
          <p14:tracePt t="151949" x="2163763" y="3894138"/>
          <p14:tracePt t="151989" x="2163763" y="3886200"/>
          <p14:tracePt t="152005" x="2163763" y="3878263"/>
          <p14:tracePt t="152015" x="2163763" y="3870325"/>
          <p14:tracePt t="152046" x="2163763" y="3863975"/>
          <p14:tracePt t="152061" x="2163763" y="3856038"/>
          <p14:tracePt t="152085" x="2163763" y="3848100"/>
          <p14:tracePt t="152093" x="2163763" y="3840163"/>
          <p14:tracePt t="152101" x="2163763" y="3832225"/>
          <p14:tracePt t="152117" x="2163763" y="3825875"/>
          <p14:tracePt t="152133" x="2163763" y="3817938"/>
          <p14:tracePt t="152165" x="2163763" y="3810000"/>
          <p14:tracePt t="152189" x="2163763" y="3802063"/>
          <p14:tracePt t="152197" x="2163763" y="3794125"/>
          <p14:tracePt t="152213" x="2171700" y="3779838"/>
          <p14:tracePt t="152229" x="2179638" y="3779838"/>
          <p14:tracePt t="152245" x="2179638" y="3771900"/>
          <p14:tracePt t="152302" x="2187575" y="3771900"/>
          <p14:tracePt t="152334" x="2193925" y="3771900"/>
          <p14:tracePt t="152566" x="2201863" y="3771900"/>
          <p14:tracePt t="152573" x="2201863" y="3779838"/>
          <p14:tracePt t="152582" x="2209800" y="3779838"/>
          <p14:tracePt t="152599" x="2217738" y="3787775"/>
          <p14:tracePt t="152616" x="2217738" y="3794125"/>
          <p14:tracePt t="152633" x="2225675" y="3802063"/>
          <p14:tracePt t="152966" x="2232025" y="3802063"/>
          <p14:tracePt t="152973" x="2239963" y="3802063"/>
          <p14:tracePt t="152983" x="2255838" y="3794125"/>
          <p14:tracePt t="152999" x="2255838" y="3787775"/>
          <p14:tracePt t="153016" x="2278063" y="3779838"/>
          <p14:tracePt t="153033" x="2286000" y="3763963"/>
          <p14:tracePt t="153049" x="2301875" y="3756025"/>
          <p14:tracePt t="153066" x="2301875" y="3749675"/>
          <p14:tracePt t="153083" x="2301875" y="3741738"/>
          <p14:tracePt t="166917" x="2301875" y="3733800"/>
          <p14:tracePt t="166949" x="2301875" y="3741738"/>
          <p14:tracePt t="166957" x="2301875" y="3749675"/>
          <p14:tracePt t="166989" x="2301875" y="3756025"/>
          <p14:tracePt t="167997" x="2301875" y="3763963"/>
          <p14:tracePt t="168013" x="2301875" y="3771900"/>
          <p14:tracePt t="168565" x="2301875" y="3756025"/>
          <p14:tracePt t="168589" x="2301875" y="3749675"/>
          <p14:tracePt t="168597" x="2301875" y="3741738"/>
          <p14:tracePt t="168612" x="2301875" y="3733800"/>
          <p14:tracePt t="169117" x="2301875" y="3741738"/>
          <p14:tracePt t="169125" x="2301875" y="3749675"/>
          <p14:tracePt t="169133" x="2301875" y="3756025"/>
          <p14:tracePt t="169146" x="2301875" y="3779838"/>
          <p14:tracePt t="169162" x="2301875" y="3810000"/>
          <p14:tracePt t="169179" x="2301875" y="3863975"/>
          <p14:tracePt t="169196" x="2301875" y="3924300"/>
          <p14:tracePt t="169213" x="2301875" y="3992563"/>
          <p14:tracePt t="169229" x="2308225" y="4092575"/>
          <p14:tracePt t="169246" x="2308225" y="4160838"/>
          <p14:tracePt t="169262" x="2308225" y="4221163"/>
          <p14:tracePt t="169279" x="2308225" y="4313238"/>
          <p14:tracePt t="169296" x="2308225" y="4389438"/>
          <p14:tracePt t="169312" x="2308225" y="4449763"/>
          <p14:tracePt t="169329" x="2308225" y="4503738"/>
          <p14:tracePt t="169346" x="2308225" y="4541838"/>
          <p14:tracePt t="169362" x="2316163" y="4572000"/>
          <p14:tracePt t="169379" x="2316163" y="4618038"/>
          <p14:tracePt t="169396" x="2316163" y="4670425"/>
          <p14:tracePt t="169397" x="2316163" y="4694238"/>
          <p14:tracePt t="169412" x="2316163" y="4724400"/>
          <p14:tracePt t="169429" x="2316163" y="4800600"/>
          <p14:tracePt t="169446" x="2316163" y="4846638"/>
          <p14:tracePt t="169463" x="2316163" y="4899025"/>
          <p14:tracePt t="169479" x="2316163" y="4953000"/>
          <p14:tracePt t="169496" x="2316163" y="5013325"/>
          <p14:tracePt t="169513" x="2316163" y="5037138"/>
          <p14:tracePt t="169529" x="2316163" y="5067300"/>
          <p14:tracePt t="169546" x="2316163" y="5083175"/>
          <p14:tracePt t="169563" x="2324100" y="5089525"/>
          <p14:tracePt t="169579" x="2324100" y="5113338"/>
          <p14:tracePt t="169596" x="2332038" y="5121275"/>
          <p14:tracePt t="169613" x="2339975" y="5135563"/>
          <p14:tracePt t="169629" x="2346325" y="5135563"/>
          <p14:tracePt t="169646" x="2354263" y="5151438"/>
          <p14:tracePt t="169663" x="2378075" y="5173663"/>
          <p14:tracePt t="169679" x="2392363" y="5211763"/>
          <p14:tracePt t="169696" x="2430463" y="5249863"/>
          <p14:tracePt t="169713" x="2446338" y="5265738"/>
          <p14:tracePt t="169729" x="2446338" y="5287963"/>
          <p14:tracePt t="169746" x="2446338" y="5311775"/>
          <p14:tracePt t="169763" x="2446338" y="5326063"/>
          <p14:tracePt t="169779" x="2446338" y="5341938"/>
          <p14:tracePt t="169796" x="2446338" y="5349875"/>
          <p14:tracePt t="169813" x="2446338" y="5356225"/>
          <p14:tracePt t="169846" x="2422525" y="5364163"/>
          <p14:tracePt t="169863" x="2392363" y="5364163"/>
          <p14:tracePt t="169880" x="2362200" y="5380038"/>
          <p14:tracePt t="169896" x="2346325" y="5380038"/>
          <p14:tracePt t="169913" x="2316163" y="5394325"/>
          <p14:tracePt t="169930" x="2301875" y="5394325"/>
          <p14:tracePt t="169946" x="2278063" y="5394325"/>
          <p14:tracePt t="169980" x="2247900" y="5380038"/>
          <p14:tracePt t="169996" x="2232025" y="5364163"/>
          <p14:tracePt t="170013" x="2225675" y="5341938"/>
          <p14:tracePt t="170030" x="2217738" y="5326063"/>
          <p14:tracePt t="170046" x="2201863" y="5311775"/>
          <p14:tracePt t="170063" x="2187575" y="5280025"/>
          <p14:tracePt t="170080" x="2187575" y="5257800"/>
          <p14:tracePt t="170097" x="2163763" y="5241925"/>
          <p14:tracePt t="170113" x="2155825" y="5219700"/>
          <p14:tracePt t="170130" x="2141538" y="5197475"/>
          <p14:tracePt t="170146" x="2133600" y="5181600"/>
          <p14:tracePt t="170163" x="2133600" y="5159375"/>
          <p14:tracePt t="170180" x="2125663" y="5127625"/>
          <p14:tracePt t="170196" x="2125663" y="5097463"/>
          <p14:tracePt t="170213" x="2125663" y="5067300"/>
          <p14:tracePt t="170230" x="2125663" y="5045075"/>
          <p14:tracePt t="170247" x="2133600" y="5037138"/>
          <p14:tracePt t="170263" x="2133600" y="5021263"/>
          <p14:tracePt t="170280" x="2141538" y="5006975"/>
          <p14:tracePt t="170297" x="2155825" y="4999038"/>
          <p14:tracePt t="170313" x="2171700" y="4999038"/>
          <p14:tracePt t="170330" x="2187575" y="4983163"/>
          <p14:tracePt t="170347" x="2225675" y="4983163"/>
          <p14:tracePt t="170363" x="2247900" y="4983163"/>
          <p14:tracePt t="170380" x="2263775" y="4983163"/>
          <p14:tracePt t="170397" x="2278063" y="4983163"/>
          <p14:tracePt t="170413" x="2286000" y="4983163"/>
          <p14:tracePt t="170430" x="2301875" y="4983163"/>
          <p14:tracePt t="170447" x="2316163" y="4983163"/>
          <p14:tracePt t="170463" x="2324100" y="4983163"/>
          <p14:tracePt t="170480" x="2346325" y="4999038"/>
          <p14:tracePt t="170497" x="2354263" y="5021263"/>
          <p14:tracePt t="170513" x="2370138" y="5045075"/>
          <p14:tracePt t="170530" x="2378075" y="5045075"/>
          <p14:tracePt t="170547" x="2378075" y="5067300"/>
          <p14:tracePt t="170563" x="2378075" y="5083175"/>
          <p14:tracePt t="170580" x="2378075" y="5097463"/>
          <p14:tracePt t="170597" x="2378075" y="5113338"/>
          <p14:tracePt t="170614" x="2378075" y="5121275"/>
          <p14:tracePt t="170630" x="2370138" y="5143500"/>
          <p14:tracePt t="170647" x="2370138" y="5159375"/>
          <p14:tracePt t="170664" x="2370138" y="5165725"/>
          <p14:tracePt t="170680" x="2370138" y="5181600"/>
          <p14:tracePt t="170697" x="2370138" y="5197475"/>
          <p14:tracePt t="170714" x="2370138" y="5203825"/>
          <p14:tracePt t="170730" x="2370138" y="5227638"/>
          <p14:tracePt t="170764" x="2370138" y="5235575"/>
          <p14:tracePt t="170780" x="2370138" y="5241925"/>
          <p14:tracePt t="170797" x="2370138" y="5249863"/>
          <p14:tracePt t="170814" x="2362200" y="5249863"/>
          <p14:tracePt t="170830" x="2354263" y="5257800"/>
          <p14:tracePt t="170847" x="2346325" y="5265738"/>
          <p14:tracePt t="170864" x="2332038" y="5265738"/>
          <p14:tracePt t="170880" x="2316163" y="5265738"/>
          <p14:tracePt t="170897" x="2308225" y="5265738"/>
          <p14:tracePt t="170914" x="2293938" y="5257800"/>
          <p14:tracePt t="170930" x="2286000" y="5257800"/>
          <p14:tracePt t="170947" x="2278063" y="5257800"/>
          <p14:tracePt t="170964" x="2263775" y="5257800"/>
          <p14:tracePt t="170980" x="2255838" y="5249863"/>
          <p14:tracePt t="170997" x="2232025" y="5235575"/>
          <p14:tracePt t="171014" x="2217738" y="5227638"/>
          <p14:tracePt t="171030" x="2209800" y="5227638"/>
          <p14:tracePt t="171047" x="2201863" y="5219700"/>
          <p14:tracePt t="171064" x="2187575" y="5203825"/>
          <p14:tracePt t="171081" x="2179638" y="5203825"/>
          <p14:tracePt t="171097" x="2163763" y="5181600"/>
          <p14:tracePt t="171114" x="2155825" y="5173663"/>
          <p14:tracePt t="171131" x="2149475" y="5173663"/>
          <p14:tracePt t="171147" x="2141538" y="5151438"/>
          <p14:tracePt t="171164" x="2141538" y="5143500"/>
          <p14:tracePt t="171181" x="2125663" y="5121275"/>
          <p14:tracePt t="171197" x="2117725" y="5113338"/>
          <p14:tracePt t="171221" x="2117725" y="5105400"/>
          <p14:tracePt t="171231" x="2117725" y="5097463"/>
          <p14:tracePt t="171247" x="2117725" y="5089525"/>
          <p14:tracePt t="171277" x="2117725" y="5083175"/>
          <p14:tracePt t="171293" x="2117725" y="5075238"/>
          <p14:tracePt t="171309" x="2117725" y="5067300"/>
          <p14:tracePt t="171333" x="2117725" y="5059363"/>
          <p14:tracePt t="171349" x="2117725" y="5051425"/>
          <p14:tracePt t="171365" x="2117725" y="5045075"/>
          <p14:tracePt t="171389" x="2117725" y="5037138"/>
          <p14:tracePt t="171405" x="2117725" y="5029200"/>
          <p14:tracePt t="171437" x="2117725" y="5021263"/>
          <p14:tracePt t="171445" x="2125663" y="5021263"/>
          <p14:tracePt t="171453" x="2125663" y="5013325"/>
          <p14:tracePt t="171464" x="2125663" y="5006975"/>
          <p14:tracePt t="171493" x="2133600" y="4999038"/>
          <p14:tracePt t="171501" x="2133600" y="4991100"/>
          <p14:tracePt t="171517" x="2133600" y="4983163"/>
          <p14:tracePt t="171557" x="2141538" y="4983163"/>
          <p14:tracePt t="171581" x="2149475" y="4983163"/>
          <p14:tracePt t="171589" x="2155825" y="4975225"/>
          <p14:tracePt t="171605" x="2171700" y="4975225"/>
          <p14:tracePt t="171614" x="2179638" y="4975225"/>
          <p14:tracePt t="171631" x="2201863" y="4975225"/>
          <p14:tracePt t="171648" x="2217738" y="4975225"/>
          <p14:tracePt t="171664" x="2232025" y="4975225"/>
          <p14:tracePt t="171698" x="2247900" y="4975225"/>
          <p14:tracePt t="171741" x="2255838" y="4975225"/>
          <p14:tracePt t="171749" x="2263775" y="4975225"/>
          <p14:tracePt t="171764" x="2270125" y="4975225"/>
          <p14:tracePt t="171781" x="2301875" y="4975225"/>
          <p14:tracePt t="171798" x="2308225" y="4983163"/>
          <p14:tracePt t="171815" x="2316163" y="4983163"/>
          <p14:tracePt t="171831" x="2332038" y="5006975"/>
          <p14:tracePt t="171848" x="2339975" y="5029200"/>
          <p14:tracePt t="171865" x="2346325" y="5045075"/>
          <p14:tracePt t="171881" x="2346325" y="5051425"/>
          <p14:tracePt t="171898" x="2346325" y="5067300"/>
          <p14:tracePt t="171915" x="2346325" y="5089525"/>
          <p14:tracePt t="171917" x="2346325" y="5097463"/>
          <p14:tracePt t="171931" x="2346325" y="5113338"/>
          <p14:tracePt t="171948" x="2354263" y="5121275"/>
          <p14:tracePt t="171965" x="2362200" y="5151438"/>
          <p14:tracePt t="171981" x="2362200" y="5181600"/>
          <p14:tracePt t="171998" x="2362200" y="5189538"/>
          <p14:tracePt t="172015" x="2362200" y="5197475"/>
          <p14:tracePt t="172031" x="2362200" y="5211763"/>
          <p14:tracePt t="172048" x="2362200" y="5219700"/>
          <p14:tracePt t="172065" x="2362200" y="5227638"/>
          <p14:tracePt t="172081" x="2346325" y="5235575"/>
          <p14:tracePt t="172098" x="2332038" y="5241925"/>
          <p14:tracePt t="172115" x="2316163" y="5241925"/>
          <p14:tracePt t="172131" x="2286000" y="5241925"/>
          <p14:tracePt t="172148" x="2286000" y="5235575"/>
          <p14:tracePt t="172165" x="2247900" y="5211763"/>
          <p14:tracePt t="172181" x="2225675" y="5189538"/>
          <p14:tracePt t="172198" x="2217738" y="5173663"/>
          <p14:tracePt t="172215" x="2193925" y="5135563"/>
          <p14:tracePt t="172231" x="2179638" y="5113338"/>
          <p14:tracePt t="172248" x="2179638" y="5089525"/>
          <p14:tracePt t="172265" x="2179638" y="5083175"/>
          <p14:tracePt t="172282" x="2179638" y="5075238"/>
          <p14:tracePt t="172653" x="2187575" y="5075238"/>
          <p14:tracePt t="172677" x="2193925" y="5075238"/>
          <p14:tracePt t="172685" x="2201863" y="5075238"/>
          <p14:tracePt t="172699" x="2217738" y="5075238"/>
          <p14:tracePt t="172715" x="2247900" y="5075238"/>
          <p14:tracePt t="172732" x="2278063" y="5075238"/>
          <p14:tracePt t="172748" x="2339975" y="5059363"/>
          <p14:tracePt t="172765" x="2416175" y="5006975"/>
          <p14:tracePt t="172782" x="2498725" y="4968875"/>
          <p14:tracePt t="172799" x="2651125" y="4930775"/>
          <p14:tracePt t="172815" x="2811463" y="4892675"/>
          <p14:tracePt t="172832" x="2971800" y="4860925"/>
          <p14:tracePt t="172849" x="3086100" y="4830763"/>
          <p14:tracePt t="172865" x="3208338" y="4822825"/>
          <p14:tracePt t="172882" x="3360738" y="4800600"/>
          <p14:tracePt t="172899" x="3535363" y="4784725"/>
          <p14:tracePt t="172915" x="3665538" y="4732338"/>
          <p14:tracePt t="172918" x="3703638" y="4716463"/>
          <p14:tracePt t="172932" x="3763963" y="4686300"/>
          <p14:tracePt t="172949" x="3848100" y="4618038"/>
          <p14:tracePt t="172965" x="3902075" y="4556125"/>
          <p14:tracePt t="172982" x="3954463" y="4473575"/>
          <p14:tracePt t="172999" x="4016375" y="4351338"/>
          <p14:tracePt t="173015" x="4092575" y="4251325"/>
          <p14:tracePt t="173032" x="4168775" y="4175125"/>
          <p14:tracePt t="173049" x="4191000" y="4114800"/>
          <p14:tracePt t="173065" x="4198938" y="4068763"/>
          <p14:tracePt t="173082" x="4198938" y="4030663"/>
          <p14:tracePt t="173099" x="4198938" y="4016375"/>
          <p14:tracePt t="173116" x="4198938" y="4008438"/>
          <p14:tracePt t="173132" x="4198938" y="4000500"/>
          <p14:tracePt t="173149" x="4198938" y="3984625"/>
          <p14:tracePt t="173166" x="4213225" y="3970338"/>
          <p14:tracePt t="173182" x="4221163" y="3954463"/>
          <p14:tracePt t="173199" x="4267200" y="3924300"/>
          <p14:tracePt t="173216" x="4313238" y="3894138"/>
          <p14:tracePt t="173232" x="4365625" y="3863975"/>
          <p14:tracePt t="173249" x="4411663" y="3832225"/>
          <p14:tracePt t="173266" x="4441825" y="3817938"/>
          <p14:tracePt t="173282" x="4457700" y="3817938"/>
          <p14:tracePt t="173333" x="4465638" y="3817938"/>
          <p14:tracePt t="173349" x="4473575" y="3810000"/>
          <p14:tracePt t="173357" x="4479925" y="3802063"/>
          <p14:tracePt t="173373" x="4487863" y="3802063"/>
          <p14:tracePt t="173382" x="4487863" y="3794125"/>
          <p14:tracePt t="173477" x="4487863" y="3787775"/>
          <p14:tracePt t="173493" x="4495800" y="3787775"/>
          <p14:tracePt t="173501" x="4503738" y="3787775"/>
          <p14:tracePt t="173517" x="4511675" y="3787775"/>
          <p14:tracePt t="173534" x="4518025" y="3779838"/>
          <p14:tracePt t="173549" x="4541838" y="3771900"/>
          <p14:tracePt t="173566" x="4602163" y="3749675"/>
          <p14:tracePt t="173583" x="4686300" y="3711575"/>
          <p14:tracePt t="173599" x="4762500" y="3687763"/>
          <p14:tracePt t="173616" x="4892675" y="3641725"/>
          <p14:tracePt t="173633" x="5006975" y="3589338"/>
          <p14:tracePt t="173649" x="5097463" y="3521075"/>
          <p14:tracePt t="173666" x="5181600" y="3497263"/>
          <p14:tracePt t="173683" x="5257800" y="3482975"/>
          <p14:tracePt t="173699" x="5303838" y="3482975"/>
          <p14:tracePt t="173716" x="5334000" y="3482975"/>
          <p14:tracePt t="173733" x="5356225" y="3482975"/>
          <p14:tracePt t="173765" x="5364163" y="3497263"/>
          <p14:tracePt t="173773" x="5380038" y="3513138"/>
          <p14:tracePt t="173783" x="5394325" y="3521075"/>
          <p14:tracePt t="173799" x="5440363" y="3551238"/>
          <p14:tracePt t="173816" x="5478463" y="3589338"/>
          <p14:tracePt t="173833" x="5502275" y="3619500"/>
          <p14:tracePt t="173849" x="5532438" y="3657600"/>
          <p14:tracePt t="173866" x="5554663" y="3687763"/>
          <p14:tracePt t="173883" x="5570538" y="3711575"/>
          <p14:tracePt t="173899" x="5584825" y="3741738"/>
          <p14:tracePt t="173916" x="5600700" y="3763963"/>
          <p14:tracePt t="173933" x="5608638" y="3779838"/>
          <p14:tracePt t="174389" x="5608638" y="3771900"/>
          <p14:tracePt t="174397" x="5608638" y="3763963"/>
          <p14:tracePt t="174413" x="5600700" y="3756025"/>
          <p14:tracePt t="174421" x="5592763" y="3741738"/>
          <p14:tracePt t="174433" x="5592763" y="3725863"/>
          <p14:tracePt t="174450" x="5562600" y="3703638"/>
          <p14:tracePt t="174466" x="5524500" y="3665538"/>
          <p14:tracePt t="174483" x="5456238" y="3611563"/>
          <p14:tracePt t="174500" x="5394325" y="3543300"/>
          <p14:tracePt t="174517" x="5341938" y="3467100"/>
          <p14:tracePt t="174533" x="5326063" y="3436938"/>
          <p14:tracePt t="174550" x="5287963" y="3406775"/>
          <p14:tracePt t="174567" x="5235575" y="3375025"/>
          <p14:tracePt t="174583" x="5197475" y="3352800"/>
          <p14:tracePt t="174600" x="5197475" y="3344863"/>
          <p14:tracePt t="174617" x="5197475" y="3336925"/>
          <p14:tracePt t="177133" x="5197475" y="3330575"/>
          <p14:tracePt t="177205" x="5189538" y="3330575"/>
          <p14:tracePt t="177213" x="5181600" y="3330575"/>
          <p14:tracePt t="177221" x="5181600" y="3336925"/>
          <p14:tracePt t="177236" x="5173663" y="3336925"/>
          <p14:tracePt t="177252" x="5173663" y="3344863"/>
          <p14:tracePt t="177269" x="5135563" y="3375025"/>
          <p14:tracePt t="177285" x="5089525" y="3390900"/>
          <p14:tracePt t="177302" x="5059363" y="3406775"/>
          <p14:tracePt t="177319" x="5021263" y="3406775"/>
          <p14:tracePt t="177336" x="5006975" y="3406775"/>
          <p14:tracePt t="177352" x="4991100" y="3406775"/>
          <p14:tracePt t="177369" x="4960938" y="3406775"/>
          <p14:tracePt t="177386" x="4953000" y="3382963"/>
          <p14:tracePt t="177402" x="4930775" y="3360738"/>
          <p14:tracePt t="177419" x="4914900" y="3344863"/>
          <p14:tracePt t="177436" x="4868863" y="3306763"/>
          <p14:tracePt t="177452" x="4830763" y="3260725"/>
          <p14:tracePt t="177453" x="4808538" y="3238500"/>
          <p14:tracePt t="177469" x="4784725" y="3208338"/>
          <p14:tracePt t="177486" x="4762500" y="3178175"/>
          <p14:tracePt t="177502" x="4746625" y="3162300"/>
          <p14:tracePt t="177519" x="4702175" y="3124200"/>
          <p14:tracePt t="177536" x="4664075" y="3101975"/>
          <p14:tracePt t="177552" x="4640263" y="3078163"/>
          <p14:tracePt t="177569" x="4602163" y="3063875"/>
          <p14:tracePt t="177586" x="4564063" y="3055938"/>
          <p14:tracePt t="177602" x="4533900" y="3055938"/>
          <p14:tracePt t="177619" x="4503738" y="3070225"/>
          <p14:tracePt t="177636" x="4441825" y="3101975"/>
          <p14:tracePt t="177652" x="4359275" y="3208338"/>
          <p14:tracePt t="177653" x="4297363" y="3260725"/>
          <p14:tracePt t="177669" x="4114800" y="3375025"/>
          <p14:tracePt t="177686" x="3940175" y="3482975"/>
          <p14:tracePt t="177703" x="3794125" y="3551238"/>
          <p14:tracePt t="177719" x="3657600" y="3581400"/>
          <p14:tracePt t="177736" x="3527425" y="3581400"/>
          <p14:tracePt t="177753" x="3382963" y="3581400"/>
          <p14:tracePt t="177769" x="3254375" y="3573463"/>
          <p14:tracePt t="177786" x="3094038" y="3565525"/>
          <p14:tracePt t="177803" x="2917825" y="3535363"/>
          <p14:tracePt t="177819" x="2781300" y="3489325"/>
          <p14:tracePt t="177836" x="2689225" y="3429000"/>
          <p14:tracePt t="177853" x="2674938" y="3368675"/>
          <p14:tracePt t="177869" x="2674938" y="3344863"/>
          <p14:tracePt t="177886" x="2674938" y="3322638"/>
          <p14:tracePt t="177919" x="2651125" y="3306763"/>
          <p14:tracePt t="177936" x="2606675" y="3292475"/>
          <p14:tracePt t="177953" x="2530475" y="3284538"/>
          <p14:tracePt t="177969" x="2484438" y="3276600"/>
          <p14:tracePt t="177986" x="2460625" y="3260725"/>
          <p14:tracePt t="178029" x="2460625" y="3268663"/>
          <p14:tracePt t="178038" x="2454275" y="3268663"/>
          <p14:tracePt t="178053" x="2446338" y="3306763"/>
          <p14:tracePt t="178069" x="2422525" y="3344863"/>
          <p14:tracePt t="178086" x="2384425" y="3375025"/>
          <p14:tracePt t="178103" x="2346325" y="3390900"/>
          <p14:tracePt t="178120" x="2308225" y="3421063"/>
          <p14:tracePt t="178136" x="2247900" y="3459163"/>
          <p14:tracePt t="178153" x="2193925" y="3497263"/>
          <p14:tracePt t="178170" x="2155825" y="3527425"/>
          <p14:tracePt t="178186" x="2155825" y="3543300"/>
          <p14:tracePt t="178203" x="2155825" y="3565525"/>
          <p14:tracePt t="178220" x="2171700" y="3581400"/>
          <p14:tracePt t="178236" x="2209800" y="3597275"/>
          <p14:tracePt t="178253" x="2278063" y="3611563"/>
          <p14:tracePt t="178270" x="2362200" y="3611563"/>
          <p14:tracePt t="178286" x="2506663" y="3597275"/>
          <p14:tracePt t="178303" x="2682875" y="3535363"/>
          <p14:tracePt t="178320" x="2887663" y="3451225"/>
          <p14:tracePt t="178336" x="3070225" y="3398838"/>
          <p14:tracePt t="178353" x="3254375" y="3390900"/>
          <p14:tracePt t="178370" x="3429000" y="3390900"/>
          <p14:tracePt t="178386" x="3505200" y="3421063"/>
          <p14:tracePt t="178403" x="3551238" y="3505200"/>
          <p14:tracePt t="178420" x="3565525" y="3543300"/>
          <p14:tracePt t="178436" x="3581400" y="3573463"/>
          <p14:tracePt t="178453" x="3597275" y="3581400"/>
          <p14:tracePt t="178470" x="3611563" y="3597275"/>
          <p14:tracePt t="178486" x="3649663" y="3611563"/>
          <p14:tracePt t="178503" x="3725863" y="3649663"/>
          <p14:tracePt t="178520" x="3848100" y="3687763"/>
          <p14:tracePt t="178536" x="3954463" y="3717925"/>
          <p14:tracePt t="178553" x="4030663" y="3749675"/>
          <p14:tracePt t="178570" x="4038600" y="3749675"/>
          <p14:tracePt t="178653" x="4054475" y="3756025"/>
          <p14:tracePt t="178661" x="4084638" y="3756025"/>
          <p14:tracePt t="178670" x="4122738" y="3763963"/>
          <p14:tracePt t="178687" x="4267200" y="3787775"/>
          <p14:tracePt t="178703" x="4359275" y="3787775"/>
          <p14:tracePt t="178720" x="4465638" y="3794125"/>
          <p14:tracePt t="178737" x="4541838" y="3810000"/>
          <p14:tracePt t="178753" x="4572000" y="3817938"/>
          <p14:tracePt t="178770" x="4579938" y="3825875"/>
          <p14:tracePt t="178813" x="4587875" y="3825875"/>
          <p14:tracePt t="178861" x="4594225" y="3832225"/>
          <p14:tracePt t="178869" x="4618038" y="3832225"/>
          <p14:tracePt t="178877" x="4640263" y="3832225"/>
          <p14:tracePt t="178887" x="4670425" y="3832225"/>
          <p14:tracePt t="178903" x="4770438" y="3832225"/>
          <p14:tracePt t="178920" x="4876800" y="3832225"/>
          <p14:tracePt t="178937" x="4975225" y="3817938"/>
          <p14:tracePt t="178954" x="5083175" y="3817938"/>
          <p14:tracePt t="178956" x="5143500" y="3817938"/>
          <p14:tracePt t="178970" x="5197475" y="3817938"/>
          <p14:tracePt t="178987" x="5265738" y="3817938"/>
          <p14:tracePt t="179004" x="5303838" y="3817938"/>
          <p14:tracePt t="179020" x="5303838" y="3810000"/>
          <p14:tracePt t="179141" x="5295900" y="3810000"/>
          <p14:tracePt t="179149" x="5287963" y="3810000"/>
          <p14:tracePt t="179157" x="5273675" y="3810000"/>
          <p14:tracePt t="179170" x="5241925" y="3810000"/>
          <p14:tracePt t="179187" x="5165725" y="3825875"/>
          <p14:tracePt t="179204" x="5029200" y="3856038"/>
          <p14:tracePt t="179220" x="4830763" y="3886200"/>
          <p14:tracePt t="179237" x="4403725" y="3932238"/>
          <p14:tracePt t="179254" x="4144963" y="3940175"/>
          <p14:tracePt t="179271" x="3954463" y="3940175"/>
          <p14:tracePt t="179287" x="3825875" y="3940175"/>
          <p14:tracePt t="179304" x="3741738" y="3932238"/>
          <p14:tracePt t="179320" x="3687763" y="3916363"/>
          <p14:tracePt t="179337" x="3611563" y="3902075"/>
          <p14:tracePt t="179354" x="3527425" y="3878263"/>
          <p14:tracePt t="179371" x="3444875" y="3863975"/>
          <p14:tracePt t="179387" x="3382963" y="3856038"/>
          <p14:tracePt t="179404" x="3360738" y="3856038"/>
          <p14:tracePt t="179421" x="3344863" y="3856038"/>
          <p14:tracePt t="179437" x="3336925" y="3856038"/>
          <p14:tracePt t="179454" x="3336925" y="3840163"/>
          <p14:tracePt t="179471" x="3322638" y="3840163"/>
          <p14:tracePt t="179487" x="3314700" y="3832225"/>
          <p14:tracePt t="179504" x="3306763" y="3832225"/>
          <p14:tracePt t="179557" x="3298825" y="3832225"/>
          <p14:tracePt t="179573" x="3284538" y="3832225"/>
          <p14:tracePt t="179581" x="3284538" y="3848100"/>
          <p14:tracePt t="179589" x="3268663" y="3856038"/>
          <p14:tracePt t="179604" x="3216275" y="3870325"/>
          <p14:tracePt t="179621" x="3132138" y="3886200"/>
          <p14:tracePt t="179637" x="3070225" y="3886200"/>
          <p14:tracePt t="179654" x="3040063" y="3886200"/>
          <p14:tracePt t="179671" x="3025775" y="3886200"/>
          <p14:tracePt t="179797" x="3025775" y="3894138"/>
          <p14:tracePt t="179813" x="3032125" y="3894138"/>
          <p14:tracePt t="179861" x="3040063" y="3894138"/>
          <p14:tracePt t="179877" x="3048000" y="3894138"/>
          <p14:tracePt t="179885" x="3055938" y="3894138"/>
          <p14:tracePt t="179901" x="3070225" y="3894138"/>
          <p14:tracePt t="179909" x="3086100" y="3894138"/>
          <p14:tracePt t="179921" x="3101975" y="3894138"/>
          <p14:tracePt t="179938" x="3162300" y="3908425"/>
          <p14:tracePt t="179954" x="3276600" y="3924300"/>
          <p14:tracePt t="179971" x="3375025" y="3970338"/>
          <p14:tracePt t="179974" x="3421063" y="3984625"/>
          <p14:tracePt t="179988" x="3459163" y="3992563"/>
          <p14:tracePt t="180004" x="3543300" y="4038600"/>
          <p14:tracePt t="180021" x="3603625" y="4130675"/>
          <p14:tracePt t="180038" x="3619500" y="4160838"/>
          <p14:tracePt t="180054" x="3619500" y="4213225"/>
          <p14:tracePt t="180071" x="3619500" y="4275138"/>
          <p14:tracePt t="180088" x="3619500" y="4313238"/>
          <p14:tracePt t="180104" x="3627438" y="4343400"/>
          <p14:tracePt t="180121" x="3635375" y="4359275"/>
          <p14:tracePt t="180138" x="3635375" y="4365625"/>
          <p14:tracePt t="180154" x="3641725" y="4381500"/>
          <p14:tracePt t="180171" x="3657600" y="4397375"/>
          <p14:tracePt t="180188" x="3673475" y="4427538"/>
          <p14:tracePt t="180204" x="3717925" y="4479925"/>
          <p14:tracePt t="180221" x="3756025" y="4525963"/>
          <p14:tracePt t="180238" x="3779838" y="4549775"/>
          <p14:tracePt t="180255" x="3840163" y="4579938"/>
          <p14:tracePt t="180271" x="3902075" y="4587875"/>
          <p14:tracePt t="180288" x="3984625" y="4587875"/>
          <p14:tracePt t="180305" x="4076700" y="4587875"/>
          <p14:tracePt t="180321" x="4191000" y="4587875"/>
          <p14:tracePt t="180338" x="4335463" y="4602163"/>
          <p14:tracePt t="180355" x="4473575" y="4602163"/>
          <p14:tracePt t="180371" x="4579938" y="4602163"/>
          <p14:tracePt t="180388" x="4678363" y="4602163"/>
          <p14:tracePt t="180405" x="4800600" y="4602163"/>
          <p14:tracePt t="180421" x="4899025" y="4602163"/>
          <p14:tracePt t="180438" x="4991100" y="4602163"/>
          <p14:tracePt t="180455" x="5097463" y="4602163"/>
          <p14:tracePt t="180471" x="5227638" y="4594225"/>
          <p14:tracePt t="180488" x="5410200" y="4579938"/>
          <p14:tracePt t="180505" x="5584825" y="4556125"/>
          <p14:tracePt t="180521" x="5730875" y="4518025"/>
          <p14:tracePt t="180538" x="5867400" y="4511675"/>
          <p14:tracePt t="180555" x="5973763" y="4495800"/>
          <p14:tracePt t="180571" x="6065838" y="4495800"/>
          <p14:tracePt t="180588" x="6134100" y="4495800"/>
          <p14:tracePt t="180605" x="6194425" y="4495800"/>
          <p14:tracePt t="180621" x="6316663" y="4495800"/>
          <p14:tracePt t="180638" x="6423025" y="4487863"/>
          <p14:tracePt t="180655" x="6515100" y="4479925"/>
          <p14:tracePt t="180672" x="6599238" y="4465638"/>
          <p14:tracePt t="180688" x="6637338" y="4427538"/>
          <p14:tracePt t="180705" x="6713538" y="4389438"/>
          <p14:tracePt t="180722" x="6751638" y="4327525"/>
          <p14:tracePt t="180738" x="6797675" y="4275138"/>
          <p14:tracePt t="180755" x="6811963" y="4237038"/>
          <p14:tracePt t="180772" x="6819900" y="4229100"/>
          <p14:tracePt t="180788" x="6819900" y="4221163"/>
          <p14:tracePt t="180805" x="6827838" y="4175125"/>
          <p14:tracePt t="180822" x="6850063" y="4160838"/>
          <p14:tracePt t="180838" x="6896100" y="4144963"/>
          <p14:tracePt t="180855" x="6956425" y="4098925"/>
          <p14:tracePt t="180872" x="7032625" y="4038600"/>
          <p14:tracePt t="180888" x="7094538" y="3954463"/>
          <p14:tracePt t="180905" x="7146925" y="3894138"/>
          <p14:tracePt t="180922" x="7185025" y="3878263"/>
          <p14:tracePt t="180938" x="7192963" y="3832225"/>
          <p14:tracePt t="180955" x="7200900" y="3794125"/>
          <p14:tracePt t="180972" x="7200900" y="3741738"/>
          <p14:tracePt t="180988" x="7216775" y="3687763"/>
          <p14:tracePt t="181005" x="7269163" y="3627438"/>
          <p14:tracePt t="181022" x="7331075" y="3581400"/>
          <p14:tracePt t="181038" x="7353300" y="3565525"/>
          <p14:tracePt t="181055" x="7391400" y="3543300"/>
          <p14:tracePt t="181072" x="7413625" y="3521075"/>
          <p14:tracePt t="181089" x="7429500" y="3521075"/>
          <p14:tracePt t="181105" x="7445375" y="3521075"/>
          <p14:tracePt t="181122" x="7451725" y="3521075"/>
          <p14:tracePt t="181197" x="7467600" y="3521075"/>
          <p14:tracePt t="181205" x="7475538" y="3521075"/>
          <p14:tracePt t="181229" x="7483475" y="3513138"/>
          <p14:tracePt t="181237" x="7489825" y="3513138"/>
          <p14:tracePt t="181245" x="7489825" y="3505200"/>
          <p14:tracePt t="181255" x="7497763" y="3505200"/>
          <p14:tracePt t="181381" x="7497763" y="3497263"/>
          <p14:tracePt t="181501" x="7505700" y="3489325"/>
          <p14:tracePt t="181509" x="7513638" y="3482975"/>
          <p14:tracePt t="181522" x="7521575" y="3482975"/>
          <p14:tracePt t="181539" x="7566025" y="3475038"/>
          <p14:tracePt t="181556" x="7589838" y="3459163"/>
          <p14:tracePt t="181572" x="7597775" y="3451225"/>
          <p14:tracePt t="181589" x="7604125" y="3444875"/>
          <p14:tracePt t="181606" x="7620000" y="3436938"/>
          <p14:tracePt t="181622" x="7635875" y="3421063"/>
          <p14:tracePt t="181639" x="7658100" y="3398838"/>
          <p14:tracePt t="181656" x="7658100" y="3360738"/>
          <p14:tracePt t="181672" x="7658100" y="3336925"/>
          <p14:tracePt t="181689" x="7658100" y="3330575"/>
          <p14:tracePt t="181706" x="7658100" y="3314700"/>
          <p14:tracePt t="181739" x="7658100" y="3298825"/>
          <p14:tracePt t="181756" x="7658100" y="3292475"/>
          <p14:tracePt t="181772" x="7589838" y="3222625"/>
          <p14:tracePt t="181789" x="7573963" y="3200400"/>
          <p14:tracePt t="181806" x="7573963" y="3178175"/>
          <p14:tracePt t="181822" x="7559675" y="3178175"/>
          <p14:tracePt t="181839" x="7543800" y="3170238"/>
          <p14:tracePt t="181856" x="7535863" y="3170238"/>
          <p14:tracePt t="181889" x="7527925" y="3170238"/>
          <p14:tracePt t="181906" x="7527925" y="3178175"/>
          <p14:tracePt t="181923" x="7527925" y="3184525"/>
          <p14:tracePt t="181939" x="7527925" y="3192463"/>
          <p14:tracePt t="181973" x="7527925" y="3200400"/>
          <p14:tracePt t="181981" x="7527925" y="3208338"/>
          <p14:tracePt t="181989" x="7535863" y="3216275"/>
          <p14:tracePt t="182006" x="7543800" y="3230563"/>
          <p14:tracePt t="182023" x="7551738" y="3238500"/>
          <p14:tracePt t="182245" x="7551738" y="3230563"/>
          <p14:tracePt t="182261" x="7551738" y="3222625"/>
          <p14:tracePt t="182277" x="7551738" y="3216275"/>
          <p14:tracePt t="182285" x="7551738" y="3208338"/>
          <p14:tracePt t="182301" x="7559675" y="3208338"/>
          <p14:tracePt t="182541" x="7559675" y="3200400"/>
          <p14:tracePt t="182741" x="7559675" y="3192463"/>
          <p14:tracePt t="182805" x="7551738" y="3192463"/>
          <p14:tracePt t="183101" x="7551738" y="3184525"/>
          <p14:tracePt t="183109" x="7551738" y="3178175"/>
          <p14:tracePt t="183181" x="7551738" y="3170238"/>
          <p14:tracePt t="183197" x="7551738" y="3162300"/>
          <p14:tracePt t="183261" x="7551738" y="3154363"/>
          <p14:tracePt t="183269" x="7551738" y="3146425"/>
          <p14:tracePt t="183277" x="7551738" y="3140075"/>
          <p14:tracePt t="183290" x="7551738" y="3132138"/>
          <p14:tracePt t="183307" x="7551738" y="3116263"/>
          <p14:tracePt t="183324" x="7551738" y="3108325"/>
          <p14:tracePt t="183340" x="7559675" y="3094038"/>
          <p14:tracePt t="183445" x="7566025" y="3094038"/>
          <p14:tracePt t="183453" x="7566025" y="3101975"/>
          <p14:tracePt t="183461" x="7566025" y="3108325"/>
          <p14:tracePt t="183477" x="7566025" y="3116263"/>
          <p14:tracePt t="183490" x="7566025" y="3124200"/>
          <p14:tracePt t="183507" x="7566025" y="3132138"/>
          <p14:tracePt t="183661" x="7566025" y="3124200"/>
          <p14:tracePt t="183893" x="7566025" y="3116263"/>
          <p14:tracePt t="184389" x="7566025" y="3108325"/>
          <p14:tracePt t="184397" x="7566025" y="3101975"/>
          <p14:tracePt t="184408" x="7573963" y="3101975"/>
          <p14:tracePt t="184813" x="7573963" y="3094038"/>
          <p14:tracePt t="184861" x="7581900" y="3094038"/>
          <p14:tracePt t="185245" x="7581900" y="3086100"/>
          <p14:tracePt t="185693" x="7581900" y="3078163"/>
          <p14:tracePt t="186685" x="7581900" y="3070225"/>
          <p14:tracePt t="186709" x="7573963" y="3070225"/>
          <p14:tracePt t="186725" x="7566025" y="3070225"/>
          <p14:tracePt t="186733" x="7559675" y="3070225"/>
          <p14:tracePt t="186749" x="7551738" y="3070225"/>
          <p14:tracePt t="186760" x="7543800" y="3070225"/>
          <p14:tracePt t="186776" x="7527925" y="3070225"/>
          <p14:tracePt t="186793" x="7521575" y="3070225"/>
          <p14:tracePt t="186810" x="7513638" y="3078163"/>
          <p14:tracePt t="186826" x="7497763" y="3078163"/>
          <p14:tracePt t="186860" x="7483475" y="3078163"/>
          <p14:tracePt t="187349" x="7489825" y="3078163"/>
          <p14:tracePt t="187437" x="7489825" y="3070225"/>
          <p14:tracePt t="187445" x="7489825" y="3063875"/>
          <p14:tracePt t="187460" x="7489825" y="3055938"/>
          <p14:tracePt t="187477" x="7489825" y="3040063"/>
          <p14:tracePt t="187494" x="7489825" y="3025775"/>
          <p14:tracePt t="187510" x="7489825" y="3009900"/>
          <p14:tracePt t="187527" x="7459663" y="2987675"/>
          <p14:tracePt t="187544" x="7413625" y="2949575"/>
          <p14:tracePt t="187560" x="7369175" y="2903538"/>
          <p14:tracePt t="187577" x="7299325" y="2849563"/>
          <p14:tracePt t="187594" x="7254875" y="2803525"/>
          <p14:tracePt t="187610" x="7192963" y="2781300"/>
          <p14:tracePt t="187627" x="7116763" y="2765425"/>
          <p14:tracePt t="187644" x="7040563" y="2765425"/>
          <p14:tracePt t="187660" x="6727825" y="2765425"/>
          <p14:tracePt t="187677" x="6461125" y="2765425"/>
          <p14:tracePt t="187694" x="6202363" y="2765425"/>
          <p14:tracePt t="187710" x="5997575" y="2765425"/>
          <p14:tracePt t="187727" x="5837238" y="2765425"/>
          <p14:tracePt t="187744" x="5730875" y="2765425"/>
          <p14:tracePt t="187761" x="5638800" y="2765425"/>
          <p14:tracePt t="187777" x="5570538" y="2765425"/>
          <p14:tracePt t="187794" x="5546725" y="2765425"/>
          <p14:tracePt t="187901" x="5516563" y="2765425"/>
          <p14:tracePt t="187909" x="5464175" y="2765425"/>
          <p14:tracePt t="187917" x="5402263" y="2765425"/>
          <p14:tracePt t="187927" x="5318125" y="2765425"/>
          <p14:tracePt t="187944" x="5127625" y="2765425"/>
          <p14:tracePt t="187961" x="4906963" y="2765425"/>
          <p14:tracePt t="187977" x="4702175" y="2759075"/>
          <p14:tracePt t="187994" x="4533900" y="2759075"/>
          <p14:tracePt t="188011" x="4373563" y="2759075"/>
          <p14:tracePt t="188027" x="4283075" y="2759075"/>
          <p14:tracePt t="188044" x="4229100" y="2759075"/>
          <p14:tracePt t="188061" x="4198938" y="2759075"/>
          <p14:tracePt t="188078" x="4175125" y="2759075"/>
          <p14:tracePt t="188094" x="4168775" y="2759075"/>
          <p14:tracePt t="188127" x="4152900" y="2759075"/>
          <p14:tracePt t="188144" x="4137025" y="2765425"/>
          <p14:tracePt t="188161" x="4098925" y="2797175"/>
          <p14:tracePt t="188178" x="4046538" y="2811463"/>
          <p14:tracePt t="188194" x="3984625" y="2827338"/>
          <p14:tracePt t="188211" x="3878263" y="2827338"/>
          <p14:tracePt t="188228" x="3802063" y="2827338"/>
          <p14:tracePt t="188229" x="3763963" y="2827338"/>
          <p14:tracePt t="188244" x="3717925" y="2827338"/>
          <p14:tracePt t="188261" x="3673475" y="2835275"/>
          <p14:tracePt t="188341" x="3665538" y="2835275"/>
          <p14:tracePt t="188373" x="3657600" y="2835275"/>
          <p14:tracePt t="188437" x="3649663" y="2835275"/>
          <p14:tracePt t="188461" x="3635375" y="2841625"/>
          <p14:tracePt t="188477" x="3627438" y="2849563"/>
          <p14:tracePt t="188485" x="3619500" y="2849563"/>
          <p14:tracePt t="188525" x="3619500" y="2857500"/>
          <p14:tracePt t="188589" x="3619500" y="2865438"/>
          <p14:tracePt t="188605" x="3619500" y="2873375"/>
          <p14:tracePt t="188621" x="3619500" y="2879725"/>
          <p14:tracePt t="188629" x="3619500" y="2887663"/>
          <p14:tracePt t="188645" x="3611563" y="2911475"/>
          <p14:tracePt t="188661" x="3589338" y="2949575"/>
          <p14:tracePt t="188678" x="3521075" y="3009900"/>
          <p14:tracePt t="188695" x="3459163" y="3063875"/>
          <p14:tracePt t="188711" x="3382963" y="3132138"/>
          <p14:tracePt t="188728" x="3322638" y="3184525"/>
          <p14:tracePt t="188745" x="3230563" y="3230563"/>
          <p14:tracePt t="188761" x="3116263" y="3306763"/>
          <p14:tracePt t="188778" x="2987675" y="3344863"/>
          <p14:tracePt t="188795" x="2879725" y="3360738"/>
          <p14:tracePt t="188811" x="2773363" y="3368675"/>
          <p14:tracePt t="188828" x="2659063" y="3368675"/>
          <p14:tracePt t="188845" x="2498725" y="3368675"/>
          <p14:tracePt t="188861" x="2416175" y="3368675"/>
          <p14:tracePt t="188878" x="2346325" y="3368675"/>
          <p14:tracePt t="188895" x="2332038" y="3344863"/>
          <p14:tracePt t="188911" x="2316163" y="3330575"/>
          <p14:tracePt t="188928" x="2308225" y="3314700"/>
          <p14:tracePt t="188945" x="2308225" y="3298825"/>
          <p14:tracePt t="188962" x="2308225" y="3292475"/>
          <p14:tracePt t="188978" x="2286000" y="3260725"/>
          <p14:tracePt t="188995" x="2263775" y="3230563"/>
          <p14:tracePt t="189012" x="2232025" y="3200400"/>
          <p14:tracePt t="189028" x="2225675" y="3170238"/>
          <p14:tracePt t="189045" x="2225675" y="3132138"/>
          <p14:tracePt t="189062" x="2247900" y="3078163"/>
          <p14:tracePt t="189078" x="2316163" y="3032125"/>
          <p14:tracePt t="189095" x="2446338" y="2949575"/>
          <p14:tracePt t="189112" x="2613025" y="2917825"/>
          <p14:tracePt t="189128" x="2827338" y="2903538"/>
          <p14:tracePt t="189145" x="3032125" y="2887663"/>
          <p14:tracePt t="189162" x="3178175" y="2887663"/>
          <p14:tracePt t="189178" x="3298825" y="2887663"/>
          <p14:tracePt t="189195" x="3360738" y="2887663"/>
          <p14:tracePt t="189212" x="3398838" y="2887663"/>
          <p14:tracePt t="189228" x="3475038" y="2887663"/>
          <p14:tracePt t="189245" x="3597275" y="2887663"/>
          <p14:tracePt t="189262" x="3749675" y="2887663"/>
          <p14:tracePt t="189278" x="3916363" y="2887663"/>
          <p14:tracePt t="189295" x="4098925" y="2879725"/>
          <p14:tracePt t="189312" x="4244975" y="2873375"/>
          <p14:tracePt t="189328" x="4389438" y="2873375"/>
          <p14:tracePt t="189345" x="4479925" y="2873375"/>
          <p14:tracePt t="189362" x="4564063" y="2873375"/>
          <p14:tracePt t="189379" x="4610100" y="2873375"/>
          <p14:tracePt t="189395" x="4678363" y="2879725"/>
          <p14:tracePt t="189412" x="4770438" y="2887663"/>
          <p14:tracePt t="189429" x="4892675" y="2895600"/>
          <p14:tracePt t="189445" x="4991100" y="2895600"/>
          <p14:tracePt t="189462" x="5059363" y="2895600"/>
          <p14:tracePt t="189479" x="5089525" y="2895600"/>
          <p14:tracePt t="189495" x="5113338" y="2895600"/>
          <p14:tracePt t="189512" x="5127625" y="2895600"/>
          <p14:tracePt t="189529" x="5151438" y="2895600"/>
          <p14:tracePt t="189545" x="5197475" y="2903538"/>
          <p14:tracePt t="189562" x="5249863" y="2903538"/>
          <p14:tracePt t="189579" x="5311775" y="2903538"/>
          <p14:tracePt t="189581" x="5341938" y="2903538"/>
          <p14:tracePt t="189595" x="5394325" y="2917825"/>
          <p14:tracePt t="189612" x="5470525" y="2917825"/>
          <p14:tracePt t="189629" x="5562600" y="2941638"/>
          <p14:tracePt t="189645" x="5608638" y="2955925"/>
          <p14:tracePt t="189662" x="5622925" y="2971800"/>
          <p14:tracePt t="189679" x="5646738" y="3001963"/>
          <p14:tracePt t="189695" x="5668963" y="3048000"/>
          <p14:tracePt t="189712" x="5676900" y="3070225"/>
          <p14:tracePt t="189729" x="5715000" y="3101975"/>
          <p14:tracePt t="189745" x="5753100" y="3140075"/>
          <p14:tracePt t="189762" x="5799138" y="3178175"/>
          <p14:tracePt t="189779" x="5845175" y="3238500"/>
          <p14:tracePt t="189795" x="5875338" y="3276600"/>
          <p14:tracePt t="189812" x="5897563" y="3322638"/>
          <p14:tracePt t="189829" x="5935663" y="3398838"/>
          <p14:tracePt t="189846" x="5959475" y="3459163"/>
          <p14:tracePt t="189862" x="5959475" y="3489325"/>
          <p14:tracePt t="189879" x="5959475" y="3535363"/>
          <p14:tracePt t="189896" x="5959475" y="3565525"/>
          <p14:tracePt t="189912" x="5959475" y="3597275"/>
          <p14:tracePt t="189929" x="5943600" y="3641725"/>
          <p14:tracePt t="189946" x="5905500" y="3673475"/>
          <p14:tracePt t="189962" x="5867400" y="3703638"/>
          <p14:tracePt t="189979" x="5829300" y="3725863"/>
          <p14:tracePt t="189996" x="5791200" y="3756025"/>
          <p14:tracePt t="190012" x="5761038" y="3794125"/>
          <p14:tracePt t="190029" x="5745163" y="3832225"/>
          <p14:tracePt t="190046" x="5737225" y="3870325"/>
          <p14:tracePt t="190062" x="5699125" y="3902075"/>
          <p14:tracePt t="190079" x="5646738" y="3932238"/>
          <p14:tracePt t="190096" x="5562600" y="3954463"/>
          <p14:tracePt t="190112" x="5470525" y="3954463"/>
          <p14:tracePt t="190129" x="5364163" y="3954463"/>
          <p14:tracePt t="190146" x="5280025" y="3954463"/>
          <p14:tracePt t="190163" x="5197475" y="3954463"/>
          <p14:tracePt t="190179" x="5121275" y="3954463"/>
          <p14:tracePt t="190196" x="5067300" y="3954463"/>
          <p14:tracePt t="190212" x="4999038" y="3954463"/>
          <p14:tracePt t="190229" x="4975225" y="3954463"/>
          <p14:tracePt t="190246" x="4960938" y="3946525"/>
          <p14:tracePt t="190263" x="4953000" y="3932238"/>
          <p14:tracePt t="190279" x="4945063" y="3916363"/>
          <p14:tracePt t="190296" x="4930775" y="3916363"/>
          <p14:tracePt t="190313" x="4906963" y="3916363"/>
          <p14:tracePt t="190329" x="4868863" y="3908425"/>
          <p14:tracePt t="190346" x="4846638" y="3908425"/>
          <p14:tracePt t="190363" x="4822825" y="3908425"/>
          <p14:tracePt t="190379" x="4816475" y="3908425"/>
          <p14:tracePt t="190396" x="4808538" y="3908425"/>
          <p14:tracePt t="190413" x="4800600" y="3908425"/>
          <p14:tracePt t="190429" x="4778375" y="3908425"/>
          <p14:tracePt t="190446" x="4762500" y="3908425"/>
          <p14:tracePt t="190463" x="4732338" y="3916363"/>
          <p14:tracePt t="190479" x="4708525" y="3916363"/>
          <p14:tracePt t="190513" x="4708525" y="3908425"/>
          <p14:tracePt t="190530" x="4708525" y="3886200"/>
          <p14:tracePt t="190546" x="4708525" y="3863975"/>
          <p14:tracePt t="190563" x="4716463" y="3848100"/>
          <p14:tracePt t="190579" x="4732338" y="3825875"/>
          <p14:tracePt t="190596" x="4740275" y="3817938"/>
          <p14:tracePt t="190613" x="4762500" y="3810000"/>
          <p14:tracePt t="190885" x="4770438" y="3810000"/>
          <p14:tracePt t="190893" x="4784725" y="3810000"/>
          <p14:tracePt t="190909" x="4800600" y="3810000"/>
          <p14:tracePt t="190917" x="4830763" y="3810000"/>
          <p14:tracePt t="190930" x="4854575" y="3810000"/>
          <p14:tracePt t="190946" x="4914900" y="3810000"/>
          <p14:tracePt t="190963" x="4983163" y="3810000"/>
          <p14:tracePt t="190980" x="5173663" y="3810000"/>
          <p14:tracePt t="190997" x="5334000" y="3810000"/>
          <p14:tracePt t="191013" x="5456238" y="3810000"/>
          <p14:tracePt t="191030" x="5524500" y="3810000"/>
          <p14:tracePt t="191047" x="5562600" y="3810000"/>
          <p14:tracePt t="191063" x="5578475" y="3810000"/>
          <p14:tracePt t="191080" x="5600700" y="3810000"/>
          <p14:tracePt t="191097" x="5622925" y="3817938"/>
          <p14:tracePt t="191205" x="5622925" y="3825875"/>
          <p14:tracePt t="191293" x="5608638" y="3825875"/>
          <p14:tracePt t="191301" x="5600700" y="3825875"/>
          <p14:tracePt t="191313" x="5578475" y="3825875"/>
          <p14:tracePt t="191330" x="5508625" y="3825875"/>
          <p14:tracePt t="191347" x="5394325" y="3825875"/>
          <p14:tracePt t="191363" x="5249863" y="3825875"/>
          <p14:tracePt t="191380" x="5075238" y="3825875"/>
          <p14:tracePt t="191397" x="4854575" y="3825875"/>
          <p14:tracePt t="191413" x="4762500" y="3825875"/>
          <p14:tracePt t="191430" x="4724400" y="3825875"/>
          <p14:tracePt t="191805" x="4716463" y="3825875"/>
          <p14:tracePt t="191813" x="4716463" y="3832225"/>
          <p14:tracePt t="191821" x="4702175" y="3832225"/>
          <p14:tracePt t="191831" x="4678363" y="3840163"/>
          <p14:tracePt t="191847" x="4549775" y="3856038"/>
          <p14:tracePt t="191864" x="4283075" y="3856038"/>
          <p14:tracePt t="191881" x="3771900" y="3856038"/>
          <p14:tracePt t="191897" x="3192463" y="3856038"/>
          <p14:tracePt t="191914" x="2713038" y="3856038"/>
          <p14:tracePt t="191931" x="2476500" y="3870325"/>
          <p14:tracePt t="191947" x="2324100" y="3870325"/>
          <p14:tracePt t="191964" x="2225675" y="3870325"/>
          <p14:tracePt t="191981" x="2201863" y="3870325"/>
          <p14:tracePt t="191997" x="2179638" y="3863975"/>
          <p14:tracePt t="192014" x="2163763" y="3848100"/>
          <p14:tracePt t="192031" x="2163763" y="3840163"/>
          <p14:tracePt t="192047" x="2155825" y="3832225"/>
          <p14:tracePt t="192085" x="2149475" y="3825875"/>
          <p14:tracePt t="192097" x="2141538" y="3825875"/>
          <p14:tracePt t="192114" x="2087563" y="3825875"/>
          <p14:tracePt t="192131" x="2041525" y="3817938"/>
          <p14:tracePt t="192147" x="2003425" y="3817938"/>
          <p14:tracePt t="192205" x="2011363" y="3810000"/>
          <p14:tracePt t="192213" x="2019300" y="3810000"/>
          <p14:tracePt t="192221" x="2035175" y="3802063"/>
          <p14:tracePt t="192231" x="2049463" y="3802063"/>
          <p14:tracePt t="192247" x="2079625" y="3802063"/>
          <p14:tracePt t="192264" x="2141538" y="3802063"/>
          <p14:tracePt t="192281" x="2209800" y="3802063"/>
          <p14:tracePt t="192297" x="2247900" y="3810000"/>
          <p14:tracePt t="192629" x="2239963" y="3810000"/>
          <p14:tracePt t="192661" x="2232025" y="3810000"/>
          <p14:tracePt t="192669" x="2225675" y="3810000"/>
          <p14:tracePt t="192681" x="2217738" y="3810000"/>
          <p14:tracePt t="192733" x="2209800" y="3810000"/>
          <p14:tracePt t="193157" x="2201863" y="3802063"/>
          <p14:tracePt t="193173" x="2193925" y="3794125"/>
          <p14:tracePt t="194477" x="2209800" y="3794125"/>
          <p14:tracePt t="194485" x="2239963" y="3794125"/>
          <p14:tracePt t="194499" x="2278063" y="3794125"/>
          <p14:tracePt t="194516" x="2408238" y="3794125"/>
          <p14:tracePt t="194533" x="2667000" y="3794125"/>
          <p14:tracePt t="194549" x="2887663" y="3771900"/>
          <p14:tracePt t="194566" x="3124200" y="3756025"/>
          <p14:tracePt t="194583" x="3390900" y="3717925"/>
          <p14:tracePt t="194599" x="3641725" y="3717925"/>
          <p14:tracePt t="194616" x="3902075" y="3725863"/>
          <p14:tracePt t="194633" x="4160838" y="3733800"/>
          <p14:tracePt t="194650" x="4411663" y="3749675"/>
          <p14:tracePt t="194666" x="4541838" y="3771900"/>
          <p14:tracePt t="194683" x="4632325" y="3787775"/>
          <p14:tracePt t="194699" x="4648200" y="3794125"/>
          <p14:tracePt t="194716" x="4664075" y="3802063"/>
          <p14:tracePt t="194733" x="4716463" y="3817938"/>
          <p14:tracePt t="194749" x="4770438" y="3832225"/>
          <p14:tracePt t="194766" x="4816475" y="3856038"/>
          <p14:tracePt t="194783" x="4876800" y="3863975"/>
          <p14:tracePt t="194800" x="4999038" y="3863975"/>
          <p14:tracePt t="194816" x="5151438" y="3863975"/>
          <p14:tracePt t="194833" x="5257800" y="3863975"/>
          <p14:tracePt t="194850" x="5349875" y="3863975"/>
          <p14:tracePt t="194866" x="5402263" y="3863975"/>
          <p14:tracePt t="194883" x="5418138" y="3863975"/>
          <p14:tracePt t="194941" x="5426075" y="3863975"/>
          <p14:tracePt t="194949" x="5432425" y="3863975"/>
          <p14:tracePt t="194957" x="5440363" y="3856038"/>
          <p14:tracePt t="194966" x="5456238" y="3856038"/>
          <p14:tracePt t="194983" x="5486400" y="3832225"/>
          <p14:tracePt t="195000" x="5508625" y="3810000"/>
          <p14:tracePt t="195016" x="5540375" y="3794125"/>
          <p14:tracePt t="195033" x="5570538" y="3763963"/>
          <p14:tracePt t="195050" x="5578475" y="3741738"/>
          <p14:tracePt t="195067" x="5584825" y="3741738"/>
          <p14:tracePt t="195205" x="5570538" y="3741738"/>
          <p14:tracePt t="195213" x="5562600" y="3741738"/>
          <p14:tracePt t="195221" x="5546725" y="3741738"/>
          <p14:tracePt t="195233" x="5516563" y="3741738"/>
          <p14:tracePt t="195250" x="5426075" y="3756025"/>
          <p14:tracePt t="195267" x="5280025" y="3756025"/>
          <p14:tracePt t="195283" x="5097463" y="3763963"/>
          <p14:tracePt t="195300" x="4860925" y="3771900"/>
          <p14:tracePt t="195317" x="4762500" y="3771900"/>
          <p14:tracePt t="195333" x="4702175" y="3771900"/>
          <p14:tracePt t="195350" x="4686300" y="3771900"/>
          <p14:tracePt t="195429" x="4686300" y="3763963"/>
          <p14:tracePt t="195453" x="4694238" y="3763963"/>
          <p14:tracePt t="195469" x="4702175" y="3763963"/>
          <p14:tracePt t="195549" x="4694238" y="3763963"/>
          <p14:tracePt t="195557" x="4670425" y="3771900"/>
          <p14:tracePt t="195567" x="4656138" y="3787775"/>
          <p14:tracePt t="195583" x="4564063" y="3817938"/>
          <p14:tracePt t="195600" x="4403725" y="3832225"/>
          <p14:tracePt t="195617" x="4221163" y="3832225"/>
          <p14:tracePt t="195634" x="4030663" y="3832225"/>
          <p14:tracePt t="195650" x="3840163" y="3840163"/>
          <p14:tracePt t="195652" x="3741738" y="3840163"/>
          <p14:tracePt t="195667" x="3657600" y="3832225"/>
          <p14:tracePt t="195683" x="3513138" y="3832225"/>
          <p14:tracePt t="195700" x="3360738" y="3817938"/>
          <p14:tracePt t="195717" x="3146425" y="3802063"/>
          <p14:tracePt t="195734" x="3040063" y="3794125"/>
          <p14:tracePt t="195750" x="2979738" y="3794125"/>
          <p14:tracePt t="195767" x="2941638" y="3794125"/>
          <p14:tracePt t="195853" x="2925763" y="3794125"/>
          <p14:tracePt t="195861" x="2911475" y="3787775"/>
          <p14:tracePt t="195869" x="2911475" y="3779838"/>
          <p14:tracePt t="195884" x="2895600" y="3779838"/>
          <p14:tracePt t="195900" x="2803525" y="3779838"/>
          <p14:tracePt t="195917" x="2735263" y="3779838"/>
          <p14:tracePt t="195934" x="2659063" y="3787775"/>
          <p14:tracePt t="195950" x="2590800" y="3787775"/>
          <p14:tracePt t="195967" x="2536825" y="3787775"/>
          <p14:tracePt t="195984" x="2498725" y="3787775"/>
          <p14:tracePt t="196000" x="2468563" y="3787775"/>
          <p14:tracePt t="196017" x="2454275" y="3787775"/>
          <p14:tracePt t="196053" x="2446338" y="3787775"/>
          <p14:tracePt t="196069" x="2438400" y="3787775"/>
          <p14:tracePt t="196084" x="2422525" y="3794125"/>
          <p14:tracePt t="196101" x="2408238" y="3794125"/>
          <p14:tracePt t="196117" x="2384425" y="3794125"/>
          <p14:tracePt t="196151" x="2378075" y="3794125"/>
          <p14:tracePt t="196293" x="2392363" y="3794125"/>
          <p14:tracePt t="196301" x="2408238" y="3794125"/>
          <p14:tracePt t="196317" x="2430463" y="3794125"/>
          <p14:tracePt t="196334" x="2492375" y="3810000"/>
          <p14:tracePt t="196351" x="2590800" y="3848100"/>
          <p14:tracePt t="196367" x="2697163" y="3863975"/>
          <p14:tracePt t="196384" x="2797175" y="3863975"/>
          <p14:tracePt t="196401" x="2865438" y="3878263"/>
          <p14:tracePt t="196417" x="2917825" y="3894138"/>
          <p14:tracePt t="196434" x="2994025" y="3916363"/>
          <p14:tracePt t="196451" x="3070225" y="3962400"/>
          <p14:tracePt t="196468" x="3132138" y="4000500"/>
          <p14:tracePt t="196484" x="3200400" y="4054475"/>
          <p14:tracePt t="196501" x="3292475" y="4106863"/>
          <p14:tracePt t="196518" x="3336925" y="4152900"/>
          <p14:tracePt t="196534" x="3368675" y="4191000"/>
          <p14:tracePt t="196551" x="3390900" y="4221163"/>
          <p14:tracePt t="196568" x="3429000" y="4275138"/>
          <p14:tracePt t="196584" x="3467100" y="4335463"/>
          <p14:tracePt t="196601" x="3513138" y="4419600"/>
          <p14:tracePt t="196618" x="3521075" y="4533900"/>
          <p14:tracePt t="196634" x="3527425" y="4632325"/>
          <p14:tracePt t="196651" x="3543300" y="4708525"/>
          <p14:tracePt t="196654" x="3543300" y="4754563"/>
          <p14:tracePt t="196668" x="3551238" y="4784725"/>
          <p14:tracePt t="196684" x="3597275" y="4892675"/>
          <p14:tracePt t="196701" x="3649663" y="4960938"/>
          <p14:tracePt t="196718" x="3687763" y="5021263"/>
          <p14:tracePt t="196734" x="3749675" y="5105400"/>
          <p14:tracePt t="196751" x="3794125" y="5181600"/>
          <p14:tracePt t="196768" x="3825875" y="5227638"/>
          <p14:tracePt t="196784" x="3870325" y="5280025"/>
          <p14:tracePt t="196801" x="3902075" y="5326063"/>
          <p14:tracePt t="196818" x="3924300" y="5349875"/>
          <p14:tracePt t="196834" x="3954463" y="5372100"/>
          <p14:tracePt t="196851" x="3970338" y="5387975"/>
          <p14:tracePt t="196868" x="3978275" y="5394325"/>
          <p14:tracePt t="196885" x="3992563" y="5418138"/>
          <p14:tracePt t="196901" x="4000500" y="5432425"/>
          <p14:tracePt t="196918" x="4008438" y="5432425"/>
          <p14:tracePt t="196935" x="4016375" y="5432425"/>
          <p14:tracePt t="196968" x="4016375" y="5418138"/>
          <p14:tracePt t="196985" x="4016375" y="5410200"/>
          <p14:tracePt t="197001" x="4016375" y="5394325"/>
          <p14:tracePt t="197149" x="4022725" y="5394325"/>
          <p14:tracePt t="197157" x="4030663" y="5418138"/>
          <p14:tracePt t="197168" x="4038600" y="5426075"/>
          <p14:tracePt t="197185" x="4038600" y="5448300"/>
          <p14:tracePt t="197201" x="4038600" y="5478463"/>
          <p14:tracePt t="197218" x="4030663" y="5486400"/>
          <p14:tracePt t="197252" x="4030663" y="5502275"/>
          <p14:tracePt t="197268" x="4030663" y="5508625"/>
          <p14:tracePt t="197285" x="4030663" y="5516563"/>
          <p14:tracePt t="197302" x="4046538" y="5532438"/>
          <p14:tracePt t="197318" x="4046538" y="5546725"/>
          <p14:tracePt t="197335" x="4046538" y="5554663"/>
          <p14:tracePt t="197352" x="4054475" y="5554663"/>
          <p14:tracePt t="197413" x="4054475" y="5540375"/>
          <p14:tracePt t="197421" x="4054475" y="5532438"/>
          <p14:tracePt t="197435" x="4054475" y="5516563"/>
          <p14:tracePt t="197452" x="4060825" y="5494338"/>
          <p14:tracePt t="197468" x="4060825" y="5470525"/>
          <p14:tracePt t="197485" x="4068763" y="5464175"/>
          <p14:tracePt t="197589" x="4068763" y="5456238"/>
          <p14:tracePt t="197677" x="4068763" y="5448300"/>
          <p14:tracePt t="197693" x="4068763" y="5440363"/>
          <p14:tracePt t="197701" x="4068763" y="5432425"/>
          <p14:tracePt t="197717" x="4068763" y="5426075"/>
          <p14:tracePt t="197741" x="4068763" y="5418138"/>
          <p14:tracePt t="197749" x="4068763" y="5410200"/>
          <p14:tracePt t="198197" x="4060825" y="5410200"/>
          <p14:tracePt t="199973" x="4060825" y="5402263"/>
          <p14:tracePt t="199981" x="4060825" y="5394325"/>
          <p14:tracePt t="199989" x="4060825" y="5387975"/>
          <p14:tracePt t="200013" x="4068763" y="5387975"/>
          <p14:tracePt t="200021" x="4068763" y="5380038"/>
          <p14:tracePt t="200037" x="4068763" y="5364163"/>
          <p14:tracePt t="200054" x="4076700" y="5356225"/>
          <p14:tracePt t="200070" x="4084638" y="5341938"/>
          <p14:tracePt t="200087" x="4084638" y="5326063"/>
          <p14:tracePt t="200104" x="4084638" y="5311775"/>
          <p14:tracePt t="200120" x="4092575" y="5295900"/>
          <p14:tracePt t="200137" x="4098925" y="5265738"/>
          <p14:tracePt t="200154" x="4098925" y="5235575"/>
          <p14:tracePt t="200170" x="4122738" y="5197475"/>
          <p14:tracePt t="200187" x="4175125" y="5089525"/>
          <p14:tracePt t="200204" x="4206875" y="4914900"/>
          <p14:tracePt t="200220" x="4183063" y="4822825"/>
          <p14:tracePt t="200237" x="4106863" y="4746625"/>
          <p14:tracePt t="200254" x="3970338" y="4656138"/>
          <p14:tracePt t="200271" x="3870325" y="4579938"/>
          <p14:tracePt t="200287" x="3825875" y="4525963"/>
          <p14:tracePt t="200304" x="3863975" y="4511675"/>
          <p14:tracePt t="200321" x="3908425" y="4487863"/>
          <p14:tracePt t="200337" x="3902075" y="4487863"/>
          <p14:tracePt t="203081" x="0" y="0"/>
        </p14:tracePtLst>
      </p14:laserTraceLst>
    </p:ext>
  </p:extLs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4"/>
          <p:cNvSpPr txBox="1">
            <a:spLocks noChangeArrowheads="1"/>
          </p:cNvSpPr>
          <p:nvPr/>
        </p:nvSpPr>
        <p:spPr bwMode="auto">
          <a:xfrm>
            <a:off x="228600" y="387350"/>
            <a:ext cx="3581400" cy="311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dirty="0">
                <a:latin typeface="Times New Roman" panose="02020603050405020304" pitchFamily="18" charset="0"/>
              </a:rPr>
              <a:t>One Criterium for First Order Spectra   </a:t>
            </a:r>
          </a:p>
          <a:p>
            <a:pPr eaLnBrk="1" hangingPunct="1">
              <a:spcBef>
                <a:spcPct val="50000"/>
              </a:spcBef>
              <a:buFontTx/>
              <a:buNone/>
            </a:pPr>
            <a:r>
              <a:rPr lang="en-US" altLang="en-US" sz="1800" dirty="0">
                <a:latin typeface="Times New Roman" panose="02020603050405020304" pitchFamily="18" charset="0"/>
              </a:rPr>
              <a:t>The chemical shift difference </a:t>
            </a:r>
          </a:p>
          <a:p>
            <a:pPr eaLnBrk="1" hangingPunct="1">
              <a:spcBef>
                <a:spcPct val="50000"/>
              </a:spcBef>
              <a:buFontTx/>
              <a:buNone/>
            </a:pPr>
            <a:r>
              <a:rPr lang="en-US" altLang="en-US" sz="1800" dirty="0">
                <a:latin typeface="Times New Roman" panose="02020603050405020304" pitchFamily="18" charset="0"/>
              </a:rPr>
              <a:t>between the hydrogens that are </a:t>
            </a:r>
          </a:p>
          <a:p>
            <a:pPr eaLnBrk="1" hangingPunct="1">
              <a:spcBef>
                <a:spcPct val="50000"/>
              </a:spcBef>
              <a:buFontTx/>
              <a:buNone/>
            </a:pPr>
            <a:r>
              <a:rPr lang="en-US" altLang="en-US" sz="1800" dirty="0">
                <a:latin typeface="Times New Roman" panose="02020603050405020304" pitchFamily="18" charset="0"/>
              </a:rPr>
              <a:t>coupled to each other is greater </a:t>
            </a:r>
          </a:p>
          <a:p>
            <a:pPr eaLnBrk="1" hangingPunct="1">
              <a:spcBef>
                <a:spcPct val="50000"/>
              </a:spcBef>
              <a:buFontTx/>
              <a:buNone/>
            </a:pPr>
            <a:r>
              <a:rPr lang="en-US" altLang="en-US" sz="1800" dirty="0">
                <a:latin typeface="Times New Roman" panose="02020603050405020304" pitchFamily="18" charset="0"/>
              </a:rPr>
              <a:t>than 10 times the magnitude </a:t>
            </a:r>
          </a:p>
          <a:p>
            <a:pPr eaLnBrk="1" hangingPunct="1">
              <a:spcBef>
                <a:spcPct val="50000"/>
              </a:spcBef>
              <a:buFontTx/>
              <a:buNone/>
            </a:pPr>
            <a:r>
              <a:rPr lang="en-US" altLang="en-US" sz="1800" dirty="0">
                <a:latin typeface="Times New Roman" panose="02020603050405020304" pitchFamily="18" charset="0"/>
              </a:rPr>
              <a:t>of the coupling constant.</a:t>
            </a:r>
          </a:p>
          <a:p>
            <a:pPr eaLnBrk="1" hangingPunct="1">
              <a:spcBef>
                <a:spcPct val="50000"/>
              </a:spcBef>
              <a:buFontTx/>
              <a:buNone/>
            </a:pPr>
            <a:endParaRPr lang="en-US" altLang="en-US" sz="1800" dirty="0">
              <a:latin typeface="Times New Roman" panose="02020603050405020304" pitchFamily="18" charset="0"/>
            </a:endParaRPr>
          </a:p>
        </p:txBody>
      </p:sp>
      <p:pic>
        <p:nvPicPr>
          <p:cNvPr id="27651" name="Picture 6" descr="AX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152400"/>
            <a:ext cx="5181600" cy="329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2" name="Picture 7" descr="AB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3505200"/>
            <a:ext cx="5514975" cy="313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3" name="Text Box 8"/>
          <p:cNvSpPr txBox="1">
            <a:spLocks noChangeArrowheads="1"/>
          </p:cNvSpPr>
          <p:nvPr/>
        </p:nvSpPr>
        <p:spPr bwMode="auto">
          <a:xfrm>
            <a:off x="3505200" y="4495800"/>
            <a:ext cx="1143000" cy="7794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1800" dirty="0">
              <a:latin typeface="Times New Roman" panose="02020603050405020304" pitchFamily="18" charset="0"/>
            </a:endParaRPr>
          </a:p>
          <a:p>
            <a:pPr eaLnBrk="1" hangingPunct="1">
              <a:spcBef>
                <a:spcPct val="50000"/>
              </a:spcBef>
              <a:buFontTx/>
              <a:buNone/>
            </a:pPr>
            <a:endParaRPr lang="en-US" altLang="en-US" sz="1800" dirty="0">
              <a:latin typeface="Times New Roman" panose="02020603050405020304" pitchFamily="18" charset="0"/>
            </a:endParaRPr>
          </a:p>
        </p:txBody>
      </p:sp>
      <p:sp>
        <p:nvSpPr>
          <p:cNvPr id="27654" name="Text Box 9"/>
          <p:cNvSpPr txBox="1">
            <a:spLocks noChangeArrowheads="1"/>
          </p:cNvSpPr>
          <p:nvPr/>
        </p:nvSpPr>
        <p:spPr bwMode="auto">
          <a:xfrm>
            <a:off x="3581400" y="1219200"/>
            <a:ext cx="1219200" cy="7794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1800" dirty="0">
              <a:latin typeface="Times New Roman" panose="02020603050405020304" pitchFamily="18" charset="0"/>
            </a:endParaRPr>
          </a:p>
          <a:p>
            <a:pPr eaLnBrk="1" hangingPunct="1">
              <a:spcBef>
                <a:spcPct val="50000"/>
              </a:spcBef>
              <a:buFontTx/>
              <a:buNone/>
            </a:pPr>
            <a:endParaRPr lang="en-US" altLang="en-US" sz="1800" dirty="0">
              <a:latin typeface="Times New Roman" panose="02020603050405020304" pitchFamily="18" charset="0"/>
            </a:endParaRPr>
          </a:p>
        </p:txBody>
      </p:sp>
      <p:sp>
        <p:nvSpPr>
          <p:cNvPr id="27655" name="TextBox 1"/>
          <p:cNvSpPr txBox="1">
            <a:spLocks noChangeArrowheads="1"/>
          </p:cNvSpPr>
          <p:nvPr/>
        </p:nvSpPr>
        <p:spPr bwMode="auto">
          <a:xfrm>
            <a:off x="457200" y="4343400"/>
            <a:ext cx="2590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en-US" dirty="0"/>
              <a:t>X-CH</a:t>
            </a:r>
            <a:r>
              <a:rPr lang="en-US" altLang="en-US" baseline="-25000" dirty="0"/>
              <a:t>2</a:t>
            </a:r>
            <a:r>
              <a:rPr lang="en-US" altLang="en-US" dirty="0"/>
              <a:t>CHY</a:t>
            </a:r>
            <a:r>
              <a:rPr lang="en-US" altLang="en-US" baseline="-25000" dirty="0"/>
              <a:t>2</a:t>
            </a:r>
          </a:p>
        </p:txBody>
      </p:sp>
      <p:sp>
        <p:nvSpPr>
          <p:cNvPr id="27656" name="TextBox 2"/>
          <p:cNvSpPr txBox="1">
            <a:spLocks noChangeArrowheads="1"/>
          </p:cNvSpPr>
          <p:nvPr/>
        </p:nvSpPr>
        <p:spPr bwMode="auto">
          <a:xfrm>
            <a:off x="3657600" y="1284288"/>
            <a:ext cx="1752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en-US" dirty="0"/>
              <a:t>Freq in Hz (cps)</a:t>
            </a:r>
          </a:p>
        </p:txBody>
      </p:sp>
      <p:pic>
        <p:nvPicPr>
          <p:cNvPr id="2" name="Audio 1">
            <a:hlinkClick r:id="" action="ppaction://media"/>
            <a:extLst>
              <a:ext uri="{FF2B5EF4-FFF2-40B4-BE49-F238E27FC236}">
                <a16:creationId xmlns:a16="http://schemas.microsoft.com/office/drawing/2014/main" id="{19EE29BA-5188-49E9-B5E6-B9F87A4D8D31}"/>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03144574"/>
      </p:ext>
    </p:extLst>
  </p:cSld>
  <p:clrMapOvr>
    <a:masterClrMapping/>
  </p:clrMapOvr>
  <mc:AlternateContent xmlns:mc="http://schemas.openxmlformats.org/markup-compatibility/2006" xmlns:p14="http://schemas.microsoft.com/office/powerpoint/2010/main">
    <mc:Choice Requires="p14">
      <p:transition spd="slow" p14:dur="2000" advTm="294780"/>
    </mc:Choice>
    <mc:Fallback xmlns="">
      <p:transition spd="slow" advTm="2947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27794" x="5295900" y="4473575"/>
          <p14:tracePt t="27802" x="5311775" y="4457700"/>
          <p14:tracePt t="27810" x="5326063" y="4435475"/>
          <p14:tracePt t="27825" x="5334000" y="4427538"/>
          <p14:tracePt t="27842" x="5341938" y="4403725"/>
          <p14:tracePt t="27859" x="5356225" y="4389438"/>
          <p14:tracePt t="27875" x="5387975" y="4359275"/>
          <p14:tracePt t="27892" x="5426075" y="4335463"/>
          <p14:tracePt t="27909" x="5486400" y="4313238"/>
          <p14:tracePt t="27925" x="5570538" y="4289425"/>
          <p14:tracePt t="27942" x="5684838" y="4267200"/>
          <p14:tracePt t="27959" x="5783263" y="4251325"/>
          <p14:tracePt t="27976" x="5913438" y="4244975"/>
          <p14:tracePt t="27992" x="6057900" y="4213225"/>
          <p14:tracePt t="28009" x="6210300" y="4168775"/>
          <p14:tracePt t="28025" x="6454775" y="4076700"/>
          <p14:tracePt t="28042" x="6591300" y="4076700"/>
          <p14:tracePt t="28059" x="6683375" y="4076700"/>
          <p14:tracePt t="28075" x="6721475" y="4076700"/>
          <p14:tracePt t="28092" x="6735763" y="4076700"/>
          <p14:tracePt t="28130" x="6735763" y="4054475"/>
          <p14:tracePt t="28142" x="6735763" y="4022725"/>
          <p14:tracePt t="28159" x="6735763" y="3924300"/>
          <p14:tracePt t="28176" x="6727825" y="3763963"/>
          <p14:tracePt t="28193" x="6721475" y="3597275"/>
          <p14:tracePt t="28209" x="6667500" y="3390900"/>
          <p14:tracePt t="28226" x="6607175" y="3063875"/>
          <p14:tracePt t="28242" x="6561138" y="2865438"/>
          <p14:tracePt t="28259" x="6507163" y="2682875"/>
          <p14:tracePt t="28276" x="6469063" y="2544763"/>
          <p14:tracePt t="28292" x="6446838" y="2446338"/>
          <p14:tracePt t="28309" x="6430963" y="2370138"/>
          <p14:tracePt t="28326" x="6423025" y="2316163"/>
          <p14:tracePt t="28342" x="6416675" y="2293938"/>
          <p14:tracePt t="28359" x="6408738" y="2278063"/>
          <p14:tracePt t="28376" x="6408738" y="2270125"/>
          <p14:tracePt t="28450" x="6416675" y="2270125"/>
          <p14:tracePt t="28466" x="6430963" y="2278063"/>
          <p14:tracePt t="28474" x="6446838" y="2301875"/>
          <p14:tracePt t="28482" x="6454775" y="2324100"/>
          <p14:tracePt t="28492" x="6461125" y="2339975"/>
          <p14:tracePt t="28510" x="6461125" y="2378075"/>
          <p14:tracePt t="28526" x="6454775" y="2430463"/>
          <p14:tracePt t="28542" x="6362700" y="2460625"/>
          <p14:tracePt t="28559" x="6256338" y="2460625"/>
          <p14:tracePt t="28576" x="6188075" y="2446338"/>
          <p14:tracePt t="28593" x="6118225" y="2384425"/>
          <p14:tracePt t="28609" x="6073775" y="2308225"/>
          <p14:tracePt t="28626" x="6042025" y="2225675"/>
          <p14:tracePt t="28643" x="6042025" y="2141538"/>
          <p14:tracePt t="28659" x="6065838" y="2065338"/>
          <p14:tracePt t="28676" x="6164263" y="1981200"/>
          <p14:tracePt t="28693" x="6256338" y="1920875"/>
          <p14:tracePt t="28709" x="6392863" y="1874838"/>
          <p14:tracePt t="28726" x="6537325" y="1874838"/>
          <p14:tracePt t="28743" x="6621463" y="1905000"/>
          <p14:tracePt t="28759" x="6659563" y="1958975"/>
          <p14:tracePt t="28776" x="6659563" y="2041525"/>
          <p14:tracePt t="28779" x="6651625" y="2079625"/>
          <p14:tracePt t="28793" x="6607175" y="2163763"/>
          <p14:tracePt t="28809" x="6569075" y="2201863"/>
          <p14:tracePt t="28826" x="6507163" y="2225675"/>
          <p14:tracePt t="28843" x="6423025" y="2225675"/>
          <p14:tracePt t="28859" x="6324600" y="2209800"/>
          <p14:tracePt t="28876" x="6248400" y="2193925"/>
          <p14:tracePt t="28893" x="6194425" y="2155825"/>
          <p14:tracePt t="28910" x="6172200" y="2125663"/>
          <p14:tracePt t="28926" x="6172200" y="2103438"/>
          <p14:tracePt t="28943" x="6172200" y="2087563"/>
          <p14:tracePt t="28959" x="6180138" y="2087563"/>
          <p14:tracePt t="28976" x="6188075" y="2087563"/>
          <p14:tracePt t="28993" x="6210300" y="2111375"/>
          <p14:tracePt t="29009" x="6210300" y="2117725"/>
          <p14:tracePt t="29434" x="6218238" y="2133600"/>
          <p14:tracePt t="29450" x="6226175" y="2141538"/>
          <p14:tracePt t="59946" x="6240463" y="2155825"/>
          <p14:tracePt t="59954" x="6248400" y="2179638"/>
          <p14:tracePt t="59962" x="6248400" y="2193925"/>
          <p14:tracePt t="59969" x="6256338" y="2193925"/>
          <p14:tracePt t="59994" x="6256338" y="2201863"/>
          <p14:tracePt t="60002" x="6264275" y="2209800"/>
          <p14:tracePt t="60018" x="6264275" y="2217738"/>
          <p14:tracePt t="60035" x="6270625" y="2217738"/>
          <p14:tracePt t="60051" x="6270625" y="2225675"/>
          <p14:tracePt t="60068" x="6270625" y="2232025"/>
          <p14:tracePt t="60084" x="6278563" y="2239963"/>
          <p14:tracePt t="60102" x="6286500" y="2239963"/>
          <p14:tracePt t="60118" x="6294438" y="2239963"/>
          <p14:tracePt t="60135" x="6294438" y="2247900"/>
          <p14:tracePt t="60151" x="6302375" y="2247900"/>
          <p14:tracePt t="60168" x="6316663" y="2263775"/>
          <p14:tracePt t="60185" x="6332538" y="2270125"/>
          <p14:tracePt t="60201" x="6346825" y="2293938"/>
          <p14:tracePt t="60218" x="6362700" y="2316163"/>
          <p14:tracePt t="60235" x="6378575" y="2339975"/>
          <p14:tracePt t="60251" x="6384925" y="2346325"/>
          <p14:tracePt t="60268" x="6384925" y="2354263"/>
          <p14:tracePt t="60881" x="6392863" y="2354263"/>
          <p14:tracePt t="60897" x="6408738" y="2354263"/>
          <p14:tracePt t="60905" x="6416675" y="2354263"/>
          <p14:tracePt t="60913" x="6423025" y="2354263"/>
          <p14:tracePt t="60921" x="6430963" y="2354263"/>
          <p14:tracePt t="60935" x="6446838" y="2354263"/>
          <p14:tracePt t="61017" x="6461125" y="2354263"/>
          <p14:tracePt t="61025" x="6484938" y="2354263"/>
          <p14:tracePt t="61035" x="6499225" y="2362200"/>
          <p14:tracePt t="61052" x="6553200" y="2370138"/>
          <p14:tracePt t="61068" x="6629400" y="2384425"/>
          <p14:tracePt t="61085" x="6675438" y="2400300"/>
          <p14:tracePt t="61102" x="6727825" y="2400300"/>
          <p14:tracePt t="61119" x="6773863" y="2416175"/>
          <p14:tracePt t="61135" x="6804025" y="2416175"/>
          <p14:tracePt t="61152" x="6827838" y="2422525"/>
          <p14:tracePt t="61169" x="6850063" y="2422525"/>
          <p14:tracePt t="61185" x="6873875" y="2438400"/>
          <p14:tracePt t="61202" x="6880225" y="2438400"/>
          <p14:tracePt t="61219" x="6904038" y="2454275"/>
          <p14:tracePt t="61235" x="6926263" y="2468563"/>
          <p14:tracePt t="61252" x="6950075" y="2484438"/>
          <p14:tracePt t="61269" x="6956425" y="2492375"/>
          <p14:tracePt t="61285" x="6980238" y="2506663"/>
          <p14:tracePt t="61302" x="6980238" y="2522538"/>
          <p14:tracePt t="61319" x="6994525" y="2530475"/>
          <p14:tracePt t="61335" x="6994525" y="2544763"/>
          <p14:tracePt t="61352" x="6994525" y="2560638"/>
          <p14:tracePt t="61369" x="6988175" y="2568575"/>
          <p14:tracePt t="61385" x="6980238" y="2574925"/>
          <p14:tracePt t="61402" x="6956425" y="2574925"/>
          <p14:tracePt t="61419" x="6904038" y="2574925"/>
          <p14:tracePt t="61436" x="6865938" y="2574925"/>
          <p14:tracePt t="61453" x="6797675" y="2574925"/>
          <p14:tracePt t="61469" x="6713538" y="2574925"/>
          <p14:tracePt t="61486" x="6645275" y="2574925"/>
          <p14:tracePt t="61502" x="6607175" y="2574925"/>
          <p14:tracePt t="61519" x="6599238" y="2574925"/>
          <p14:tracePt t="61626" x="6599238" y="2568575"/>
          <p14:tracePt t="61650" x="6599238" y="2560638"/>
          <p14:tracePt t="61658" x="6607175" y="2560638"/>
          <p14:tracePt t="61681" x="6613525" y="2560638"/>
          <p14:tracePt t="61738" x="6613525" y="2568575"/>
          <p14:tracePt t="61754" x="6613525" y="2574925"/>
          <p14:tracePt t="61762" x="6599238" y="2574925"/>
          <p14:tracePt t="61769" x="6591300" y="2582863"/>
          <p14:tracePt t="61786" x="6537325" y="2590800"/>
          <p14:tracePt t="61803" x="6477000" y="2590800"/>
          <p14:tracePt t="61819" x="6378575" y="2590800"/>
          <p14:tracePt t="61836" x="6270625" y="2590800"/>
          <p14:tracePt t="61853" x="6126163" y="2568575"/>
          <p14:tracePt t="61869" x="5997575" y="2530475"/>
          <p14:tracePt t="61886" x="5897563" y="2484438"/>
          <p14:tracePt t="61903" x="5845175" y="2460625"/>
          <p14:tracePt t="61919" x="5799138" y="2416175"/>
          <p14:tracePt t="61936" x="5799138" y="2400300"/>
          <p14:tracePt t="61953" x="5799138" y="2354263"/>
          <p14:tracePt t="61969" x="5783263" y="2316163"/>
          <p14:tracePt t="61986" x="5768975" y="2286000"/>
          <p14:tracePt t="62003" x="5730875" y="2239963"/>
          <p14:tracePt t="62019" x="5654675" y="2193925"/>
          <p14:tracePt t="62036" x="5554663" y="2133600"/>
          <p14:tracePt t="62053" x="5426075" y="2095500"/>
          <p14:tracePt t="62069" x="5295900" y="2095500"/>
          <p14:tracePt t="62086" x="5189538" y="2095500"/>
          <p14:tracePt t="62103" x="5097463" y="2095500"/>
          <p14:tracePt t="62119" x="4999038" y="2095500"/>
          <p14:tracePt t="62136" x="4930775" y="2095500"/>
          <p14:tracePt t="62153" x="4860925" y="2095500"/>
          <p14:tracePt t="62154" x="4822825" y="2095500"/>
          <p14:tracePt t="62169" x="4754563" y="2087563"/>
          <p14:tracePt t="62186" x="4678363" y="2073275"/>
          <p14:tracePt t="62203" x="4587875" y="2049463"/>
          <p14:tracePt t="62219" x="4487863" y="2041525"/>
          <p14:tracePt t="62236" x="4403725" y="2019300"/>
          <p14:tracePt t="62253" x="4327525" y="1981200"/>
          <p14:tracePt t="62270" x="4283075" y="1958975"/>
          <p14:tracePt t="62286" x="4267200" y="1943100"/>
          <p14:tracePt t="62303" x="4237038" y="1920875"/>
          <p14:tracePt t="62320" x="4237038" y="1912938"/>
          <p14:tracePt t="62336" x="4229100" y="1897063"/>
          <p14:tracePt t="62353" x="4221163" y="1882775"/>
          <p14:tracePt t="62370" x="4213225" y="1866900"/>
          <p14:tracePt t="62386" x="4213225" y="1858963"/>
          <p14:tracePt t="62403" x="4213225" y="1836738"/>
          <p14:tracePt t="62436" x="4213225" y="1828800"/>
          <p14:tracePt t="62453" x="4206875" y="1828800"/>
          <p14:tracePt t="62470" x="4191000" y="1828800"/>
          <p14:tracePt t="62486" x="4160838" y="1828800"/>
          <p14:tracePt t="62503" x="4122738" y="1828800"/>
          <p14:tracePt t="62520" x="4000500" y="1836738"/>
          <p14:tracePt t="62537" x="3779838" y="1836738"/>
          <p14:tracePt t="62553" x="3665538" y="1836738"/>
          <p14:tracePt t="62570" x="3559175" y="1836738"/>
          <p14:tracePt t="62586" x="3475038" y="1828800"/>
          <p14:tracePt t="62603" x="3398838" y="1812925"/>
          <p14:tracePt t="62620" x="3336925" y="1798638"/>
          <p14:tracePt t="62637" x="3254375" y="1782763"/>
          <p14:tracePt t="62653" x="3170238" y="1760538"/>
          <p14:tracePt t="62670" x="3101975" y="1752600"/>
          <p14:tracePt t="62686" x="3048000" y="1722438"/>
          <p14:tracePt t="62703" x="3001963" y="1714500"/>
          <p14:tracePt t="62720" x="2971800" y="1706563"/>
          <p14:tracePt t="62737" x="2941638" y="1684338"/>
          <p14:tracePt t="62753" x="2887663" y="1638300"/>
          <p14:tracePt t="62770" x="2873375" y="1616075"/>
          <p14:tracePt t="62787" x="2865438" y="1577975"/>
          <p14:tracePt t="62803" x="2879725" y="1554163"/>
          <p14:tracePt t="62820" x="2941638" y="1493838"/>
          <p14:tracePt t="62837" x="3070225" y="1447800"/>
          <p14:tracePt t="62853" x="3216275" y="1447800"/>
          <p14:tracePt t="62870" x="3306763" y="1447800"/>
          <p14:tracePt t="62887" x="3368675" y="1447800"/>
          <p14:tracePt t="62903" x="3390900" y="1447800"/>
          <p14:tracePt t="62920" x="3413125" y="1447800"/>
          <p14:tracePt t="62937" x="3429000" y="1439863"/>
          <p14:tracePt t="62954" x="3459163" y="1439863"/>
          <p14:tracePt t="62970" x="3497263" y="1439863"/>
          <p14:tracePt t="62987" x="3565525" y="1439863"/>
          <p14:tracePt t="63003" x="3603625" y="1439863"/>
          <p14:tracePt t="63020" x="3627438" y="1439863"/>
          <p14:tracePt t="63037" x="3627438" y="1447800"/>
          <p14:tracePt t="63053" x="3627438" y="1455738"/>
          <p14:tracePt t="63070" x="3627438" y="1463675"/>
          <p14:tracePt t="63087" x="3657600" y="1470025"/>
          <p14:tracePt t="63104" x="3673475" y="1485900"/>
          <p14:tracePt t="63120" x="3695700" y="1485900"/>
          <p14:tracePt t="63137" x="3725863" y="1455738"/>
          <p14:tracePt t="63154" x="3763963" y="1401763"/>
          <p14:tracePt t="63170" x="3825875" y="1325563"/>
          <p14:tracePt t="63187" x="3870325" y="1273175"/>
          <p14:tracePt t="63203" x="3894138" y="1211263"/>
          <p14:tracePt t="63220" x="3902075" y="1158875"/>
          <p14:tracePt t="63237" x="3902075" y="1150938"/>
          <p14:tracePt t="63289" x="3908425" y="1150938"/>
          <p14:tracePt t="63298" x="3908425" y="1158875"/>
          <p14:tracePt t="63305" x="3916363" y="1165225"/>
          <p14:tracePt t="63329" x="3916363" y="1181100"/>
          <p14:tracePt t="63337" x="3924300" y="1189038"/>
          <p14:tracePt t="63354" x="3932238" y="1196975"/>
          <p14:tracePt t="63370" x="3940175" y="1211263"/>
          <p14:tracePt t="63387" x="3946525" y="1219200"/>
          <p14:tracePt t="63404" x="3954463" y="1219200"/>
          <p14:tracePt t="63420" x="3962400" y="1219200"/>
          <p14:tracePt t="63437" x="3984625" y="1219200"/>
          <p14:tracePt t="63454" x="4022725" y="1219200"/>
          <p14:tracePt t="63471" x="4046538" y="1219200"/>
          <p14:tracePt t="63487" x="4084638" y="1219200"/>
          <p14:tracePt t="63504" x="4106863" y="1219200"/>
          <p14:tracePt t="63520" x="4130675" y="1219200"/>
          <p14:tracePt t="63538" x="4144963" y="1219200"/>
          <p14:tracePt t="63657" x="4144963" y="1211263"/>
          <p14:tracePt t="63737" x="4152900" y="1211263"/>
          <p14:tracePt t="63761" x="4152900" y="1219200"/>
          <p14:tracePt t="64585" x="4144963" y="1219200"/>
          <p14:tracePt t="64593" x="4137025" y="1211263"/>
          <p14:tracePt t="64601" x="4137025" y="1203325"/>
          <p14:tracePt t="64617" x="4137025" y="1196975"/>
          <p14:tracePt t="64633" x="4137025" y="1189038"/>
          <p14:tracePt t="64641" x="4137025" y="1181100"/>
          <p14:tracePt t="64665" x="4137025" y="1165225"/>
          <p14:tracePt t="64681" x="4137025" y="1158875"/>
          <p14:tracePt t="64697" x="4137025" y="1150938"/>
          <p14:tracePt t="64705" x="4137025" y="1143000"/>
          <p14:tracePt t="64721" x="4130675" y="1135063"/>
          <p14:tracePt t="64738" x="4130675" y="1120775"/>
          <p14:tracePt t="64937" x="4122738" y="1120775"/>
          <p14:tracePt t="64993" x="4122738" y="1127125"/>
          <p14:tracePt t="65017" x="4122738" y="1135063"/>
          <p14:tracePt t="65026" x="4122738" y="1143000"/>
          <p14:tracePt t="65042" x="4122738" y="1150938"/>
          <p14:tracePt t="65074" x="4122738" y="1158875"/>
          <p14:tracePt t="65089" x="4122738" y="1165225"/>
          <p14:tracePt t="65105" x="4114800" y="1165225"/>
          <p14:tracePt t="65178" x="4106863" y="1165225"/>
          <p14:tracePt t="65185" x="4098925" y="1165225"/>
          <p14:tracePt t="65194" x="4092575" y="1165225"/>
          <p14:tracePt t="65205" x="4084638" y="1165225"/>
          <p14:tracePt t="65222" x="4068763" y="1165225"/>
          <p14:tracePt t="65239" x="4046538" y="1158875"/>
          <p14:tracePt t="65255" x="4046538" y="1143000"/>
          <p14:tracePt t="65273" x="4030663" y="1127125"/>
          <p14:tracePt t="65289" x="4030663" y="1120775"/>
          <p14:tracePt t="65305" x="4030663" y="1112838"/>
          <p14:tracePt t="65322" x="4030663" y="1104900"/>
          <p14:tracePt t="65339" x="4030663" y="1096963"/>
          <p14:tracePt t="65356" x="4030663" y="1089025"/>
          <p14:tracePt t="65372" x="4022725" y="1074738"/>
          <p14:tracePt t="65389" x="4022725" y="1066800"/>
          <p14:tracePt t="65405" x="4022725" y="1058863"/>
          <p14:tracePt t="65441" x="4022725" y="1050925"/>
          <p14:tracePt t="65455" x="4022725" y="1044575"/>
          <p14:tracePt t="65472" x="4016375" y="1036638"/>
          <p14:tracePt t="65489" x="4016375" y="1006475"/>
          <p14:tracePt t="65505" x="4008438" y="982663"/>
          <p14:tracePt t="65523" x="4008438" y="974725"/>
          <p14:tracePt t="65539" x="4008438" y="960438"/>
          <p14:tracePt t="65689" x="4008438" y="968375"/>
          <p14:tracePt t="65697" x="4008438" y="974725"/>
          <p14:tracePt t="65705" x="4008438" y="990600"/>
          <p14:tracePt t="65722" x="4016375" y="1006475"/>
          <p14:tracePt t="65739" x="4022725" y="1036638"/>
          <p14:tracePt t="65755" x="4022725" y="1050925"/>
          <p14:tracePt t="65772" x="4022725" y="1066800"/>
          <p14:tracePt t="65789" x="4030663" y="1089025"/>
          <p14:tracePt t="65806" x="4030663" y="1112838"/>
          <p14:tracePt t="65822" x="4030663" y="1120775"/>
          <p14:tracePt t="65986" x="4030663" y="1104900"/>
          <p14:tracePt t="65993" x="4030663" y="1089025"/>
          <p14:tracePt t="66001" x="4030663" y="1082675"/>
          <p14:tracePt t="66009" x="4030663" y="1058863"/>
          <p14:tracePt t="66023" x="4030663" y="1050925"/>
          <p14:tracePt t="66039" x="4038600" y="1036638"/>
          <p14:tracePt t="66056" x="4038600" y="1028700"/>
          <p14:tracePt t="66089" x="4046538" y="1028700"/>
          <p14:tracePt t="66153" x="4054475" y="1036638"/>
          <p14:tracePt t="66161" x="4054475" y="1044575"/>
          <p14:tracePt t="66169" x="4060825" y="1050925"/>
          <p14:tracePt t="66177" x="4068763" y="1058863"/>
          <p14:tracePt t="66189" x="4076700" y="1066800"/>
          <p14:tracePt t="66206" x="4084638" y="1082675"/>
          <p14:tracePt t="66223" x="4092575" y="1104900"/>
          <p14:tracePt t="66239" x="4092575" y="1120775"/>
          <p14:tracePt t="66256" x="4092575" y="1127125"/>
          <p14:tracePt t="66273" x="4098925" y="1143000"/>
          <p14:tracePt t="66337" x="4098925" y="1150938"/>
          <p14:tracePt t="66441" x="4106863" y="1143000"/>
          <p14:tracePt t="66449" x="4114800" y="1135063"/>
          <p14:tracePt t="66457" x="4122738" y="1120775"/>
          <p14:tracePt t="66473" x="4144963" y="1089025"/>
          <p14:tracePt t="66490" x="4168775" y="1066800"/>
          <p14:tracePt t="66506" x="4191000" y="1050925"/>
          <p14:tracePt t="66523" x="4206875" y="1044575"/>
          <p14:tracePt t="66540" x="4213225" y="1028700"/>
          <p14:tracePt t="66556" x="4229100" y="1028700"/>
          <p14:tracePt t="66573" x="4244975" y="1020763"/>
          <p14:tracePt t="66590" x="4259263" y="1012825"/>
          <p14:tracePt t="66606" x="4275138" y="998538"/>
          <p14:tracePt t="66623" x="4283075" y="998538"/>
          <p14:tracePt t="66640" x="4297363" y="998538"/>
          <p14:tracePt t="66657" x="4305300" y="990600"/>
          <p14:tracePt t="66673" x="4321175" y="990600"/>
          <p14:tracePt t="66842" x="4321175" y="982663"/>
          <p14:tracePt t="66905" x="4305300" y="974725"/>
          <p14:tracePt t="66913" x="4297363" y="974725"/>
          <p14:tracePt t="66923" x="4283075" y="974725"/>
          <p14:tracePt t="66940" x="4244975" y="974725"/>
          <p14:tracePt t="66957" x="4191000" y="968375"/>
          <p14:tracePt t="66973" x="4122738" y="968375"/>
          <p14:tracePt t="66990" x="4068763" y="968375"/>
          <p14:tracePt t="67007" x="4046538" y="968375"/>
          <p14:tracePt t="67023" x="4022725" y="968375"/>
          <p14:tracePt t="67040" x="3984625" y="968375"/>
          <p14:tracePt t="67057" x="3970338" y="968375"/>
          <p14:tracePt t="67073" x="3946525" y="960438"/>
          <p14:tracePt t="67090" x="3946525" y="952500"/>
          <p14:tracePt t="67434" x="3946525" y="944563"/>
          <p14:tracePt t="67737" x="3940175" y="944563"/>
          <p14:tracePt t="68113" x="3932238" y="944563"/>
          <p14:tracePt t="68129" x="3932238" y="936625"/>
          <p14:tracePt t="68137" x="3916363" y="922338"/>
          <p14:tracePt t="68145" x="3908425" y="922338"/>
          <p14:tracePt t="68157" x="3902075" y="914400"/>
          <p14:tracePt t="68174" x="3886200" y="906463"/>
          <p14:tracePt t="68191" x="3878263" y="898525"/>
          <p14:tracePt t="68208" x="3870325" y="892175"/>
          <p14:tracePt t="68224" x="3863975" y="876300"/>
          <p14:tracePt t="68241" x="3848100" y="860425"/>
          <p14:tracePt t="68258" x="3832225" y="846138"/>
          <p14:tracePt t="68274" x="3825875" y="822325"/>
          <p14:tracePt t="68291" x="3825875" y="808038"/>
          <p14:tracePt t="68308" x="3825875" y="800100"/>
          <p14:tracePt t="68324" x="3825875" y="784225"/>
          <p14:tracePt t="68341" x="3825875" y="777875"/>
          <p14:tracePt t="68374" x="3825875" y="769938"/>
          <p14:tracePt t="68391" x="3825875" y="762000"/>
          <p14:tracePt t="68489" x="3825875" y="746125"/>
          <p14:tracePt t="68513" x="3840163" y="739775"/>
          <p14:tracePt t="68521" x="3856038" y="739775"/>
          <p14:tracePt t="68529" x="3870325" y="739775"/>
          <p14:tracePt t="68541" x="3894138" y="739775"/>
          <p14:tracePt t="68558" x="3924300" y="739775"/>
          <p14:tracePt t="68575" x="3946525" y="739775"/>
          <p14:tracePt t="68591" x="3984625" y="739775"/>
          <p14:tracePt t="68608" x="4008438" y="739775"/>
          <p14:tracePt t="68625" x="4030663" y="739775"/>
          <p14:tracePt t="68641" x="4068763" y="731838"/>
          <p14:tracePt t="68658" x="4106863" y="723900"/>
          <p14:tracePt t="68675" x="4144963" y="715963"/>
          <p14:tracePt t="68691" x="4168775" y="715963"/>
          <p14:tracePt t="68708" x="4183063" y="715963"/>
          <p14:tracePt t="68725" x="4206875" y="715963"/>
          <p14:tracePt t="68742" x="4244975" y="715963"/>
          <p14:tracePt t="68758" x="4267200" y="715963"/>
          <p14:tracePt t="68775" x="4289425" y="715963"/>
          <p14:tracePt t="68791" x="4305300" y="715963"/>
          <p14:tracePt t="69257" x="4313238" y="715963"/>
          <p14:tracePt t="69273" x="4321175" y="715963"/>
          <p14:tracePt t="69281" x="4343400" y="715963"/>
          <p14:tracePt t="69292" x="4373563" y="715963"/>
          <p14:tracePt t="69308" x="4435475" y="715963"/>
          <p14:tracePt t="69325" x="4479925" y="715963"/>
          <p14:tracePt t="69342" x="4503738" y="715963"/>
          <p14:tracePt t="69358" x="4518025" y="715963"/>
          <p14:tracePt t="69375" x="4525963" y="715963"/>
          <p14:tracePt t="69641" x="4518025" y="715963"/>
          <p14:tracePt t="69657" x="4511675" y="715963"/>
          <p14:tracePt t="69697" x="4503738" y="715963"/>
          <p14:tracePt t="69705" x="4495800" y="715963"/>
          <p14:tracePt t="69729" x="4487863" y="715963"/>
          <p14:tracePt t="69745" x="4479925" y="715963"/>
          <p14:tracePt t="69761" x="4465638" y="715963"/>
          <p14:tracePt t="69777" x="4465638" y="723900"/>
          <p14:tracePt t="70145" x="4479925" y="723900"/>
          <p14:tracePt t="70161" x="4503738" y="731838"/>
          <p14:tracePt t="70169" x="4525963" y="739775"/>
          <p14:tracePt t="70177" x="4541838" y="762000"/>
          <p14:tracePt t="70193" x="4572000" y="784225"/>
          <p14:tracePt t="70209" x="4740275" y="952500"/>
          <p14:tracePt t="70226" x="4860925" y="1082675"/>
          <p14:tracePt t="70243" x="4975225" y="1241425"/>
          <p14:tracePt t="70259" x="5013325" y="1363663"/>
          <p14:tracePt t="70276" x="5029200" y="1463675"/>
          <p14:tracePt t="70293" x="5059363" y="1562100"/>
          <p14:tracePt t="70310" x="5097463" y="1638300"/>
          <p14:tracePt t="70326" x="5105400" y="1698625"/>
          <p14:tracePt t="70343" x="5105400" y="1744663"/>
          <p14:tracePt t="70359" x="5121275" y="1782763"/>
          <p14:tracePt t="70376" x="5143500" y="1820863"/>
          <p14:tracePt t="70393" x="5211763" y="1920875"/>
          <p14:tracePt t="70409" x="5295900" y="2003425"/>
          <p14:tracePt t="70426" x="5380038" y="2095500"/>
          <p14:tracePt t="70443" x="5418138" y="2163763"/>
          <p14:tracePt t="70460" x="5426075" y="2209800"/>
          <p14:tracePt t="70476" x="5448300" y="2247900"/>
          <p14:tracePt t="70493" x="5478463" y="2278063"/>
          <p14:tracePt t="70509" x="5508625" y="2316163"/>
          <p14:tracePt t="70526" x="5540375" y="2370138"/>
          <p14:tracePt t="70543" x="5592763" y="2430463"/>
          <p14:tracePt t="70559" x="5654675" y="2498725"/>
          <p14:tracePt t="70576" x="5715000" y="2568575"/>
          <p14:tracePt t="70593" x="5745163" y="2598738"/>
          <p14:tracePt t="70610" x="5745163" y="2613025"/>
          <p14:tracePt t="70673" x="5745163" y="2606675"/>
          <p14:tracePt t="70729" x="5753100" y="2606675"/>
          <p14:tracePt t="70737" x="5791200" y="2613025"/>
          <p14:tracePt t="70745" x="5867400" y="2613025"/>
          <p14:tracePt t="70760" x="5973763" y="2613025"/>
          <p14:tracePt t="70777" x="6256338" y="2613025"/>
          <p14:tracePt t="70793" x="6621463" y="2613025"/>
          <p14:tracePt t="70810" x="6773863" y="2613025"/>
          <p14:tracePt t="70826" x="6865938" y="2613025"/>
          <p14:tracePt t="70843" x="6918325" y="2613025"/>
          <p14:tracePt t="70860" x="6934200" y="2613025"/>
          <p14:tracePt t="70893" x="6934200" y="2628900"/>
          <p14:tracePt t="70910" x="6964363" y="2651125"/>
          <p14:tracePt t="70927" x="7002463" y="2659063"/>
          <p14:tracePt t="70943" x="7032625" y="2667000"/>
          <p14:tracePt t="70960" x="7040563" y="2667000"/>
          <p14:tracePt t="70977" x="7070725" y="2659063"/>
          <p14:tracePt t="70993" x="7192963" y="2651125"/>
          <p14:tracePt t="71010" x="7285038" y="2644775"/>
          <p14:tracePt t="71027" x="7337425" y="2636838"/>
          <p14:tracePt t="71043" x="7345363" y="2636838"/>
          <p14:tracePt t="71060" x="7345363" y="2628900"/>
          <p14:tracePt t="71121" x="7361238" y="2628900"/>
          <p14:tracePt t="71129" x="7375525" y="2628900"/>
          <p14:tracePt t="71145" x="7383463" y="2628900"/>
          <p14:tracePt t="71401" x="7375525" y="2628900"/>
          <p14:tracePt t="71409" x="7369175" y="2628900"/>
          <p14:tracePt t="71417" x="7361238" y="2628900"/>
          <p14:tracePt t="71427" x="7337425" y="2620963"/>
          <p14:tracePt t="71444" x="7299325" y="2620963"/>
          <p14:tracePt t="71461" x="7254875" y="2613025"/>
          <p14:tracePt t="71477" x="7208838" y="2613025"/>
          <p14:tracePt t="71494" x="7146925" y="2613025"/>
          <p14:tracePt t="71510" x="7070725" y="2613025"/>
          <p14:tracePt t="71527" x="6980238" y="2613025"/>
          <p14:tracePt t="71544" x="6858000" y="2613025"/>
          <p14:tracePt t="71560" x="6713538" y="2613025"/>
          <p14:tracePt t="71577" x="6507163" y="2613025"/>
          <p14:tracePt t="71594" x="6384925" y="2613025"/>
          <p14:tracePt t="71611" x="6340475" y="2628900"/>
          <p14:tracePt t="71627" x="6278563" y="2628900"/>
          <p14:tracePt t="71644" x="6240463" y="2628900"/>
          <p14:tracePt t="71660" x="6202363" y="2628900"/>
          <p14:tracePt t="71677" x="6149975" y="2628900"/>
          <p14:tracePt t="71694" x="6096000" y="2628900"/>
          <p14:tracePt t="71710" x="6049963" y="2628900"/>
          <p14:tracePt t="71727" x="5965825" y="2628900"/>
          <p14:tracePt t="71744" x="5913438" y="2628900"/>
          <p14:tracePt t="71761" x="5867400" y="2620963"/>
          <p14:tracePt t="71777" x="5837238" y="2620963"/>
          <p14:tracePt t="71794" x="5821363" y="2620963"/>
          <p14:tracePt t="71811" x="5791200" y="2620963"/>
          <p14:tracePt t="71827" x="5753100" y="2620963"/>
          <p14:tracePt t="71844" x="5715000" y="2620963"/>
          <p14:tracePt t="71861" x="5684838" y="2620963"/>
          <p14:tracePt t="71877" x="5661025" y="2620963"/>
          <p14:tracePt t="71894" x="5654675" y="2620963"/>
          <p14:tracePt t="71911" x="5638800" y="2620963"/>
          <p14:tracePt t="71927" x="5616575" y="2620963"/>
          <p14:tracePt t="71944" x="5600700" y="2620963"/>
          <p14:tracePt t="71961" x="5578475" y="2620963"/>
          <p14:tracePt t="71977" x="5554663" y="2620963"/>
          <p14:tracePt t="71994" x="5546725" y="2620963"/>
          <p14:tracePt t="72027" x="5540375" y="2620963"/>
          <p14:tracePt t="72049" x="5532438" y="2620963"/>
          <p14:tracePt t="72345" x="5524500" y="2620963"/>
          <p14:tracePt t="72353" x="5516563" y="2613025"/>
          <p14:tracePt t="72361" x="5508625" y="2590800"/>
          <p14:tracePt t="72378" x="5478463" y="2568575"/>
          <p14:tracePt t="72394" x="5440363" y="2506663"/>
          <p14:tracePt t="72411" x="5402263" y="2438400"/>
          <p14:tracePt t="72428" x="5356225" y="2370138"/>
          <p14:tracePt t="72444" x="5280025" y="2286000"/>
          <p14:tracePt t="72461" x="5211763" y="2217738"/>
          <p14:tracePt t="72478" x="5113338" y="2125663"/>
          <p14:tracePt t="72494" x="5013325" y="2019300"/>
          <p14:tracePt t="72511" x="4922838" y="1927225"/>
          <p14:tracePt t="72528" x="4816475" y="1828800"/>
          <p14:tracePt t="72545" x="4656138" y="1668463"/>
          <p14:tracePt t="72561" x="4572000" y="1584325"/>
          <p14:tracePt t="72578" x="4495800" y="1501775"/>
          <p14:tracePt t="72594" x="4441825" y="1431925"/>
          <p14:tracePt t="72611" x="4373563" y="1363663"/>
          <p14:tracePt t="72628" x="4335463" y="1303338"/>
          <p14:tracePt t="72645" x="4313238" y="1257300"/>
          <p14:tracePt t="72661" x="4305300" y="1219200"/>
          <p14:tracePt t="72678" x="4289425" y="1189038"/>
          <p14:tracePt t="72695" x="4244975" y="1135063"/>
          <p14:tracePt t="72711" x="4198938" y="1066800"/>
          <p14:tracePt t="72728" x="4152900" y="998538"/>
          <p14:tracePt t="72745" x="4122738" y="936625"/>
          <p14:tracePt t="72761" x="4098925" y="876300"/>
          <p14:tracePt t="72778" x="4068763" y="822325"/>
          <p14:tracePt t="72795" x="4038600" y="792163"/>
          <p14:tracePt t="72811" x="4022725" y="762000"/>
          <p14:tracePt t="72828" x="4000500" y="739775"/>
          <p14:tracePt t="72845" x="3978275" y="715963"/>
          <p14:tracePt t="72861" x="3970338" y="708025"/>
          <p14:tracePt t="72878" x="3962400" y="701675"/>
          <p14:tracePt t="72895" x="3940175" y="685800"/>
          <p14:tracePt t="72911" x="3924300" y="677863"/>
          <p14:tracePt t="72928" x="3916363" y="663575"/>
          <p14:tracePt t="72945" x="3870325" y="647700"/>
          <p14:tracePt t="72962" x="3856038" y="647700"/>
          <p14:tracePt t="72978" x="3856038" y="639763"/>
          <p14:tracePt t="73025" x="3848100" y="639763"/>
          <p14:tracePt t="73034" x="3848100" y="631825"/>
          <p14:tracePt t="73066" x="3840163" y="631825"/>
          <p14:tracePt t="73082" x="3840163" y="625475"/>
          <p14:tracePt t="73089" x="3832225" y="625475"/>
          <p14:tracePt t="73129" x="3840163" y="625475"/>
          <p14:tracePt t="73137" x="3848100" y="625475"/>
          <p14:tracePt t="73145" x="3848100" y="617538"/>
          <p14:tracePt t="73162" x="3863975" y="609600"/>
          <p14:tracePt t="73178" x="3886200" y="601663"/>
          <p14:tracePt t="73195" x="3908425" y="601663"/>
          <p14:tracePt t="73212" x="3962400" y="601663"/>
          <p14:tracePt t="73228" x="4000500" y="601663"/>
          <p14:tracePt t="73245" x="4046538" y="601663"/>
          <p14:tracePt t="73262" x="4060825" y="601663"/>
          <p14:tracePt t="73985" x="4054475" y="601663"/>
          <p14:tracePt t="73993" x="4046538" y="601663"/>
          <p14:tracePt t="74001" x="4038600" y="601663"/>
          <p14:tracePt t="74012" x="4016375" y="601663"/>
          <p14:tracePt t="74029" x="3992563" y="593725"/>
          <p14:tracePt t="74046" x="3954463" y="579438"/>
          <p14:tracePt t="74062" x="3940175" y="579438"/>
          <p14:tracePt t="74079" x="3916363" y="571500"/>
          <p14:tracePt t="74329" x="3924300" y="571500"/>
          <p14:tracePt t="74337" x="3932238" y="571500"/>
          <p14:tracePt t="74353" x="3954463" y="571500"/>
          <p14:tracePt t="74362" x="3970338" y="571500"/>
          <p14:tracePt t="74379" x="4008438" y="571500"/>
          <p14:tracePt t="74396" x="4038600" y="571500"/>
          <p14:tracePt t="74412" x="4068763" y="563563"/>
          <p14:tracePt t="74429" x="4092575" y="563563"/>
          <p14:tracePt t="74446" x="4114800" y="563563"/>
          <p14:tracePt t="74463" x="4122738" y="563563"/>
          <p14:tracePt t="74841" x="4122738" y="571500"/>
          <p14:tracePt t="74849" x="4122738" y="579438"/>
          <p14:tracePt t="74857" x="4122738" y="587375"/>
          <p14:tracePt t="74865" x="4122738" y="601663"/>
          <p14:tracePt t="74880" x="4122738" y="625475"/>
          <p14:tracePt t="74896" x="4122738" y="693738"/>
          <p14:tracePt t="74913" x="4122738" y="777875"/>
          <p14:tracePt t="74930" x="4122738" y="808038"/>
          <p14:tracePt t="74946" x="4122738" y="830263"/>
          <p14:tracePt t="74963" x="4122738" y="838200"/>
          <p14:tracePt t="74980" x="4122738" y="846138"/>
          <p14:tracePt t="74997" x="4114800" y="846138"/>
          <p14:tracePt t="75013" x="4114800" y="854075"/>
          <p14:tracePt t="75047" x="4114800" y="860425"/>
          <p14:tracePt t="75162" x="4114800" y="854075"/>
          <p14:tracePt t="75169" x="4114800" y="846138"/>
          <p14:tracePt t="75180" x="4114800" y="830263"/>
          <p14:tracePt t="75197" x="4114800" y="808038"/>
          <p14:tracePt t="75213" x="4114800" y="784225"/>
          <p14:tracePt t="75230" x="4114800" y="754063"/>
          <p14:tracePt t="75247" x="4114800" y="739775"/>
          <p14:tracePt t="75263" x="4122738" y="731838"/>
          <p14:tracePt t="75280" x="4122738" y="723900"/>
          <p14:tracePt t="75457" x="4130675" y="723900"/>
          <p14:tracePt t="75473" x="4130675" y="731838"/>
          <p14:tracePt t="76441" x="4137025" y="731838"/>
          <p14:tracePt t="76457" x="4137025" y="723900"/>
          <p14:tracePt t="76633" x="4137025" y="715963"/>
          <p14:tracePt t="76665" x="4137025" y="708025"/>
          <p14:tracePt t="78313" x="4144963" y="708025"/>
          <p14:tracePt t="78329" x="4152900" y="708025"/>
          <p14:tracePt t="78337" x="4152900" y="715963"/>
          <p14:tracePt t="78345" x="4160838" y="723900"/>
          <p14:tracePt t="78361" x="4168775" y="723900"/>
          <p14:tracePt t="78369" x="4168775" y="731838"/>
          <p14:tracePt t="78385" x="4168775" y="739775"/>
          <p14:tracePt t="78401" x="4175125" y="739775"/>
          <p14:tracePt t="78416" x="4175125" y="746125"/>
          <p14:tracePt t="78432" x="4175125" y="754063"/>
          <p14:tracePt t="78449" x="4183063" y="762000"/>
          <p14:tracePt t="78466" x="4191000" y="762000"/>
          <p14:tracePt t="78489" x="4191000" y="769938"/>
          <p14:tracePt t="78505" x="4191000" y="777875"/>
          <p14:tracePt t="78516" x="4206875" y="784225"/>
          <p14:tracePt t="78533" x="4229100" y="792163"/>
          <p14:tracePt t="78549" x="4244975" y="792163"/>
          <p14:tracePt t="78566" x="4267200" y="808038"/>
          <p14:tracePt t="78582" x="4297363" y="822325"/>
          <p14:tracePt t="78599" x="4321175" y="846138"/>
          <p14:tracePt t="78616" x="4359275" y="876300"/>
          <p14:tracePt t="78633" x="4403725" y="930275"/>
          <p14:tracePt t="78649" x="4435475" y="960438"/>
          <p14:tracePt t="78666" x="4479925" y="1020763"/>
          <p14:tracePt t="78683" x="4541838" y="1089025"/>
          <p14:tracePt t="78699" x="4587875" y="1127125"/>
          <p14:tracePt t="78716" x="4632325" y="1165225"/>
          <p14:tracePt t="78733" x="4656138" y="1196975"/>
          <p14:tracePt t="78750" x="4678363" y="1241425"/>
          <p14:tracePt t="78766" x="4694238" y="1279525"/>
          <p14:tracePt t="78783" x="4702175" y="1311275"/>
          <p14:tracePt t="78799" x="4740275" y="1341438"/>
          <p14:tracePt t="78816" x="4784725" y="1371600"/>
          <p14:tracePt t="78833" x="4846638" y="1401763"/>
          <p14:tracePt t="78850" x="4892675" y="1447800"/>
          <p14:tracePt t="78866" x="4975225" y="1501775"/>
          <p14:tracePt t="78883" x="5021263" y="1562100"/>
          <p14:tracePt t="78900" x="5051425" y="1608138"/>
          <p14:tracePt t="78916" x="5083175" y="1638300"/>
          <p14:tracePt t="78933" x="5113338" y="1684338"/>
          <p14:tracePt t="78949" x="5135563" y="1722438"/>
          <p14:tracePt t="78966" x="5159375" y="1744663"/>
          <p14:tracePt t="78983" x="5181600" y="1774825"/>
          <p14:tracePt t="78999" x="5189538" y="1798638"/>
          <p14:tracePt t="79016" x="5203825" y="1836738"/>
          <p14:tracePt t="79033" x="5249863" y="1882775"/>
          <p14:tracePt t="79049" x="5265738" y="1905000"/>
          <p14:tracePt t="79066" x="5287963" y="1927225"/>
          <p14:tracePt t="79083" x="5295900" y="1943100"/>
          <p14:tracePt t="79100" x="5334000" y="1965325"/>
          <p14:tracePt t="79116" x="5364163" y="1997075"/>
          <p14:tracePt t="79133" x="5394325" y="2019300"/>
          <p14:tracePt t="79150" x="5418138" y="2041525"/>
          <p14:tracePt t="79166" x="5448300" y="2079625"/>
          <p14:tracePt t="79183" x="5478463" y="2117725"/>
          <p14:tracePt t="79200" x="5502275" y="2141538"/>
          <p14:tracePt t="79216" x="5516563" y="2141538"/>
          <p14:tracePt t="79233" x="5546725" y="2141538"/>
          <p14:tracePt t="79250" x="5570538" y="2141538"/>
          <p14:tracePt t="79266" x="5584825" y="2141538"/>
          <p14:tracePt t="79283" x="5592763" y="2141538"/>
          <p14:tracePt t="79316" x="5616575" y="2141538"/>
          <p14:tracePt t="79333" x="5638800" y="2133600"/>
          <p14:tracePt t="79350" x="5661025" y="2125663"/>
          <p14:tracePt t="79383" x="5654675" y="2111375"/>
          <p14:tracePt t="79400" x="5654675" y="2103438"/>
          <p14:tracePt t="79416" x="5638800" y="2095500"/>
          <p14:tracePt t="79433" x="5630863" y="2087563"/>
          <p14:tracePt t="79450" x="5622925" y="2087563"/>
          <p14:tracePt t="79483" x="5616575" y="2087563"/>
          <p14:tracePt t="79505" x="5616575" y="2095500"/>
          <p14:tracePt t="79517" x="5608638" y="2095500"/>
          <p14:tracePt t="79533" x="5592763" y="2103438"/>
          <p14:tracePt t="79550" x="5562600" y="2103438"/>
          <p14:tracePt t="79567" x="5540375" y="2103438"/>
          <p14:tracePt t="79583" x="5516563" y="2103438"/>
          <p14:tracePt t="79697" x="5524500" y="2103438"/>
          <p14:tracePt t="80321" x="5516563" y="2103438"/>
          <p14:tracePt t="80481" x="5516563" y="2111375"/>
          <p14:tracePt t="80489" x="5532438" y="2125663"/>
          <p14:tracePt t="80497" x="5562600" y="2149475"/>
          <p14:tracePt t="80505" x="5608638" y="2171700"/>
          <p14:tracePt t="80517" x="5654675" y="2193925"/>
          <p14:tracePt t="80534" x="5791200" y="2263775"/>
          <p14:tracePt t="80551" x="5935663" y="2354263"/>
          <p14:tracePt t="80568" x="6088063" y="2416175"/>
          <p14:tracePt t="80585" x="6270625" y="2492375"/>
          <p14:tracePt t="80601" x="6384925" y="2560638"/>
          <p14:tracePt t="80618" x="6507163" y="2636838"/>
          <p14:tracePt t="80634" x="6583363" y="2689225"/>
          <p14:tracePt t="80651" x="6637338" y="2735263"/>
          <p14:tracePt t="80668" x="6689725" y="2759075"/>
          <p14:tracePt t="80684" x="6751638" y="2773363"/>
          <p14:tracePt t="80701" x="6811963" y="2773363"/>
          <p14:tracePt t="80718" x="6880225" y="2803525"/>
          <p14:tracePt t="80734" x="6942138" y="2803525"/>
          <p14:tracePt t="80751" x="7010400" y="2803525"/>
          <p14:tracePt t="80768" x="7070725" y="2811463"/>
          <p14:tracePt t="80784" x="7124700" y="2811463"/>
          <p14:tracePt t="80801" x="7170738" y="2811463"/>
          <p14:tracePt t="80818" x="7192963" y="2811463"/>
          <p14:tracePt t="80834" x="7200900" y="2811463"/>
          <p14:tracePt t="80851" x="7231063" y="2811463"/>
          <p14:tracePt t="80868" x="7285038" y="2811463"/>
          <p14:tracePt t="80885" x="7323138" y="2811463"/>
          <p14:tracePt t="80901" x="7383463" y="2811463"/>
          <p14:tracePt t="80918" x="7407275" y="2803525"/>
          <p14:tracePt t="81025" x="7413625" y="2803525"/>
          <p14:tracePt t="81041" x="7429500" y="2803525"/>
          <p14:tracePt t="81282" x="7421563" y="2803525"/>
          <p14:tracePt t="81538" x="7413625" y="2803525"/>
          <p14:tracePt t="81985" x="7413625" y="2811463"/>
          <p14:tracePt t="83529" x="7413625" y="2819400"/>
          <p14:tracePt t="83538" x="7407275" y="2827338"/>
          <p14:tracePt t="83545" x="7391400" y="2827338"/>
          <p14:tracePt t="83553" x="7375525" y="2827338"/>
          <p14:tracePt t="83570" x="7323138" y="2827338"/>
          <p14:tracePt t="83587" x="7285038" y="2827338"/>
          <p14:tracePt t="83603" x="7200900" y="2827338"/>
          <p14:tracePt t="83620" x="7132638" y="2827338"/>
          <p14:tracePt t="83637" x="7064375" y="2835275"/>
          <p14:tracePt t="83653" x="7002463" y="2835275"/>
          <p14:tracePt t="83670" x="6926263" y="2849563"/>
          <p14:tracePt t="83687" x="6804025" y="2849563"/>
          <p14:tracePt t="83703" x="6689725" y="2849563"/>
          <p14:tracePt t="83720" x="6569075" y="2849563"/>
          <p14:tracePt t="83737" x="6446838" y="2849563"/>
          <p14:tracePt t="83754" x="6392863" y="2849563"/>
          <p14:tracePt t="83770" x="6354763" y="2849563"/>
          <p14:tracePt t="83787" x="6332538" y="2849563"/>
          <p14:tracePt t="83803" x="6316663" y="2849563"/>
          <p14:tracePt t="83820" x="6294438" y="2849563"/>
          <p14:tracePt t="83837" x="6270625" y="2857500"/>
          <p14:tracePt t="83853" x="6218238" y="2857500"/>
          <p14:tracePt t="83870" x="6164263" y="2865438"/>
          <p14:tracePt t="83887" x="6118225" y="2879725"/>
          <p14:tracePt t="83904" x="6065838" y="2879725"/>
          <p14:tracePt t="83920" x="6011863" y="2887663"/>
          <p14:tracePt t="83937" x="5951538" y="2887663"/>
          <p14:tracePt t="83954" x="5921375" y="2903538"/>
          <p14:tracePt t="83970" x="5889625" y="2903538"/>
          <p14:tracePt t="83987" x="5875338" y="2903538"/>
          <p14:tracePt t="84004" x="5859463" y="2903538"/>
          <p14:tracePt t="84020" x="5837238" y="2911475"/>
          <p14:tracePt t="84037" x="5813425" y="2911475"/>
          <p14:tracePt t="84054" x="5783263" y="2911475"/>
          <p14:tracePt t="84070" x="5753100" y="2911475"/>
          <p14:tracePt t="84087" x="5715000" y="2911475"/>
          <p14:tracePt t="84104" x="5692775" y="2911475"/>
          <p14:tracePt t="84121" x="5654675" y="2911475"/>
          <p14:tracePt t="84137" x="5622925" y="2911475"/>
          <p14:tracePt t="84154" x="5600700" y="2911475"/>
          <p14:tracePt t="84170" x="5592763" y="2911475"/>
          <p14:tracePt t="84249" x="5584825" y="2911475"/>
          <p14:tracePt t="84265" x="5578475" y="2903538"/>
          <p14:tracePt t="84273" x="5570538" y="2895600"/>
          <p14:tracePt t="84281" x="5570538" y="2887663"/>
          <p14:tracePt t="84289" x="5562600" y="2887663"/>
          <p14:tracePt t="84305" x="5554663" y="2879725"/>
          <p14:tracePt t="84322" x="5546725" y="2865438"/>
          <p14:tracePt t="84337" x="5540375" y="2865438"/>
          <p14:tracePt t="84354" x="5532438" y="2841625"/>
          <p14:tracePt t="84371" x="5516563" y="2819400"/>
          <p14:tracePt t="84387" x="5508625" y="2789238"/>
          <p14:tracePt t="84404" x="5508625" y="2765425"/>
          <p14:tracePt t="84421" x="5508625" y="2759075"/>
          <p14:tracePt t="84437" x="5508625" y="2751138"/>
          <p14:tracePt t="84471" x="5508625" y="2727325"/>
          <p14:tracePt t="84487" x="5508625" y="2720975"/>
          <p14:tracePt t="84504" x="5502275" y="2689225"/>
          <p14:tracePt t="84521" x="5502275" y="2644775"/>
          <p14:tracePt t="84537" x="5502275" y="2606675"/>
          <p14:tracePt t="84554" x="5502275" y="2560638"/>
          <p14:tracePt t="84571" x="5532438" y="2530475"/>
          <p14:tracePt t="84588" x="5532438" y="2492375"/>
          <p14:tracePt t="84604" x="5546725" y="2454275"/>
          <p14:tracePt t="84621" x="5554663" y="2430463"/>
          <p14:tracePt t="84637" x="5554663" y="2416175"/>
          <p14:tracePt t="84654" x="5554663" y="2400300"/>
          <p14:tracePt t="84671" x="5554663" y="2378075"/>
          <p14:tracePt t="84687" x="5554663" y="2354263"/>
          <p14:tracePt t="84704" x="5554663" y="2339975"/>
          <p14:tracePt t="84721" x="5554663" y="2301875"/>
          <p14:tracePt t="84738" x="5554663" y="2286000"/>
          <p14:tracePt t="84754" x="5554663" y="2247900"/>
          <p14:tracePt t="84771" x="5554663" y="2217738"/>
          <p14:tracePt t="84788" x="5554663" y="2193925"/>
          <p14:tracePt t="84805" x="5546725" y="2149475"/>
          <p14:tracePt t="84821" x="5546725" y="2111375"/>
          <p14:tracePt t="84838" x="5540375" y="2049463"/>
          <p14:tracePt t="84854" x="5540375" y="1981200"/>
          <p14:tracePt t="84871" x="5540375" y="1912938"/>
          <p14:tracePt t="84888" x="5540375" y="1851025"/>
          <p14:tracePt t="84904" x="5540375" y="1812925"/>
          <p14:tracePt t="84921" x="5540375" y="1768475"/>
          <p14:tracePt t="84938" x="5540375" y="1744663"/>
          <p14:tracePt t="84955" x="5532438" y="1736725"/>
          <p14:tracePt t="84971" x="5532438" y="1730375"/>
          <p14:tracePt t="84988" x="5524500" y="1722438"/>
          <p14:tracePt t="85004" x="5516563" y="1714500"/>
          <p14:tracePt t="85778" x="5532438" y="1730375"/>
          <p14:tracePt t="85785" x="5554663" y="1752600"/>
          <p14:tracePt t="85793" x="5570538" y="1768475"/>
          <p14:tracePt t="85805" x="5592763" y="1790700"/>
          <p14:tracePt t="85822" x="5684838" y="1836738"/>
          <p14:tracePt t="85839" x="5775325" y="1866900"/>
          <p14:tracePt t="85855" x="5859463" y="1897063"/>
          <p14:tracePt t="85872" x="5935663" y="1935163"/>
          <p14:tracePt t="85888" x="6003925" y="1989138"/>
          <p14:tracePt t="85905" x="6134100" y="2087563"/>
          <p14:tracePt t="85922" x="6218238" y="2163763"/>
          <p14:tracePt t="85938" x="6294438" y="2225675"/>
          <p14:tracePt t="85955" x="6370638" y="2286000"/>
          <p14:tracePt t="85972" x="6484938" y="2362200"/>
          <p14:tracePt t="85989" x="6599238" y="2400300"/>
          <p14:tracePt t="86005" x="6697663" y="2438400"/>
          <p14:tracePt t="86022" x="6773863" y="2468563"/>
          <p14:tracePt t="86039" x="6835775" y="2498725"/>
          <p14:tracePt t="86056" x="6880225" y="2514600"/>
          <p14:tracePt t="86072" x="6980238" y="2574925"/>
          <p14:tracePt t="86089" x="7032625" y="2606675"/>
          <p14:tracePt t="86105" x="7094538" y="2628900"/>
          <p14:tracePt t="86122" x="7146925" y="2659063"/>
          <p14:tracePt t="86139" x="7192963" y="2674938"/>
          <p14:tracePt t="86155" x="7239000" y="2697163"/>
          <p14:tracePt t="86172" x="7277100" y="2705100"/>
          <p14:tracePt t="86189" x="7307263" y="2720975"/>
          <p14:tracePt t="86206" x="7345363" y="2720975"/>
          <p14:tracePt t="86222" x="7375525" y="2720975"/>
          <p14:tracePt t="86239" x="7413625" y="2720975"/>
          <p14:tracePt t="86255" x="7437438" y="2720975"/>
          <p14:tracePt t="86272" x="7445375" y="2720975"/>
          <p14:tracePt t="86289" x="7451725" y="2720975"/>
          <p14:tracePt t="86306" x="7459663" y="2720975"/>
          <p14:tracePt t="86322" x="7475538" y="2720975"/>
          <p14:tracePt t="86339" x="7497763" y="2727325"/>
          <p14:tracePt t="86401" x="7489825" y="2727325"/>
          <p14:tracePt t="86425" x="7483475" y="2720975"/>
          <p14:tracePt t="86433" x="7483475" y="2713038"/>
          <p14:tracePt t="86481" x="7475538" y="2713038"/>
          <p14:tracePt t="86497" x="7467600" y="2713038"/>
          <p14:tracePt t="86521" x="7459663" y="2713038"/>
          <p14:tracePt t="86537" x="7451725" y="2713038"/>
          <p14:tracePt t="86545" x="7445375" y="2713038"/>
          <p14:tracePt t="87057" x="7437438" y="2713038"/>
          <p14:tracePt t="87346" x="7429500" y="2713038"/>
          <p14:tracePt t="87353" x="7421563" y="2713038"/>
          <p14:tracePt t="87361" x="7391400" y="2713038"/>
          <p14:tracePt t="87373" x="7361238" y="2713038"/>
          <p14:tracePt t="87390" x="7246938" y="2713038"/>
          <p14:tracePt t="87407" x="7078663" y="2713038"/>
          <p14:tracePt t="87423" x="6858000" y="2697163"/>
          <p14:tracePt t="87440" x="6621463" y="2667000"/>
          <p14:tracePt t="87456" x="6408738" y="2628900"/>
          <p14:tracePt t="87473" x="6202363" y="2582863"/>
          <p14:tracePt t="87490" x="6164263" y="2574925"/>
          <p14:tracePt t="87506" x="6156325" y="2574925"/>
          <p14:tracePt t="87545" x="6149975" y="2574925"/>
          <p14:tracePt t="87561" x="6134100" y="2574925"/>
          <p14:tracePt t="87569" x="6118225" y="2574925"/>
          <p14:tracePt t="87577" x="6111875" y="2574925"/>
          <p14:tracePt t="87590" x="6088063" y="2574925"/>
          <p14:tracePt t="87606" x="6073775" y="2574925"/>
          <p14:tracePt t="87624" x="6065838" y="2574925"/>
          <p14:tracePt t="87689" x="6049963" y="2574925"/>
          <p14:tracePt t="87705" x="6035675" y="2574925"/>
          <p14:tracePt t="87713" x="6019800" y="2574925"/>
          <p14:tracePt t="87729" x="6011863" y="2574925"/>
          <p14:tracePt t="87740" x="6003925" y="2574925"/>
          <p14:tracePt t="87793" x="5997575" y="2574925"/>
          <p14:tracePt t="87801" x="5981700" y="2574925"/>
          <p14:tracePt t="87809" x="5959475" y="2574925"/>
          <p14:tracePt t="87823" x="5935663" y="2568575"/>
          <p14:tracePt t="87840" x="5875338" y="2568575"/>
          <p14:tracePt t="87857" x="5799138" y="2568575"/>
          <p14:tracePt t="87873" x="5783263" y="2574925"/>
          <p14:tracePt t="87977" x="5775325" y="2574925"/>
          <p14:tracePt t="87993" x="5768975" y="2574925"/>
          <p14:tracePt t="88009" x="5761038" y="2574925"/>
          <p14:tracePt t="88017" x="5745163" y="2574925"/>
          <p14:tracePt t="88025" x="5737225" y="2574925"/>
          <p14:tracePt t="88041" x="5730875" y="2574925"/>
          <p14:tracePt t="88057" x="5722938" y="2574925"/>
          <p14:tracePt t="88089" x="5715000" y="2574925"/>
          <p14:tracePt t="88698" x="5715000" y="2582863"/>
          <p14:tracePt t="88721" x="5707063" y="2582863"/>
          <p14:tracePt t="88737" x="5707063" y="2590800"/>
          <p14:tracePt t="89226" x="5715000" y="2590800"/>
          <p14:tracePt t="89233" x="5745163" y="2598738"/>
          <p14:tracePt t="89241" x="5783263" y="2606675"/>
          <p14:tracePt t="89258" x="5921375" y="2613025"/>
          <p14:tracePt t="89274" x="6042025" y="2636838"/>
          <p14:tracePt t="89291" x="6134100" y="2651125"/>
          <p14:tracePt t="89308" x="6188075" y="2659063"/>
          <p14:tracePt t="89325" x="6218238" y="2659063"/>
          <p14:tracePt t="89341" x="6270625" y="2659063"/>
          <p14:tracePt t="89358" x="6308725" y="2659063"/>
          <p14:tracePt t="89375" x="6362700" y="2659063"/>
          <p14:tracePt t="89391" x="6400800" y="2667000"/>
          <p14:tracePt t="89408" x="6438900" y="2682875"/>
          <p14:tracePt t="89425" x="6499225" y="2689225"/>
          <p14:tracePt t="89441" x="6545263" y="2697163"/>
          <p14:tracePt t="89458" x="6607175" y="2705100"/>
          <p14:tracePt t="89475" x="6651625" y="2705100"/>
          <p14:tracePt t="89491" x="6713538" y="2735263"/>
          <p14:tracePt t="89508" x="6773863" y="2751138"/>
          <p14:tracePt t="89525" x="6827838" y="2773363"/>
          <p14:tracePt t="89541" x="6918325" y="2773363"/>
          <p14:tracePt t="89558" x="6980238" y="2789238"/>
          <p14:tracePt t="89575" x="7032625" y="2803525"/>
          <p14:tracePt t="89591" x="7070725" y="2803525"/>
          <p14:tracePt t="89609" x="7124700" y="2811463"/>
          <p14:tracePt t="89625" x="7162800" y="2819400"/>
          <p14:tracePt t="89641" x="7178675" y="2819400"/>
          <p14:tracePt t="89658" x="7192963" y="2827338"/>
          <p14:tracePt t="89675" x="7216775" y="2827338"/>
          <p14:tracePt t="89692" x="7269163" y="2835275"/>
          <p14:tracePt t="89708" x="7337425" y="2835275"/>
          <p14:tracePt t="89725" x="7421563" y="2835275"/>
          <p14:tracePt t="89742" x="7483475" y="2835275"/>
          <p14:tracePt t="89758" x="7505700" y="2835275"/>
          <p14:tracePt t="89809" x="7513638" y="2835275"/>
          <p14:tracePt t="89833" x="7527925" y="2835275"/>
          <p14:tracePt t="89841" x="7543800" y="2827338"/>
          <p14:tracePt t="89849" x="7559675" y="2819400"/>
          <p14:tracePt t="89858" x="7566025" y="2819400"/>
          <p14:tracePt t="89875" x="7581900" y="2811463"/>
          <p14:tracePt t="89892" x="7589838" y="2797175"/>
          <p14:tracePt t="89925" x="7589838" y="2789238"/>
          <p14:tracePt t="90073" x="7589838" y="2781300"/>
          <p14:tracePt t="90081" x="7581900" y="2781300"/>
          <p14:tracePt t="90092" x="7566025" y="2781300"/>
          <p14:tracePt t="90108" x="7527925" y="2781300"/>
          <p14:tracePt t="90125" x="7451725" y="2781300"/>
          <p14:tracePt t="90142" x="7307263" y="2781300"/>
          <p14:tracePt t="90158" x="7162800" y="2773363"/>
          <p14:tracePt t="90175" x="7018338" y="2773363"/>
          <p14:tracePt t="90192" x="6950075" y="2773363"/>
          <p14:tracePt t="90209" x="6880225" y="2773363"/>
          <p14:tracePt t="90225" x="6858000" y="2773363"/>
          <p14:tracePt t="90242" x="6842125" y="2773363"/>
          <p14:tracePt t="90259" x="6804025" y="2773363"/>
          <p14:tracePt t="90275" x="6743700" y="2773363"/>
          <p14:tracePt t="90292" x="6697663" y="2759075"/>
          <p14:tracePt t="90309" x="6667500" y="2759075"/>
          <p14:tracePt t="90325" x="6651625" y="2759075"/>
          <p14:tracePt t="90417" x="6659563" y="2759075"/>
          <p14:tracePt t="90425" x="6675438" y="2759075"/>
          <p14:tracePt t="90433" x="6705600" y="2759075"/>
          <p14:tracePt t="90442" x="6721475" y="2759075"/>
          <p14:tracePt t="90459" x="6781800" y="2759075"/>
          <p14:tracePt t="90476" x="6842125" y="2759075"/>
          <p14:tracePt t="90492" x="6918325" y="2759075"/>
          <p14:tracePt t="90509" x="7032625" y="2759075"/>
          <p14:tracePt t="90526" x="7140575" y="2759075"/>
          <p14:tracePt t="90542" x="7246938" y="2759075"/>
          <p14:tracePt t="90559" x="7307263" y="2759075"/>
          <p14:tracePt t="90576" x="7337425" y="2759075"/>
          <p14:tracePt t="90592" x="7361238" y="2759075"/>
          <p14:tracePt t="90609" x="7375525" y="2765425"/>
          <p14:tracePt t="90626" x="7399338" y="2765425"/>
          <p14:tracePt t="90642" x="7421563" y="2773363"/>
          <p14:tracePt t="90659" x="7429500" y="2773363"/>
          <p14:tracePt t="91025" x="7429500" y="2765425"/>
          <p14:tracePt t="91033" x="7421563" y="2765425"/>
          <p14:tracePt t="91681" x="7413625" y="2759075"/>
          <p14:tracePt t="91905" x="7407275" y="2759075"/>
          <p14:tracePt t="92129" x="7399338" y="2759075"/>
          <p14:tracePt t="92161" x="7391400" y="2759075"/>
          <p14:tracePt t="92169" x="7383463" y="2759075"/>
          <p14:tracePt t="92193" x="7375525" y="2759075"/>
          <p14:tracePt t="93417" x="7369175" y="2751138"/>
          <p14:tracePt t="93425" x="7361238" y="2751138"/>
          <p14:tracePt t="93441" x="7345363" y="2751138"/>
          <p14:tracePt t="93449" x="7323138" y="2751138"/>
          <p14:tracePt t="93461" x="7292975" y="2743200"/>
          <p14:tracePt t="93478" x="7185025" y="2735263"/>
          <p14:tracePt t="93495" x="7026275" y="2705100"/>
          <p14:tracePt t="93512" x="6865938" y="2689225"/>
          <p14:tracePt t="93528" x="6773863" y="2682875"/>
          <p14:tracePt t="93545" x="6659563" y="2667000"/>
          <p14:tracePt t="93561" x="6575425" y="2659063"/>
          <p14:tracePt t="93578" x="6484938" y="2659063"/>
          <p14:tracePt t="93595" x="6392863" y="2659063"/>
          <p14:tracePt t="93611" x="6316663" y="2651125"/>
          <p14:tracePt t="93628" x="6270625" y="2651125"/>
          <p14:tracePt t="93645" x="6232525" y="2651125"/>
          <p14:tracePt t="93662" x="6210300" y="2651125"/>
          <p14:tracePt t="93678" x="6172200" y="2651125"/>
          <p14:tracePt t="93695" x="6126163" y="2651125"/>
          <p14:tracePt t="93711" x="6073775" y="2644775"/>
          <p14:tracePt t="93729" x="5997575" y="2636838"/>
          <p14:tracePt t="93745" x="5951538" y="2636838"/>
          <p14:tracePt t="93761" x="5905500" y="2636838"/>
          <p14:tracePt t="93778" x="5883275" y="2636838"/>
          <p14:tracePt t="93795" x="5845175" y="2636838"/>
          <p14:tracePt t="93812" x="5821363" y="2636838"/>
          <p14:tracePt t="93828" x="5783263" y="2628900"/>
          <p14:tracePt t="93845" x="5737225" y="2628900"/>
          <p14:tracePt t="93861" x="5699125" y="2628900"/>
          <p14:tracePt t="93878" x="5661025" y="2620963"/>
          <p14:tracePt t="93895" x="5654675" y="2620963"/>
          <p14:tracePt t="93912" x="5646738" y="2613025"/>
          <p14:tracePt t="93928" x="5638800" y="2606675"/>
          <p14:tracePt t="93945" x="5638800" y="2598738"/>
          <p14:tracePt t="93962" x="5630863" y="2598738"/>
          <p14:tracePt t="93978" x="5622925" y="2598738"/>
          <p14:tracePt t="93995" x="5616575" y="2582863"/>
          <p14:tracePt t="94012" x="5592763" y="2574925"/>
          <p14:tracePt t="94029" x="5570538" y="2568575"/>
          <p14:tracePt t="94045" x="5562600" y="2552700"/>
          <p14:tracePt t="94201" x="5562600" y="2544763"/>
          <p14:tracePt t="94217" x="5554663" y="2544763"/>
          <p14:tracePt t="94225" x="5554663" y="2536825"/>
          <p14:tracePt t="95969" x="5546725" y="2536825"/>
          <p14:tracePt t="96001" x="5540375" y="2536825"/>
          <p14:tracePt t="96017" x="5532438" y="2536825"/>
          <p14:tracePt t="96025" x="5516563" y="2536825"/>
          <p14:tracePt t="96177" x="5508625" y="2536825"/>
          <p14:tracePt t="96193" x="5502275" y="2536825"/>
          <p14:tracePt t="99265" x="5508625" y="2536825"/>
          <p14:tracePt t="99305" x="5516563" y="2536825"/>
          <p14:tracePt t="99329" x="5524500" y="2536825"/>
          <p14:tracePt t="99353" x="5532438" y="2536825"/>
          <p14:tracePt t="99529" x="5532438" y="2530475"/>
          <p14:tracePt t="103777" x="5532438" y="2522538"/>
          <p14:tracePt t="103801" x="5532438" y="2514600"/>
          <p14:tracePt t="103825" x="5532438" y="2506663"/>
          <p14:tracePt t="104105" x="5540375" y="2506663"/>
          <p14:tracePt t="105409" x="5540375" y="2498725"/>
          <p14:tracePt t="105433" x="5540375" y="2492375"/>
          <p14:tracePt t="105705" x="5532438" y="2492375"/>
          <p14:tracePt t="105713" x="5524500" y="2492375"/>
          <p14:tracePt t="105721" x="5516563" y="2484438"/>
          <p14:tracePt t="105738" x="5502275" y="2476500"/>
          <p14:tracePt t="105754" x="5440363" y="2454275"/>
          <p14:tracePt t="105772" x="5349875" y="2408238"/>
          <p14:tracePt t="105788" x="5249863" y="2346325"/>
          <p14:tracePt t="105804" x="5165725" y="2263775"/>
          <p14:tracePt t="105821" x="5089525" y="2179638"/>
          <p14:tracePt t="105838" x="5059363" y="2141538"/>
          <p14:tracePt t="105855" x="5045075" y="2111375"/>
          <p14:tracePt t="105871" x="5037138" y="2079625"/>
          <p14:tracePt t="105888" x="5029200" y="2057400"/>
          <p14:tracePt t="105904" x="5021263" y="2003425"/>
          <p14:tracePt t="105921" x="5013325" y="1958975"/>
          <p14:tracePt t="105938" x="4991100" y="1897063"/>
          <p14:tracePt t="105955" x="4945063" y="1820863"/>
          <p14:tracePt t="105971" x="4884738" y="1760538"/>
          <p14:tracePt t="105988" x="4838700" y="1684338"/>
          <p14:tracePt t="106005" x="4816475" y="1630363"/>
          <p14:tracePt t="106021" x="4800600" y="1584325"/>
          <p14:tracePt t="106038" x="4784725" y="1570038"/>
          <p14:tracePt t="106055" x="4778375" y="1546225"/>
          <p14:tracePt t="106072" x="4778375" y="1539875"/>
          <p14:tracePt t="106088" x="4770438" y="1524000"/>
          <p14:tracePt t="106105" x="4754563" y="1493838"/>
          <p14:tracePt t="106121" x="4746625" y="1477963"/>
          <p14:tracePt t="106138" x="4740275" y="1463675"/>
          <p14:tracePt t="106155" x="4724400" y="1431925"/>
          <p14:tracePt t="106171" x="4694238" y="1393825"/>
          <p14:tracePt t="106188" x="4632325" y="1333500"/>
          <p14:tracePt t="106205" x="4579938" y="1287463"/>
          <p14:tracePt t="106222" x="4541838" y="1235075"/>
          <p14:tracePt t="106238" x="4525963" y="1173163"/>
          <p14:tracePt t="106255" x="4495800" y="1135063"/>
          <p14:tracePt t="106271" x="4473575" y="1089025"/>
          <p14:tracePt t="106288" x="4449763" y="1058863"/>
          <p14:tracePt t="106305" x="4427538" y="1028700"/>
          <p14:tracePt t="106321" x="4397375" y="990600"/>
          <p14:tracePt t="106338" x="4359275" y="944563"/>
          <p14:tracePt t="106355" x="4321175" y="914400"/>
          <p14:tracePt t="106372" x="4313238" y="898525"/>
          <p14:tracePt t="106388" x="4289425" y="868363"/>
          <p14:tracePt t="106405" x="4283075" y="854075"/>
          <p14:tracePt t="106422" x="4275138" y="838200"/>
          <p14:tracePt t="106455" x="4259263" y="815975"/>
          <p14:tracePt t="106472" x="4259263" y="808038"/>
          <p14:tracePt t="106488" x="4251325" y="792163"/>
          <p14:tracePt t="106505" x="4251325" y="784225"/>
          <p14:tracePt t="106522" x="4244975" y="777875"/>
          <p14:tracePt t="106705" x="4237038" y="777875"/>
          <p14:tracePt t="106721" x="4237038" y="769938"/>
          <p14:tracePt t="106745" x="4237038" y="762000"/>
          <p14:tracePt t="106753" x="4237038" y="754063"/>
          <p14:tracePt t="106785" x="4237038" y="746125"/>
          <p14:tracePt t="107137" x="4229100" y="746125"/>
          <p14:tracePt t="107153" x="4213225" y="746125"/>
          <p14:tracePt t="107161" x="4213225" y="739775"/>
          <p14:tracePt t="107172" x="4198938" y="739775"/>
          <p14:tracePt t="107189" x="4183063" y="715963"/>
          <p14:tracePt t="107206" x="4183063" y="708025"/>
          <p14:tracePt t="107222" x="4175125" y="708025"/>
          <p14:tracePt t="107239" x="4168775" y="693738"/>
          <p14:tracePt t="107256" x="4160838" y="685800"/>
          <p14:tracePt t="107272" x="4144963" y="655638"/>
          <p14:tracePt t="107289" x="4137025" y="631825"/>
          <p14:tracePt t="107306" x="4130675" y="593725"/>
          <p14:tracePt t="107322" x="4130675" y="571500"/>
          <p14:tracePt t="107339" x="4130675" y="549275"/>
          <p14:tracePt t="107356" x="4130675" y="525463"/>
          <p14:tracePt t="107372" x="4122738" y="517525"/>
          <p14:tracePt t="107389" x="4122738" y="511175"/>
          <p14:tracePt t="107569" x="4122738" y="517525"/>
          <p14:tracePt t="107969" x="4122738" y="525463"/>
          <p14:tracePt t="107977" x="4130675" y="549275"/>
          <p14:tracePt t="107985" x="4137025" y="571500"/>
          <p14:tracePt t="107993" x="4137025" y="587375"/>
          <p14:tracePt t="108006" x="4144963" y="609600"/>
          <p14:tracePt t="108023" x="4144963" y="663575"/>
          <p14:tracePt t="108040" x="4160838" y="715963"/>
          <p14:tracePt t="108056" x="4160838" y="754063"/>
          <p14:tracePt t="108073" x="4168775" y="777875"/>
          <p14:tracePt t="108090" x="4168775" y="784225"/>
          <p14:tracePt t="108161" x="4168775" y="777875"/>
          <p14:tracePt t="108177" x="4168775" y="762000"/>
          <p14:tracePt t="108185" x="4160838" y="754063"/>
          <p14:tracePt t="108201" x="4160838" y="746125"/>
          <p14:tracePt t="108297" x="4168775" y="746125"/>
          <p14:tracePt t="108305" x="4175125" y="754063"/>
          <p14:tracePt t="108313" x="4183063" y="777875"/>
          <p14:tracePt t="108323" x="4198938" y="800100"/>
          <p14:tracePt t="108340" x="4206875" y="846138"/>
          <p14:tracePt t="108357" x="4229100" y="868363"/>
          <p14:tracePt t="108373" x="4237038" y="892175"/>
          <p14:tracePt t="108390" x="4237038" y="906463"/>
          <p14:tracePt t="108407" x="4244975" y="914400"/>
          <p14:tracePt t="108423" x="4251325" y="936625"/>
          <p14:tracePt t="108440" x="4259263" y="952500"/>
          <p14:tracePt t="108457" x="4267200" y="968375"/>
          <p14:tracePt t="108473" x="4267200" y="990600"/>
          <p14:tracePt t="108490" x="4275138" y="1012825"/>
          <p14:tracePt t="108507" x="4283075" y="1036638"/>
          <p14:tracePt t="108523" x="4283075" y="1066800"/>
          <p14:tracePt t="108540" x="4283075" y="1074738"/>
          <p14:tracePt t="108557" x="4283075" y="1082675"/>
          <p14:tracePt t="108905" x="4283075" y="1074738"/>
          <p14:tracePt t="108921" x="4275138" y="1066800"/>
          <p14:tracePt t="108929" x="4267200" y="1050925"/>
          <p14:tracePt t="108940" x="4251325" y="1044575"/>
          <p14:tracePt t="108957" x="4221163" y="1006475"/>
          <p14:tracePt t="108974" x="4160838" y="952500"/>
          <p14:tracePt t="108990" x="4114800" y="898525"/>
          <p14:tracePt t="109007" x="4084638" y="854075"/>
          <p14:tracePt t="109024" x="4046538" y="808038"/>
          <p14:tracePt t="109040" x="4030663" y="769938"/>
          <p14:tracePt t="109057" x="4022725" y="739775"/>
          <p14:tracePt t="109074" x="4022725" y="715963"/>
          <p14:tracePt t="109090" x="4016375" y="685800"/>
          <p14:tracePt t="109107" x="4000500" y="663575"/>
          <p14:tracePt t="109124" x="3992563" y="639763"/>
          <p14:tracePt t="109141" x="3984625" y="631825"/>
          <p14:tracePt t="109157" x="3984625" y="617538"/>
          <p14:tracePt t="109241" x="3984625" y="609600"/>
          <p14:tracePt t="109297" x="3984625" y="601663"/>
          <p14:tracePt t="109313" x="3984625" y="593725"/>
          <p14:tracePt t="109457" x="3992563" y="593725"/>
          <p14:tracePt t="109465" x="4000500" y="593725"/>
          <p14:tracePt t="109474" x="4022725" y="593725"/>
          <p14:tracePt t="109491" x="4068763" y="593725"/>
          <p14:tracePt t="109507" x="4098925" y="593725"/>
          <p14:tracePt t="109524" x="4114800" y="593725"/>
          <p14:tracePt t="109557" x="4130675" y="593725"/>
          <p14:tracePt t="109601" x="4137025" y="593725"/>
          <p14:tracePt t="109617" x="4144963" y="593725"/>
          <p14:tracePt t="109625" x="4152900" y="593725"/>
          <p14:tracePt t="109641" x="4160838" y="593725"/>
          <p14:tracePt t="109825" x="4168775" y="593725"/>
          <p14:tracePt t="109833" x="4175125" y="601663"/>
          <p14:tracePt t="109841" x="4206875" y="617538"/>
          <p14:tracePt t="109858" x="4289425" y="663575"/>
          <p14:tracePt t="109874" x="4487863" y="723900"/>
          <p14:tracePt t="109891" x="4740275" y="854075"/>
          <p14:tracePt t="109908" x="4930775" y="936625"/>
          <p14:tracePt t="109924" x="5037138" y="1028700"/>
          <p14:tracePt t="109941" x="5097463" y="1104900"/>
          <p14:tracePt t="109958" x="5121275" y="1158875"/>
          <p14:tracePt t="109974" x="5121275" y="1173163"/>
          <p14:tracePt t="109991" x="5121275" y="1181100"/>
          <p14:tracePt t="110008" x="5121275" y="1196975"/>
          <p14:tracePt t="110025" x="5121275" y="1211263"/>
          <p14:tracePt t="110041" x="5121275" y="1227138"/>
          <p14:tracePt t="110058" x="5127625" y="1241425"/>
          <p14:tracePt t="110074" x="5135563" y="1249363"/>
          <p14:tracePt t="110091" x="5135563" y="1273175"/>
          <p14:tracePt t="110108" x="5135563" y="1279525"/>
          <p14:tracePt t="110124" x="5151438" y="1303338"/>
          <p14:tracePt t="110141" x="5159375" y="1325563"/>
          <p14:tracePt t="110158" x="5165725" y="1355725"/>
          <p14:tracePt t="110175" x="5173663" y="1387475"/>
          <p14:tracePt t="110191" x="5173663" y="1417638"/>
          <p14:tracePt t="110208" x="5189538" y="1447800"/>
          <p14:tracePt t="110225" x="5189538" y="1501775"/>
          <p14:tracePt t="110242" x="5197475" y="1539875"/>
          <p14:tracePt t="110258" x="5203825" y="1584325"/>
          <p14:tracePt t="110275" x="5203825" y="1622425"/>
          <p14:tracePt t="110291" x="5211763" y="1660525"/>
          <p14:tracePt t="110308" x="5211763" y="1684338"/>
          <p14:tracePt t="110325" x="5219700" y="1698625"/>
          <p14:tracePt t="110341" x="5219700" y="1722438"/>
          <p14:tracePt t="110358" x="5219700" y="1744663"/>
          <p14:tracePt t="110375" x="5219700" y="1774825"/>
          <p14:tracePt t="110392" x="5219700" y="1820863"/>
          <p14:tracePt t="110408" x="5219700" y="1851025"/>
          <p14:tracePt t="110425" x="5203825" y="1882775"/>
          <p14:tracePt t="110442" x="5203825" y="1897063"/>
          <p14:tracePt t="110459" x="5203825" y="1905000"/>
          <p14:tracePt t="111177" x="5197475" y="1920875"/>
          <p14:tracePt t="111185" x="5181600" y="1943100"/>
          <p14:tracePt t="111193" x="5159375" y="1965325"/>
          <p14:tracePt t="111209" x="5089525" y="2057400"/>
          <p14:tracePt t="111225" x="5013325" y="2141538"/>
          <p14:tracePt t="111242" x="4975225" y="2225675"/>
          <p14:tracePt t="111259" x="4960938" y="2316163"/>
          <p14:tracePt t="111276" x="4960938" y="2384425"/>
          <p14:tracePt t="111292" x="4930775" y="2476500"/>
          <p14:tracePt t="111309" x="4899025" y="2560638"/>
          <p14:tracePt t="111325" x="4860925" y="2651125"/>
          <p14:tracePt t="111343" x="4846638" y="2743200"/>
          <p14:tracePt t="111359" x="4822825" y="2835275"/>
          <p14:tracePt t="111376" x="4792663" y="2887663"/>
          <p14:tracePt t="111392" x="4778375" y="2933700"/>
          <p14:tracePt t="111409" x="4778375" y="2971800"/>
          <p14:tracePt t="111426" x="4778375" y="2987675"/>
          <p14:tracePt t="111442" x="4778375" y="3001963"/>
          <p14:tracePt t="111459" x="4778375" y="3025775"/>
          <p14:tracePt t="111476" x="4770438" y="3055938"/>
          <p14:tracePt t="111493" x="4754563" y="3101975"/>
          <p14:tracePt t="111509" x="4746625" y="3146425"/>
          <p14:tracePt t="111526" x="4732338" y="3178175"/>
          <p14:tracePt t="111542" x="4724400" y="3216275"/>
          <p14:tracePt t="111559" x="4716463" y="3254375"/>
          <p14:tracePt t="111576" x="4716463" y="3330575"/>
          <p14:tracePt t="111592" x="4716463" y="3436938"/>
          <p14:tracePt t="111609" x="4716463" y="3521075"/>
          <p14:tracePt t="111626" x="4716463" y="3573463"/>
          <p14:tracePt t="111643" x="4716463" y="3619500"/>
          <p14:tracePt t="111659" x="4708525" y="3649663"/>
          <p14:tracePt t="111676" x="4678363" y="3679825"/>
          <p14:tracePt t="111692" x="4656138" y="3725863"/>
          <p14:tracePt t="111709" x="4632325" y="3787775"/>
          <p14:tracePt t="111726" x="4610100" y="3848100"/>
          <p14:tracePt t="111743" x="4579938" y="3886200"/>
          <p14:tracePt t="111759" x="4533900" y="3932238"/>
          <p14:tracePt t="111762" x="4525963" y="3954463"/>
          <p14:tracePt t="111776" x="4511675" y="3962400"/>
          <p14:tracePt t="111793" x="4479925" y="4000500"/>
          <p14:tracePt t="111809" x="4449763" y="4038600"/>
          <p14:tracePt t="111826" x="4403725" y="4060825"/>
          <p14:tracePt t="111843" x="4351338" y="4106863"/>
          <p14:tracePt t="111859" x="4313238" y="4114800"/>
          <p14:tracePt t="111876" x="4229100" y="4114800"/>
          <p14:tracePt t="111893" x="4183063" y="4114800"/>
          <p14:tracePt t="111909" x="4144963" y="4092575"/>
          <p14:tracePt t="111926" x="4130675" y="4068763"/>
          <p14:tracePt t="111943" x="4130675" y="4054475"/>
          <p14:tracePt t="111959" x="4122738" y="4030663"/>
          <p14:tracePt t="111976" x="4114800" y="4016375"/>
          <p14:tracePt t="111993" x="4106863" y="4000500"/>
          <p14:tracePt t="112009" x="4106863" y="3984625"/>
          <p14:tracePt t="112026" x="4098925" y="3978275"/>
          <p14:tracePt t="112043" x="4098925" y="3962400"/>
          <p14:tracePt t="112059" x="4092575" y="3954463"/>
          <p14:tracePt t="112076" x="4076700" y="3940175"/>
          <p14:tracePt t="112093" x="4076700" y="3916363"/>
          <p14:tracePt t="112109" x="4076700" y="3908425"/>
          <p14:tracePt t="112126" x="4076700" y="3894138"/>
          <p14:tracePt t="112159" x="4068763" y="3878263"/>
          <p14:tracePt t="112176" x="4054475" y="3870325"/>
          <p14:tracePt t="112193" x="4038600" y="3870325"/>
          <p14:tracePt t="112210" x="4030663" y="3863975"/>
          <p14:tracePt t="112226" x="4022725" y="3863975"/>
          <p14:tracePt t="112260" x="4016375" y="3863975"/>
          <p14:tracePt t="112276" x="4008438" y="3863975"/>
          <p14:tracePt t="112761" x="4000500" y="3863975"/>
          <p14:tracePt t="112817" x="3992563" y="3863975"/>
          <p14:tracePt t="112889" x="3984625" y="3863975"/>
          <p14:tracePt t="112977" x="3984625" y="3870325"/>
          <p14:tracePt t="113041" x="3978275" y="3870325"/>
          <p14:tracePt t="113049" x="3978275" y="3878263"/>
          <p14:tracePt t="113113" x="3978275" y="3886200"/>
          <p14:tracePt t="113121" x="3970338" y="3908425"/>
          <p14:tracePt t="113161" x="3978275" y="3908425"/>
          <p14:tracePt t="113169" x="3978275" y="3916363"/>
          <p14:tracePt t="113177" x="3992563" y="3916363"/>
          <p14:tracePt t="113194" x="4016375" y="3924300"/>
          <p14:tracePt t="113210" x="4030663" y="3924300"/>
          <p14:tracePt t="113505" x="4038600" y="3924300"/>
          <p14:tracePt t="113521" x="4046538" y="3924300"/>
          <p14:tracePt t="113529" x="4054475" y="3932238"/>
          <p14:tracePt t="113537" x="4060825" y="3932238"/>
          <p14:tracePt t="113545" x="4060825" y="3940175"/>
          <p14:tracePt t="113561" x="4076700" y="3954463"/>
          <p14:tracePt t="113577" x="4092575" y="3978275"/>
          <p14:tracePt t="113611" x="4098925" y="3978275"/>
          <p14:tracePt t="113769" x="4092575" y="3978275"/>
          <p14:tracePt t="113777" x="4084638" y="3978275"/>
          <p14:tracePt t="113785" x="4076700" y="3978275"/>
          <p14:tracePt t="113794" x="4068763" y="3970338"/>
          <p14:tracePt t="113817" x="4060825" y="3962400"/>
          <p14:tracePt t="113828" x="4054475" y="3962400"/>
          <p14:tracePt t="114065" x="4054475" y="3954463"/>
          <p14:tracePt t="114073" x="4054475" y="3946525"/>
          <p14:tracePt t="114089" x="4054475" y="3940175"/>
          <p14:tracePt t="114097" x="4054475" y="3932238"/>
          <p14:tracePt t="114111" x="4054475" y="3924300"/>
          <p14:tracePt t="114129" x="4054475" y="3916363"/>
          <p14:tracePt t="114145" x="4054475" y="3908425"/>
          <p14:tracePt t="114161" x="4054475" y="3902075"/>
          <p14:tracePt t="114178" x="4054475" y="3894138"/>
          <p14:tracePt t="114194" x="4054475" y="3886200"/>
          <p14:tracePt t="114211" x="4054475" y="3878263"/>
          <p14:tracePt t="114228" x="4046538" y="3870325"/>
          <p14:tracePt t="114244" x="4038600" y="3863975"/>
          <p14:tracePt t="114261" x="4030663" y="3856038"/>
          <p14:tracePt t="114278" x="4022725" y="3856038"/>
          <p14:tracePt t="115209" x="4016375" y="3863975"/>
          <p14:tracePt t="115225" x="4016375" y="3870325"/>
          <p14:tracePt t="115233" x="4008438" y="3870325"/>
          <p14:tracePt t="115321" x="4008438" y="3878263"/>
          <p14:tracePt t="115345" x="4000500" y="3878263"/>
          <p14:tracePt t="115353" x="3992563" y="3878263"/>
          <p14:tracePt t="115362" x="3992563" y="3886200"/>
          <p14:tracePt t="115379" x="3984625" y="3894138"/>
          <p14:tracePt t="115395" x="3978275" y="3902075"/>
          <p14:tracePt t="115412" x="3970338" y="3902075"/>
          <p14:tracePt t="115457" x="3970338" y="3908425"/>
          <p14:tracePt t="115465" x="3970338" y="3916363"/>
          <p14:tracePt t="115481" x="3962400" y="3916363"/>
          <p14:tracePt t="115495" x="3962400" y="3932238"/>
          <p14:tracePt t="115512" x="3962400" y="3962400"/>
          <p14:tracePt t="115529" x="3954463" y="3978275"/>
          <p14:tracePt t="115546" x="3946525" y="3992563"/>
          <p14:tracePt t="115562" x="3946525" y="4000500"/>
          <p14:tracePt t="115579" x="3946525" y="4016375"/>
          <p14:tracePt t="115596" x="3946525" y="4038600"/>
          <p14:tracePt t="115612" x="3946525" y="4060825"/>
          <p14:tracePt t="115629" x="3940175" y="4098925"/>
          <p14:tracePt t="115646" x="3940175" y="4130675"/>
          <p14:tracePt t="115662" x="3940175" y="4152900"/>
          <p14:tracePt t="115679" x="3940175" y="4175125"/>
          <p14:tracePt t="115696" x="3940175" y="4183063"/>
          <p14:tracePt t="115712" x="3940175" y="4221163"/>
          <p14:tracePt t="115729" x="3940175" y="4244975"/>
          <p14:tracePt t="115746" x="3940175" y="4283075"/>
          <p14:tracePt t="115763" x="3940175" y="4305300"/>
          <p14:tracePt t="115779" x="3940175" y="4321175"/>
          <p14:tracePt t="115796" x="3940175" y="4335463"/>
          <p14:tracePt t="115812" x="3940175" y="4343400"/>
          <p14:tracePt t="115829" x="3940175" y="4359275"/>
          <p14:tracePt t="115862" x="3940175" y="4365625"/>
          <p14:tracePt t="115879" x="3940175" y="4373563"/>
          <p14:tracePt t="116161" x="3940175" y="4381500"/>
          <p14:tracePt t="116169" x="3940175" y="4389438"/>
          <p14:tracePt t="116179" x="3932238" y="4397375"/>
          <p14:tracePt t="116196" x="3924300" y="4419600"/>
          <p14:tracePt t="116213" x="3916363" y="4457700"/>
          <p14:tracePt t="116230" x="3916363" y="4495800"/>
          <p14:tracePt t="116246" x="3908425" y="4533900"/>
          <p14:tracePt t="116263" x="3908425" y="4564063"/>
          <p14:tracePt t="116279" x="3908425" y="4587875"/>
          <p14:tracePt t="116296" x="3908425" y="4625975"/>
          <p14:tracePt t="116313" x="3908425" y="4656138"/>
          <p14:tracePt t="116329" x="3902075" y="4694238"/>
          <p14:tracePt t="116346" x="3902075" y="4708525"/>
          <p14:tracePt t="116363" x="3902075" y="4732338"/>
          <p14:tracePt t="116380" x="3902075" y="4740275"/>
          <p14:tracePt t="116396" x="3908425" y="4762500"/>
          <p14:tracePt t="116413" x="3908425" y="4770438"/>
          <p14:tracePt t="116430" x="3908425" y="4784725"/>
          <p14:tracePt t="116446" x="3916363" y="4800600"/>
          <p14:tracePt t="116463" x="3916363" y="4830763"/>
          <p14:tracePt t="116480" x="3916363" y="4846638"/>
          <p14:tracePt t="116496" x="3940175" y="4884738"/>
          <p14:tracePt t="116513" x="3940175" y="4892675"/>
          <p14:tracePt t="116530" x="3946525" y="4906963"/>
          <p14:tracePt t="116563" x="3946525" y="4914900"/>
          <p14:tracePt t="116601" x="3954463" y="4914900"/>
          <p14:tracePt t="116609" x="3978275" y="4899025"/>
          <p14:tracePt t="116617" x="4000500" y="4876800"/>
          <p14:tracePt t="116630" x="4038600" y="4830763"/>
          <p14:tracePt t="116646" x="4122738" y="4732338"/>
          <p14:tracePt t="116663" x="4229100" y="4610100"/>
          <p14:tracePt t="116680" x="4389438" y="4435475"/>
          <p14:tracePt t="116696" x="4487863" y="4327525"/>
          <p14:tracePt t="116713" x="4533900" y="4251325"/>
          <p14:tracePt t="116730" x="4541838" y="4175125"/>
          <p14:tracePt t="116747" x="4549775" y="4106863"/>
          <p14:tracePt t="116763" x="4572000" y="4008438"/>
          <p14:tracePt t="116780" x="4670425" y="3916363"/>
          <p14:tracePt t="116797" x="4784725" y="3779838"/>
          <p14:tracePt t="116814" x="4860925" y="3665538"/>
          <p14:tracePt t="116830" x="4892675" y="3551238"/>
          <p14:tracePt t="116847" x="4906963" y="3467100"/>
          <p14:tracePt t="116863" x="4906963" y="3406775"/>
          <p14:tracePt t="116880" x="4906963" y="3360738"/>
          <p14:tracePt t="116897" x="4899025" y="3314700"/>
          <p14:tracePt t="116913" x="4899025" y="3284538"/>
          <p14:tracePt t="116930" x="4892675" y="3268663"/>
          <p14:tracePt t="116947" x="4892675" y="3254375"/>
          <p14:tracePt t="116964" x="4892675" y="3230563"/>
          <p14:tracePt t="116980" x="4892675" y="3216275"/>
          <p14:tracePt t="116997" x="4892675" y="3208338"/>
          <p14:tracePt t="117013" x="4892675" y="3200400"/>
          <p14:tracePt t="117031" x="4884738" y="3200400"/>
          <p14:tracePt t="117047" x="4884738" y="3192463"/>
          <p14:tracePt t="117063" x="4884738" y="3184525"/>
          <p14:tracePt t="117080" x="4884738" y="3170238"/>
          <p14:tracePt t="117097" x="4906963" y="3154363"/>
          <p14:tracePt t="117114" x="4914900" y="3146425"/>
          <p14:tracePt t="117130" x="4930775" y="3140075"/>
          <p14:tracePt t="117147" x="4945063" y="3116263"/>
          <p14:tracePt t="117164" x="4983163" y="3101975"/>
          <p14:tracePt t="117180" x="5021263" y="3101975"/>
          <p14:tracePt t="117197" x="5075238" y="3101975"/>
          <p14:tracePt t="117214" x="5113338" y="3101975"/>
          <p14:tracePt t="117230" x="5165725" y="3101975"/>
          <p14:tracePt t="117247" x="5203825" y="3101975"/>
          <p14:tracePt t="117264" x="5249863" y="3140075"/>
          <p14:tracePt t="117280" x="5280025" y="3192463"/>
          <p14:tracePt t="117297" x="5280025" y="3284538"/>
          <p14:tracePt t="117314" x="5326063" y="3398838"/>
          <p14:tracePt t="117331" x="5426075" y="3527425"/>
          <p14:tracePt t="117347" x="5516563" y="3649663"/>
          <p14:tracePt t="117364" x="5616575" y="3756025"/>
          <p14:tracePt t="117380" x="5699125" y="3848100"/>
          <p14:tracePt t="117397" x="5807075" y="3946525"/>
          <p14:tracePt t="117414" x="5889625" y="4022725"/>
          <p14:tracePt t="117430" x="5959475" y="4098925"/>
          <p14:tracePt t="117447" x="6057900" y="4175125"/>
          <p14:tracePt t="117464" x="6202363" y="4321175"/>
          <p14:tracePt t="117481" x="6316663" y="4435475"/>
          <p14:tracePt t="117497" x="6438900" y="4518025"/>
          <p14:tracePt t="117514" x="6583363" y="4602163"/>
          <p14:tracePt t="117530" x="6743700" y="4656138"/>
          <p14:tracePt t="117547" x="6904038" y="4686300"/>
          <p14:tracePt t="117564" x="7048500" y="4702175"/>
          <p14:tracePt t="117581" x="7170738" y="4702175"/>
          <p14:tracePt t="117597" x="7261225" y="4702175"/>
          <p14:tracePt t="117614" x="7353300" y="4708525"/>
          <p14:tracePt t="117631" x="7467600" y="4740275"/>
          <p14:tracePt t="117647" x="7581900" y="4770438"/>
          <p14:tracePt t="117664" x="7688263" y="4792663"/>
          <p14:tracePt t="117681" x="7818438" y="4838700"/>
          <p14:tracePt t="117697" x="7908925" y="4884738"/>
          <p14:tracePt t="117714" x="7985125" y="4914900"/>
          <p14:tracePt t="117731" x="8069263" y="4968875"/>
          <p14:tracePt t="117747" x="8123238" y="5037138"/>
          <p14:tracePt t="117764" x="8169275" y="5083175"/>
          <p14:tracePt t="117781" x="8207375" y="5121275"/>
          <p14:tracePt t="117797" x="8221663" y="5151438"/>
          <p14:tracePt t="117814" x="8237538" y="5181600"/>
          <p14:tracePt t="117831" x="8237538" y="5203825"/>
          <p14:tracePt t="117833" x="8237538" y="5219700"/>
          <p14:tracePt t="117847" x="8237538" y="5227638"/>
          <p14:tracePt t="117864" x="8237538" y="5235575"/>
          <p14:tracePt t="117881" x="8251825" y="5265738"/>
          <p14:tracePt t="117897" x="8289925" y="5295900"/>
          <p14:tracePt t="117914" x="8313738" y="5334000"/>
          <p14:tracePt t="117931" x="8321675" y="5364163"/>
          <p14:tracePt t="117947" x="8343900" y="5410200"/>
          <p14:tracePt t="117964" x="8404225" y="5456238"/>
          <p14:tracePt t="117981" x="8428038" y="5494338"/>
          <p14:tracePt t="117998" x="8466138" y="5540375"/>
          <p14:tracePt t="118014" x="8504238" y="5578475"/>
          <p14:tracePt t="118031" x="8534400" y="5608638"/>
          <p14:tracePt t="118048" x="8550275" y="5638800"/>
          <p14:tracePt t="118064" x="8572500" y="5692775"/>
          <p14:tracePt t="118081" x="8572500" y="5737225"/>
          <p14:tracePt t="118098" x="8572500" y="5775325"/>
          <p14:tracePt t="118114" x="8572500" y="5821363"/>
          <p14:tracePt t="118131" x="8572500" y="5851525"/>
          <p14:tracePt t="118148" x="8550275" y="5897563"/>
          <p14:tracePt t="118164" x="8534400" y="5927725"/>
          <p14:tracePt t="118181" x="8512175" y="5959475"/>
          <p14:tracePt t="118198" x="8488363" y="6003925"/>
          <p14:tracePt t="118214" x="8458200" y="6049963"/>
          <p14:tracePt t="118231" x="8389938" y="6103938"/>
          <p14:tracePt t="118248" x="8351838" y="6172200"/>
          <p14:tracePt t="118264" x="8283575" y="6248400"/>
          <p14:tracePt t="118281" x="8221663" y="6308725"/>
          <p14:tracePt t="118298" x="8137525" y="6378575"/>
          <p14:tracePt t="118315" x="8047038" y="6477000"/>
          <p14:tracePt t="118331" x="7962900" y="6530975"/>
          <p14:tracePt t="118348" x="7886700" y="6583363"/>
          <p14:tracePt t="118365" x="7818438" y="6651625"/>
          <p14:tracePt t="118381" x="7764463" y="6689725"/>
          <p14:tracePt t="118398" x="7704138" y="6743700"/>
          <p14:tracePt t="118415" x="7650163" y="6789738"/>
          <p14:tracePt t="118431" x="7581900" y="6819900"/>
          <p14:tracePt t="118448" x="7513638" y="6827838"/>
          <p14:tracePt t="118465" x="7407275" y="6827838"/>
          <p14:tracePt t="118481" x="7361238" y="6811963"/>
          <p14:tracePt t="118498" x="7307263" y="6789738"/>
          <p14:tracePt t="118515" x="7239000" y="6773863"/>
          <p14:tracePt t="118531" x="7178675" y="6773863"/>
          <p14:tracePt t="118548" x="7116763" y="6765925"/>
          <p14:tracePt t="118565" x="7032625" y="6735763"/>
          <p14:tracePt t="118581" x="6911975" y="6683375"/>
          <p14:tracePt t="118598" x="6765925" y="6629400"/>
          <p14:tracePt t="118615" x="6621463" y="6569075"/>
          <p14:tracePt t="118631" x="6484938" y="6523038"/>
          <p14:tracePt t="118648" x="6324600" y="6499225"/>
          <p14:tracePt t="118665" x="6240463" y="6499225"/>
          <p14:tracePt t="118682" x="6164263" y="6499225"/>
          <p14:tracePt t="118698" x="6073775" y="6499225"/>
          <p14:tracePt t="118715" x="5927725" y="6499225"/>
          <p14:tracePt t="118731" x="5791200" y="6469063"/>
          <p14:tracePt t="118748" x="5676900" y="6438900"/>
          <p14:tracePt t="118765" x="5622925" y="6384925"/>
          <p14:tracePt t="118782" x="5562600" y="6316663"/>
          <p14:tracePt t="118798" x="5508625" y="6264275"/>
          <p14:tracePt t="118815" x="5464175" y="6194425"/>
          <p14:tracePt t="118832" x="5394325" y="6126163"/>
          <p14:tracePt t="118834" x="5356225" y="6080125"/>
          <p14:tracePt t="118848" x="5273675" y="6003925"/>
          <p14:tracePt t="118865" x="5211763" y="5943600"/>
          <p14:tracePt t="118882" x="5151438" y="5875338"/>
          <p14:tracePt t="118898" x="5113338" y="5829300"/>
          <p14:tracePt t="118915" x="5097463" y="5783263"/>
          <p14:tracePt t="118932" x="5075238" y="5730875"/>
          <p14:tracePt t="118948" x="5075238" y="5676900"/>
          <p14:tracePt t="118965" x="5075238" y="5630863"/>
          <p14:tracePt t="118982" x="5075238" y="5562600"/>
          <p14:tracePt t="118998" x="5075238" y="5502275"/>
          <p14:tracePt t="119015" x="5067300" y="5448300"/>
          <p14:tracePt t="119032" x="5059363" y="5364163"/>
          <p14:tracePt t="119049" x="5059363" y="5219700"/>
          <p14:tracePt t="119065" x="5059363" y="5113338"/>
          <p14:tracePt t="119082" x="5105400" y="5013325"/>
          <p14:tracePt t="119098" x="5189538" y="4914900"/>
          <p14:tracePt t="119115" x="5287963" y="4800600"/>
          <p14:tracePt t="119132" x="5387975" y="4694238"/>
          <p14:tracePt t="119148" x="5532438" y="4579938"/>
          <p14:tracePt t="119165" x="5676900" y="4473575"/>
          <p14:tracePt t="119182" x="5807075" y="4397375"/>
          <p14:tracePt t="119199" x="5935663" y="4327525"/>
          <p14:tracePt t="119215" x="6065838" y="4259263"/>
          <p14:tracePt t="119232" x="6210300" y="4160838"/>
          <p14:tracePt t="119249" x="6324600" y="4114800"/>
          <p14:tracePt t="119265" x="6416675" y="4076700"/>
          <p14:tracePt t="119282" x="6537325" y="4060825"/>
          <p14:tracePt t="119299" x="6667500" y="4054475"/>
          <p14:tracePt t="119315" x="6827838" y="4054475"/>
          <p14:tracePt t="119332" x="6972300" y="4054475"/>
          <p14:tracePt t="119349" x="7102475" y="4054475"/>
          <p14:tracePt t="119365" x="7192963" y="4054475"/>
          <p14:tracePt t="119382" x="7277100" y="4054475"/>
          <p14:tracePt t="119399" x="7337425" y="4068763"/>
          <p14:tracePt t="119416" x="7421563" y="4122738"/>
          <p14:tracePt t="119432" x="7445375" y="4137025"/>
          <p14:tracePt t="119449" x="7505700" y="4198938"/>
          <p14:tracePt t="119465" x="7559675" y="4237038"/>
          <p14:tracePt t="119482" x="7604125" y="4275138"/>
          <p14:tracePt t="119499" x="7642225" y="4297363"/>
          <p14:tracePt t="119515" x="7696200" y="4351338"/>
          <p14:tracePt t="119532" x="7742238" y="4403725"/>
          <p14:tracePt t="119549" x="7810500" y="4479925"/>
          <p14:tracePt t="119566" x="7870825" y="4533900"/>
          <p14:tracePt t="119582" x="7932738" y="4602163"/>
          <p14:tracePt t="119599" x="7985125" y="4686300"/>
          <p14:tracePt t="119615" x="8039100" y="4762500"/>
          <p14:tracePt t="119632" x="8107363" y="4854575"/>
          <p14:tracePt t="119649" x="8221663" y="4968875"/>
          <p14:tracePt t="119666" x="8275638" y="5045075"/>
          <p14:tracePt t="119682" x="8297863" y="5097463"/>
          <p14:tracePt t="119699" x="8328025" y="5151438"/>
          <p14:tracePt t="119716" x="8351838" y="5203825"/>
          <p14:tracePt t="119732" x="8366125" y="5249863"/>
          <p14:tracePt t="119749" x="8397875" y="5311775"/>
          <p14:tracePt t="119766" x="8420100" y="5364163"/>
          <p14:tracePt t="119783" x="8450263" y="5418138"/>
          <p14:tracePt t="119799" x="8458200" y="5470525"/>
          <p14:tracePt t="119816" x="8458200" y="5516563"/>
          <p14:tracePt t="119832" x="8458200" y="5616575"/>
          <p14:tracePt t="119849" x="8450263" y="5699125"/>
          <p14:tracePt t="119866" x="8450263" y="5761038"/>
          <p14:tracePt t="119882" x="8450263" y="5829300"/>
          <p14:tracePt t="119899" x="8428038" y="5883275"/>
          <p14:tracePt t="119916" x="8397875" y="5935663"/>
          <p14:tracePt t="119933" x="8359775" y="5997575"/>
          <p14:tracePt t="119949" x="8321675" y="6065838"/>
          <p14:tracePt t="119966" x="8275638" y="6111875"/>
          <p14:tracePt t="119982" x="8221663" y="6164263"/>
          <p14:tracePt t="119999" x="8153400" y="6226175"/>
          <p14:tracePt t="120016" x="8069263" y="6286500"/>
          <p14:tracePt t="120032" x="7954963" y="6400800"/>
          <p14:tracePt t="120049" x="7870825" y="6484938"/>
          <p14:tracePt t="120066" x="7788275" y="6537325"/>
          <p14:tracePt t="120083" x="7712075" y="6599238"/>
          <p14:tracePt t="120099" x="7627938" y="6651625"/>
          <p14:tracePt t="120116" x="7573963" y="6697663"/>
          <p14:tracePt t="120133" x="7497763" y="6735763"/>
          <p14:tracePt t="120150" x="7413625" y="6789738"/>
          <p14:tracePt t="120166" x="7353300" y="6819900"/>
          <p14:tracePt t="120183" x="7277100" y="6842125"/>
          <p14:tracePt t="120199" x="7185025" y="6850063"/>
          <p14:tracePt t="120216" x="7094538" y="6850063"/>
          <p14:tracePt t="120233" x="6950075" y="6850063"/>
          <p14:tracePt t="120249" x="6865938" y="6850063"/>
          <p14:tracePt t="120266" x="6804025" y="6850063"/>
          <p14:tracePt t="120283" x="6743700" y="6850063"/>
          <p14:tracePt t="120300" x="6683375" y="6850063"/>
          <p14:tracePt t="120316" x="6637338" y="6850063"/>
          <p14:tracePt t="120333" x="6591300" y="6835775"/>
          <p14:tracePt t="120349" x="6537325" y="6819900"/>
          <p14:tracePt t="120367" x="6469063" y="6789738"/>
          <p14:tracePt t="120383" x="6392863" y="6765925"/>
          <p14:tracePt t="120399" x="6324600" y="6759575"/>
          <p14:tracePt t="120416" x="6248400" y="6743700"/>
          <p14:tracePt t="120433" x="6096000" y="6689725"/>
          <p14:tracePt t="120450" x="5997575" y="6675438"/>
          <p14:tracePt t="120466" x="5935663" y="6645275"/>
          <p14:tracePt t="120483" x="5867400" y="6607175"/>
          <p14:tracePt t="120499" x="5813425" y="6575425"/>
          <p14:tracePt t="120517" x="5768975" y="6530975"/>
          <p14:tracePt t="120533" x="5737225" y="6499225"/>
          <p14:tracePt t="120550" x="5676900" y="6461125"/>
          <p14:tracePt t="120566" x="5608638" y="6430963"/>
          <p14:tracePt t="120583" x="5554663" y="6392863"/>
          <p14:tracePt t="120600" x="5486400" y="6340475"/>
          <p14:tracePt t="120616" x="5410200" y="6294438"/>
          <p14:tracePt t="120633" x="5356225" y="6256338"/>
          <p14:tracePt t="120650" x="5287963" y="6210300"/>
          <p14:tracePt t="120666" x="5219700" y="6164263"/>
          <p14:tracePt t="120683" x="5165725" y="6118225"/>
          <p14:tracePt t="120700" x="5097463" y="6035675"/>
          <p14:tracePt t="120716" x="5045075" y="5965825"/>
          <p14:tracePt t="120733" x="4991100" y="5921375"/>
          <p14:tracePt t="120750" x="4930775" y="5851525"/>
          <p14:tracePt t="120766" x="4876800" y="5807075"/>
          <p14:tracePt t="120783" x="4816475" y="5745163"/>
          <p14:tracePt t="120800" x="4732338" y="5654675"/>
          <p14:tracePt t="120816" x="4716463" y="5592763"/>
          <p14:tracePt t="120833" x="4716463" y="5508625"/>
          <p14:tracePt t="120850" x="4716463" y="5418138"/>
          <p14:tracePt t="120866" x="4716463" y="5311775"/>
          <p14:tracePt t="120884" x="4724400" y="5211763"/>
          <p14:tracePt t="120900" x="4724400" y="5127625"/>
          <p14:tracePt t="120917" x="4724400" y="5059363"/>
          <p14:tracePt t="120933" x="4724400" y="5006975"/>
          <p14:tracePt t="120950" x="4724400" y="4960938"/>
          <p14:tracePt t="120967" x="4724400" y="4937125"/>
          <p14:tracePt t="120983" x="4746625" y="4906963"/>
          <p14:tracePt t="121000" x="4778375" y="4868863"/>
          <p14:tracePt t="121017" x="4816475" y="4822825"/>
          <p14:tracePt t="121033" x="4868863" y="4784725"/>
          <p14:tracePt t="121050" x="4937125" y="4732338"/>
          <p14:tracePt t="121067" x="5021263" y="4686300"/>
          <p14:tracePt t="121083" x="5105400" y="4656138"/>
          <p14:tracePt t="121100" x="5203825" y="4610100"/>
          <p14:tracePt t="121117" x="5311775" y="4556125"/>
          <p14:tracePt t="121133" x="5410200" y="4518025"/>
          <p14:tracePt t="121150" x="5502275" y="4479925"/>
          <p14:tracePt t="121167" x="5638800" y="4449763"/>
          <p14:tracePt t="121183" x="5791200" y="4441825"/>
          <p14:tracePt t="121200" x="5951538" y="4411663"/>
          <p14:tracePt t="121217" x="6180138" y="4397375"/>
          <p14:tracePt t="121233" x="6324600" y="4373563"/>
          <p14:tracePt t="121250" x="6454775" y="4373563"/>
          <p14:tracePt t="121267" x="6583363" y="4359275"/>
          <p14:tracePt t="121284" x="6689725" y="4359275"/>
          <p14:tracePt t="121300" x="6804025" y="4359275"/>
          <p14:tracePt t="121317" x="6926263" y="4359275"/>
          <p14:tracePt t="121334" x="7040563" y="4359275"/>
          <p14:tracePt t="121350" x="7132638" y="4359275"/>
          <p14:tracePt t="121352" x="7185025" y="4359275"/>
          <p14:tracePt t="121367" x="7254875" y="4359275"/>
          <p14:tracePt t="121384" x="7345363" y="4359275"/>
          <p14:tracePt t="121400" x="7489825" y="4373563"/>
          <p14:tracePt t="121417" x="7612063" y="4389438"/>
          <p14:tracePt t="121434" x="7750175" y="4449763"/>
          <p14:tracePt t="121450" x="7886700" y="4503738"/>
          <p14:tracePt t="121467" x="7970838" y="4518025"/>
          <p14:tracePt t="121484" x="8085138" y="4572000"/>
          <p14:tracePt t="121500" x="8191500" y="4656138"/>
          <p14:tracePt t="121517" x="8275638" y="4740275"/>
          <p14:tracePt t="121534" x="8328025" y="4792663"/>
          <p14:tracePt t="121550" x="8351838" y="4868863"/>
          <p14:tracePt t="121567" x="8374063" y="4930775"/>
          <p14:tracePt t="121584" x="8404225" y="4999038"/>
          <p14:tracePt t="121600" x="8412163" y="5121275"/>
          <p14:tracePt t="121617" x="8420100" y="5227638"/>
          <p14:tracePt t="121634" x="8420100" y="5356225"/>
          <p14:tracePt t="121651" x="8420100" y="5478463"/>
          <p14:tracePt t="121667" x="8420100" y="5630863"/>
          <p14:tracePt t="121684" x="8420100" y="5775325"/>
          <p14:tracePt t="121701" x="8420100" y="5935663"/>
          <p14:tracePt t="121717" x="8404225" y="6065838"/>
          <p14:tracePt t="121734" x="8374063" y="6218238"/>
          <p14:tracePt t="121751" x="8328025" y="6354763"/>
          <p14:tracePt t="121767" x="8259763" y="6484938"/>
          <p14:tracePt t="121784" x="8199438" y="6599238"/>
          <p14:tracePt t="121801" x="8099425" y="6713538"/>
          <p14:tracePt t="121817" x="8031163" y="6773863"/>
          <p14:tracePt t="121834" x="7940675" y="6850063"/>
          <p14:tracePt t="121851" x="7870825" y="6850063"/>
          <p14:tracePt t="121867" x="7734300" y="6850063"/>
          <p14:tracePt t="121884" x="7589838" y="6850063"/>
          <p14:tracePt t="121901" x="7445375" y="6850063"/>
          <p14:tracePt t="121917" x="7292975" y="6850063"/>
          <p14:tracePt t="121934" x="7132638" y="6850063"/>
          <p14:tracePt t="121951" x="7002463" y="6850063"/>
          <p14:tracePt t="121967" x="6865938" y="6850063"/>
          <p14:tracePt t="121984" x="6759575" y="6850063"/>
          <p14:tracePt t="122001" x="6621463" y="6850063"/>
          <p14:tracePt t="122017" x="6530975" y="6850063"/>
          <p14:tracePt t="122034" x="6446838" y="6842125"/>
          <p14:tracePt t="122051" x="6378575" y="6842125"/>
          <p14:tracePt t="122067" x="6302375" y="6842125"/>
          <p14:tracePt t="122084" x="6256338" y="6842125"/>
          <p14:tracePt t="122101" x="6218238" y="6842125"/>
          <p14:tracePt t="122117" x="6164263" y="6835775"/>
          <p14:tracePt t="122134" x="6073775" y="6835775"/>
          <p14:tracePt t="122151" x="5905500" y="6835775"/>
          <p14:tracePt t="122168" x="5699125" y="6835775"/>
          <p14:tracePt t="122184" x="5349875" y="6835775"/>
          <p14:tracePt t="122201" x="5075238" y="6819900"/>
          <p14:tracePt t="122218" x="4876800" y="6797675"/>
          <p14:tracePt t="122234" x="4808538" y="6759575"/>
          <p14:tracePt t="122251" x="4808538" y="6727825"/>
          <p14:tracePt t="122268" x="4800600" y="6689725"/>
          <p14:tracePt t="122284" x="4800600" y="6651625"/>
          <p14:tracePt t="122301" x="4800600" y="6645275"/>
          <p14:tracePt t="122318" x="4800600" y="6637338"/>
          <p14:tracePt t="122334" x="4800600" y="6629400"/>
          <p14:tracePt t="122351" x="4800600" y="6607175"/>
          <p14:tracePt t="122368" x="4800600" y="6545263"/>
          <p14:tracePt t="122385" x="4808538" y="6469063"/>
          <p14:tracePt t="122401" x="4822825" y="6370638"/>
          <p14:tracePt t="122418" x="4854575" y="6256338"/>
          <p14:tracePt t="122434" x="4876800" y="6194425"/>
          <p14:tracePt t="122451" x="4899025" y="6142038"/>
          <p14:tracePt t="122468" x="4914900" y="6103938"/>
          <p14:tracePt t="122484" x="4930775" y="6080125"/>
          <p14:tracePt t="122501" x="4937125" y="6057900"/>
          <p14:tracePt t="122518" x="4945063" y="6035675"/>
          <p14:tracePt t="122535" x="4953000" y="6011863"/>
          <p14:tracePt t="122551" x="4975225" y="6003925"/>
          <p14:tracePt t="122568" x="4983163" y="6003925"/>
          <p14:tracePt t="122641" x="4991100" y="6003925"/>
          <p14:tracePt t="122649" x="4999038" y="5989638"/>
          <p14:tracePt t="122657" x="4999038" y="5973763"/>
          <p14:tracePt t="122668" x="5013325" y="5965825"/>
          <p14:tracePt t="122685" x="5059363" y="5935663"/>
          <p14:tracePt t="122702" x="5105400" y="5889625"/>
          <p14:tracePt t="122718" x="5135563" y="5845175"/>
          <p14:tracePt t="122735" x="5151438" y="5799138"/>
          <p14:tracePt t="122751" x="5165725" y="5761038"/>
          <p14:tracePt t="122768" x="5165725" y="5722938"/>
          <p14:tracePt t="122785" x="5165725" y="5699125"/>
          <p14:tracePt t="122801" x="5165725" y="5692775"/>
          <p14:tracePt t="122818" x="5165725" y="5684838"/>
          <p14:tracePt t="122852" x="5165725" y="5676900"/>
          <p14:tracePt t="122868" x="5159375" y="5661025"/>
          <p14:tracePt t="122885" x="5151438" y="5646738"/>
          <p14:tracePt t="122902" x="5151438" y="5622925"/>
          <p14:tracePt t="122918" x="5151438" y="5584825"/>
          <p14:tracePt t="122935" x="5143500" y="5562600"/>
          <p14:tracePt t="122952" x="5143500" y="5546725"/>
          <p14:tracePt t="122968" x="5127625" y="5532438"/>
          <p14:tracePt t="122985" x="5127625" y="5524500"/>
          <p14:tracePt t="123018" x="5121275" y="5508625"/>
          <p14:tracePt t="123035" x="5113338" y="5508625"/>
          <p14:tracePt t="123052" x="5097463" y="5508625"/>
          <p14:tracePt t="123069" x="5089525" y="5508625"/>
          <p14:tracePt t="123085" x="5083175" y="5508625"/>
          <p14:tracePt t="123102" x="5059363" y="5508625"/>
          <p14:tracePt t="123118" x="5013325" y="5494338"/>
          <p14:tracePt t="123135" x="4914900" y="5456238"/>
          <p14:tracePt t="123152" x="4800600" y="5380038"/>
          <p14:tracePt t="123168" x="4664075" y="5249863"/>
          <p14:tracePt t="123185" x="4610100" y="5173663"/>
          <p14:tracePt t="123202" x="4594225" y="5075238"/>
          <p14:tracePt t="123219" x="4594225" y="4945063"/>
          <p14:tracePt t="123235" x="4594225" y="4838700"/>
          <p14:tracePt t="123252" x="4594225" y="4746625"/>
          <p14:tracePt t="123268" x="4594225" y="4686300"/>
          <p14:tracePt t="123285" x="4594225" y="4648200"/>
          <p14:tracePt t="123302" x="4587875" y="4594225"/>
          <p14:tracePt t="123318" x="4587875" y="4541838"/>
          <p14:tracePt t="123335" x="4579938" y="4465638"/>
          <p14:tracePt t="123352" x="4579938" y="4389438"/>
          <p14:tracePt t="123369" x="4572000" y="4297363"/>
          <p14:tracePt t="123385" x="4564063" y="4283075"/>
          <p14:tracePt t="123449" x="4564063" y="4275138"/>
          <p14:tracePt t="123457" x="4564063" y="4267200"/>
          <p14:tracePt t="123473" x="4564063" y="4259263"/>
          <p14:tracePt t="123481" x="4556125" y="4259263"/>
          <p14:tracePt t="123488" x="4556125" y="4244975"/>
          <p14:tracePt t="123502" x="4556125" y="4237038"/>
          <p14:tracePt t="123529" x="4549775" y="4237038"/>
          <p14:tracePt t="123592" x="4556125" y="4237038"/>
          <p14:tracePt t="123600" x="4564063" y="4237038"/>
          <p14:tracePt t="123665" x="4556125" y="4237038"/>
          <p14:tracePt t="123673" x="4533900" y="4221163"/>
          <p14:tracePt t="123681" x="4503738" y="4221163"/>
          <p14:tracePt t="123689" x="4479925" y="4206875"/>
          <p14:tracePt t="123702" x="4457700" y="4198938"/>
          <p14:tracePt t="123719" x="4381500" y="4144963"/>
          <p14:tracePt t="123735" x="4313238" y="4092575"/>
          <p14:tracePt t="123753" x="4275138" y="4038600"/>
          <p14:tracePt t="123769" x="4251325" y="4030663"/>
          <p14:tracePt t="123785" x="4237038" y="4022725"/>
          <p14:tracePt t="123802" x="4237038" y="4016375"/>
          <p14:tracePt t="123819" x="4229100" y="4016375"/>
          <p14:tracePt t="123836" x="4221163" y="4016375"/>
          <p14:tracePt t="123852" x="4221163" y="4008438"/>
          <p14:tracePt t="123869" x="4221163" y="4000500"/>
          <p14:tracePt t="123886" x="4221163" y="3992563"/>
          <p14:tracePt t="123903" x="4221163" y="3978275"/>
          <p14:tracePt t="123936" x="4221163" y="3962400"/>
          <p14:tracePt t="123952" x="4213225" y="3946525"/>
          <p14:tracePt t="123969" x="4206875" y="3924300"/>
          <p14:tracePt t="123986" x="4191000" y="3902075"/>
          <p14:tracePt t="124002" x="4191000" y="3886200"/>
          <p14:tracePt t="124019" x="4183063" y="3886200"/>
          <p14:tracePt t="125913" x="4175125" y="3886200"/>
          <p14:tracePt t="125921" x="4168775" y="3886200"/>
          <p14:tracePt t="125945" x="4160838" y="3886200"/>
          <p14:tracePt t="125953" x="4152900" y="3886200"/>
          <p14:tracePt t="126105" x="4144963" y="3886200"/>
          <p14:tracePt t="127361" x="4160838" y="3886200"/>
          <p14:tracePt t="127369" x="4175125" y="3894138"/>
          <p14:tracePt t="127377" x="4191000" y="3908425"/>
          <p14:tracePt t="127388" x="4221163" y="3932238"/>
          <p14:tracePt t="127405" x="4267200" y="3984625"/>
          <p14:tracePt t="127422" x="4321175" y="4038600"/>
          <p14:tracePt t="127438" x="4343400" y="4092575"/>
          <p14:tracePt t="127441" x="4351338" y="4098925"/>
          <p14:tracePt t="127455" x="4359275" y="4122738"/>
          <p14:tracePt t="127472" x="4381500" y="4160838"/>
          <p14:tracePt t="127488" x="4389438" y="4213225"/>
          <p14:tracePt t="127505" x="4397375" y="4275138"/>
          <p14:tracePt t="127522" x="4397375" y="4351338"/>
          <p14:tracePt t="127538" x="4389438" y="4411663"/>
          <p14:tracePt t="127555" x="4373563" y="4465638"/>
          <p14:tracePt t="127572" x="4351338" y="4511675"/>
          <p14:tracePt t="127589" x="4343400" y="4556125"/>
          <p14:tracePt t="127605" x="4335463" y="4587875"/>
          <p14:tracePt t="127639" x="4335463" y="4594225"/>
          <p14:tracePt t="127689" x="4343400" y="4594225"/>
          <p14:tracePt t="127697" x="4359275" y="4602163"/>
          <p14:tracePt t="127705" x="4365625" y="4602163"/>
          <p14:tracePt t="127722" x="4403725" y="4610100"/>
          <p14:tracePt t="127739" x="4427538" y="4625975"/>
          <p14:tracePt t="127755" x="4473575" y="4625975"/>
          <p14:tracePt t="127772" x="4479925" y="4625975"/>
          <p14:tracePt t="127789" x="4495800" y="4625975"/>
          <p14:tracePt t="127805" x="4525963" y="4625975"/>
          <p14:tracePt t="127822" x="4556125" y="4610100"/>
          <p14:tracePt t="127839" x="4602163" y="4587875"/>
          <p14:tracePt t="127856" x="4656138" y="4556125"/>
          <p14:tracePt t="127872" x="4746625" y="4518025"/>
          <p14:tracePt t="127889" x="4800600" y="4487863"/>
          <p14:tracePt t="127905" x="4838700" y="4473575"/>
          <p14:tracePt t="127922" x="4846638" y="4465638"/>
          <p14:tracePt t="127939" x="4846638" y="4441825"/>
          <p14:tracePt t="127956" x="4846638" y="4411663"/>
          <p14:tracePt t="127972" x="4846638" y="4305300"/>
          <p14:tracePt t="127989" x="4846638" y="4130675"/>
          <p14:tracePt t="128006" x="4899025" y="3840163"/>
          <p14:tracePt t="128022" x="4991100" y="3573463"/>
          <p14:tracePt t="128039" x="5165725" y="3200400"/>
          <p14:tracePt t="128056" x="5211763" y="2933700"/>
          <p14:tracePt t="128072" x="5219700" y="2651125"/>
          <p14:tracePt t="128089" x="5235575" y="2476500"/>
          <p14:tracePt t="128106" x="5235575" y="2346325"/>
          <p14:tracePt t="128122" x="5235575" y="2239963"/>
          <p14:tracePt t="128139" x="5235575" y="2163763"/>
          <p14:tracePt t="128156" x="5235575" y="2087563"/>
          <p14:tracePt t="128172" x="5227638" y="2065338"/>
          <p14:tracePt t="128189" x="5227638" y="2049463"/>
          <p14:tracePt t="128233" x="5227638" y="2073275"/>
          <p14:tracePt t="128241" x="5241925" y="2117725"/>
          <p14:tracePt t="128256" x="5241925" y="2171700"/>
          <p14:tracePt t="128272" x="5241925" y="2422525"/>
          <p14:tracePt t="128289" x="5241925" y="2628900"/>
          <p14:tracePt t="128306" x="5249863" y="2849563"/>
          <p14:tracePt t="128322" x="5265738" y="3070225"/>
          <p14:tracePt t="128339" x="5265738" y="3260725"/>
          <p14:tracePt t="128356" x="5257800" y="3459163"/>
          <p14:tracePt t="128373" x="5249863" y="3657600"/>
          <p14:tracePt t="128389" x="5227638" y="3856038"/>
          <p14:tracePt t="128406" x="5197475" y="4060825"/>
          <p14:tracePt t="128423" x="5173663" y="4237038"/>
          <p14:tracePt t="128439" x="5159375" y="4419600"/>
          <p14:tracePt t="128441" x="5143500" y="4495800"/>
          <p14:tracePt t="128456" x="5127625" y="4564063"/>
          <p14:tracePt t="128473" x="5067300" y="4746625"/>
          <p14:tracePt t="128489" x="5051425" y="4800600"/>
          <p14:tracePt t="128506" x="5051425" y="4830763"/>
          <p14:tracePt t="128523" x="5051425" y="4854575"/>
          <p14:tracePt t="128539" x="5051425" y="4860925"/>
          <p14:tracePt t="128556" x="5051425" y="4876800"/>
          <p14:tracePt t="129313" x="5051425" y="4868863"/>
          <p14:tracePt t="129329" x="5037138" y="4860925"/>
          <p14:tracePt t="129345" x="5029200" y="4854575"/>
          <p14:tracePt t="129353" x="5021263" y="4854575"/>
          <p14:tracePt t="129425" x="5013325" y="4854575"/>
          <p14:tracePt t="129457" x="5006975" y="4854575"/>
          <p14:tracePt t="129473" x="4999038" y="4854575"/>
          <p14:tracePt t="129481" x="4991100" y="4846638"/>
          <p14:tracePt t="129490" x="4975225" y="4846638"/>
          <p14:tracePt t="129507" x="4892675" y="4846638"/>
          <p14:tracePt t="129524" x="4808538" y="4838700"/>
          <p14:tracePt t="129540" x="4762500" y="4830763"/>
          <p14:tracePt t="129557" x="4724400" y="4816475"/>
          <p14:tracePt t="129573" x="4686300" y="4792663"/>
          <p14:tracePt t="129590" x="4648200" y="4754563"/>
          <p14:tracePt t="129607" x="4625975" y="4708525"/>
          <p14:tracePt t="129624" x="4610100" y="4656138"/>
          <p14:tracePt t="129640" x="4572000" y="4610100"/>
          <p14:tracePt t="129657" x="4556125" y="4579938"/>
          <p14:tracePt t="129690" x="4549775" y="4572000"/>
          <p14:tracePt t="129707" x="4549775" y="4556125"/>
          <p14:tracePt t="129724" x="4541838" y="4549775"/>
          <p14:tracePt t="129740" x="4541838" y="4541838"/>
          <p14:tracePt t="129757" x="4541838" y="4533900"/>
          <p14:tracePt t="129774" x="4541838" y="4525963"/>
          <p14:tracePt t="129945" x="4541838" y="4533900"/>
          <p14:tracePt t="129977" x="4541838" y="4541838"/>
          <p14:tracePt t="129993" x="4541838" y="4549775"/>
          <p14:tracePt t="130033" x="4549775" y="4549775"/>
          <p14:tracePt t="130049" x="4549775" y="4556125"/>
          <p14:tracePt t="130065" x="4549775" y="4564063"/>
          <p14:tracePt t="130081" x="4556125" y="4564063"/>
          <p14:tracePt t="130145" x="4564063" y="4572000"/>
          <p14:tracePt t="130161" x="4572000" y="4572000"/>
          <p14:tracePt t="130169" x="4572000" y="4579938"/>
          <p14:tracePt t="130176" x="4572000" y="4587875"/>
          <p14:tracePt t="130191" x="4579938" y="4594225"/>
          <p14:tracePt t="130207" x="4587875" y="4602163"/>
          <p14:tracePt t="130224" x="4594225" y="4618038"/>
          <p14:tracePt t="130241" x="4594225" y="4632325"/>
          <p14:tracePt t="130257" x="4602163" y="4632325"/>
          <p14:tracePt t="130313" x="4610100" y="4640263"/>
          <p14:tracePt t="130321" x="4610100" y="4648200"/>
          <p14:tracePt t="130329" x="4618038" y="4656138"/>
          <p14:tracePt t="130341" x="4618038" y="4664075"/>
          <p14:tracePt t="130357" x="4625975" y="4694238"/>
          <p14:tracePt t="130374" x="4648200" y="4746625"/>
          <p14:tracePt t="130391" x="4678363" y="4800600"/>
          <p14:tracePt t="130408" x="4708525" y="4876800"/>
          <p14:tracePt t="130424" x="4746625" y="4968875"/>
          <p14:tracePt t="130441" x="4754563" y="5006975"/>
          <p14:tracePt t="130458" x="4762500" y="5029200"/>
          <p14:tracePt t="130474" x="4770438" y="5051425"/>
          <p14:tracePt t="130491" x="4778375" y="5075238"/>
          <p14:tracePt t="130508" x="4778375" y="5083175"/>
          <p14:tracePt t="130525" x="4778375" y="5097463"/>
          <p14:tracePt t="130541" x="4778375" y="5127625"/>
          <p14:tracePt t="130558" x="4778375" y="5135563"/>
          <p14:tracePt t="130593" x="4770438" y="5135563"/>
          <p14:tracePt t="130609" x="4770438" y="5127625"/>
          <p14:tracePt t="130624" x="4762500" y="5113338"/>
          <p14:tracePt t="130641" x="4732338" y="5089525"/>
          <p14:tracePt t="130658" x="4702175" y="5075238"/>
          <p14:tracePt t="130675" x="4656138" y="5045075"/>
          <p14:tracePt t="130691" x="4632325" y="5029200"/>
          <p14:tracePt t="130708" x="4602163" y="5006975"/>
          <p14:tracePt t="130724" x="4572000" y="4983163"/>
          <p14:tracePt t="130741" x="4556125" y="4968875"/>
          <p14:tracePt t="130758" x="4541838" y="4945063"/>
          <p14:tracePt t="130774" x="4533900" y="4930775"/>
          <p14:tracePt t="130791" x="4511675" y="4906963"/>
          <p14:tracePt t="130808" x="4503738" y="4892675"/>
          <p14:tracePt t="130825" x="4487863" y="4860925"/>
          <p14:tracePt t="130841" x="4479925" y="4846638"/>
          <p14:tracePt t="130858" x="4473575" y="4822825"/>
          <p14:tracePt t="130875" x="4457700" y="4792663"/>
          <p14:tracePt t="130891" x="4449763" y="4762500"/>
          <p14:tracePt t="130908" x="4441825" y="4732338"/>
          <p14:tracePt t="130925" x="4435475" y="4702175"/>
          <p14:tracePt t="130941" x="4427538" y="4678363"/>
          <p14:tracePt t="130958" x="4427538" y="4656138"/>
          <p14:tracePt t="130975" x="4403725" y="4618038"/>
          <p14:tracePt t="130977" x="4403725" y="4602163"/>
          <p14:tracePt t="130991" x="4403725" y="4579938"/>
          <p14:tracePt t="131008" x="4397375" y="4518025"/>
          <p14:tracePt t="131025" x="4389438" y="4479925"/>
          <p14:tracePt t="131042" x="4381500" y="4457700"/>
          <p14:tracePt t="131058" x="4373563" y="4427538"/>
          <p14:tracePt t="131075" x="4365625" y="4411663"/>
          <p14:tracePt t="131092" x="4359275" y="4403725"/>
          <p14:tracePt t="131108" x="4351338" y="4389438"/>
          <p14:tracePt t="131125" x="4351338" y="4381500"/>
          <p14:tracePt t="131141" x="4351338" y="4373563"/>
          <p14:tracePt t="131273" x="4343400" y="4373563"/>
          <p14:tracePt t="131281" x="4335463" y="4373563"/>
          <p14:tracePt t="131304" x="4327525" y="4373563"/>
          <p14:tracePt t="131329" x="4321175" y="4373563"/>
          <p14:tracePt t="131337" x="4313238" y="4373563"/>
          <p14:tracePt t="131361" x="4313238" y="4365625"/>
          <p14:tracePt t="131369" x="4305300" y="4359275"/>
          <p14:tracePt t="131385" x="4297363" y="4359275"/>
          <p14:tracePt t="131393" x="4289425" y="4343400"/>
          <p14:tracePt t="131409" x="4275138" y="4327525"/>
          <p14:tracePt t="131425" x="4259263" y="4321175"/>
          <p14:tracePt t="131442" x="4244975" y="4297363"/>
          <p14:tracePt t="131458" x="4237038" y="4283075"/>
          <p14:tracePt t="131475" x="4229100" y="4283075"/>
          <p14:tracePt t="131641" x="4221163" y="4275138"/>
          <p14:tracePt t="131657" x="4213225" y="4275138"/>
          <p14:tracePt t="131665" x="4213225" y="4267200"/>
          <p14:tracePt t="131675" x="4206875" y="4259263"/>
          <p14:tracePt t="131692" x="4191000" y="4244975"/>
          <p14:tracePt t="131709" x="4183063" y="4237038"/>
          <p14:tracePt t="131725" x="4168775" y="4229100"/>
          <p14:tracePt t="131742" x="4152900" y="4221163"/>
          <p14:tracePt t="131759" x="4144963" y="4221163"/>
          <p14:tracePt t="131775" x="4137025" y="4213225"/>
          <p14:tracePt t="131792" x="4130675" y="4213225"/>
          <p14:tracePt t="131809" x="4098925" y="4206875"/>
          <p14:tracePt t="131825" x="4084638" y="4198938"/>
          <p14:tracePt t="131842" x="4076700" y="4191000"/>
          <p14:tracePt t="131859" x="4068763" y="4183063"/>
          <p14:tracePt t="131875" x="4060825" y="4183063"/>
          <p14:tracePt t="131909" x="4030663" y="4175125"/>
          <p14:tracePt t="131926" x="4030663" y="4168775"/>
          <p14:tracePt t="131942" x="4022725" y="4160838"/>
          <p14:tracePt t="132033" x="4016375" y="4144963"/>
          <p14:tracePt t="132049" x="4000500" y="4130675"/>
          <p14:tracePt t="132065" x="4000500" y="4122738"/>
          <p14:tracePt t="132081" x="3992563" y="4114800"/>
          <p14:tracePt t="132097" x="3984625" y="4114800"/>
          <p14:tracePt t="132113" x="3984625" y="4106863"/>
          <p14:tracePt t="132225" x="3978275" y="4092575"/>
          <p14:tracePt t="132233" x="3970338" y="4084638"/>
          <p14:tracePt t="132242" x="3954463" y="4060825"/>
          <p14:tracePt t="132259" x="3894138" y="3992563"/>
          <p14:tracePt t="132276" x="3856038" y="3954463"/>
          <p14:tracePt t="132292" x="3825875" y="3908425"/>
          <p14:tracePt t="132309" x="3810000" y="3870325"/>
          <p14:tracePt t="132326" x="3802063" y="3856038"/>
          <p14:tracePt t="132342" x="3794125" y="3848100"/>
          <p14:tracePt t="132359" x="3794125" y="3840163"/>
          <p14:tracePt t="132513" x="3794125" y="3848100"/>
          <p14:tracePt t="132537" x="3794125" y="3856038"/>
          <p14:tracePt t="132545" x="3794125" y="3870325"/>
          <p14:tracePt t="132560" x="3794125" y="3878263"/>
          <p14:tracePt t="132569" x="3794125" y="3886200"/>
          <p14:tracePt t="132577" x="3794125" y="3894138"/>
          <p14:tracePt t="132593" x="3802063" y="3916363"/>
          <p14:tracePt t="132609" x="3810000" y="3932238"/>
          <p14:tracePt t="132626" x="3810000" y="3940175"/>
          <p14:tracePt t="132643" x="3817938" y="3954463"/>
          <p14:tracePt t="132659" x="3825875" y="3978275"/>
          <p14:tracePt t="132676" x="3825875" y="4000500"/>
          <p14:tracePt t="132693" x="3832225" y="4016375"/>
          <p14:tracePt t="132709" x="3840163" y="4030663"/>
          <p14:tracePt t="132726" x="3840163" y="4038600"/>
          <p14:tracePt t="132953" x="3832225" y="4030663"/>
          <p14:tracePt t="132961" x="3825875" y="4008438"/>
          <p14:tracePt t="132968" x="3825875" y="4000500"/>
          <p14:tracePt t="132977" x="3817938" y="3978275"/>
          <p14:tracePt t="132993" x="3817938" y="3932238"/>
          <p14:tracePt t="133010" x="3817938" y="3916363"/>
          <p14:tracePt t="133192" x="3817938" y="3924300"/>
          <p14:tracePt t="133200" x="3817938" y="3932238"/>
          <p14:tracePt t="133210" x="3817938" y="3940175"/>
          <p14:tracePt t="133241" x="3817938" y="3946525"/>
          <p14:tracePt t="133265" x="3817938" y="3954463"/>
          <p14:tracePt t="133273" x="3817938" y="3962400"/>
          <p14:tracePt t="133289" x="3817938" y="3978275"/>
          <p14:tracePt t="133296" x="3817938" y="3984625"/>
          <p14:tracePt t="133310" x="3817938" y="3992563"/>
          <p14:tracePt t="133326" x="3817938" y="4038600"/>
          <p14:tracePt t="133343" x="3817938" y="4060825"/>
          <p14:tracePt t="133360" x="3817938" y="4084638"/>
          <p14:tracePt t="133376" x="3810000" y="4092575"/>
          <p14:tracePt t="133393" x="3810000" y="4098925"/>
          <p14:tracePt t="133427" x="3817938" y="4098925"/>
          <p14:tracePt t="133443" x="3902075" y="4122738"/>
          <p14:tracePt t="133460" x="4076700" y="4183063"/>
          <p14:tracePt t="133477" x="4267200" y="4259263"/>
          <p14:tracePt t="133493" x="4449763" y="4403725"/>
          <p14:tracePt t="133510" x="4594225" y="4556125"/>
          <p14:tracePt t="133527" x="4708525" y="4678363"/>
          <p14:tracePt t="133543" x="4754563" y="4740275"/>
          <p14:tracePt t="133560" x="4816475" y="4822825"/>
          <p14:tracePt t="133577" x="4816475" y="4830763"/>
          <p14:tracePt t="133761" x="4830763" y="4830763"/>
          <p14:tracePt t="133769" x="4854575" y="4822825"/>
          <p14:tracePt t="133777" x="4868863" y="4800600"/>
          <p14:tracePt t="133794" x="4892675" y="4784725"/>
          <p14:tracePt t="133810" x="4899025" y="4784725"/>
          <p14:tracePt t="133897" x="4899025" y="4792663"/>
          <p14:tracePt t="133913" x="4906963" y="4792663"/>
          <p14:tracePt t="133920" x="4914900" y="4792663"/>
          <p14:tracePt t="139024" x="4914900" y="4784725"/>
          <p14:tracePt t="139032" x="4906963" y="4778375"/>
          <p14:tracePt t="139040" x="4892675" y="4762500"/>
          <p14:tracePt t="139049" x="4868863" y="4740275"/>
          <p14:tracePt t="139064" x="4800600" y="4678363"/>
          <p14:tracePt t="139081" x="4762500" y="4632325"/>
          <p14:tracePt t="139098" x="4740275" y="4618038"/>
          <p14:tracePt t="139449" x="4732338" y="4618038"/>
          <p14:tracePt t="139633" x="4716463" y="4618038"/>
          <p14:tracePt t="139640" x="4702175" y="4625975"/>
          <p14:tracePt t="139648" x="4686300" y="4625975"/>
          <p14:tracePt t="139665" x="4656138" y="4632325"/>
          <p14:tracePt t="139682" x="4640263" y="4632325"/>
          <p14:tracePt t="139699" x="4625975" y="4632325"/>
          <p14:tracePt t="139715" x="4587875" y="4602163"/>
          <p14:tracePt t="139732" x="4518025" y="4541838"/>
          <p14:tracePt t="139748" x="4457700" y="4473575"/>
          <p14:tracePt t="139765" x="4403725" y="4427538"/>
          <p14:tracePt t="139782" x="4373563" y="4397375"/>
          <p14:tracePt t="139798" x="4335463" y="4373563"/>
          <p14:tracePt t="139815" x="4297363" y="4351338"/>
          <p14:tracePt t="139832" x="4251325" y="4327525"/>
          <p14:tracePt t="139848" x="4183063" y="4313238"/>
          <p14:tracePt t="139865" x="4144963" y="4283075"/>
          <p14:tracePt t="139882" x="4114800" y="4259263"/>
          <p14:tracePt t="139898" x="4114800" y="4237038"/>
          <p14:tracePt t="139915" x="4106863" y="4229100"/>
          <p14:tracePt t="139932" x="4092575" y="4221163"/>
          <p14:tracePt t="139948" x="4092575" y="4213225"/>
          <p14:tracePt t="139965" x="4084638" y="4213225"/>
          <p14:tracePt t="140033" x="4076700" y="4213225"/>
          <p14:tracePt t="140040" x="4068763" y="4213225"/>
          <p14:tracePt t="140048" x="4060825" y="4206875"/>
          <p14:tracePt t="140065" x="4016375" y="4183063"/>
          <p14:tracePt t="140082" x="3940175" y="4137025"/>
          <p14:tracePt t="140099" x="3870325" y="4092575"/>
          <p14:tracePt t="140115" x="3840163" y="4084638"/>
          <p14:tracePt t="140132" x="3810000" y="4084638"/>
          <p14:tracePt t="140149" x="3802063" y="4084638"/>
          <p14:tracePt t="140166" x="3787775" y="4084638"/>
          <p14:tracePt t="140182" x="3771900" y="4084638"/>
          <p14:tracePt t="140199" x="3749675" y="4068763"/>
          <p14:tracePt t="140216" x="3717925" y="4060825"/>
          <p14:tracePt t="140232" x="3673475" y="4030663"/>
          <p14:tracePt t="140249" x="3665538" y="4022725"/>
          <p14:tracePt t="140472" x="3679825" y="4022725"/>
          <p14:tracePt t="140488" x="3695700" y="4022725"/>
          <p14:tracePt t="140497" x="3717925" y="4022725"/>
          <p14:tracePt t="140505" x="3733800" y="4022725"/>
          <p14:tracePt t="140516" x="3763963" y="4022725"/>
          <p14:tracePt t="140533" x="3817938" y="4022725"/>
          <p14:tracePt t="140549" x="3863975" y="4022725"/>
          <p14:tracePt t="140566" x="3924300" y="4022725"/>
          <p14:tracePt t="140582" x="3962400" y="4022725"/>
          <p14:tracePt t="140584" x="3984625" y="4022725"/>
          <p14:tracePt t="140599" x="4008438" y="4022725"/>
          <p14:tracePt t="140616" x="4060825" y="4022725"/>
          <p14:tracePt t="140632" x="4092575" y="4022725"/>
          <p14:tracePt t="140666" x="4098925" y="4022725"/>
          <p14:tracePt t="141217" x="4106863" y="4022725"/>
          <p14:tracePt t="141225" x="4114800" y="4022725"/>
          <p14:tracePt t="141233" x="4137025" y="4030663"/>
          <p14:tracePt t="141250" x="4229100" y="4092575"/>
          <p14:tracePt t="141266" x="4321175" y="4160838"/>
          <p14:tracePt t="141283" x="4435475" y="4213225"/>
          <p14:tracePt t="141300" x="4556125" y="4283075"/>
          <p14:tracePt t="141316" x="4664075" y="4373563"/>
          <p14:tracePt t="141333" x="4770438" y="4473575"/>
          <p14:tracePt t="141350" x="4876800" y="4587875"/>
          <p14:tracePt t="141366" x="5013325" y="4724400"/>
          <p14:tracePt t="141383" x="5135563" y="4846638"/>
          <p14:tracePt t="141400" x="5227638" y="4953000"/>
          <p14:tracePt t="141417" x="5356225" y="5045075"/>
          <p14:tracePt t="141433" x="5432425" y="5075238"/>
          <p14:tracePt t="141450" x="5502275" y="5127625"/>
          <p14:tracePt t="141466" x="5546725" y="5173663"/>
          <p14:tracePt t="141483" x="5562600" y="5197475"/>
          <p14:tracePt t="141500" x="5578475" y="5219700"/>
          <p14:tracePt t="141516" x="5592763" y="5241925"/>
          <p14:tracePt t="141533" x="5630863" y="5257800"/>
          <p14:tracePt t="141550" x="5676900" y="5265738"/>
          <p14:tracePt t="141567" x="5715000" y="5295900"/>
          <p14:tracePt t="141583" x="5783263" y="5364163"/>
          <p14:tracePt t="141585" x="5821363" y="5402263"/>
          <p14:tracePt t="141600" x="5913438" y="5464175"/>
          <p14:tracePt t="141616" x="5981700" y="5524500"/>
          <p14:tracePt t="141633" x="6049963" y="5584825"/>
          <p14:tracePt t="141650" x="6088063" y="5630863"/>
          <p14:tracePt t="141666" x="6103938" y="5646738"/>
          <p14:tracePt t="141683" x="6111875" y="5668963"/>
          <p14:tracePt t="141700" x="6126163" y="5692775"/>
          <p14:tracePt t="141717" x="6172200" y="5730875"/>
          <p14:tracePt t="141733" x="6218238" y="5783263"/>
          <p14:tracePt t="141750" x="6294438" y="5859463"/>
          <p14:tracePt t="141767" x="6362700" y="5927725"/>
          <p14:tracePt t="141784" x="6408738" y="5965825"/>
          <p14:tracePt t="141800" x="6438900" y="5989638"/>
          <p14:tracePt t="141817" x="6454775" y="5989638"/>
          <p14:tracePt t="141833" x="6461125" y="5989638"/>
          <p14:tracePt t="141850" x="6469063" y="5997575"/>
          <p14:tracePt t="141867" x="6477000" y="6011863"/>
          <p14:tracePt t="141883" x="6492875" y="6042025"/>
          <p14:tracePt t="141900" x="6492875" y="6049963"/>
          <p14:tracePt t="141917" x="6492875" y="6065838"/>
          <p14:tracePt t="141934" x="6499225" y="6065838"/>
          <p14:tracePt t="141950" x="6507163" y="6080125"/>
          <p14:tracePt t="141967" x="6523038" y="6096000"/>
          <p14:tracePt t="141984" x="6561138" y="6149975"/>
          <p14:tracePt t="142000" x="6575425" y="6156325"/>
          <p14:tracePt t="142017" x="6575425" y="6164263"/>
          <p14:tracePt t="142200" x="6583363" y="6164263"/>
          <p14:tracePt t="142208" x="6599238" y="6164263"/>
          <p14:tracePt t="142217" x="6607175" y="6164263"/>
          <p14:tracePt t="142234" x="6621463" y="6164263"/>
          <p14:tracePt t="142321" x="6613525" y="6164263"/>
          <p14:tracePt t="142353" x="6613525" y="6156325"/>
          <p14:tracePt t="142393" x="6607175" y="6156325"/>
          <p14:tracePt t="142408" x="6599238" y="6156325"/>
          <p14:tracePt t="142473" x="6591300" y="6149975"/>
          <p14:tracePt t="142480" x="6591300" y="6142038"/>
          <p14:tracePt t="142488" x="6591300" y="6134100"/>
          <p14:tracePt t="142500" x="6583363" y="6126163"/>
          <p14:tracePt t="142517" x="6583363" y="6111875"/>
          <p14:tracePt t="142534" x="6583363" y="6073775"/>
          <p14:tracePt t="142550" x="6583363" y="6019800"/>
          <p14:tracePt t="142567" x="6583363" y="5943600"/>
          <p14:tracePt t="142584" x="6575425" y="5829300"/>
          <p14:tracePt t="142601" x="6569075" y="5745163"/>
          <p14:tracePt t="142617" x="6553200" y="5654675"/>
          <p14:tracePt t="142634" x="6530975" y="5570538"/>
          <p14:tracePt t="142651" x="6530975" y="5486400"/>
          <p14:tracePt t="142667" x="6530975" y="5410200"/>
          <p14:tracePt t="142684" x="6530975" y="5341938"/>
          <p14:tracePt t="142701" x="6530975" y="5249863"/>
          <p14:tracePt t="142717" x="6530975" y="5127625"/>
          <p14:tracePt t="142734" x="6545263" y="4983163"/>
          <p14:tracePt t="142751" x="6561138" y="4822825"/>
          <p14:tracePt t="142768" x="6583363" y="4656138"/>
          <p14:tracePt t="142784" x="6621463" y="4427538"/>
          <p14:tracePt t="142801" x="6629400" y="4289425"/>
          <p14:tracePt t="142817" x="6629400" y="4191000"/>
          <p14:tracePt t="142834" x="6629400" y="4092575"/>
          <p14:tracePt t="142851" x="6629400" y="4022725"/>
          <p14:tracePt t="142867" x="6629400" y="3946525"/>
          <p14:tracePt t="142884" x="6629400" y="3886200"/>
          <p14:tracePt t="142901" x="6629400" y="3848100"/>
          <p14:tracePt t="142918" x="6629400" y="3787775"/>
          <p14:tracePt t="142934" x="6629400" y="3749675"/>
          <p14:tracePt t="142951" x="6629400" y="3703638"/>
          <p14:tracePt t="142968" x="6621463" y="3665538"/>
          <p14:tracePt t="142984" x="6613525" y="3627438"/>
          <p14:tracePt t="143001" x="6599238" y="3603625"/>
          <p14:tracePt t="143018" x="6591300" y="3581400"/>
          <p14:tracePt t="143035" x="6591300" y="3573463"/>
          <p14:tracePt t="143112" x="6591300" y="3581400"/>
          <p14:tracePt t="143120" x="6591300" y="3603625"/>
          <p14:tracePt t="143128" x="6591300" y="3641725"/>
          <p14:tracePt t="143136" x="6591300" y="3711575"/>
          <p14:tracePt t="143151" x="6575425" y="3771900"/>
          <p14:tracePt t="143168" x="6537325" y="4022725"/>
          <p14:tracePt t="143184" x="6523038" y="4221163"/>
          <p14:tracePt t="143201" x="6515100" y="4403725"/>
          <p14:tracePt t="143218" x="6484938" y="4556125"/>
          <p14:tracePt t="143235" x="6469063" y="4686300"/>
          <p14:tracePt t="143251" x="6454775" y="4830763"/>
          <p14:tracePt t="143268" x="6446838" y="4975225"/>
          <p14:tracePt t="143284" x="6438900" y="5135563"/>
          <p14:tracePt t="143301" x="6400800" y="5273675"/>
          <p14:tracePt t="143318" x="6370638" y="5432425"/>
          <p14:tracePt t="143334" x="6346825" y="5578475"/>
          <p14:tracePt t="143352" x="6346825" y="5737225"/>
          <p14:tracePt t="143368" x="6324600" y="5791200"/>
          <p14:tracePt t="143385" x="6324600" y="5845175"/>
          <p14:tracePt t="143401" x="6308725" y="5883275"/>
          <p14:tracePt t="143418" x="6302375" y="5935663"/>
          <p14:tracePt t="143435" x="6294438" y="5989638"/>
          <p14:tracePt t="143451" x="6294438" y="6027738"/>
          <p14:tracePt t="143468" x="6294438" y="6073775"/>
          <p14:tracePt t="143485" x="6294438" y="6103938"/>
          <p14:tracePt t="143502" x="6294438" y="6126163"/>
          <p14:tracePt t="143518" x="6316663" y="6156325"/>
          <p14:tracePt t="143535" x="6332538" y="6188075"/>
          <p14:tracePt t="143552" x="6354763" y="6210300"/>
          <p14:tracePt t="143568" x="6362700" y="6218238"/>
          <p14:tracePt t="143585" x="6354763" y="6194425"/>
          <p14:tracePt t="143601" x="6354763" y="6149975"/>
          <p14:tracePt t="143618" x="6354763" y="6065838"/>
          <p14:tracePt t="143635" x="6354763" y="5951538"/>
          <p14:tracePt t="143652" x="6354763" y="5768975"/>
          <p14:tracePt t="143668" x="6354763" y="5584825"/>
          <p14:tracePt t="143685" x="6354763" y="5387975"/>
          <p14:tracePt t="143701" x="6354763" y="5197475"/>
          <p14:tracePt t="143718" x="6354763" y="4999038"/>
          <p14:tracePt t="143735" x="6324600" y="4838700"/>
          <p14:tracePt t="143752" x="6264275" y="4686300"/>
          <p14:tracePt t="143768" x="6256338" y="4511675"/>
          <p14:tracePt t="143785" x="6264275" y="4419600"/>
          <p14:tracePt t="143802" x="6278563" y="4351338"/>
          <p14:tracePt t="143818" x="6278563" y="4251325"/>
          <p14:tracePt t="143835" x="6278563" y="4175125"/>
          <p14:tracePt t="143852" x="6294438" y="4092575"/>
          <p14:tracePt t="143868" x="6294438" y="4030663"/>
          <p14:tracePt t="143885" x="6294438" y="3992563"/>
          <p14:tracePt t="143902" x="6294438" y="3954463"/>
          <p14:tracePt t="143918" x="6294438" y="3924300"/>
          <p14:tracePt t="143935" x="6294438" y="3902075"/>
          <p14:tracePt t="143952" x="6294438" y="3886200"/>
          <p14:tracePt t="143969" x="6294438" y="3878263"/>
          <p14:tracePt t="144585" x="6294438" y="3886200"/>
          <p14:tracePt t="144592" x="6294438" y="3894138"/>
          <p14:tracePt t="144720" x="6286500" y="3894138"/>
          <p14:tracePt t="144728" x="6278563" y="3894138"/>
          <p14:tracePt t="144753" x="6270625" y="3894138"/>
          <p14:tracePt t="144776" x="6264275" y="3894138"/>
          <p14:tracePt t="144792" x="6264275" y="3886200"/>
          <p14:tracePt t="144800" x="6256338" y="3878263"/>
          <p14:tracePt t="144808" x="6248400" y="3878263"/>
          <p14:tracePt t="144819" x="6240463" y="3870325"/>
          <p14:tracePt t="144836" x="6232525" y="3863975"/>
          <p14:tracePt t="144852" x="6226175" y="3863975"/>
          <p14:tracePt t="144869" x="6202363" y="3863975"/>
          <p14:tracePt t="144902" x="6194425" y="3863975"/>
          <p14:tracePt t="144929" x="6202363" y="3863975"/>
          <p14:tracePt t="144937" x="6226175" y="3870325"/>
          <p14:tracePt t="144952" x="6270625" y="3908425"/>
          <p14:tracePt t="144969" x="6286500" y="3932238"/>
          <p14:tracePt t="149008" x="6286500" y="3954463"/>
          <p14:tracePt t="149016" x="6286500" y="3962400"/>
          <p14:tracePt t="149024" x="6286500" y="3970338"/>
          <p14:tracePt t="149039" x="6286500" y="3978275"/>
          <p14:tracePt t="149056" x="6286500" y="4054475"/>
          <p14:tracePt t="149073" x="6256338" y="4114800"/>
          <p14:tracePt t="149089" x="6240463" y="4168775"/>
          <p14:tracePt t="149106" x="6226175" y="4213225"/>
          <p14:tracePt t="149123" x="6210300" y="4244975"/>
          <p14:tracePt t="149139" x="6202363" y="4267200"/>
          <p14:tracePt t="149156" x="6194425" y="4297363"/>
          <p14:tracePt t="149173" x="6194425" y="4313238"/>
          <p14:tracePt t="149189" x="6180138" y="4351338"/>
          <p14:tracePt t="149206" x="6172200" y="4373563"/>
          <p14:tracePt t="149223" x="6172200" y="4411663"/>
          <p14:tracePt t="149239" x="6164263" y="4465638"/>
          <p14:tracePt t="149256" x="6149975" y="4572000"/>
          <p14:tracePt t="149273" x="6134100" y="4625975"/>
          <p14:tracePt t="149290" x="6096000" y="4702175"/>
          <p14:tracePt t="149306" x="6073775" y="4830763"/>
          <p14:tracePt t="149323" x="6035675" y="4930775"/>
          <p14:tracePt t="149339" x="5997575" y="5029200"/>
          <p14:tracePt t="149356" x="5981700" y="5135563"/>
          <p14:tracePt t="149373" x="5951538" y="5227638"/>
          <p14:tracePt t="149389" x="5921375" y="5303838"/>
          <p14:tracePt t="149406" x="5867400" y="5380038"/>
          <p14:tracePt t="149423" x="5791200" y="5448300"/>
          <p14:tracePt t="149440" x="5722938" y="5516563"/>
          <p14:tracePt t="149456" x="5608638" y="5616575"/>
          <p14:tracePt t="149473" x="5524500" y="5668963"/>
          <p14:tracePt t="149489" x="5456238" y="5715000"/>
          <p14:tracePt t="149506" x="5426075" y="5753100"/>
          <p14:tracePt t="149523" x="5380038" y="5799138"/>
          <p14:tracePt t="149539" x="5303838" y="5821363"/>
          <p14:tracePt t="149556" x="5257800" y="5867400"/>
          <p14:tracePt t="149573" x="5211763" y="5889625"/>
          <p14:tracePt t="149590" x="5173663" y="5927725"/>
          <p14:tracePt t="149606" x="5143500" y="5943600"/>
          <p14:tracePt t="149623" x="5097463" y="5973763"/>
          <p14:tracePt t="149640" x="5013325" y="5989638"/>
          <p14:tracePt t="149656" x="4906963" y="5997575"/>
          <p14:tracePt t="149673" x="4784725" y="5997575"/>
          <p14:tracePt t="149690" x="4670425" y="5997575"/>
          <p14:tracePt t="149706" x="4579938" y="5997575"/>
          <p14:tracePt t="149723" x="4479925" y="5973763"/>
          <p14:tracePt t="149740" x="4381500" y="5935663"/>
          <p14:tracePt t="149756" x="4313238" y="5913438"/>
          <p14:tracePt t="149773" x="4237038" y="5859463"/>
          <p14:tracePt t="149790" x="4175125" y="5837238"/>
          <p14:tracePt t="149807" x="4060825" y="5813425"/>
          <p14:tracePt t="149823" x="3970338" y="5791200"/>
          <p14:tracePt t="149840" x="3802063" y="5783263"/>
          <p14:tracePt t="149856" x="3717925" y="5775325"/>
          <p14:tracePt t="149873" x="3673475" y="5753100"/>
          <p14:tracePt t="149890" x="3635375" y="5745163"/>
          <p14:tracePt t="149906" x="3603625" y="5737225"/>
          <p14:tracePt t="149923" x="3559175" y="5730875"/>
          <p14:tracePt t="149940" x="3521075" y="5722938"/>
          <p14:tracePt t="149957" x="3444875" y="5692775"/>
          <p14:tracePt t="149973" x="3390900" y="5684838"/>
          <p14:tracePt t="149990" x="3336925" y="5676900"/>
          <p14:tracePt t="150007" x="3298825" y="5654675"/>
          <p14:tracePt t="150024" x="3260725" y="5646738"/>
          <p14:tracePt t="150040" x="3216275" y="5638800"/>
          <p14:tracePt t="150057" x="3162300" y="5638800"/>
          <p14:tracePt t="150073" x="3101975" y="5630863"/>
          <p14:tracePt t="150090" x="3055938" y="5630863"/>
          <p14:tracePt t="150107" x="3009900" y="5622925"/>
          <p14:tracePt t="150123" x="2955925" y="5608638"/>
          <p14:tracePt t="150140" x="2933700" y="5600700"/>
          <p14:tracePt t="150157" x="2933700" y="5592763"/>
          <p14:tracePt t="150174" x="2933700" y="5584825"/>
          <p14:tracePt t="150569" x="2925763" y="5584825"/>
          <p14:tracePt t="150576" x="2917825" y="5592763"/>
          <p14:tracePt t="150584" x="2895600" y="5608638"/>
          <p14:tracePt t="150592" x="2841625" y="5616575"/>
          <p14:tracePt t="150607" x="2773363" y="5622925"/>
          <p14:tracePt t="150624" x="2552700" y="5646738"/>
          <p14:tracePt t="150640" x="2408238" y="5646738"/>
          <p14:tracePt t="150657" x="2301875" y="5646738"/>
          <p14:tracePt t="150674" x="2201863" y="5622925"/>
          <p14:tracePt t="150690" x="2125663" y="5570538"/>
          <p14:tracePt t="150707" x="2079625" y="5524500"/>
          <p14:tracePt t="150724" x="2049463" y="5502275"/>
          <p14:tracePt t="150740" x="2027238" y="5470525"/>
          <p14:tracePt t="150757" x="2019300" y="5440363"/>
          <p14:tracePt t="150774" x="2011363" y="5418138"/>
          <p14:tracePt t="150790" x="1981200" y="5394325"/>
          <p14:tracePt t="150808" x="1951038" y="5356225"/>
          <p14:tracePt t="150824" x="1889125" y="5311775"/>
          <p14:tracePt t="150840" x="1866900" y="5295900"/>
          <p14:tracePt t="150857" x="1836738" y="5273675"/>
          <p14:tracePt t="150874" x="1790700" y="5241925"/>
          <p14:tracePt t="150891" x="1736725" y="5211763"/>
          <p14:tracePt t="150907" x="1698625" y="5189538"/>
          <p14:tracePt t="150924" x="1638300" y="5135563"/>
          <p14:tracePt t="150941" x="1584325" y="5105400"/>
          <p14:tracePt t="150958" x="1531938" y="5083175"/>
          <p14:tracePt t="150974" x="1470025" y="5045075"/>
          <p14:tracePt t="150991" x="1417638" y="5029200"/>
          <p14:tracePt t="151008" x="1341438" y="4983163"/>
          <p14:tracePt t="151024" x="1287463" y="4968875"/>
          <p14:tracePt t="151041" x="1227138" y="4945063"/>
          <p14:tracePt t="151057" x="1143000" y="4922838"/>
          <p14:tracePt t="151074" x="1066800" y="4892675"/>
          <p14:tracePt t="151091" x="982663" y="4868863"/>
          <p14:tracePt t="151107" x="892175" y="4846638"/>
          <p14:tracePt t="151124" x="808038" y="4800600"/>
          <p14:tracePt t="151141" x="754063" y="4770438"/>
          <p14:tracePt t="151158" x="715963" y="4724400"/>
          <p14:tracePt t="151174" x="677863" y="4694238"/>
          <p14:tracePt t="151191" x="655638" y="4670425"/>
          <p14:tracePt t="151208" x="631825" y="4640263"/>
          <p14:tracePt t="151224" x="625475" y="4618038"/>
          <p14:tracePt t="151241" x="625475" y="4610100"/>
          <p14:tracePt t="151296" x="625475" y="4602163"/>
          <p14:tracePt t="151320" x="625475" y="4594225"/>
          <p14:tracePt t="151328" x="625475" y="4587875"/>
          <p14:tracePt t="151336" x="639763" y="4572000"/>
          <p14:tracePt t="151344" x="655638" y="4564063"/>
          <p14:tracePt t="151358" x="669925" y="4556125"/>
          <p14:tracePt t="151374" x="708025" y="4533900"/>
          <p14:tracePt t="151391" x="739775" y="4495800"/>
          <p14:tracePt t="151408" x="777875" y="4465638"/>
          <p14:tracePt t="151424" x="808038" y="4435475"/>
          <p14:tracePt t="151441" x="838200" y="4419600"/>
          <p14:tracePt t="151458" x="846138" y="4403725"/>
          <p14:tracePt t="151474" x="868363" y="4397375"/>
          <p14:tracePt t="151491" x="892175" y="4389438"/>
          <p14:tracePt t="151508" x="922338" y="4381500"/>
          <p14:tracePt t="151524" x="982663" y="4381500"/>
          <p14:tracePt t="151542" x="1058863" y="4381500"/>
          <p14:tracePt t="151558" x="1135063" y="4381500"/>
          <p14:tracePt t="151574" x="1181100" y="4359275"/>
          <p14:tracePt t="151591" x="1249363" y="4343400"/>
          <p14:tracePt t="151608" x="1355725" y="4327525"/>
          <p14:tracePt t="151624" x="1425575" y="4321175"/>
          <p14:tracePt t="151641" x="1477963" y="4313238"/>
          <p14:tracePt t="151658" x="1539875" y="4313238"/>
          <p14:tracePt t="151675" x="1600200" y="4305300"/>
          <p14:tracePt t="151692" x="1676400" y="4305300"/>
          <p14:tracePt t="151708" x="1744663" y="4305300"/>
          <p14:tracePt t="151725" x="1812925" y="4305300"/>
          <p14:tracePt t="151741" x="1866900" y="4321175"/>
          <p14:tracePt t="151758" x="1927225" y="4327525"/>
          <p14:tracePt t="151775" x="1997075" y="4327525"/>
          <p14:tracePt t="151791" x="2057400" y="4335463"/>
          <p14:tracePt t="151808" x="2193925" y="4343400"/>
          <p14:tracePt t="151825" x="2301875" y="4343400"/>
          <p14:tracePt t="151842" x="2392363" y="4343400"/>
          <p14:tracePt t="151858" x="2492375" y="4359275"/>
          <p14:tracePt t="151875" x="2544763" y="4373563"/>
          <p14:tracePt t="151891" x="2590800" y="4397375"/>
          <p14:tracePt t="151908" x="2613025" y="4411663"/>
          <p14:tracePt t="151925" x="2620963" y="4435475"/>
          <p14:tracePt t="151942" x="2628900" y="4441825"/>
          <p14:tracePt t="151958" x="2644775" y="4465638"/>
          <p14:tracePt t="151975" x="2651125" y="4479925"/>
          <p14:tracePt t="151992" x="2651125" y="4503738"/>
          <p14:tracePt t="152008" x="2651125" y="4549775"/>
          <p14:tracePt t="152025" x="2651125" y="4564063"/>
          <p14:tracePt t="152042" x="2651125" y="4594225"/>
          <p14:tracePt t="152058" x="2636838" y="4618038"/>
          <p14:tracePt t="152075" x="2628900" y="4648200"/>
          <p14:tracePt t="152092" x="2613025" y="4686300"/>
          <p14:tracePt t="152108" x="2590800" y="4716463"/>
          <p14:tracePt t="152125" x="2560638" y="4732338"/>
          <p14:tracePt t="152142" x="2522538" y="4754563"/>
          <p14:tracePt t="152158" x="2476500" y="4778375"/>
          <p14:tracePt t="152160" x="2460625" y="4784725"/>
          <p14:tracePt t="152175" x="2422525" y="4808538"/>
          <p14:tracePt t="152192" x="2346325" y="4846638"/>
          <p14:tracePt t="152208" x="2225675" y="4876800"/>
          <p14:tracePt t="152225" x="2149475" y="4892675"/>
          <p14:tracePt t="152242" x="2079625" y="4906963"/>
          <p14:tracePt t="152258" x="2003425" y="4922838"/>
          <p14:tracePt t="152275" x="1920875" y="4945063"/>
          <p14:tracePt t="152292" x="1820863" y="4960938"/>
          <p14:tracePt t="152309" x="1698625" y="4983163"/>
          <p14:tracePt t="152325" x="1608138" y="4983163"/>
          <p14:tracePt t="152342" x="1477963" y="4983163"/>
          <p14:tracePt t="152358" x="1355725" y="4983163"/>
          <p14:tracePt t="152375" x="1265238" y="4991100"/>
          <p14:tracePt t="152392" x="1120775" y="4991100"/>
          <p14:tracePt t="152408" x="1020763" y="4991100"/>
          <p14:tracePt t="152425" x="922338" y="4991100"/>
          <p14:tracePt t="152442" x="822325" y="4991100"/>
          <p14:tracePt t="152459" x="731838" y="4991100"/>
          <p14:tracePt t="152475" x="677863" y="4983163"/>
          <p14:tracePt t="152492" x="609600" y="4960938"/>
          <p14:tracePt t="152509" x="555625" y="4945063"/>
          <p14:tracePt t="152525" x="525463" y="4937125"/>
          <p14:tracePt t="152542" x="479425" y="4922838"/>
          <p14:tracePt t="152559" x="434975" y="4906963"/>
          <p14:tracePt t="152576" x="388938" y="4876800"/>
          <p14:tracePt t="152592" x="350838" y="4860925"/>
          <p14:tracePt t="152609" x="327025" y="4838700"/>
          <p14:tracePt t="152625" x="296863" y="4822825"/>
          <p14:tracePt t="152642" x="274638" y="4808538"/>
          <p14:tracePt t="152659" x="250825" y="4784725"/>
          <p14:tracePt t="152675" x="220663" y="4770438"/>
          <p14:tracePt t="152692" x="198438" y="4746625"/>
          <p14:tracePt t="152709" x="190500" y="4724400"/>
          <p14:tracePt t="152725" x="182563" y="4694238"/>
          <p14:tracePt t="152742" x="182563" y="4664075"/>
          <p14:tracePt t="152759" x="182563" y="4625975"/>
          <p14:tracePt t="152776" x="174625" y="4579938"/>
          <p14:tracePt t="152792" x="174625" y="4549775"/>
          <p14:tracePt t="152809" x="174625" y="4503738"/>
          <p14:tracePt t="152826" x="174625" y="4473575"/>
          <p14:tracePt t="152842" x="174625" y="4441825"/>
          <p14:tracePt t="152859" x="182563" y="4411663"/>
          <p14:tracePt t="152875" x="190500" y="4389438"/>
          <p14:tracePt t="152892" x="198438" y="4381500"/>
          <p14:tracePt t="152909" x="206375" y="4381500"/>
          <p14:tracePt t="152926" x="212725" y="4381500"/>
          <p14:tracePt t="152942" x="220663" y="4373563"/>
          <p14:tracePt t="152959" x="236538" y="4373563"/>
          <p14:tracePt t="152976" x="250825" y="4373563"/>
          <p14:tracePt t="152992" x="274638" y="4373563"/>
          <p14:tracePt t="153104" x="282575" y="4373563"/>
          <p14:tracePt t="153112" x="288925" y="4365625"/>
          <p14:tracePt t="153120" x="296863" y="4365625"/>
          <p14:tracePt t="153128" x="304800" y="4359275"/>
          <p14:tracePt t="153142" x="320675" y="4359275"/>
          <p14:tracePt t="153159" x="334963" y="4359275"/>
          <p14:tracePt t="153176" x="365125" y="4343400"/>
          <p14:tracePt t="153193" x="388938" y="4343400"/>
          <p14:tracePt t="153209" x="411163" y="4343400"/>
          <p14:tracePt t="153226" x="457200" y="4335463"/>
          <p14:tracePt t="153243" x="495300" y="4321175"/>
          <p14:tracePt t="153259" x="555625" y="4305300"/>
          <p14:tracePt t="153276" x="625475" y="4283075"/>
          <p14:tracePt t="153293" x="693738" y="4275138"/>
          <p14:tracePt t="153309" x="739775" y="4267200"/>
          <p14:tracePt t="153326" x="769938" y="4251325"/>
          <p14:tracePt t="153343" x="815975" y="4251325"/>
          <p14:tracePt t="153359" x="860425" y="4251325"/>
          <p14:tracePt t="153376" x="952500" y="4251325"/>
          <p14:tracePt t="153393" x="1044575" y="4251325"/>
          <p14:tracePt t="153409" x="1135063" y="4251325"/>
          <p14:tracePt t="153426" x="1203325" y="4251325"/>
          <p14:tracePt t="153443" x="1273175" y="4251325"/>
          <p14:tracePt t="153459" x="1341438" y="4244975"/>
          <p14:tracePt t="153476" x="1393825" y="4244975"/>
          <p14:tracePt t="153493" x="1439863" y="4244975"/>
          <p14:tracePt t="153510" x="1501775" y="4244975"/>
          <p14:tracePt t="153526" x="1546225" y="4244975"/>
          <p14:tracePt t="153543" x="1608138" y="4244975"/>
          <p14:tracePt t="153559" x="1676400" y="4244975"/>
          <p14:tracePt t="153576" x="1768475" y="4244975"/>
          <p14:tracePt t="153593" x="1858963" y="4244975"/>
          <p14:tracePt t="153609" x="1912938" y="4244975"/>
          <p14:tracePt t="153626" x="1981200" y="4244975"/>
          <p14:tracePt t="153643" x="2057400" y="4244975"/>
          <p14:tracePt t="153660" x="2133600" y="4259263"/>
          <p14:tracePt t="153676" x="2201863" y="4267200"/>
          <p14:tracePt t="153693" x="2255838" y="4275138"/>
          <p14:tracePt t="153709" x="2301875" y="4275138"/>
          <p14:tracePt t="153727" x="2339975" y="4283075"/>
          <p14:tracePt t="153743" x="2370138" y="4289425"/>
          <p14:tracePt t="153760" x="2392363" y="4297363"/>
          <p14:tracePt t="153776" x="2430463" y="4321175"/>
          <p14:tracePt t="153793" x="2454275" y="4351338"/>
          <p14:tracePt t="153810" x="2460625" y="4365625"/>
          <p14:tracePt t="153826" x="2476500" y="4397375"/>
          <p14:tracePt t="153843" x="2484438" y="4411663"/>
          <p14:tracePt t="153860" x="2492375" y="4441825"/>
          <p14:tracePt t="153877" x="2492375" y="4465638"/>
          <p14:tracePt t="153893" x="2498725" y="4479925"/>
          <p14:tracePt t="153910" x="2498725" y="4503738"/>
          <p14:tracePt t="153926" x="2506663" y="4541838"/>
          <p14:tracePt t="153943" x="2506663" y="4564063"/>
          <p14:tracePt t="153960" x="2506663" y="4610100"/>
          <p14:tracePt t="153976" x="2498725" y="4648200"/>
          <p14:tracePt t="153993" x="2492375" y="4678363"/>
          <p14:tracePt t="154010" x="2476500" y="4716463"/>
          <p14:tracePt t="154027" x="2454275" y="4724400"/>
          <p14:tracePt t="154043" x="2438400" y="4740275"/>
          <p14:tracePt t="154060" x="2408238" y="4754563"/>
          <p14:tracePt t="154076" x="2392363" y="4770438"/>
          <p14:tracePt t="154094" x="2362200" y="4770438"/>
          <p14:tracePt t="154110" x="2316163" y="4792663"/>
          <p14:tracePt t="154126" x="2255838" y="4808538"/>
          <p14:tracePt t="154143" x="2149475" y="4808538"/>
          <p14:tracePt t="154160" x="1997075" y="4830763"/>
          <p14:tracePt t="154177" x="1874838" y="4838700"/>
          <p14:tracePt t="154193" x="1798638" y="4838700"/>
          <p14:tracePt t="154210" x="1730375" y="4854575"/>
          <p14:tracePt t="154227" x="1668463" y="4854575"/>
          <p14:tracePt t="154244" x="1608138" y="4854575"/>
          <p14:tracePt t="154260" x="1554163" y="4854575"/>
          <p14:tracePt t="154277" x="1508125" y="4854575"/>
          <p14:tracePt t="154293" x="1463675" y="4854575"/>
          <p14:tracePt t="154310" x="1393825" y="4854575"/>
          <p14:tracePt t="154327" x="1333500" y="4854575"/>
          <p14:tracePt t="154343" x="1249363" y="4854575"/>
          <p14:tracePt t="154360" x="1120775" y="4846638"/>
          <p14:tracePt t="154377" x="1044575" y="4822825"/>
          <p14:tracePt t="154394" x="982663" y="4800600"/>
          <p14:tracePt t="154410" x="922338" y="4792663"/>
          <p14:tracePt t="154427" x="854075" y="4770438"/>
          <p14:tracePt t="154443" x="815975" y="4770438"/>
          <p14:tracePt t="154460" x="762000" y="4762500"/>
          <p14:tracePt t="154477" x="731838" y="4754563"/>
          <p14:tracePt t="154493" x="701675" y="4732338"/>
          <p14:tracePt t="154510" x="669925" y="4716463"/>
          <p14:tracePt t="154527" x="631825" y="4678363"/>
          <p14:tracePt t="154544" x="601663" y="4632325"/>
          <p14:tracePt t="154560" x="541338" y="4587875"/>
          <p14:tracePt t="154577" x="487363" y="4556125"/>
          <p14:tracePt t="154594" x="457200" y="4525963"/>
          <p14:tracePt t="154610" x="427038" y="4503738"/>
          <p14:tracePt t="154627" x="419100" y="4495800"/>
          <p14:tracePt t="154644" x="419100" y="4479925"/>
          <p14:tracePt t="154677" x="419100" y="4465638"/>
          <p14:tracePt t="154694" x="419100" y="4449763"/>
          <p14:tracePt t="154710" x="434975" y="4427538"/>
          <p14:tracePt t="154727" x="473075" y="4403725"/>
          <p14:tracePt t="154744" x="517525" y="4381500"/>
          <p14:tracePt t="154760" x="677863" y="4335463"/>
          <p14:tracePt t="154777" x="830263" y="4275138"/>
          <p14:tracePt t="154794" x="1028700" y="4221163"/>
          <p14:tracePt t="154810" x="1219200" y="4122738"/>
          <p14:tracePt t="154827" x="1463675" y="4016375"/>
          <p14:tracePt t="154844" x="1684338" y="3902075"/>
          <p14:tracePt t="154860" x="1828800" y="3787775"/>
          <p14:tracePt t="154877" x="2011363" y="3673475"/>
          <p14:tracePt t="154894" x="2141538" y="3535363"/>
          <p14:tracePt t="154910" x="2308225" y="3436938"/>
          <p14:tracePt t="154927" x="2416175" y="3368675"/>
          <p14:tracePt t="154944" x="2582863" y="3222625"/>
          <p14:tracePt t="154960" x="2727325" y="3124200"/>
          <p14:tracePt t="154977" x="2865438" y="3032125"/>
          <p14:tracePt t="154994" x="3040063" y="2987675"/>
          <p14:tracePt t="155011" x="3230563" y="2911475"/>
          <p14:tracePt t="155027" x="3382963" y="2849563"/>
          <p14:tracePt t="155044" x="3521075" y="2803525"/>
          <p14:tracePt t="155061" x="3635375" y="2743200"/>
          <p14:tracePt t="155077" x="3787775" y="2705100"/>
          <p14:tracePt t="155094" x="3924300" y="2674938"/>
          <p14:tracePt t="155111" x="4054475" y="2667000"/>
          <p14:tracePt t="155127" x="4160838" y="2667000"/>
          <p14:tracePt t="155144" x="4359275" y="2667000"/>
          <p14:tracePt t="155161" x="4457700" y="2659063"/>
          <p14:tracePt t="155177" x="4533900" y="2651125"/>
          <p14:tracePt t="155194" x="4579938" y="2651125"/>
          <p14:tracePt t="155211" x="4602163" y="2651125"/>
          <p14:tracePt t="155248" x="4602163" y="2659063"/>
          <p14:tracePt t="155261" x="4602163" y="2667000"/>
          <p14:tracePt t="155277" x="4594225" y="2667000"/>
          <p14:tracePt t="155294" x="4594225" y="2674938"/>
          <p14:tracePt t="155311" x="4602163" y="2682875"/>
          <p14:tracePt t="155328" x="4602163" y="2689225"/>
          <p14:tracePt t="155344" x="4610100" y="2705100"/>
          <p14:tracePt t="155361" x="4610100" y="2735263"/>
          <p14:tracePt t="155377" x="4610100" y="2765425"/>
          <p14:tracePt t="155394" x="4610100" y="2781300"/>
          <p14:tracePt t="155411" x="4618038" y="2789238"/>
          <p14:tracePt t="155428" x="4648200" y="2797175"/>
          <p14:tracePt t="155444" x="4670425" y="2797175"/>
          <p14:tracePt t="155462" x="4702175" y="2797175"/>
          <p14:tracePt t="155478" x="4746625" y="2765425"/>
          <p14:tracePt t="155494" x="4792663" y="2720975"/>
          <p14:tracePt t="155511" x="4838700" y="2674938"/>
          <p14:tracePt t="155528" x="4892675" y="2606675"/>
          <p14:tracePt t="155544" x="4953000" y="2536825"/>
          <p14:tracePt t="155561" x="5021263" y="2498725"/>
          <p14:tracePt t="155578" x="5067300" y="2460625"/>
          <p14:tracePt t="155594" x="5089525" y="2438400"/>
          <p14:tracePt t="155611" x="5105400" y="2438400"/>
          <p14:tracePt t="155648" x="5113338" y="2438400"/>
          <p14:tracePt t="155661" x="5135563" y="2446338"/>
          <p14:tracePt t="155678" x="5189538" y="2460625"/>
          <p14:tracePt t="155680" x="5203825" y="2460625"/>
          <p14:tracePt t="155695" x="5227638" y="2476500"/>
          <p14:tracePt t="155712" x="5273675" y="2484438"/>
          <p14:tracePt t="155728" x="5334000" y="2498725"/>
          <p14:tracePt t="155745" x="5364163" y="2514600"/>
          <p14:tracePt t="155761" x="5387975" y="2514600"/>
          <p14:tracePt t="155778" x="5394325" y="2514600"/>
          <p14:tracePt t="155794" x="5410200" y="2514600"/>
          <p14:tracePt t="155811" x="5448300" y="2514600"/>
          <p14:tracePt t="155828" x="5486400" y="2514600"/>
          <p14:tracePt t="155845" x="5516563" y="2514600"/>
          <p14:tracePt t="155936" x="5508625" y="2514600"/>
          <p14:tracePt t="155952" x="5502275" y="2506663"/>
          <p14:tracePt t="155960" x="5502275" y="2498725"/>
          <p14:tracePt t="155968" x="5508625" y="2484438"/>
          <p14:tracePt t="155978" x="5524500" y="2460625"/>
          <p14:tracePt t="155995" x="5592763" y="2400300"/>
          <p14:tracePt t="156011" x="5707063" y="2332038"/>
          <p14:tracePt t="156028" x="5851525" y="2308225"/>
          <p14:tracePt t="156045" x="5943600" y="2278063"/>
          <p14:tracePt t="156062" x="5981700" y="2255838"/>
          <p14:tracePt t="156078" x="6042025" y="2239963"/>
          <p14:tracePt t="156095" x="6156325" y="2255838"/>
          <p14:tracePt t="156112" x="6446838" y="2286000"/>
          <p14:tracePt t="156128" x="6705600" y="2286000"/>
          <p14:tracePt t="156145" x="6934200" y="2293938"/>
          <p14:tracePt t="156162" x="7078663" y="2293938"/>
          <p14:tracePt t="156178" x="7140575" y="2293938"/>
          <p14:tracePt t="156232" x="7124700" y="2301875"/>
          <p14:tracePt t="156240" x="7108825" y="2308225"/>
          <p14:tracePt t="156248" x="7102475" y="2316163"/>
          <p14:tracePt t="156262" x="7056438" y="2332038"/>
          <p14:tracePt t="156278" x="6896100" y="2370138"/>
          <p14:tracePt t="156295" x="6697663" y="2378075"/>
          <p14:tracePt t="156312" x="6430963" y="2392363"/>
          <p14:tracePt t="156328" x="6042025" y="2384425"/>
          <p14:tracePt t="156345" x="5889625" y="2339975"/>
          <p14:tracePt t="156362" x="5845175" y="2286000"/>
          <p14:tracePt t="156378" x="5875338" y="2209800"/>
          <p14:tracePt t="156395" x="5973763" y="2095500"/>
          <p14:tracePt t="156412" x="6218238" y="1973263"/>
          <p14:tracePt t="156428" x="6416675" y="1882775"/>
          <p14:tracePt t="156445" x="6591300" y="1858963"/>
          <p14:tracePt t="156462" x="6667500" y="1858963"/>
          <p14:tracePt t="156478" x="6683375" y="1905000"/>
          <p14:tracePt t="156495" x="6683375" y="1935163"/>
          <p14:tracePt t="156512" x="6613525" y="1958975"/>
          <p14:tracePt t="156528" x="6537325" y="1958975"/>
          <p14:tracePt t="156545" x="6446838" y="1951038"/>
          <p14:tracePt t="156562" x="6392863" y="1927225"/>
          <p14:tracePt t="156579" x="6384925" y="1927225"/>
          <p14:tracePt t="156617" x="6384925" y="1920875"/>
          <p14:tracePt t="156632" x="6392863" y="1920875"/>
          <p14:tracePt t="156645" x="6400800" y="1943100"/>
          <p14:tracePt t="156662" x="6408738" y="1958975"/>
          <p14:tracePt t="156679" x="6416675" y="1981200"/>
          <p14:tracePt t="156681" x="6423025" y="1989138"/>
          <p14:tracePt t="156695" x="6423025" y="2003425"/>
          <p14:tracePt t="156712" x="6423025" y="2041525"/>
          <p14:tracePt t="156729" x="6423025" y="2065338"/>
          <p14:tracePt t="156745" x="6423025" y="2079625"/>
          <p14:tracePt t="156762" x="6416675" y="2087563"/>
          <p14:tracePt t="156779" x="6416675" y="2095500"/>
          <p14:tracePt t="156832" x="6416675" y="2103438"/>
          <p14:tracePt t="156848" x="6416675" y="2117725"/>
          <p14:tracePt t="156856" x="6416675" y="2141538"/>
          <p14:tracePt t="156864" x="6416675" y="2171700"/>
          <p14:tracePt t="156879" x="6400800" y="2201863"/>
          <p14:tracePt t="156895" x="6370638" y="2263775"/>
          <p14:tracePt t="156912" x="6218238" y="2454275"/>
          <p14:tracePt t="156929" x="6073775" y="2606675"/>
          <p14:tracePt t="156946" x="5867400" y="2811463"/>
          <p14:tracePt t="156962" x="5715000" y="2987675"/>
          <p14:tracePt t="156979" x="5584825" y="3170238"/>
          <p14:tracePt t="156995" x="5456238" y="3314700"/>
          <p14:tracePt t="157012" x="5334000" y="3513138"/>
          <p14:tracePt t="157029" x="5211763" y="3665538"/>
          <p14:tracePt t="157045" x="5083175" y="3848100"/>
          <p14:tracePt t="157062" x="4937125" y="3984625"/>
          <p14:tracePt t="157079" x="4784725" y="4152900"/>
          <p14:tracePt t="157095" x="4632325" y="4283075"/>
          <p14:tracePt t="157112" x="4403725" y="4457700"/>
          <p14:tracePt t="157129" x="4229100" y="4572000"/>
          <p14:tracePt t="157146" x="4030663" y="4625975"/>
          <p14:tracePt t="157163" x="3856038" y="4656138"/>
          <p14:tracePt t="157179" x="3687763" y="4656138"/>
          <p14:tracePt t="157196" x="3543300" y="4664075"/>
          <p14:tracePt t="157212" x="3382963" y="4678363"/>
          <p14:tracePt t="157229" x="3230563" y="4678363"/>
          <p14:tracePt t="157246" x="3086100" y="4678363"/>
          <p14:tracePt t="157262" x="2941638" y="4678363"/>
          <p14:tracePt t="157279" x="2789238" y="4678363"/>
          <p14:tracePt t="157296" x="2560638" y="4678363"/>
          <p14:tracePt t="157313" x="2422525" y="4678363"/>
          <p14:tracePt t="157329" x="2301875" y="4670425"/>
          <p14:tracePt t="157346" x="2141538" y="4664075"/>
          <p14:tracePt t="157362" x="1997075" y="4664075"/>
          <p14:tracePt t="157379" x="1866900" y="4664075"/>
          <p14:tracePt t="157396" x="1744663" y="4664075"/>
          <p14:tracePt t="157412" x="1668463" y="4664075"/>
          <p14:tracePt t="157429" x="1577975" y="4664075"/>
          <p14:tracePt t="157446" x="1439863" y="4664075"/>
          <p14:tracePt t="157463" x="1287463" y="4664075"/>
          <p14:tracePt t="157479" x="1143000" y="4664075"/>
          <p14:tracePt t="157496" x="982663" y="4664075"/>
          <p14:tracePt t="157512" x="914400" y="4664075"/>
          <p14:tracePt t="157530" x="892175" y="4664075"/>
          <p14:tracePt t="157563" x="884238" y="4656138"/>
          <p14:tracePt t="157579" x="876300" y="4656138"/>
          <p14:tracePt t="157596" x="868363" y="4656138"/>
          <p14:tracePt t="157613" x="854075" y="4656138"/>
          <p14:tracePt t="157629" x="846138" y="4656138"/>
          <p14:tracePt t="157646" x="822325" y="4656138"/>
          <p14:tracePt t="157663" x="800100" y="4656138"/>
          <p14:tracePt t="157679" x="769938" y="4656138"/>
          <p14:tracePt t="157681" x="754063" y="4656138"/>
          <p14:tracePt t="157696" x="731838" y="4656138"/>
          <p14:tracePt t="157713" x="715963" y="4664075"/>
          <p14:tracePt t="157784" x="731838" y="4670425"/>
          <p14:tracePt t="157800" x="739775" y="4678363"/>
          <p14:tracePt t="157808" x="754063" y="4678363"/>
          <p14:tracePt t="157816" x="784225" y="4678363"/>
          <p14:tracePt t="157829" x="815975" y="4678363"/>
          <p14:tracePt t="157846" x="876300" y="4694238"/>
          <p14:tracePt t="157863" x="898525" y="4716463"/>
          <p14:tracePt t="157880" x="884238" y="4724400"/>
          <p14:tracePt t="157896" x="731838" y="4762500"/>
          <p14:tracePt t="157913" x="609600" y="4770438"/>
          <p14:tracePt t="157930" x="525463" y="4778375"/>
          <p14:tracePt t="157946" x="457200" y="4778375"/>
          <p14:tracePt t="157963" x="449263" y="4778375"/>
          <p14:tracePt t="158032" x="449263" y="4784725"/>
          <p14:tracePt t="158048" x="457200" y="4792663"/>
          <p14:tracePt t="158064" x="457200" y="4800600"/>
          <p14:tracePt t="158208" x="457200" y="4792663"/>
          <p14:tracePt t="158216" x="457200" y="4784725"/>
          <p14:tracePt t="158232" x="457200" y="4778375"/>
          <p14:tracePt t="158240" x="457200" y="4762500"/>
          <p14:tracePt t="158248" x="465138" y="4746625"/>
          <p14:tracePt t="158264" x="465138" y="4740275"/>
          <p14:tracePt t="158280" x="473075" y="4724400"/>
          <p14:tracePt t="158304" x="473075" y="4716463"/>
          <p14:tracePt t="158409" x="473075" y="4732338"/>
          <p14:tracePt t="158416" x="473075" y="4740275"/>
          <p14:tracePt t="158432" x="473075" y="4754563"/>
          <p14:tracePt t="158440" x="473075" y="4762500"/>
          <p14:tracePt t="158448" x="479425" y="4770438"/>
          <p14:tracePt t="158463" x="487363" y="4778375"/>
          <p14:tracePt t="158480" x="503238" y="4792663"/>
          <p14:tracePt t="158497" x="511175" y="4792663"/>
          <p14:tracePt t="158608" x="511175" y="4784725"/>
          <p14:tracePt t="158616" x="511175" y="4770438"/>
          <p14:tracePt t="158624" x="511175" y="4762500"/>
          <p14:tracePt t="158632" x="511175" y="4740275"/>
          <p14:tracePt t="158647" x="511175" y="4724400"/>
          <p14:tracePt t="158664" x="511175" y="4702175"/>
          <p14:tracePt t="158680" x="511175" y="4670425"/>
          <p14:tracePt t="158697" x="511175" y="4664075"/>
          <p14:tracePt t="158760" x="517525" y="4686300"/>
          <p14:tracePt t="158768" x="533400" y="4702175"/>
          <p14:tracePt t="158776" x="563563" y="4724400"/>
          <p14:tracePt t="158784" x="587375" y="4754563"/>
          <p14:tracePt t="158797" x="625475" y="4792663"/>
          <p14:tracePt t="158814" x="701675" y="4838700"/>
          <p14:tracePt t="158830" x="723900" y="4846638"/>
          <p14:tracePt t="158847" x="746125" y="4854575"/>
          <p14:tracePt t="158889" x="746125" y="4846638"/>
          <p14:tracePt t="158896" x="746125" y="4838700"/>
          <p14:tracePt t="158928" x="746125" y="4830763"/>
          <p14:tracePt t="158936" x="746125" y="4822825"/>
          <p14:tracePt t="158952" x="754063" y="4822825"/>
          <p14:tracePt t="159024" x="762000" y="4822825"/>
          <p14:tracePt t="159040" x="777875" y="4822825"/>
          <p14:tracePt t="159048" x="808038" y="4822825"/>
          <p14:tracePt t="159056" x="838200" y="4822825"/>
          <p14:tracePt t="159064" x="876300" y="4822825"/>
          <p14:tracePt t="159081" x="982663" y="4822825"/>
          <p14:tracePt t="159097" x="1044575" y="4822825"/>
          <p14:tracePt t="159114" x="1066800" y="4822825"/>
          <p14:tracePt t="159130" x="1074738" y="4822825"/>
          <p14:tracePt t="159176" x="1074738" y="4816475"/>
          <p14:tracePt t="159192" x="1074738" y="4808538"/>
          <p14:tracePt t="159200" x="1074738" y="4800600"/>
          <p14:tracePt t="159240" x="1074738" y="4792663"/>
          <p14:tracePt t="159432" x="1082675" y="4792663"/>
          <p14:tracePt t="159449" x="1082675" y="4784725"/>
          <p14:tracePt t="159464" x="1082675" y="4778375"/>
          <p14:tracePt t="159792" x="1089025" y="4778375"/>
          <p14:tracePt t="159832" x="1096963" y="4778375"/>
          <p14:tracePt t="159848" x="1104900" y="4778375"/>
          <p14:tracePt t="159856" x="1112838" y="4778375"/>
          <p14:tracePt t="159864" x="1120775" y="4778375"/>
          <p14:tracePt t="159881" x="1143000" y="4778375"/>
          <p14:tracePt t="159898" x="1173163" y="4778375"/>
          <p14:tracePt t="159914" x="1219200" y="4778375"/>
          <p14:tracePt t="159931" x="1265238" y="4784725"/>
          <p14:tracePt t="159948" x="1317625" y="4784725"/>
          <p14:tracePt t="159965" x="1379538" y="4784725"/>
          <p14:tracePt t="159981" x="1431925" y="4784725"/>
          <p14:tracePt t="159998" x="1493838" y="4784725"/>
          <p14:tracePt t="160015" x="1539875" y="4784725"/>
          <p14:tracePt t="160120" x="1546225" y="4784725"/>
          <p14:tracePt t="160568" x="1554163" y="4784725"/>
          <p14:tracePt t="160584" x="1562100" y="4784725"/>
          <p14:tracePt t="160592" x="1570038" y="4778375"/>
          <p14:tracePt t="160600" x="1577975" y="4770438"/>
          <p14:tracePt t="160615" x="1600200" y="4762500"/>
          <p14:tracePt t="160632" x="1676400" y="4746625"/>
          <p14:tracePt t="160648" x="1722438" y="4746625"/>
          <p14:tracePt t="160665" x="1774825" y="4746625"/>
          <p14:tracePt t="160682" x="1798638" y="4746625"/>
          <p14:tracePt t="160699" x="1812925" y="4746625"/>
          <p14:tracePt t="160792" x="1828800" y="4746625"/>
          <p14:tracePt t="160800" x="1836738" y="4754563"/>
          <p14:tracePt t="160808" x="1844675" y="4754563"/>
          <p14:tracePt t="160816" x="1851025" y="4754563"/>
          <p14:tracePt t="160832" x="1874838" y="4770438"/>
          <p14:tracePt t="160849" x="1889125" y="4778375"/>
          <p14:tracePt t="160865" x="1897063" y="4778375"/>
          <p14:tracePt t="160882" x="1905000" y="4784725"/>
          <p14:tracePt t="160899" x="1912938" y="4784725"/>
          <p14:tracePt t="160915" x="1927225" y="4784725"/>
          <p14:tracePt t="161400" x="1935163" y="4784725"/>
          <p14:tracePt t="161408" x="1943100" y="4800600"/>
          <p14:tracePt t="161416" x="1943100" y="4808538"/>
          <p14:tracePt t="161432" x="1958975" y="4830763"/>
          <p14:tracePt t="161449" x="1958975" y="4854575"/>
          <p14:tracePt t="161466" x="1965325" y="4884738"/>
          <p14:tracePt t="161482" x="1965325" y="4899025"/>
          <p14:tracePt t="161499" x="1958975" y="4906963"/>
          <p14:tracePt t="161516" x="1943100" y="4914900"/>
          <p14:tracePt t="161532" x="1912938" y="4914900"/>
          <p14:tracePt t="161549" x="1858963" y="4914900"/>
          <p14:tracePt t="161566" x="1828800" y="4914900"/>
          <p14:tracePt t="161583" x="1798638" y="4914900"/>
          <p14:tracePt t="161600" x="1692275" y="4914900"/>
          <p14:tracePt t="161616" x="1546225" y="4914900"/>
          <p14:tracePt t="161633" x="1379538" y="4914900"/>
          <p14:tracePt t="161649" x="1203325" y="4899025"/>
          <p14:tracePt t="161666" x="1050925" y="4892675"/>
          <p14:tracePt t="161683" x="906463" y="4846638"/>
          <p14:tracePt t="161699" x="784225" y="4784725"/>
          <p14:tracePt t="161716" x="723900" y="4724400"/>
          <p14:tracePt t="161733" x="708025" y="4708525"/>
          <p14:tracePt t="161749" x="701675" y="4694238"/>
          <p14:tracePt t="161766" x="701675" y="4678363"/>
          <p14:tracePt t="161840" x="693738" y="4678363"/>
          <p14:tracePt t="161856" x="677863" y="4678363"/>
          <p14:tracePt t="161864" x="669925" y="4664075"/>
          <p14:tracePt t="161872" x="669925" y="4656138"/>
          <p14:tracePt t="161888" x="669925" y="4648200"/>
          <p14:tracePt t="161904" x="663575" y="4640263"/>
          <p14:tracePt t="161920" x="663575" y="4632325"/>
          <p14:tracePt t="162120" x="669925" y="4625975"/>
          <p14:tracePt t="162128" x="708025" y="4625975"/>
          <p14:tracePt t="162136" x="762000" y="4625975"/>
          <p14:tracePt t="162150" x="815975" y="4625975"/>
          <p14:tracePt t="162166" x="944563" y="4625975"/>
          <p14:tracePt t="162183" x="1066800" y="4618038"/>
          <p14:tracePt t="162200" x="1181100" y="4602163"/>
          <p14:tracePt t="162217" x="1235075" y="4602163"/>
          <p14:tracePt t="162233" x="1303338" y="4602163"/>
          <p14:tracePt t="162250" x="1409700" y="4610100"/>
          <p14:tracePt t="162266" x="1531938" y="4625975"/>
          <p14:tracePt t="162283" x="1676400" y="4656138"/>
          <p14:tracePt t="162300" x="1806575" y="4656138"/>
          <p14:tracePt t="162316" x="1905000" y="4670425"/>
          <p14:tracePt t="162333" x="1951038" y="4670425"/>
          <p14:tracePt t="162350" x="1965325" y="4670425"/>
          <p14:tracePt t="162367" x="1973263" y="4670425"/>
          <p14:tracePt t="162384" x="1981200" y="4670425"/>
          <p14:tracePt t="162400" x="2011363" y="4670425"/>
          <p14:tracePt t="162416" x="2035175" y="4670425"/>
          <p14:tracePt t="162433" x="2041525" y="4670425"/>
          <p14:tracePt t="162488" x="2065338" y="4670425"/>
          <p14:tracePt t="162496" x="2095500" y="4670425"/>
          <p14:tracePt t="162504" x="2133600" y="4670425"/>
          <p14:tracePt t="162517" x="2155825" y="4678363"/>
          <p14:tracePt t="162533" x="2187575" y="4678363"/>
          <p14:tracePt t="162550" x="2193925" y="4678363"/>
          <p14:tracePt t="162632" x="2187575" y="4678363"/>
          <p14:tracePt t="162640" x="2187575" y="4686300"/>
          <p14:tracePt t="162672" x="2179638" y="4686300"/>
          <p14:tracePt t="162680" x="2163763" y="4686300"/>
          <p14:tracePt t="162688" x="2155825" y="4686300"/>
          <p14:tracePt t="162700" x="2141538" y="4686300"/>
          <p14:tracePt t="162717" x="2073275" y="4678363"/>
          <p14:tracePt t="162733" x="1951038" y="4678363"/>
          <p14:tracePt t="162750" x="1798638" y="4678363"/>
          <p14:tracePt t="162752" x="1706563" y="4678363"/>
          <p14:tracePt t="162767" x="1600200" y="4678363"/>
          <p14:tracePt t="162784" x="1409700" y="4670425"/>
          <p14:tracePt t="162800" x="1120775" y="4640263"/>
          <p14:tracePt t="162817" x="960438" y="4618038"/>
          <p14:tracePt t="162834" x="854075" y="4602163"/>
          <p14:tracePt t="162850" x="808038" y="4594225"/>
          <p14:tracePt t="162867" x="792163" y="4594225"/>
          <p14:tracePt t="162884" x="784225" y="4594225"/>
          <p14:tracePt t="163200" x="784225" y="4587875"/>
          <p14:tracePt t="163208" x="784225" y="4579938"/>
          <p14:tracePt t="163232" x="792163" y="4564063"/>
          <p14:tracePt t="163240" x="792163" y="4556125"/>
          <p14:tracePt t="163256" x="792163" y="4541838"/>
          <p14:tracePt t="163267" x="792163" y="4525963"/>
          <p14:tracePt t="163284" x="784225" y="4465638"/>
          <p14:tracePt t="163300" x="739775" y="4351338"/>
          <p14:tracePt t="163317" x="715963" y="4206875"/>
          <p14:tracePt t="163334" x="715963" y="4060825"/>
          <p14:tracePt t="163351" x="769938" y="3940175"/>
          <p14:tracePt t="163367" x="830263" y="3856038"/>
          <p14:tracePt t="163384" x="860425" y="3779838"/>
          <p14:tracePt t="163401" x="838200" y="3741738"/>
          <p14:tracePt t="163417" x="808038" y="3711575"/>
          <p14:tracePt t="163451" x="808038" y="3695700"/>
          <p14:tracePt t="163467" x="822325" y="3687763"/>
          <p14:tracePt t="163484" x="846138" y="3673475"/>
          <p14:tracePt t="163501" x="884238" y="3665538"/>
          <p14:tracePt t="163517" x="944563" y="3679825"/>
          <p14:tracePt t="163534" x="1028700" y="3687763"/>
          <p14:tracePt t="163551" x="1074738" y="3695700"/>
          <p14:tracePt t="163567" x="1112838" y="3717925"/>
          <p14:tracePt t="163584" x="1127125" y="3733800"/>
          <p14:tracePt t="163601" x="1127125" y="3741738"/>
          <p14:tracePt t="173984" x="1127125" y="3749675"/>
          <p14:tracePt t="173992" x="1127125" y="3756025"/>
          <p14:tracePt t="174000" x="1143000" y="3763963"/>
          <p14:tracePt t="174009" x="1150938" y="3763963"/>
          <p14:tracePt t="174026" x="1158875" y="3763963"/>
          <p14:tracePt t="229248" x="1165225" y="3763963"/>
          <p14:tracePt t="229255" x="1173163" y="3763963"/>
          <p14:tracePt t="229271" x="1181100" y="3763963"/>
          <p14:tracePt t="229287" x="1189038" y="3763963"/>
          <p14:tracePt t="229407" x="1196975" y="3763963"/>
          <p14:tracePt t="229415" x="1203325" y="3756025"/>
          <p14:tracePt t="229423" x="1219200" y="3756025"/>
          <p14:tracePt t="229437" x="1227138" y="3756025"/>
          <p14:tracePt t="229454" x="1235075" y="3749675"/>
          <p14:tracePt t="229471" x="1241425" y="3749675"/>
          <p14:tracePt t="229991" x="1249363" y="3749675"/>
          <p14:tracePt t="230072" x="1257300" y="3749675"/>
          <p14:tracePt t="230079" x="1273175" y="3749675"/>
          <p14:tracePt t="230087" x="1295400" y="3749675"/>
          <p14:tracePt t="230104" x="1341438" y="3763963"/>
          <p14:tracePt t="230121" x="1417638" y="3832225"/>
          <p14:tracePt t="230137" x="1516063" y="3924300"/>
          <p14:tracePt t="230154" x="1600200" y="4008438"/>
          <p14:tracePt t="230171" x="1698625" y="4130675"/>
          <p14:tracePt t="230187" x="1768475" y="4221163"/>
          <p14:tracePt t="230204" x="1866900" y="4327525"/>
          <p14:tracePt t="230221" x="1981200" y="4449763"/>
          <p14:tracePt t="230238" x="2103438" y="4564063"/>
          <p14:tracePt t="230254" x="2232025" y="4686300"/>
          <p14:tracePt t="230271" x="2400300" y="4854575"/>
          <p14:tracePt t="230288" x="2498725" y="4953000"/>
          <p14:tracePt t="230304" x="2552700" y="5021263"/>
          <p14:tracePt t="230321" x="2582863" y="5075238"/>
          <p14:tracePt t="230338" x="2606675" y="5113338"/>
          <p14:tracePt t="230354" x="2620963" y="5127625"/>
          <p14:tracePt t="230371" x="2636838" y="5151438"/>
          <p14:tracePt t="230388" x="2644775" y="5165725"/>
          <p14:tracePt t="230404" x="2667000" y="5203825"/>
          <p14:tracePt t="230421" x="2713038" y="5235575"/>
          <p14:tracePt t="230438" x="2759075" y="5273675"/>
          <p14:tracePt t="230455" x="2803525" y="5334000"/>
          <p14:tracePt t="230471" x="2917825" y="5426075"/>
          <p14:tracePt t="230488" x="3017838" y="5502275"/>
          <p14:tracePt t="230504" x="3094038" y="5570538"/>
          <p14:tracePt t="230521" x="3178175" y="5630863"/>
          <p14:tracePt t="230538" x="3284538" y="5730875"/>
          <p14:tracePt t="230554" x="3413125" y="5807075"/>
          <p14:tracePt t="230571" x="3543300" y="5913438"/>
          <p14:tracePt t="230588" x="3665538" y="5989638"/>
          <p14:tracePt t="230605" x="3763963" y="6065838"/>
          <p14:tracePt t="230621" x="3863975" y="6149975"/>
          <p14:tracePt t="230638" x="3954463" y="6232525"/>
          <p14:tracePt t="230655" x="4038600" y="6308725"/>
          <p14:tracePt t="230671" x="4144963" y="6392863"/>
          <p14:tracePt t="230688" x="4175125" y="6430963"/>
          <p14:tracePt t="230705" x="4206875" y="6454775"/>
          <p14:tracePt t="230721" x="4229100" y="6469063"/>
          <p14:tracePt t="230738" x="4259263" y="6469063"/>
          <p14:tracePt t="230755" x="4283075" y="6469063"/>
          <p14:tracePt t="230771" x="4297363" y="6469063"/>
          <p14:tracePt t="230788" x="4313238" y="6469063"/>
          <p14:tracePt t="230805" x="4343400" y="6454775"/>
          <p14:tracePt t="230821" x="4359275" y="6446838"/>
          <p14:tracePt t="230838" x="4373563" y="6438900"/>
          <p14:tracePt t="230855" x="4389438" y="6423025"/>
          <p14:tracePt t="230871" x="4427538" y="6400800"/>
          <p14:tracePt t="230888" x="4449763" y="6354763"/>
          <p14:tracePt t="230905" x="4511675" y="6278563"/>
          <p14:tracePt t="230921" x="4594225" y="6194425"/>
          <p14:tracePt t="230938" x="4678363" y="6111875"/>
          <p14:tracePt t="230955" x="4754563" y="6019800"/>
          <p14:tracePt t="230972" x="4846638" y="5913438"/>
          <p14:tracePt t="230988" x="4937125" y="5813425"/>
          <p14:tracePt t="231005" x="5037138" y="5737225"/>
          <p14:tracePt t="231022" x="5121275" y="5692775"/>
          <p14:tracePt t="231038" x="5203825" y="5692775"/>
          <p14:tracePt t="231055" x="5295900" y="5692775"/>
          <p14:tracePt t="231072" x="5326063" y="5722938"/>
          <p14:tracePt t="231088" x="5349875" y="5761038"/>
          <p14:tracePt t="231105" x="5394325" y="5807075"/>
          <p14:tracePt t="231122" x="5456238" y="5845175"/>
          <p14:tracePt t="231138" x="5540375" y="5875338"/>
          <p14:tracePt t="231155" x="5661025" y="5897563"/>
          <p14:tracePt t="231172" x="5783263" y="5897563"/>
          <p14:tracePt t="231188" x="5897563" y="5897563"/>
          <p14:tracePt t="231205" x="6003925" y="5897563"/>
          <p14:tracePt t="231222" x="6118225" y="5883275"/>
          <p14:tracePt t="231239" x="6278563" y="5875338"/>
          <p14:tracePt t="231255" x="6384925" y="5875338"/>
          <p14:tracePt t="231272" x="6454775" y="5875338"/>
          <p14:tracePt t="231288" x="6507163" y="5889625"/>
          <p14:tracePt t="231305" x="6553200" y="5905500"/>
          <p14:tracePt t="231322" x="6591300" y="5927725"/>
          <p14:tracePt t="231339" x="6629400" y="5951538"/>
          <p14:tracePt t="231355" x="6667500" y="5965825"/>
          <p14:tracePt t="231372" x="6713538" y="5973763"/>
          <p14:tracePt t="231388" x="6735763" y="5981700"/>
          <p14:tracePt t="231405" x="6751638" y="5981700"/>
          <p14:tracePt t="231422" x="6759575" y="5981700"/>
          <p14:tracePt t="231439" x="6781800" y="5981700"/>
          <p14:tracePt t="231455" x="6858000" y="6003925"/>
          <p14:tracePt t="231472" x="6934200" y="6049963"/>
          <p14:tracePt t="231489" x="6988175" y="6096000"/>
          <p14:tracePt t="231505" x="7048500" y="6156325"/>
          <p14:tracePt t="231522" x="7070725" y="6180138"/>
          <p14:tracePt t="231539" x="7078663" y="6194425"/>
          <p14:tracePt t="231555" x="7086600" y="6194425"/>
          <p14:tracePt t="231599" x="7094538" y="6194425"/>
          <p14:tracePt t="231615" x="7108825" y="6194425"/>
          <p14:tracePt t="231623" x="7132638" y="6194425"/>
          <p14:tracePt t="231631" x="7140575" y="6194425"/>
          <p14:tracePt t="231639" x="7162800" y="6194425"/>
          <p14:tracePt t="231655" x="7200900" y="6188075"/>
          <p14:tracePt t="231672" x="7223125" y="6188075"/>
          <p14:tracePt t="231689" x="7231063" y="6188075"/>
          <p14:tracePt t="231722" x="7223125" y="6188075"/>
          <p14:tracePt t="231739" x="7216775" y="6188075"/>
          <p14:tracePt t="231755" x="7208838" y="6188075"/>
          <p14:tracePt t="231772" x="7200900" y="6188075"/>
          <p14:tracePt t="231791" x="7192963" y="6188075"/>
          <p14:tracePt t="231895" x="7200900" y="6188075"/>
          <p14:tracePt t="231903" x="7208838" y="6188075"/>
          <p14:tracePt t="231927" x="7223125" y="6188075"/>
          <p14:tracePt t="231943" x="7239000" y="6194425"/>
          <p14:tracePt t="231951" x="7239000" y="6202363"/>
          <p14:tracePt t="231959" x="7254875" y="6218238"/>
          <p14:tracePt t="231972" x="7269163" y="6218238"/>
          <p14:tracePt t="231989" x="7292975" y="6240463"/>
          <p14:tracePt t="232006" x="7307263" y="6256338"/>
          <p14:tracePt t="232022" x="7315200" y="6264275"/>
          <p14:tracePt t="232039" x="7323138" y="6264275"/>
          <p14:tracePt t="232056" x="7331075" y="6264275"/>
          <p14:tracePt t="232072" x="7361238" y="6270625"/>
          <p14:tracePt t="232089" x="7399338" y="6270625"/>
          <p14:tracePt t="232106" x="7413625" y="6270625"/>
          <p14:tracePt t="232151" x="7413625" y="6278563"/>
          <p14:tracePt t="232167" x="7413625" y="6294438"/>
          <p14:tracePt t="232175" x="7421563" y="6302375"/>
          <p14:tracePt t="232189" x="7421563" y="6308725"/>
          <p14:tracePt t="232206" x="7437438" y="6332538"/>
          <p14:tracePt t="232223" x="7445375" y="6362700"/>
          <p14:tracePt t="232239" x="7451725" y="6384925"/>
          <p14:tracePt t="232256" x="7459663" y="6408738"/>
          <p14:tracePt t="232273" x="7467600" y="6416675"/>
          <p14:tracePt t="232289" x="7467600" y="6423025"/>
          <p14:tracePt t="232322" x="7467600" y="6430963"/>
          <p14:tracePt t="232340" x="7467600" y="6438900"/>
          <p14:tracePt t="232356" x="7475538" y="6446838"/>
          <p14:tracePt t="232373" x="7489825" y="6454775"/>
          <p14:tracePt t="232389" x="7505700" y="6461125"/>
          <p14:tracePt t="232423" x="7513638" y="6461125"/>
          <p14:tracePt t="232488" x="7513638" y="6454775"/>
          <p14:tracePt t="232575" x="7505700" y="6454775"/>
          <p14:tracePt t="232776" x="7505700" y="6446838"/>
          <p14:tracePt t="232783" x="7497763" y="6438900"/>
          <p14:tracePt t="232799" x="7483475" y="6430963"/>
          <p14:tracePt t="232831" x="7483475" y="6423025"/>
          <p14:tracePt t="232839" x="7475538" y="6423025"/>
          <p14:tracePt t="232847" x="7475538" y="6416675"/>
          <p14:tracePt t="232856" x="7467600" y="6408738"/>
          <p14:tracePt t="232874" x="7467600" y="6400800"/>
          <p14:tracePt t="232890" x="7459663" y="6392863"/>
          <p14:tracePt t="232906" x="7459663" y="6370638"/>
          <p14:tracePt t="232923" x="7459663" y="6362700"/>
          <p14:tracePt t="232940" x="7459663" y="6354763"/>
          <p14:tracePt t="232957" x="7459663" y="6346825"/>
          <p14:tracePt t="232973" x="7459663" y="6340475"/>
          <p14:tracePt t="232991" x="7467600" y="6316663"/>
          <p14:tracePt t="233023" x="7475538" y="6316663"/>
          <p14:tracePt t="233167" x="7475538" y="6324600"/>
          <p14:tracePt t="233183" x="7467600" y="6332538"/>
          <p14:tracePt t="233191" x="7459663" y="6332538"/>
          <p14:tracePt t="233199" x="7459663" y="6340475"/>
          <p14:tracePt t="233215" x="7451725" y="6340475"/>
          <p14:tracePt t="233224" x="7445375" y="6354763"/>
          <p14:tracePt t="233240" x="7421563" y="6354763"/>
          <p14:tracePt t="233257" x="7383463" y="6370638"/>
          <p14:tracePt t="233273" x="7345363" y="6370638"/>
          <p14:tracePt t="233290" x="7277100" y="6384925"/>
          <p14:tracePt t="233307" x="7192963" y="6392863"/>
          <p14:tracePt t="233323" x="7070725" y="6400800"/>
          <p14:tracePt t="233340" x="6942138" y="6400800"/>
          <p14:tracePt t="233357" x="6811963" y="6400800"/>
          <p14:tracePt t="233373" x="6705600" y="6400800"/>
          <p14:tracePt t="233391" x="6545263" y="6408738"/>
          <p14:tracePt t="233407" x="6400800" y="6416675"/>
          <p14:tracePt t="233423" x="6218238" y="6416675"/>
          <p14:tracePt t="233440" x="6035675" y="6430963"/>
          <p14:tracePt t="233457" x="5889625" y="6430963"/>
          <p14:tracePt t="233473" x="5768975" y="6430963"/>
          <p14:tracePt t="233490" x="5676900" y="6430963"/>
          <p14:tracePt t="233507" x="5622925" y="6423025"/>
          <p14:tracePt t="233524" x="5600700" y="6400800"/>
          <p14:tracePt t="233540" x="5578475" y="6384925"/>
          <p14:tracePt t="233557" x="5562600" y="6384925"/>
          <p14:tracePt t="233574" x="5508625" y="6362700"/>
          <p14:tracePt t="233576" x="5486400" y="6354763"/>
          <p14:tracePt t="233591" x="5464175" y="6346825"/>
          <p14:tracePt t="233607" x="5334000" y="6316663"/>
          <p14:tracePt t="233624" x="5211763" y="6316663"/>
          <p14:tracePt t="233640" x="5113338" y="6316663"/>
          <p14:tracePt t="233657" x="5059363" y="6316663"/>
          <p14:tracePt t="233674" x="5045075" y="6316663"/>
          <p14:tracePt t="233690" x="5037138" y="6316663"/>
          <p14:tracePt t="233767" x="5045075" y="6316663"/>
          <p14:tracePt t="233775" x="5059363" y="6316663"/>
          <p14:tracePt t="233783" x="5075238" y="6316663"/>
          <p14:tracePt t="233791" x="5097463" y="6316663"/>
          <p14:tracePt t="233807" x="5189538" y="6324600"/>
          <p14:tracePt t="233824" x="5311775" y="6324600"/>
          <p14:tracePt t="233840" x="5418138" y="6324600"/>
          <p14:tracePt t="233857" x="5486400" y="6324600"/>
          <p14:tracePt t="233874" x="5502275" y="6324600"/>
          <p14:tracePt t="233919" x="5494338" y="6324600"/>
          <p14:tracePt t="233927" x="5486400" y="6324600"/>
          <p14:tracePt t="233940" x="5478463" y="6324600"/>
          <p14:tracePt t="233959" x="5470525" y="6324600"/>
          <p14:tracePt t="233974" x="5464175" y="6324600"/>
          <p14:tracePt t="233991" x="5456238" y="6324600"/>
          <p14:tracePt t="234063" x="5470525" y="6324600"/>
          <p14:tracePt t="234071" x="5494338" y="6324600"/>
          <p14:tracePt t="234079" x="5516563" y="6324600"/>
          <p14:tracePt t="234091" x="5532438" y="6332538"/>
          <p14:tracePt t="234107" x="5578475" y="6346825"/>
          <p14:tracePt t="234124" x="5616575" y="6354763"/>
          <p14:tracePt t="234141" x="5661025" y="6378575"/>
          <p14:tracePt t="234157" x="5730875" y="6416675"/>
          <p14:tracePt t="234174" x="5799138" y="6438900"/>
          <p14:tracePt t="234191" x="5859463" y="6461125"/>
          <p14:tracePt t="234207" x="5943600" y="6477000"/>
          <p14:tracePt t="234224" x="6027738" y="6477000"/>
          <p14:tracePt t="234241" x="6156325" y="6477000"/>
          <p14:tracePt t="234257" x="6302375" y="6477000"/>
          <p14:tracePt t="234274" x="6438900" y="6461125"/>
          <p14:tracePt t="234291" x="6583363" y="6446838"/>
          <p14:tracePt t="234308" x="6727825" y="6446838"/>
          <p14:tracePt t="234324" x="6873875" y="6430963"/>
          <p14:tracePt t="234341" x="6994525" y="6438900"/>
          <p14:tracePt t="234357" x="7108825" y="6446838"/>
          <p14:tracePt t="234375" x="7261225" y="6477000"/>
          <p14:tracePt t="234391" x="7323138" y="6477000"/>
          <p14:tracePt t="234407" x="7345363" y="6484938"/>
          <p14:tracePt t="234424" x="7361238" y="6484938"/>
          <p14:tracePt t="234458" x="7369175" y="6492875"/>
          <p14:tracePt t="234474" x="7375525" y="6492875"/>
          <p14:tracePt t="234519" x="7383463" y="6492875"/>
          <p14:tracePt t="234615" x="7391400" y="6492875"/>
          <p14:tracePt t="235351" x="7391400" y="6484938"/>
          <p14:tracePt t="235359" x="7391400" y="6477000"/>
          <p14:tracePt t="235375" x="7391400" y="6492875"/>
          <p14:tracePt t="235383" x="7391400" y="6515100"/>
          <p14:tracePt t="235392" x="7391400" y="6530975"/>
          <p14:tracePt t="235408" x="7383463" y="6530975"/>
          <p14:tracePt t="235425" x="7375525" y="6537325"/>
          <p14:tracePt t="235442" x="7375525" y="6553200"/>
          <p14:tracePt t="235458" x="7375525" y="6561138"/>
          <p14:tracePt t="235475" x="7369175" y="6561138"/>
          <p14:tracePt t="235492" x="7361238" y="6569075"/>
          <p14:tracePt t="235509" x="7337425" y="6569075"/>
          <p14:tracePt t="235525" x="7337425" y="6575425"/>
          <p14:tracePt t="235542" x="7337425" y="6591300"/>
          <p14:tracePt t="235559" x="7337425" y="6599238"/>
          <p14:tracePt t="235575" x="7337425" y="6607175"/>
          <p14:tracePt t="235639" x="7337425" y="6599238"/>
          <p14:tracePt t="235647" x="7337425" y="6591300"/>
          <p14:tracePt t="235655" x="7337425" y="6569075"/>
          <p14:tracePt t="235663" x="7337425" y="6553200"/>
          <p14:tracePt t="235676" x="7337425" y="6530975"/>
          <p14:tracePt t="235692" x="7337425" y="6469063"/>
          <p14:tracePt t="235709" x="7369175" y="6392863"/>
          <p14:tracePt t="235725" x="7399338" y="6346825"/>
          <p14:tracePt t="235742" x="7429500" y="6316663"/>
          <p14:tracePt t="235759" x="7451725" y="6278563"/>
          <p14:tracePt t="235839" x="7467600" y="6270625"/>
          <p14:tracePt t="235847" x="7475538" y="6270625"/>
          <p14:tracePt t="235863" x="7489825" y="6270625"/>
          <p14:tracePt t="235871" x="7497763" y="6270625"/>
          <p14:tracePt t="235887" x="7513638" y="6270625"/>
          <p14:tracePt t="235895" x="7521575" y="6270625"/>
          <p14:tracePt t="235911" x="7527925" y="6270625"/>
          <p14:tracePt t="235926" x="7543800" y="6270625"/>
          <p14:tracePt t="235942" x="7559675" y="6270625"/>
          <p14:tracePt t="235959" x="7573963" y="6270625"/>
          <p14:tracePt t="235975" x="7589838" y="6294438"/>
          <p14:tracePt t="235992" x="7589838" y="6324600"/>
          <p14:tracePt t="236009" x="7581900" y="6370638"/>
          <p14:tracePt t="236025" x="7535863" y="6400800"/>
          <p14:tracePt t="236042" x="7475538" y="6416675"/>
          <p14:tracePt t="236059" x="7413625" y="6416675"/>
          <p14:tracePt t="236076" x="7337425" y="6370638"/>
          <p14:tracePt t="236092" x="7261225" y="6308725"/>
          <p14:tracePt t="236109" x="7185025" y="6226175"/>
          <p14:tracePt t="236112" x="7162800" y="6202363"/>
          <p14:tracePt t="236126" x="7146925" y="6172200"/>
          <p14:tracePt t="236143" x="7078663" y="6111875"/>
          <p14:tracePt t="236159" x="7048500" y="6073775"/>
          <p14:tracePt t="236176" x="7040563" y="6042025"/>
          <p14:tracePt t="236192" x="7032625" y="6011863"/>
          <p14:tracePt t="236209" x="7032625" y="5965825"/>
          <p14:tracePt t="236226" x="7026275" y="5927725"/>
          <p14:tracePt t="236242" x="7026275" y="5867400"/>
          <p14:tracePt t="236259" x="7026275" y="5813425"/>
          <p14:tracePt t="236276" x="7040563" y="5775325"/>
          <p14:tracePt t="236293" x="7056438" y="5722938"/>
          <p14:tracePt t="236309" x="7070725" y="5661025"/>
          <p14:tracePt t="236326" x="7094538" y="5646738"/>
          <p14:tracePt t="236343" x="7132638" y="5608638"/>
          <p14:tracePt t="236359" x="7192963" y="5532438"/>
          <p14:tracePt t="236376" x="7239000" y="5494338"/>
          <p14:tracePt t="236392" x="7277100" y="5470525"/>
          <p14:tracePt t="236409" x="7315200" y="5432425"/>
          <p14:tracePt t="236426" x="7323138" y="5418138"/>
          <p14:tracePt t="236443" x="7331075" y="5418138"/>
          <p14:tracePt t="236459" x="7337425" y="5418138"/>
          <p14:tracePt t="236476" x="7353300" y="5426075"/>
          <p14:tracePt t="236492" x="7391400" y="5440363"/>
          <p14:tracePt t="236510" x="7437438" y="5464175"/>
          <p14:tracePt t="236526" x="7475538" y="5486400"/>
          <p14:tracePt t="236542" x="7513638" y="5524500"/>
          <p14:tracePt t="236559" x="7551738" y="5532438"/>
          <p14:tracePt t="236576" x="7589838" y="5546725"/>
          <p14:tracePt t="236593" x="7620000" y="5562600"/>
          <p14:tracePt t="236609" x="7666038" y="5570538"/>
          <p14:tracePt t="236626" x="7680325" y="5584825"/>
          <p14:tracePt t="236643" x="7696200" y="5592763"/>
          <p14:tracePt t="236660" x="7712075" y="5616575"/>
          <p14:tracePt t="236676" x="7750175" y="5661025"/>
          <p14:tracePt t="236693" x="7788275" y="5715000"/>
          <p14:tracePt t="236709" x="7826375" y="5761038"/>
          <p14:tracePt t="236726" x="7848600" y="5791200"/>
          <p14:tracePt t="236743" x="7870825" y="5829300"/>
          <p14:tracePt t="236759" x="7870825" y="5845175"/>
          <p14:tracePt t="236776" x="7870825" y="5867400"/>
          <p14:tracePt t="236793" x="7870825" y="5889625"/>
          <p14:tracePt t="236810" x="7870825" y="5905500"/>
          <p14:tracePt t="236826" x="7870825" y="5935663"/>
          <p14:tracePt t="236843" x="7870825" y="5989638"/>
          <p14:tracePt t="236859" x="7870825" y="6057900"/>
          <p14:tracePt t="236877" x="7870825" y="6134100"/>
          <p14:tracePt t="236893" x="7870825" y="6202363"/>
          <p14:tracePt t="236909" x="7870825" y="6248400"/>
          <p14:tracePt t="236926" x="7856538" y="6286500"/>
          <p14:tracePt t="236943" x="7772400" y="6316663"/>
          <p14:tracePt t="236960" x="7688263" y="6340475"/>
          <p14:tracePt t="236976" x="7597775" y="6340475"/>
          <p14:tracePt t="236993" x="7535863" y="6346825"/>
          <p14:tracePt t="237010" x="7467600" y="6346825"/>
          <p14:tracePt t="237027" x="7407275" y="6354763"/>
          <p14:tracePt t="237043" x="7337425" y="6354763"/>
          <p14:tracePt t="237060" x="7269163" y="6354763"/>
          <p14:tracePt t="237076" x="7178675" y="6354763"/>
          <p14:tracePt t="237093" x="7132638" y="6354763"/>
          <p14:tracePt t="237110" x="7048500" y="6354763"/>
          <p14:tracePt t="237111" x="7018338" y="6354763"/>
          <p14:tracePt t="237126" x="6988175" y="6354763"/>
          <p14:tracePt t="237143" x="6926263" y="6324600"/>
          <p14:tracePt t="237160" x="6904038" y="6286500"/>
          <p14:tracePt t="237177" x="6904038" y="6256338"/>
          <p14:tracePt t="237193" x="6904038" y="6218238"/>
          <p14:tracePt t="237210" x="6904038" y="6156325"/>
          <p14:tracePt t="237226" x="6918325" y="6111875"/>
          <p14:tracePt t="237243" x="6926263" y="6042025"/>
          <p14:tracePt t="237260" x="6942138" y="5989638"/>
          <p14:tracePt t="237276" x="6956425" y="5927725"/>
          <p14:tracePt t="237293" x="6964363" y="5875338"/>
          <p14:tracePt t="237310" x="6964363" y="5837238"/>
          <p14:tracePt t="237327" x="6964363" y="5799138"/>
          <p14:tracePt t="237343" x="6980238" y="5737225"/>
          <p14:tracePt t="237360" x="7010400" y="5699125"/>
          <p14:tracePt t="237377" x="7056438" y="5646738"/>
          <p14:tracePt t="237394" x="7102475" y="5600700"/>
          <p14:tracePt t="237410" x="7116763" y="5562600"/>
          <p14:tracePt t="237427" x="7146925" y="5540375"/>
          <p14:tracePt t="237443" x="7200900" y="5516563"/>
          <p14:tracePt t="237460" x="7254875" y="5508625"/>
          <p14:tracePt t="237477" x="7285038" y="5502275"/>
          <p14:tracePt t="237493" x="7337425" y="5502275"/>
          <p14:tracePt t="237510" x="7375525" y="5502275"/>
          <p14:tracePt t="237527" x="7437438" y="5502275"/>
          <p14:tracePt t="237544" x="7489825" y="5502275"/>
          <p14:tracePt t="237560" x="7535863" y="5502275"/>
          <p14:tracePt t="237577" x="7589838" y="5502275"/>
          <p14:tracePt t="237594" x="7635875" y="5502275"/>
          <p14:tracePt t="237610" x="7658100" y="5502275"/>
          <p14:tracePt t="237627" x="7680325" y="5516563"/>
          <p14:tracePt t="237644" x="7712075" y="5540375"/>
          <p14:tracePt t="237660" x="7742238" y="5546725"/>
          <p14:tracePt t="237677" x="7788275" y="5570538"/>
          <p14:tracePt t="237693" x="7826375" y="5592763"/>
          <p14:tracePt t="237710" x="7886700" y="5654675"/>
          <p14:tracePt t="237727" x="7908925" y="5676900"/>
          <p14:tracePt t="237743" x="7916863" y="5707063"/>
          <p14:tracePt t="237760" x="7932738" y="5745163"/>
          <p14:tracePt t="237777" x="7947025" y="5799138"/>
          <p14:tracePt t="237794" x="7962900" y="5829300"/>
          <p14:tracePt t="237810" x="7970838" y="5867400"/>
          <p14:tracePt t="237827" x="7970838" y="5897563"/>
          <p14:tracePt t="237844" x="7970838" y="5935663"/>
          <p14:tracePt t="237860" x="7970838" y="5965825"/>
          <p14:tracePt t="237877" x="7970838" y="6003925"/>
          <p14:tracePt t="237894" x="7970838" y="6035675"/>
          <p14:tracePt t="237911" x="7970838" y="6065838"/>
          <p14:tracePt t="237927" x="7970838" y="6134100"/>
          <p14:tracePt t="237944" x="7970838" y="6164263"/>
          <p14:tracePt t="237960" x="7940675" y="6194425"/>
          <p14:tracePt t="237977" x="7908925" y="6210300"/>
          <p14:tracePt t="237994" x="7886700" y="6232525"/>
          <p14:tracePt t="238010" x="7840663" y="6256338"/>
          <p14:tracePt t="238027" x="7788275" y="6270625"/>
          <p14:tracePt t="238044" x="7726363" y="6302375"/>
          <p14:tracePt t="238060" x="7688263" y="6308725"/>
          <p14:tracePt t="238077" x="7650163" y="6324600"/>
          <p14:tracePt t="238094" x="7604125" y="6332538"/>
          <p14:tracePt t="238111" x="7559675" y="6332538"/>
          <p14:tracePt t="238127" x="7483475" y="6332538"/>
          <p14:tracePt t="238144" x="7445375" y="6332538"/>
          <p14:tracePt t="238161" x="7429500" y="6324600"/>
          <p14:tracePt t="238247" x="7437438" y="6324600"/>
          <p14:tracePt t="238255" x="7445375" y="6324600"/>
          <p14:tracePt t="238263" x="7459663" y="6332538"/>
          <p14:tracePt t="238277" x="7459663" y="6340475"/>
          <p14:tracePt t="238294" x="7475538" y="6346825"/>
          <p14:tracePt t="238311" x="7475538" y="6370638"/>
          <p14:tracePt t="238327" x="7413625" y="6384925"/>
          <p14:tracePt t="238344" x="7246938" y="6400800"/>
          <p14:tracePt t="238361" x="6950075" y="6400800"/>
          <p14:tracePt t="238377" x="6607175" y="6400800"/>
          <p14:tracePt t="238394" x="6408738" y="6400800"/>
          <p14:tracePt t="238411" x="6346825" y="6400800"/>
          <p14:tracePt t="238427" x="6340475" y="6384925"/>
          <p14:tracePt t="238461" x="6324600" y="6384925"/>
          <p14:tracePt t="238478" x="6294438" y="6384925"/>
          <p14:tracePt t="238494" x="6232525" y="6370638"/>
          <p14:tracePt t="238511" x="6019800" y="6346825"/>
          <p14:tracePt t="238527" x="5845175" y="6346825"/>
          <p14:tracePt t="238544" x="5661025" y="6340475"/>
          <p14:tracePt t="238561" x="5532438" y="6340475"/>
          <p14:tracePt t="238578" x="5418138" y="6340475"/>
          <p14:tracePt t="238594" x="5349875" y="6340475"/>
          <p14:tracePt t="238611" x="5295900" y="6324600"/>
          <p14:tracePt t="238628" x="5249863" y="6302375"/>
          <p14:tracePt t="238644" x="5197475" y="6278563"/>
          <p14:tracePt t="238661" x="5151438" y="6264275"/>
          <p14:tracePt t="238678" x="5105400" y="6248400"/>
          <p14:tracePt t="238695" x="5021263" y="6232525"/>
          <p14:tracePt t="238711" x="4960938" y="6218238"/>
          <p14:tracePt t="238728" x="4906963" y="6194425"/>
          <p14:tracePt t="238744" x="4868863" y="6164263"/>
          <p14:tracePt t="238761" x="4846638" y="6134100"/>
          <p14:tracePt t="238778" x="4808538" y="6096000"/>
          <p14:tracePt t="238794" x="4792663" y="6073775"/>
          <p14:tracePt t="238811" x="4792663" y="6049963"/>
          <p14:tracePt t="238828" x="4792663" y="6027738"/>
          <p14:tracePt t="238845" x="4792663" y="5997575"/>
          <p14:tracePt t="238861" x="4800600" y="5951538"/>
          <p14:tracePt t="238878" x="4816475" y="5905500"/>
          <p14:tracePt t="238894" x="4838700" y="5875338"/>
          <p14:tracePt t="238911" x="4860925" y="5799138"/>
          <p14:tracePt t="238928" x="4892675" y="5753100"/>
          <p14:tracePt t="238945" x="4922838" y="5715000"/>
          <p14:tracePt t="238961" x="4983163" y="5661025"/>
          <p14:tracePt t="238978" x="5029200" y="5630863"/>
          <p14:tracePt t="238995" x="5067300" y="5584825"/>
          <p14:tracePt t="239011" x="5105400" y="5546725"/>
          <p14:tracePt t="239028" x="5159375" y="5516563"/>
          <p14:tracePt t="239045" x="5219700" y="5502275"/>
          <p14:tracePt t="239061" x="5273675" y="5478463"/>
          <p14:tracePt t="239078" x="5318125" y="5470525"/>
          <p14:tracePt t="239095" x="5364163" y="5470525"/>
          <p14:tracePt t="239111" x="5380038" y="5470525"/>
          <p14:tracePt t="239128" x="5402263" y="5470525"/>
          <p14:tracePt t="239145" x="5440363" y="5470525"/>
          <p14:tracePt t="239161" x="5494338" y="5470525"/>
          <p14:tracePt t="239178" x="5554663" y="5470525"/>
          <p14:tracePt t="239195" x="5600700" y="5486400"/>
          <p14:tracePt t="239212" x="5654675" y="5516563"/>
          <p14:tracePt t="239228" x="5707063" y="5570538"/>
          <p14:tracePt t="239245" x="5730875" y="5584825"/>
          <p14:tracePt t="239261" x="5737225" y="5592763"/>
          <p14:tracePt t="239278" x="5761038" y="5646738"/>
          <p14:tracePt t="239295" x="5775325" y="5676900"/>
          <p14:tracePt t="239311" x="5783263" y="5722938"/>
          <p14:tracePt t="239328" x="5791200" y="5753100"/>
          <p14:tracePt t="239345" x="5791200" y="5791200"/>
          <p14:tracePt t="239362" x="5799138" y="5807075"/>
          <p14:tracePt t="239378" x="5799138" y="5829300"/>
          <p14:tracePt t="239395" x="5799138" y="5867400"/>
          <p14:tracePt t="239412" x="5799138" y="5883275"/>
          <p14:tracePt t="239429" x="5799138" y="5913438"/>
          <p14:tracePt t="239445" x="5799138" y="5943600"/>
          <p14:tracePt t="239462" x="5799138" y="5981700"/>
          <p14:tracePt t="239479" x="5783263" y="6019800"/>
          <p14:tracePt t="239495" x="5761038" y="6057900"/>
          <p14:tracePt t="239512" x="5730875" y="6080125"/>
          <p14:tracePt t="239528" x="5707063" y="6088063"/>
          <p14:tracePt t="239545" x="5692775" y="6118225"/>
          <p14:tracePt t="239562" x="5654675" y="6142038"/>
          <p14:tracePt t="239579" x="5622925" y="6149975"/>
          <p14:tracePt t="239595" x="5578475" y="6180138"/>
          <p14:tracePt t="239612" x="5524500" y="6180138"/>
          <p14:tracePt t="239628" x="5456238" y="6188075"/>
          <p14:tracePt t="239645" x="5410200" y="6188075"/>
          <p14:tracePt t="239662" x="5364163" y="6188075"/>
          <p14:tracePt t="239678" x="5311775" y="6188075"/>
          <p14:tracePt t="239680" x="5295900" y="6188075"/>
          <p14:tracePt t="239695" x="5241925" y="6188075"/>
          <p14:tracePt t="239712" x="5203825" y="6188075"/>
          <p14:tracePt t="239729" x="5181600" y="6188075"/>
          <p14:tracePt t="239762" x="5173663" y="6188075"/>
          <p14:tracePt t="239778" x="5159375" y="6172200"/>
          <p14:tracePt t="239795" x="5151438" y="6149975"/>
          <p14:tracePt t="239812" x="5143500" y="6111875"/>
          <p14:tracePt t="239829" x="5143500" y="6065838"/>
          <p14:tracePt t="239845" x="5143500" y="6027738"/>
          <p14:tracePt t="239862" x="5143500" y="5965825"/>
          <p14:tracePt t="239879" x="5143500" y="5897563"/>
          <p14:tracePt t="239895" x="5143500" y="5845175"/>
          <p14:tracePt t="239912" x="5143500" y="5813425"/>
          <p14:tracePt t="239929" x="5165725" y="5783263"/>
          <p14:tracePt t="239946" x="5203825" y="5753100"/>
          <p14:tracePt t="239962" x="5265738" y="5722938"/>
          <p14:tracePt t="239979" x="5349875" y="5722938"/>
          <p14:tracePt t="239995" x="5410200" y="5722938"/>
          <p14:tracePt t="240012" x="5448300" y="5722938"/>
          <p14:tracePt t="240029" x="5464175" y="5722938"/>
          <p14:tracePt t="240062" x="5464175" y="5730875"/>
          <p14:tracePt t="240087" x="5464175" y="5737225"/>
          <p14:tracePt t="240175" x="5464175" y="5745163"/>
          <p14:tracePt t="240199" x="5464175" y="5753100"/>
          <p14:tracePt t="240207" x="5456238" y="5753100"/>
          <p14:tracePt t="240215" x="5448300" y="5753100"/>
          <p14:tracePt t="240229" x="5440363" y="5753100"/>
          <p14:tracePt t="240247" x="5432425" y="5753100"/>
          <p14:tracePt t="240262" x="5426075" y="5753100"/>
          <p14:tracePt t="240287" x="5418138" y="5753100"/>
          <p14:tracePt t="240359" x="5418138" y="5761038"/>
          <p14:tracePt t="240367" x="5410200" y="5768975"/>
          <p14:tracePt t="240383" x="5402263" y="5768975"/>
          <p14:tracePt t="240391" x="5402263" y="5775325"/>
          <p14:tracePt t="240399" x="5402263" y="5783263"/>
          <p14:tracePt t="240413" x="5394325" y="5783263"/>
          <p14:tracePt t="240429" x="5387975" y="5783263"/>
          <p14:tracePt t="240487" x="5387975" y="5791200"/>
          <p14:tracePt t="240495" x="5380038" y="5791200"/>
          <p14:tracePt t="240511" x="5380038" y="5799138"/>
          <p14:tracePt t="240519" x="5380038" y="5807075"/>
          <p14:tracePt t="240529" x="5380038" y="5813425"/>
          <p14:tracePt t="240546" x="5372100" y="5821363"/>
          <p14:tracePt t="240562" x="5356225" y="5845175"/>
          <p14:tracePt t="240579" x="5341938" y="5867400"/>
          <p14:tracePt t="240596" x="5326063" y="5905500"/>
          <p14:tracePt t="240612" x="5318125" y="5943600"/>
          <p14:tracePt t="240629" x="5318125" y="5997575"/>
          <p14:tracePt t="240646" x="5318125" y="6042025"/>
          <p14:tracePt t="240663" x="5349875" y="6111875"/>
          <p14:tracePt t="240679" x="5387975" y="6164263"/>
          <p14:tracePt t="240696" x="5402263" y="6218238"/>
          <p14:tracePt t="240713" x="5410200" y="6270625"/>
          <p14:tracePt t="240729" x="5418138" y="6308725"/>
          <p14:tracePt t="240746" x="5418138" y="6340475"/>
          <p14:tracePt t="240763" x="5418138" y="6354763"/>
          <p14:tracePt t="240779" x="5418138" y="6362700"/>
          <p14:tracePt t="240796" x="5426075" y="6392863"/>
          <p14:tracePt t="240813" x="5432425" y="6408738"/>
          <p14:tracePt t="240829" x="5448300" y="6416675"/>
          <p14:tracePt t="240846" x="5470525" y="6438900"/>
          <p14:tracePt t="240863" x="5486400" y="6461125"/>
          <p14:tracePt t="240880" x="5494338" y="6477000"/>
          <p14:tracePt t="240896" x="5502275" y="6492875"/>
          <p14:tracePt t="240913" x="5502275" y="6499225"/>
          <p14:tracePt t="240929" x="5502275" y="6507163"/>
          <p14:tracePt t="240963" x="5502275" y="6515100"/>
          <p14:tracePt t="240980" x="5502275" y="6523038"/>
          <p14:tracePt t="240996" x="5502275" y="6530975"/>
          <p14:tracePt t="241013" x="5502275" y="6537325"/>
          <p14:tracePt t="241029" x="5508625" y="6553200"/>
          <p14:tracePt t="241046" x="5516563" y="6553200"/>
          <p14:tracePt t="241063" x="5540375" y="6561138"/>
          <p14:tracePt t="241079" x="5546725" y="6569075"/>
          <p14:tracePt t="241096" x="5570538" y="6583363"/>
          <p14:tracePt t="241113" x="5584825" y="6599238"/>
          <p14:tracePt t="241146" x="5584825" y="6607175"/>
          <p14:tracePt t="241207" x="5584825" y="6599238"/>
          <p14:tracePt t="241215" x="5578475" y="6583363"/>
          <p14:tracePt t="241223" x="5562600" y="6575425"/>
          <p14:tracePt t="241231" x="5554663" y="6569075"/>
          <p14:tracePt t="241246" x="5546725" y="6561138"/>
          <p14:tracePt t="241263" x="5540375" y="6545263"/>
          <p14:tracePt t="241296" x="5540375" y="6537325"/>
          <p14:tracePt t="241495" x="5540375" y="6553200"/>
          <p14:tracePt t="241511" x="5540375" y="6561138"/>
          <p14:tracePt t="241543" x="5540375" y="6569075"/>
          <p14:tracePt t="241647" x="5540375" y="6553200"/>
          <p14:tracePt t="241655" x="5540375" y="6537325"/>
          <p14:tracePt t="241671" x="5540375" y="6523038"/>
          <p14:tracePt t="241680" x="5540375" y="6515100"/>
          <p14:tracePt t="241697" x="5540375" y="6492875"/>
          <p14:tracePt t="241714" x="5540375" y="6469063"/>
          <p14:tracePt t="241730" x="5524500" y="6446838"/>
          <p14:tracePt t="241747" x="5516563" y="6438900"/>
          <p14:tracePt t="241763" x="5508625" y="6423025"/>
          <p14:tracePt t="241780" x="5502275" y="6408738"/>
          <p14:tracePt t="241943" x="5516563" y="6423025"/>
          <p14:tracePt t="241951" x="5532438" y="6438900"/>
          <p14:tracePt t="241959" x="5554663" y="6461125"/>
          <p14:tracePt t="241975" x="5570538" y="6477000"/>
          <p14:tracePt t="242063" x="5562600" y="6477000"/>
          <p14:tracePt t="242087" x="5546725" y="6469063"/>
          <p14:tracePt t="242103" x="5540375" y="6454775"/>
          <p14:tracePt t="242111" x="5540375" y="6446838"/>
          <p14:tracePt t="242119" x="5532438" y="6430963"/>
          <p14:tracePt t="242130" x="5532438" y="6408738"/>
          <p14:tracePt t="242147" x="5532438" y="6392863"/>
          <p14:tracePt t="242164" x="5532438" y="6362700"/>
          <p14:tracePt t="242180" x="5532438" y="6346825"/>
          <p14:tracePt t="242197" x="5532438" y="6340475"/>
          <p14:tracePt t="242335" x="5532438" y="6346825"/>
          <p14:tracePt t="242343" x="5532438" y="6354763"/>
          <p14:tracePt t="242351" x="5508625" y="6362700"/>
          <p14:tracePt t="242364" x="5502275" y="6370638"/>
          <p14:tracePt t="242381" x="5470525" y="6378575"/>
          <p14:tracePt t="242397" x="5410200" y="6378575"/>
          <p14:tracePt t="242414" x="5341938" y="6378575"/>
          <p14:tracePt t="242431" x="5280025" y="6354763"/>
          <p14:tracePt t="242447" x="5227638" y="6302375"/>
          <p14:tracePt t="242464" x="5227638" y="6286500"/>
          <p14:tracePt t="242481" x="5227638" y="6270625"/>
          <p14:tracePt t="242497" x="5227638" y="6256338"/>
          <p14:tracePt t="242514" x="5227638" y="6248400"/>
          <p14:tracePt t="242531" x="5241925" y="6240463"/>
          <p14:tracePt t="242547" x="5295900" y="6226175"/>
          <p14:tracePt t="242564" x="5356225" y="6210300"/>
          <p14:tracePt t="242581" x="5456238" y="6180138"/>
          <p14:tracePt t="242597" x="5540375" y="6156325"/>
          <p14:tracePt t="242614" x="5608638" y="6134100"/>
          <p14:tracePt t="242631" x="5654675" y="6111875"/>
          <p14:tracePt t="242735" x="5654675" y="6103938"/>
          <p14:tracePt t="242775" x="5654675" y="6096000"/>
          <p14:tracePt t="242783" x="5646738" y="6096000"/>
          <p14:tracePt t="242791" x="5630863" y="6096000"/>
          <p14:tracePt t="242799" x="5616575" y="6096000"/>
          <p14:tracePt t="242814" x="5592763" y="6096000"/>
          <p14:tracePt t="242831" x="5562600" y="6088063"/>
          <p14:tracePt t="242848" x="5546725" y="6080125"/>
          <p14:tracePt t="242865" x="5540375" y="6080125"/>
          <p14:tracePt t="242911" x="5540375" y="6073775"/>
          <p14:tracePt t="242919" x="5540375" y="6065838"/>
          <p14:tracePt t="242935" x="5554663" y="6065838"/>
          <p14:tracePt t="242948" x="5562600" y="6065838"/>
          <p14:tracePt t="242964" x="5578475" y="6080125"/>
          <p14:tracePt t="242981" x="5592763" y="6111875"/>
          <p14:tracePt t="242998" x="5592763" y="6126163"/>
          <p14:tracePt t="243015" x="5584825" y="6156325"/>
          <p14:tracePt t="243031" x="5578475" y="6180138"/>
          <p14:tracePt t="243048" x="5562600" y="6180138"/>
          <p14:tracePt t="243064" x="5554663" y="6218238"/>
          <p14:tracePt t="243081" x="5546725" y="6264275"/>
          <p14:tracePt t="243098" x="5540375" y="6340475"/>
          <p14:tracePt t="243114" x="5540375" y="6430963"/>
          <p14:tracePt t="243132" x="5540375" y="6499225"/>
          <p14:tracePt t="243148" x="5540375" y="6530975"/>
          <p14:tracePt t="243165" x="5540375" y="6553200"/>
          <p14:tracePt t="243198" x="5540375" y="6561138"/>
          <p14:tracePt t="243231" x="5532438" y="6561138"/>
          <p14:tracePt t="243239" x="5532438" y="6569075"/>
          <p14:tracePt t="243255" x="5524500" y="6569075"/>
          <p14:tracePt t="243265" x="5516563" y="6569075"/>
          <p14:tracePt t="243281" x="5508625" y="6569075"/>
          <p14:tracePt t="243298" x="5502275" y="6569075"/>
          <p14:tracePt t="243315" x="5478463" y="6553200"/>
          <p14:tracePt t="243331" x="5470525" y="6523038"/>
          <p14:tracePt t="243348" x="5464175" y="6499225"/>
          <p14:tracePt t="243365" x="5464175" y="6469063"/>
          <p14:tracePt t="243382" x="5464175" y="6446838"/>
          <p14:tracePt t="243399" x="5464175" y="6438900"/>
          <p14:tracePt t="243447" x="5470525" y="6438900"/>
          <p14:tracePt t="243455" x="5470525" y="6446838"/>
          <p14:tracePt t="243465" x="5478463" y="6454775"/>
          <p14:tracePt t="243481" x="5478463" y="6477000"/>
          <p14:tracePt t="243498" x="5486400" y="6484938"/>
          <p14:tracePt t="243515" x="5494338" y="6507163"/>
          <p14:tracePt t="243531" x="5494338" y="6515100"/>
          <p14:tracePt t="243567" x="5502275" y="6515100"/>
          <p14:tracePt t="243583" x="5502275" y="6507163"/>
          <p14:tracePt t="243599" x="5502275" y="6477000"/>
          <p14:tracePt t="243615" x="5516563" y="6438900"/>
          <p14:tracePt t="243632" x="5540375" y="6416675"/>
          <p14:tracePt t="243648" x="5546725" y="6400800"/>
          <p14:tracePt t="243695" x="5546725" y="6408738"/>
          <p14:tracePt t="243711" x="5546725" y="6416675"/>
          <p14:tracePt t="243727" x="5546725" y="6423025"/>
          <p14:tracePt t="243919" x="5546725" y="6430963"/>
          <p14:tracePt t="243927" x="5546725" y="6438900"/>
          <p14:tracePt t="243935" x="5546725" y="6446838"/>
          <p14:tracePt t="243948" x="5546725" y="6454775"/>
          <p14:tracePt t="243965" x="5546725" y="6461125"/>
          <p14:tracePt t="244023" x="5546725" y="6454775"/>
          <p14:tracePt t="244031" x="5546725" y="6438900"/>
          <p14:tracePt t="244039" x="5546725" y="6430963"/>
          <p14:tracePt t="244055" x="5546725" y="6416675"/>
          <p14:tracePt t="244065" x="5546725" y="6408738"/>
          <p14:tracePt t="244082" x="5546725" y="6400800"/>
          <p14:tracePt t="244099" x="5546725" y="6384925"/>
          <p14:tracePt t="244191" x="5546725" y="6400800"/>
          <p14:tracePt t="244207" x="5546725" y="6408738"/>
          <p14:tracePt t="244215" x="5546725" y="6416675"/>
          <p14:tracePt t="244223" x="5546725" y="6423025"/>
          <p14:tracePt t="244327" x="5540375" y="6423025"/>
          <p14:tracePt t="244343" x="5540375" y="6416675"/>
          <p14:tracePt t="244351" x="5540375" y="6408738"/>
          <p14:tracePt t="244359" x="5540375" y="6400800"/>
          <p14:tracePt t="244367" x="5540375" y="6392863"/>
          <p14:tracePt t="244382" x="5540375" y="6384925"/>
          <p14:tracePt t="244399" x="5532438" y="6378575"/>
          <p14:tracePt t="244511" x="5524500" y="6378575"/>
          <p14:tracePt t="244535" x="5516563" y="6378575"/>
          <p14:tracePt t="244687" x="5508625" y="6378575"/>
          <p14:tracePt t="244911" x="5502275" y="6378575"/>
          <p14:tracePt t="244959" x="5502275" y="6384925"/>
          <p14:tracePt t="245455" x="5502275" y="6378575"/>
          <p14:tracePt t="245463" x="5502275" y="6370638"/>
          <p14:tracePt t="245471" x="5502275" y="6362700"/>
          <p14:tracePt t="245483" x="5502275" y="6346825"/>
          <p14:tracePt t="245500" x="5502275" y="6316663"/>
          <p14:tracePt t="245517" x="5502275" y="6270625"/>
          <p14:tracePt t="245533" x="5502275" y="6232525"/>
          <p14:tracePt t="245550" x="5494338" y="6156325"/>
          <p14:tracePt t="245566" x="5478463" y="6126163"/>
          <p14:tracePt t="245583" x="5456238" y="6088063"/>
          <p14:tracePt t="245600" x="5456238" y="6073775"/>
          <p14:tracePt t="245616" x="5456238" y="6057900"/>
          <p14:tracePt t="245633" x="5456238" y="6049963"/>
          <p14:tracePt t="245650" x="5448300" y="6035675"/>
          <p14:tracePt t="245667" x="5432425" y="6027738"/>
          <p14:tracePt t="245683" x="5426075" y="6003925"/>
          <p14:tracePt t="245700" x="5418138" y="5981700"/>
          <p14:tracePt t="245717" x="5418138" y="5965825"/>
          <p14:tracePt t="245734" x="5448300" y="5927725"/>
          <p14:tracePt t="245750" x="5532438" y="5921375"/>
          <p14:tracePt t="245767" x="5600700" y="5921375"/>
          <p14:tracePt t="245807" x="5608638" y="5921375"/>
          <p14:tracePt t="245815" x="5616575" y="5921375"/>
          <p14:tracePt t="245823" x="5622925" y="5921375"/>
          <p14:tracePt t="245833" x="5646738" y="5943600"/>
          <p14:tracePt t="245850" x="5799138" y="5997575"/>
          <p14:tracePt t="245867" x="6011863" y="6057900"/>
          <p14:tracePt t="245883" x="6264275" y="6111875"/>
          <p14:tracePt t="245900" x="6484938" y="6188075"/>
          <p14:tracePt t="245917" x="6727825" y="6232525"/>
          <p14:tracePt t="245933" x="6896100" y="6264275"/>
          <p14:tracePt t="245950" x="7032625" y="6294438"/>
          <p14:tracePt t="245967" x="7162800" y="6324600"/>
          <p14:tracePt t="245983" x="7216775" y="6340475"/>
          <p14:tracePt t="246000" x="7269163" y="6340475"/>
          <p14:tracePt t="246017" x="7375525" y="6340475"/>
          <p14:tracePt t="246033" x="7497763" y="6340475"/>
          <p14:tracePt t="246050" x="7612063" y="6340475"/>
          <p14:tracePt t="246067" x="7734300" y="6340475"/>
          <p14:tracePt t="246084" x="7826375" y="6346825"/>
          <p14:tracePt t="246100" x="7870825" y="6346825"/>
          <p14:tracePt t="246368" x="7864475" y="6354763"/>
          <p14:tracePt t="246375" x="7864475" y="6362700"/>
          <p14:tracePt t="246384" x="7864475" y="6370638"/>
          <p14:tracePt t="246400" x="7864475" y="6400800"/>
          <p14:tracePt t="246417" x="7840663" y="6446838"/>
          <p14:tracePt t="246434" x="7810500" y="6492875"/>
          <p14:tracePt t="246450" x="7780338" y="6545263"/>
          <p14:tracePt t="246467" x="7742238" y="6591300"/>
          <p14:tracePt t="246484" x="7696200" y="6637338"/>
          <p14:tracePt t="246501" x="7650163" y="6689725"/>
          <p14:tracePt t="246517" x="7620000" y="6743700"/>
          <p14:tracePt t="246534" x="7573963" y="6811963"/>
          <p14:tracePt t="246551" x="7505700" y="6850063"/>
          <p14:tracePt t="246567" x="7451725" y="6850063"/>
          <p14:tracePt t="246584" x="7391400" y="6850063"/>
          <p14:tracePt t="246601" x="7353300" y="6850063"/>
          <p14:tracePt t="246617" x="7299325" y="6850063"/>
          <p14:tracePt t="246634" x="7246938" y="6850063"/>
          <p14:tracePt t="246651" x="7223125" y="6850063"/>
          <p14:tracePt t="246667" x="7185025" y="6850063"/>
          <p14:tracePt t="246684" x="7146925" y="6842125"/>
          <p14:tracePt t="246701" x="7078663" y="6835775"/>
          <p14:tracePt t="246717" x="7002463" y="6819900"/>
          <p14:tracePt t="246734" x="6880225" y="6804025"/>
          <p14:tracePt t="246751" x="6819900" y="6804025"/>
          <p14:tracePt t="246767" x="6781800" y="6797675"/>
          <p14:tracePt t="246784" x="6721475" y="6797675"/>
          <p14:tracePt t="246801" x="6645275" y="6797675"/>
          <p14:tracePt t="246817" x="6484938" y="6781800"/>
          <p14:tracePt t="246834" x="6308725" y="6751638"/>
          <p14:tracePt t="246851" x="6149975" y="6735763"/>
          <p14:tracePt t="246868" x="6019800" y="6727825"/>
          <p14:tracePt t="246884" x="5935663" y="6721475"/>
          <p14:tracePt t="246901" x="5897563" y="6713538"/>
          <p14:tracePt t="246918" x="5883275" y="6713538"/>
          <p14:tracePt t="246934" x="5875338" y="6689725"/>
          <p14:tracePt t="246951" x="5867400" y="6667500"/>
          <p14:tracePt t="246968" x="5859463" y="6651625"/>
          <p14:tracePt t="246984" x="5851525" y="6629400"/>
          <p14:tracePt t="247001" x="5845175" y="6607175"/>
          <p14:tracePt t="247018" x="5829300" y="6583363"/>
          <p14:tracePt t="247051" x="5821363" y="6575425"/>
          <p14:tracePt t="247068" x="5821363" y="6569075"/>
          <p14:tracePt t="247084" x="5813425" y="6561138"/>
          <p14:tracePt t="247101" x="5791200" y="6553200"/>
          <p14:tracePt t="247118" x="5775325" y="6537325"/>
          <p14:tracePt t="247134" x="5761038" y="6530975"/>
          <p14:tracePt t="247151" x="5730875" y="6507163"/>
          <p14:tracePt t="247168" x="5722938" y="6492875"/>
          <p14:tracePt t="247184" x="5715000" y="6484938"/>
          <p14:tracePt t="247201" x="5707063" y="6469063"/>
          <p14:tracePt t="247218" x="5699125" y="6461125"/>
          <p14:tracePt t="247235" x="5692775" y="6461125"/>
          <p14:tracePt t="247251" x="5692775" y="6454775"/>
          <p14:tracePt t="247268" x="5692775" y="6446838"/>
          <p14:tracePt t="247551" x="5692775" y="6454775"/>
          <p14:tracePt t="247583" x="5692775" y="6461125"/>
          <p14:tracePt t="247607" x="5692775" y="6469063"/>
          <p14:tracePt t="247631" x="5692775" y="6477000"/>
          <p14:tracePt t="247687" x="5684838" y="6477000"/>
          <p14:tracePt t="247823" x="5684838" y="6469063"/>
          <p14:tracePt t="247839" x="5684838" y="6461125"/>
          <p14:tracePt t="247879" x="5684838" y="6454775"/>
          <p14:tracePt t="247903" x="5676900" y="6446838"/>
          <p14:tracePt t="247911" x="5668963" y="6446838"/>
          <p14:tracePt t="247919" x="5668963" y="6438900"/>
          <p14:tracePt t="248015" x="5661025" y="6438900"/>
          <p14:tracePt t="248039" x="5654675" y="6438900"/>
          <p14:tracePt t="248047" x="5646738" y="6438900"/>
          <p14:tracePt t="248063" x="5638800" y="6438900"/>
          <p14:tracePt t="248071" x="5630863" y="6438900"/>
          <p14:tracePt t="248085" x="5622925" y="6438900"/>
          <p14:tracePt t="248102" x="5622925" y="6423025"/>
          <p14:tracePt t="248118" x="5616575" y="6423025"/>
          <p14:tracePt t="249007" x="5608638" y="6423025"/>
          <p14:tracePt t="249031" x="5600700" y="6423025"/>
          <p14:tracePt t="249264" x="5600700" y="6430963"/>
          <p14:tracePt t="249287" x="5600700" y="6438900"/>
          <p14:tracePt t="249311" x="5592763" y="6438900"/>
          <p14:tracePt t="249319" x="5592763" y="6446838"/>
          <p14:tracePt t="249327" x="5592763" y="6454775"/>
          <p14:tracePt t="249343" x="5592763" y="6461125"/>
          <p14:tracePt t="249353" x="5592763" y="6477000"/>
          <p14:tracePt t="249369" x="5592763" y="6484938"/>
          <p14:tracePt t="249386" x="5592763" y="6499225"/>
          <p14:tracePt t="249403" x="5592763" y="6507163"/>
          <p14:tracePt t="249420" x="5592763" y="6515100"/>
          <p14:tracePt t="249436" x="5592763" y="6523038"/>
          <p14:tracePt t="249599" x="5592763" y="6515100"/>
          <p14:tracePt t="249607" x="5592763" y="6507163"/>
          <p14:tracePt t="249615" x="5600700" y="6499225"/>
          <p14:tracePt t="249623" x="5600700" y="6492875"/>
          <p14:tracePt t="249636" x="5600700" y="6477000"/>
          <p14:tracePt t="249653" x="5608638" y="6477000"/>
          <p14:tracePt t="249839" x="5608638" y="6461125"/>
          <p14:tracePt t="249855" x="5608638" y="6454775"/>
          <p14:tracePt t="249863" x="5600700" y="6454775"/>
          <p14:tracePt t="249871" x="5600700" y="6446838"/>
          <p14:tracePt t="249887" x="5592763" y="6438900"/>
          <p14:tracePt t="249904" x="5592763" y="6430963"/>
          <p14:tracePt t="249937" x="5584825" y="6423025"/>
          <p14:tracePt t="249959" x="5584825" y="6416675"/>
          <p14:tracePt t="249970" x="5578475" y="6416675"/>
          <p14:tracePt t="250943" x="5570538" y="6416675"/>
          <p14:tracePt t="252271" x="5570538" y="6408738"/>
          <p14:tracePt t="252295" x="5570538" y="6400800"/>
          <p14:tracePt t="252319" x="5570538" y="6392863"/>
          <p14:tracePt t="252375" x="5562600" y="6384925"/>
          <p14:tracePt t="252391" x="5554663" y="6384925"/>
          <p14:tracePt t="252399" x="5554663" y="6378575"/>
          <p14:tracePt t="252743" x="5554663" y="6370638"/>
          <p14:tracePt t="252751" x="5546725" y="6370638"/>
          <p14:tracePt t="252775" x="5546725" y="6362700"/>
          <p14:tracePt t="252799" x="5546725" y="6354763"/>
          <p14:tracePt t="252807" x="5540375" y="6354763"/>
          <p14:tracePt t="252823" x="5540375" y="6346825"/>
          <p14:tracePt t="252839" x="5540375" y="6340475"/>
          <p14:tracePt t="252847" x="5540375" y="6332538"/>
          <p14:tracePt t="252863" x="5540375" y="6316663"/>
          <p14:tracePt t="252872" x="5540375" y="6308725"/>
          <p14:tracePt t="252889" x="5540375" y="6294438"/>
          <p14:tracePt t="252906" x="5546725" y="6286500"/>
          <p14:tracePt t="252922" x="5546725" y="6264275"/>
          <p14:tracePt t="252939" x="5546725" y="6256338"/>
          <p14:tracePt t="252956" x="5546725" y="6232525"/>
          <p14:tracePt t="252973" x="5546725" y="6218238"/>
          <p14:tracePt t="252989" x="5546725" y="6188075"/>
          <p14:tracePt t="253006" x="5546725" y="6149975"/>
          <p14:tracePt t="253022" x="5546725" y="6096000"/>
          <p14:tracePt t="253039" x="5546725" y="6080125"/>
          <p14:tracePt t="253056" x="5554663" y="6065838"/>
          <p14:tracePt t="253175" x="5554663" y="6057900"/>
          <p14:tracePt t="253263" x="5562600" y="6057900"/>
          <p14:tracePt t="253271" x="5570538" y="6065838"/>
          <p14:tracePt t="253279" x="5570538" y="6080125"/>
          <p14:tracePt t="253295" x="5570538" y="6096000"/>
          <p14:tracePt t="253306" x="5578475" y="6103938"/>
          <p14:tracePt t="253323" x="5578475" y="6118225"/>
          <p14:tracePt t="253339" x="5578475" y="6134100"/>
          <p14:tracePt t="253356" x="5578475" y="6172200"/>
          <p14:tracePt t="253373" x="5578475" y="6194425"/>
          <p14:tracePt t="253390" x="5578475" y="6232525"/>
          <p14:tracePt t="253406" x="5578475" y="6294438"/>
          <p14:tracePt t="253423" x="5570538" y="6316663"/>
          <p14:tracePt t="253439" x="5570538" y="6324600"/>
          <p14:tracePt t="253456" x="5562600" y="6340475"/>
          <p14:tracePt t="253473" x="5554663" y="6346825"/>
          <p14:tracePt t="253490" x="5546725" y="6354763"/>
          <p14:tracePt t="253506" x="5546725" y="6362700"/>
          <p14:tracePt t="253523" x="5540375" y="6370638"/>
          <p14:tracePt t="253556" x="5532438" y="6378575"/>
          <p14:tracePt t="253573" x="5524500" y="6392863"/>
          <p14:tracePt t="253590" x="5508625" y="6392863"/>
          <p14:tracePt t="253607" x="5508625" y="6408738"/>
          <p14:tracePt t="253711" x="5508625" y="6392863"/>
          <p14:tracePt t="253727" x="5508625" y="6378575"/>
          <p14:tracePt t="253735" x="5508625" y="6370638"/>
          <p14:tracePt t="253743" x="5508625" y="6354763"/>
          <p14:tracePt t="253756" x="5508625" y="6340475"/>
          <p14:tracePt t="253773" x="5508625" y="6324600"/>
          <p14:tracePt t="253790" x="5508625" y="6308725"/>
          <p14:tracePt t="253806" x="5508625" y="6286500"/>
          <p14:tracePt t="253823" x="5508625" y="6278563"/>
          <p14:tracePt t="253840" x="5502275" y="6270625"/>
          <p14:tracePt t="253856" x="5502275" y="6248400"/>
          <p14:tracePt t="253873" x="5502275" y="6226175"/>
          <p14:tracePt t="253890" x="5502275" y="6210300"/>
          <p14:tracePt t="253907" x="5502275" y="6188075"/>
          <p14:tracePt t="253923" x="5502275" y="6172200"/>
          <p14:tracePt t="253940" x="5502275" y="6156325"/>
          <p14:tracePt t="253957" x="5502275" y="6149975"/>
          <p14:tracePt t="253973" x="5502275" y="6142038"/>
          <p14:tracePt t="253990" x="5502275" y="6134100"/>
          <p14:tracePt t="254007" x="5502275" y="6126163"/>
          <p14:tracePt t="254040" x="5502275" y="6118225"/>
          <p14:tracePt t="254599" x="5502275" y="6111875"/>
          <p14:tracePt t="254607" x="5502275" y="6103938"/>
          <p14:tracePt t="254615" x="5508625" y="6103938"/>
          <p14:tracePt t="254624" x="5508625" y="6088063"/>
          <p14:tracePt t="254640" x="5516563" y="6080125"/>
          <p14:tracePt t="254657" x="5524500" y="6073775"/>
          <p14:tracePt t="254674" x="5524500" y="6065838"/>
          <p14:tracePt t="254690" x="5524500" y="6057900"/>
          <p14:tracePt t="254707" x="5524500" y="6042025"/>
          <p14:tracePt t="254724" x="5524500" y="6027738"/>
          <p14:tracePt t="254740" x="5540375" y="6019800"/>
          <p14:tracePt t="254757" x="5540375" y="5997575"/>
          <p14:tracePt t="254791" x="5540375" y="5989638"/>
          <p14:tracePt t="255023" x="5540375" y="5981700"/>
          <p14:tracePt t="255039" x="5532438" y="5981700"/>
          <p14:tracePt t="255143" x="5524500" y="5981700"/>
          <p14:tracePt t="255159" x="5516563" y="5981700"/>
          <p14:tracePt t="255199" x="5516563" y="5973763"/>
          <p14:tracePt t="255231" x="5516563" y="5965825"/>
          <p14:tracePt t="255255" x="5524500" y="5965825"/>
          <p14:tracePt t="255271" x="5524500" y="5959475"/>
          <p14:tracePt t="255295" x="5532438" y="5959475"/>
          <p14:tracePt t="255335" x="5532438" y="5951538"/>
          <p14:tracePt t="255367" x="5540375" y="5951538"/>
          <p14:tracePt t="255391" x="5546725" y="5951538"/>
          <p14:tracePt t="255399" x="5554663" y="5943600"/>
          <p14:tracePt t="255408" x="5554663" y="5935663"/>
          <p14:tracePt t="255424" x="5562600" y="5935663"/>
          <p14:tracePt t="255447" x="5562600" y="5927725"/>
          <p14:tracePt t="255879" x="5570538" y="5921375"/>
          <p14:tracePt t="255887" x="5584825" y="5913438"/>
          <p14:tracePt t="256039" x="5592763" y="5913438"/>
          <p14:tracePt t="256055" x="5600700" y="5913438"/>
          <p14:tracePt t="256063" x="5608638" y="5921375"/>
          <p14:tracePt t="256079" x="5622925" y="5935663"/>
          <p14:tracePt t="256092" x="5630863" y="5935663"/>
          <p14:tracePt t="258023" x="5638800" y="5935663"/>
          <p14:tracePt t="258031" x="5646738" y="5935663"/>
          <p14:tracePt t="258039" x="5654675" y="5935663"/>
          <p14:tracePt t="258047" x="5661025" y="5935663"/>
          <p14:tracePt t="258060" x="5668963" y="5935663"/>
          <p14:tracePt t="258077" x="5684838" y="5935663"/>
          <p14:tracePt t="258093" x="5692775" y="5935663"/>
          <p14:tracePt t="258110" x="5699125" y="5935663"/>
          <p14:tracePt t="258143" x="5715000" y="5935663"/>
          <p14:tracePt t="258160" x="5745163" y="5935663"/>
          <p14:tracePt t="258177" x="5807075" y="5935663"/>
          <p14:tracePt t="258193" x="5883275" y="5935663"/>
          <p14:tracePt t="258210" x="5959475" y="5943600"/>
          <p14:tracePt t="258227" x="6027738" y="5965825"/>
          <p14:tracePt t="258243" x="6103938" y="5997575"/>
          <p14:tracePt t="258260" x="6172200" y="6011863"/>
          <p14:tracePt t="258277" x="6226175" y="6027738"/>
          <p14:tracePt t="258293" x="6270625" y="6042025"/>
          <p14:tracePt t="258310" x="6346825" y="6042025"/>
          <p14:tracePt t="258327" x="6392863" y="6057900"/>
          <p14:tracePt t="258343" x="6423025" y="6073775"/>
          <p14:tracePt t="258360" x="6469063" y="6088063"/>
          <p14:tracePt t="258377" x="6530975" y="6096000"/>
          <p14:tracePt t="258393" x="6599238" y="6096000"/>
          <p14:tracePt t="258410" x="6675438" y="6096000"/>
          <p14:tracePt t="258427" x="6759575" y="6103938"/>
          <p14:tracePt t="258444" x="6827838" y="6103938"/>
          <p14:tracePt t="258460" x="6934200" y="6103938"/>
          <p14:tracePt t="258477" x="7056438" y="6103938"/>
          <p14:tracePt t="258493" x="7170738" y="6103938"/>
          <p14:tracePt t="258510" x="7254875" y="6103938"/>
          <p14:tracePt t="258527" x="7307263" y="6103938"/>
          <p14:tracePt t="258639" x="7307263" y="6096000"/>
          <p14:tracePt t="258655" x="7307263" y="6088063"/>
          <p14:tracePt t="258663" x="7292975" y="6065838"/>
          <p14:tracePt t="258671" x="7285038" y="6057900"/>
          <p14:tracePt t="258679" x="7277100" y="6042025"/>
          <p14:tracePt t="258694" x="7254875" y="6019800"/>
          <p14:tracePt t="258710" x="7208838" y="5965825"/>
          <p14:tracePt t="258727" x="7124700" y="5867400"/>
          <p14:tracePt t="258744" x="7070725" y="5813425"/>
          <p14:tracePt t="258760" x="7048500" y="5791200"/>
          <p14:tracePt t="258777" x="7040563" y="5783263"/>
          <p14:tracePt t="258794" x="7040563" y="5775325"/>
          <p14:tracePt t="258887" x="7040563" y="5768975"/>
          <p14:tracePt t="258903" x="7040563" y="5753100"/>
          <p14:tracePt t="258911" x="7040563" y="5745163"/>
          <p14:tracePt t="258919" x="7040563" y="5737225"/>
          <p14:tracePt t="258927" x="7040563" y="5722938"/>
          <p14:tracePt t="258944" x="7040563" y="5684838"/>
          <p14:tracePt t="258961" x="7026275" y="5646738"/>
          <p14:tracePt t="258977" x="6988175" y="5592763"/>
          <p14:tracePt t="258994" x="6926263" y="5540375"/>
          <p14:tracePt t="259011" x="6865938" y="5470525"/>
          <p14:tracePt t="259027" x="6835775" y="5432425"/>
          <p14:tracePt t="259044" x="6804025" y="5387975"/>
          <p14:tracePt t="259061" x="6781800" y="5349875"/>
          <p14:tracePt t="259078" x="6765925" y="5311775"/>
          <p14:tracePt t="259094" x="6735763" y="5257800"/>
          <p14:tracePt t="259111" x="6727825" y="5235575"/>
          <p14:tracePt t="259127" x="6721475" y="5227638"/>
          <p14:tracePt t="259144" x="6721475" y="5211763"/>
          <p14:tracePt t="259177" x="6721475" y="5203825"/>
          <p14:tracePt t="259194" x="6713538" y="5203825"/>
          <p14:tracePt t="259211" x="6697663" y="5189538"/>
          <p14:tracePt t="259228" x="6697663" y="5181600"/>
          <p14:tracePt t="259244" x="6689725" y="5159375"/>
          <p14:tracePt t="259261" x="6659563" y="5151438"/>
          <p14:tracePt t="259277" x="6645275" y="5113338"/>
          <p14:tracePt t="259294" x="6629400" y="5097463"/>
          <p14:tracePt t="259495" x="6621463" y="5097463"/>
          <p14:tracePt t="260079" x="6621463" y="5105400"/>
          <p14:tracePt t="260095" x="6621463" y="5113338"/>
          <p14:tracePt t="260103" x="6629400" y="5113338"/>
          <p14:tracePt t="260111" x="6637338" y="5121275"/>
          <p14:tracePt t="260128" x="6651625" y="5143500"/>
          <p14:tracePt t="260145" x="6667500" y="5143500"/>
          <p14:tracePt t="260161" x="6689725" y="5151438"/>
          <p14:tracePt t="260178" x="6689725" y="5159375"/>
          <p14:tracePt t="260195" x="6697663" y="5165725"/>
          <p14:tracePt t="260615" x="6705600" y="5165725"/>
          <p14:tracePt t="260623" x="6705600" y="5173663"/>
          <p14:tracePt t="260631" x="6705600" y="5181600"/>
          <p14:tracePt t="260647" x="6713538" y="5181600"/>
          <p14:tracePt t="260719" x="6721475" y="5189538"/>
          <p14:tracePt t="260775" x="6721475" y="5197475"/>
          <p14:tracePt t="260815" x="6721475" y="5203825"/>
          <p14:tracePt t="260855" x="6721475" y="5211763"/>
          <p14:tracePt t="260863" x="6721475" y="5219700"/>
          <p14:tracePt t="260879" x="6721475" y="5227638"/>
          <p14:tracePt t="260887" x="6721475" y="5235575"/>
          <p14:tracePt t="260895" x="6705600" y="5235575"/>
          <p14:tracePt t="260913" x="6697663" y="5241925"/>
          <p14:tracePt t="260929" x="6689725" y="5249863"/>
          <p14:tracePt t="260945" x="6683375" y="5257800"/>
          <p14:tracePt t="260962" x="6675438" y="5257800"/>
          <p14:tracePt t="260979" x="6675438" y="5265738"/>
          <p14:tracePt t="260999" x="6675438" y="5273675"/>
          <p14:tracePt t="261015" x="6667500" y="5273675"/>
          <p14:tracePt t="261031" x="6667500" y="5280025"/>
          <p14:tracePt t="261045" x="6667500" y="5287963"/>
          <p14:tracePt t="261062" x="6659563" y="5295900"/>
          <p14:tracePt t="261096" x="6651625" y="5318125"/>
          <p14:tracePt t="261359" x="6645275" y="5318125"/>
          <p14:tracePt t="261367" x="6645275" y="5334000"/>
          <p14:tracePt t="261383" x="6637338" y="5334000"/>
          <p14:tracePt t="261391" x="6637338" y="5341938"/>
          <p14:tracePt t="261415" x="6637338" y="5349875"/>
          <p14:tracePt t="261423" x="6637338" y="5356225"/>
          <p14:tracePt t="261439" x="6637338" y="5364163"/>
          <p14:tracePt t="261447" x="6637338" y="5372100"/>
          <p14:tracePt t="261463" x="6629400" y="5372100"/>
          <p14:tracePt t="261479" x="6621463" y="5380038"/>
          <p14:tracePt t="261567" x="6607175" y="5380038"/>
          <p14:tracePt t="261575" x="6599238" y="5387975"/>
          <p14:tracePt t="261583" x="6583363" y="5387975"/>
          <p14:tracePt t="261596" x="6561138" y="5394325"/>
          <p14:tracePt t="261613" x="6530975" y="5402263"/>
          <p14:tracePt t="261629" x="6461125" y="5402263"/>
          <p14:tracePt t="261646" x="6324600" y="5402263"/>
          <p14:tracePt t="261663" x="6194425" y="5394325"/>
          <p14:tracePt t="261679" x="6042025" y="5341938"/>
          <p14:tracePt t="261696" x="5867400" y="5265738"/>
          <p14:tracePt t="261713" x="5654675" y="5211763"/>
          <p14:tracePt t="261730" x="5456238" y="5181600"/>
          <p14:tracePt t="261746" x="5280025" y="5151438"/>
          <p14:tracePt t="261763" x="5067300" y="5151438"/>
          <p14:tracePt t="261779" x="4854575" y="5143500"/>
          <p14:tracePt t="261797" x="4618038" y="5127625"/>
          <p14:tracePt t="261813" x="4435475" y="5121275"/>
          <p14:tracePt t="261830" x="4289425" y="5105400"/>
          <p14:tracePt t="261846" x="4221163" y="5105400"/>
          <p14:tracePt t="261863" x="4144963" y="5097463"/>
          <p14:tracePt t="261880" x="4122738" y="5097463"/>
          <p14:tracePt t="261896" x="4106863" y="5089525"/>
          <p14:tracePt t="261913" x="4092575" y="5083175"/>
          <p14:tracePt t="261930" x="4076700" y="5067300"/>
          <p14:tracePt t="261947" x="4068763" y="5051425"/>
          <p14:tracePt t="261963" x="4054475" y="5051425"/>
          <p14:tracePt t="261980" x="4038600" y="5051425"/>
          <p14:tracePt t="261996" x="4022725" y="5051425"/>
          <p14:tracePt t="262013" x="4008438" y="5051425"/>
          <p14:tracePt t="262030" x="3962400" y="5045075"/>
          <p14:tracePt t="262046" x="3946525" y="5037138"/>
          <p14:tracePt t="262063" x="3946525" y="5021263"/>
          <p14:tracePt t="262080" x="4000500" y="5013325"/>
          <p14:tracePt t="262097" x="4092575" y="5021263"/>
          <p14:tracePt t="262113" x="4152900" y="5059363"/>
          <p14:tracePt t="262131" x="4175125" y="5075238"/>
          <p14:tracePt t="286055" x="4183063" y="5075238"/>
          <p14:tracePt t="286062" x="4191000" y="5075238"/>
          <p14:tracePt t="286071" x="4206875" y="5067300"/>
          <p14:tracePt t="286082" x="4221163" y="5051425"/>
          <p14:tracePt t="286099" x="4229100" y="5045075"/>
          <p14:tracePt t="288475" x="0" y="0"/>
        </p14:tracePtLst>
      </p14:laserTraceLst>
    </p:ext>
  </p:extLs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3181671967"/>
              </p:ext>
            </p:extLst>
          </p:nvPr>
        </p:nvGraphicFramePr>
        <p:xfrm>
          <a:off x="1524000" y="377825"/>
          <a:ext cx="6503988" cy="6632575"/>
        </p:xfrm>
        <a:graphic>
          <a:graphicData uri="http://schemas.openxmlformats.org/presentationml/2006/ole">
            <mc:AlternateContent xmlns:mc="http://schemas.openxmlformats.org/markup-compatibility/2006">
              <mc:Choice xmlns:v="urn:schemas-microsoft-com:vml" Requires="v">
                <p:oleObj spid="_x0000_s95258" name="JANDEL SIGMAPLOT GRAPHIC" r:id="rId5" imgW="6504120" imgH="6633000" progId="JSSPWGraphic">
                  <p:embed/>
                </p:oleObj>
              </mc:Choice>
              <mc:Fallback>
                <p:oleObj name="JANDEL SIGMAPLOT GRAPHIC" r:id="rId5" imgW="6504120" imgH="6633000" progId="JSSPWGraphic">
                  <p:embed/>
                  <p:pic>
                    <p:nvPicPr>
                      <p:cNvPr id="9"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377825"/>
                        <a:ext cx="6503988" cy="663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Box 3"/>
          <p:cNvSpPr txBox="1"/>
          <p:nvPr/>
        </p:nvSpPr>
        <p:spPr>
          <a:xfrm>
            <a:off x="4724400" y="3712585"/>
            <a:ext cx="1828800" cy="1938992"/>
          </a:xfrm>
          <a:prstGeom prst="rect">
            <a:avLst/>
          </a:prstGeom>
          <a:solidFill>
            <a:schemeClr val="bg1"/>
          </a:solidFill>
        </p:spPr>
        <p:txBody>
          <a:bodyPr wrap="square" rtlCol="0">
            <a:spAutoFit/>
          </a:bodyPr>
          <a:lstStyle/>
          <a:p>
            <a:endParaRPr lang="en-US" dirty="0"/>
          </a:p>
          <a:p>
            <a:endParaRPr lang="en-US" dirty="0"/>
          </a:p>
          <a:p>
            <a:endParaRPr lang="en-US" dirty="0"/>
          </a:p>
          <a:p>
            <a:endParaRPr lang="en-US" dirty="0"/>
          </a:p>
          <a:p>
            <a:endParaRPr lang="en-US" dirty="0"/>
          </a:p>
        </p:txBody>
      </p:sp>
      <p:cxnSp>
        <p:nvCxnSpPr>
          <p:cNvPr id="6" name="Straight Connector 5"/>
          <p:cNvCxnSpPr/>
          <p:nvPr/>
        </p:nvCxnSpPr>
        <p:spPr>
          <a:xfrm>
            <a:off x="4495800" y="5257800"/>
            <a:ext cx="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4724400" y="5257800"/>
            <a:ext cx="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4724400" y="5334000"/>
            <a:ext cx="16764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504238" y="6218238"/>
            <a:ext cx="487362" cy="487362"/>
          </a:xfrm>
          <a:prstGeom prst="rect">
            <a:avLst/>
          </a:prstGeom>
        </p:spPr>
      </p:pic>
    </p:spTree>
    <p:extLst>
      <p:ext uri="{BB962C8B-B14F-4D97-AF65-F5344CB8AC3E}">
        <p14:creationId xmlns:p14="http://schemas.microsoft.com/office/powerpoint/2010/main" val="989294937"/>
      </p:ext>
    </p:extLst>
  </p:cSld>
  <p:clrMapOvr>
    <a:masterClrMapping/>
  </p:clrMapOvr>
  <mc:AlternateContent xmlns:mc="http://schemas.openxmlformats.org/markup-compatibility/2006" xmlns:p14="http://schemas.microsoft.com/office/powerpoint/2010/main">
    <mc:Choice Requires="p14">
      <p:transition spd="slow" p14:dur="2000" advTm="40113"/>
    </mc:Choice>
    <mc:Fallback xmlns="">
      <p:transition spd="slow" advTm="4011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8299" x="3524250" y="3651250"/>
          <p14:tracePt t="8321" x="3530600" y="3619500"/>
          <p14:tracePt t="8393" x="3536950" y="3619500"/>
          <p14:tracePt t="8416" x="3562350" y="3619500"/>
          <p14:tracePt t="8438" x="3606800" y="3638550"/>
          <p14:tracePt t="8461" x="3676650" y="3663950"/>
          <p14:tracePt t="8484" x="3784600" y="3721100"/>
          <p14:tracePt t="8507" x="3860800" y="3797300"/>
          <p14:tracePt t="8529" x="3886200" y="3873500"/>
          <p14:tracePt t="8552" x="3886200" y="3937000"/>
          <p14:tracePt t="8574" x="3886200" y="4025900"/>
          <p14:tracePt t="8597" x="3886200" y="4064000"/>
          <p14:tracePt t="8619" x="3892550" y="4095750"/>
          <p14:tracePt t="8642" x="3898900" y="4121150"/>
          <p14:tracePt t="8665" x="3905250" y="4146550"/>
          <p14:tracePt t="8687" x="3905250" y="4191000"/>
          <p14:tracePt t="8710" x="3886200" y="4260850"/>
          <p14:tracePt t="8732" x="3867150" y="4298950"/>
          <p14:tracePt t="8755" x="3848100" y="4362450"/>
          <p14:tracePt t="8777" x="3829050" y="4425950"/>
          <p14:tracePt t="8800" x="3803650" y="4495800"/>
          <p14:tracePt t="8822" x="3765550" y="4622800"/>
          <p14:tracePt t="8845" x="3746500" y="4768850"/>
          <p14:tracePt t="8867" x="3714750" y="4921250"/>
          <p14:tracePt t="8890" x="3663950" y="5073650"/>
          <p14:tracePt t="8912" x="3638550" y="5143500"/>
          <p14:tracePt t="8934" x="3625850" y="5200650"/>
          <p14:tracePt t="8957" x="3619500" y="5238750"/>
          <p14:tracePt t="8980" x="3606800" y="5283200"/>
          <p14:tracePt t="9003" x="3568700" y="5353050"/>
          <p14:tracePt t="9025" x="3530600" y="5397500"/>
          <p14:tracePt t="9048" x="3524250" y="5403850"/>
          <p14:tracePt t="9097" x="3524250" y="5372100"/>
          <p14:tracePt t="9120" x="3556000" y="5302250"/>
          <p14:tracePt t="9142" x="3714750" y="5060950"/>
          <p14:tracePt t="9165" x="3968750" y="4730750"/>
          <p14:tracePt t="9209" x="4146550" y="4400550"/>
          <p14:tracePt t="9254" x="4108450" y="4089400"/>
          <p14:tracePt t="9276" x="4108450" y="3905250"/>
          <p14:tracePt t="9299" x="4127500" y="3657600"/>
          <p14:tracePt t="9364" x="4178300" y="3111500"/>
          <p14:tracePt t="9386" x="4229100" y="2940050"/>
          <p14:tracePt t="9409" x="4260850" y="2832100"/>
          <p14:tracePt t="9432" x="4267200" y="2755900"/>
          <p14:tracePt t="9455" x="4260850" y="2667000"/>
          <p14:tracePt t="9477" x="4235450" y="2603500"/>
          <p14:tracePt t="9500" x="4216400" y="2501900"/>
          <p14:tracePt t="9522" x="4197350" y="2368550"/>
          <p14:tracePt t="9545" x="4191000" y="2260600"/>
          <p14:tracePt t="9567" x="4191000" y="2108200"/>
          <p14:tracePt t="9590" x="4191000" y="1968500"/>
          <p14:tracePt t="9612" x="4191000" y="1924050"/>
          <p14:tracePt t="9635" x="4191000" y="1917700"/>
          <p14:tracePt t="9706" x="4191000" y="1930400"/>
          <p14:tracePt t="9730" x="4191000" y="2019300"/>
          <p14:tracePt t="9753" x="4178300" y="2133600"/>
          <p14:tracePt t="9776" x="4102100" y="2336800"/>
          <p14:tracePt t="9799" x="3994150" y="2571750"/>
          <p14:tracePt t="9823" x="3911600" y="2787650"/>
          <p14:tracePt t="9846" x="3867150" y="2971800"/>
          <p14:tracePt t="9869" x="3841750" y="3111500"/>
          <p14:tracePt t="9891" x="3835400" y="3257550"/>
          <p14:tracePt t="9914" x="3829050" y="3435350"/>
          <p14:tracePt t="9937" x="3816350" y="3581400"/>
          <p14:tracePt t="9937" x="3797300" y="3651250"/>
          <p14:tracePt t="9960" x="3771900" y="3778250"/>
          <p14:tracePt t="9983" x="3752850" y="3937000"/>
          <p14:tracePt t="10005" x="3746500" y="4013200"/>
          <p14:tracePt t="10027" x="3740150" y="4064000"/>
          <p14:tracePt t="10050" x="3721100" y="4127500"/>
          <p14:tracePt t="10072" x="3714750" y="4178300"/>
          <p14:tracePt t="10095" x="3695700" y="4267200"/>
          <p14:tracePt t="10117" x="3683000" y="4362450"/>
          <p14:tracePt t="10139" x="3676650" y="4464050"/>
          <p14:tracePt t="10162" x="3676650" y="4533900"/>
          <p14:tracePt t="10185" x="3676650" y="4565650"/>
          <p14:tracePt t="10207" x="3676650" y="4597400"/>
          <p14:tracePt t="10229" x="3689350" y="4629150"/>
          <p14:tracePt t="10252" x="3714750" y="4679950"/>
          <p14:tracePt t="10274" x="3746500" y="4756150"/>
          <p14:tracePt t="10297" x="3765550" y="4775200"/>
          <p14:tracePt t="10320" x="3771900" y="4794250"/>
          <p14:tracePt t="10342" x="3778250" y="4800600"/>
          <p14:tracePt t="10387" x="3790950" y="4711700"/>
          <p14:tracePt t="10409" x="3816350" y="4552950"/>
          <p14:tracePt t="10432" x="3854450" y="4406900"/>
          <p14:tracePt t="10455" x="3911600" y="4152900"/>
          <p14:tracePt t="10478" x="3917950" y="3905250"/>
          <p14:tracePt t="10500" x="3917950" y="3683000"/>
          <p14:tracePt t="10523" x="3924300" y="3454400"/>
          <p14:tracePt t="10588" x="3924300" y="2946400"/>
          <p14:tracePt t="10611" x="3924300" y="2851150"/>
          <p14:tracePt t="10633" x="3924300" y="2806700"/>
          <p14:tracePt t="10655" x="3924300" y="2762250"/>
          <p14:tracePt t="10678" x="3924300" y="2749550"/>
          <p14:tracePt t="10762" x="3924300" y="2794000"/>
          <p14:tracePt t="10784" x="3924300" y="2927350"/>
          <p14:tracePt t="10806" x="3924300" y="3181350"/>
          <p14:tracePt t="10829" x="3911600" y="3441700"/>
          <p14:tracePt t="10851" x="3898900" y="3625850"/>
          <p14:tracePt t="10874" x="3860800" y="3797300"/>
          <p14:tracePt t="10896" x="3841750" y="3905250"/>
          <p14:tracePt t="10919" x="3829050" y="4064000"/>
          <p14:tracePt t="10941" x="3822700" y="4171950"/>
          <p14:tracePt t="10965" x="3829050" y="4260850"/>
          <p14:tracePt t="10987" x="3841750" y="4305300"/>
          <p14:tracePt t="11009" x="3841750" y="4324350"/>
          <p14:tracePt t="11032" x="3841750" y="4330700"/>
          <p14:tracePt t="11055" x="3841750" y="4356100"/>
          <p14:tracePt t="11077" x="3841750" y="4406900"/>
          <p14:tracePt t="11099" x="3841750" y="4445000"/>
          <p14:tracePt t="11122" x="3841750" y="4483100"/>
          <p14:tracePt t="11144" x="3841750" y="4527550"/>
          <p14:tracePt t="11167" x="3841750" y="4578350"/>
          <p14:tracePt t="11189" x="3841750" y="4629150"/>
          <p14:tracePt t="11212" x="3835400" y="4660900"/>
          <p14:tracePt t="11235" x="3829050" y="4718050"/>
          <p14:tracePt t="11257" x="3822700" y="4756150"/>
          <p14:tracePt t="11279" x="3810000" y="4794250"/>
          <p14:tracePt t="11302" x="3810000" y="4826000"/>
          <p14:tracePt t="11324" x="3810000" y="4845050"/>
          <p14:tracePt t="11369" x="3810000" y="4851400"/>
          <p14:tracePt t="11394" x="3810000" y="4857750"/>
          <p14:tracePt t="11530" x="3822700" y="4857750"/>
          <p14:tracePt t="11553" x="3854450" y="4845050"/>
          <p14:tracePt t="19860" x="3860800" y="4845050"/>
          <p14:tracePt t="19883" x="3898900" y="4851400"/>
          <p14:tracePt t="19907" x="3981450" y="4870450"/>
          <p14:tracePt t="19929" x="4102100" y="4883150"/>
          <p14:tracePt t="19953" x="4197350" y="4889500"/>
          <p14:tracePt t="19975" x="4286250" y="4914900"/>
          <p14:tracePt t="19998" x="4368800" y="4933950"/>
          <p14:tracePt t="20020" x="4438650" y="4940300"/>
          <p14:tracePt t="20043" x="4470400" y="4940300"/>
          <p14:tracePt t="20066" x="4521200" y="4940300"/>
          <p14:tracePt t="20088" x="4584700" y="4902200"/>
          <p14:tracePt t="20110" x="4635500" y="4838700"/>
          <p14:tracePt t="20133" x="4679950" y="4724400"/>
          <p14:tracePt t="20156" x="4711700" y="4584700"/>
          <p14:tracePt t="20178" x="4730750" y="4476750"/>
          <p14:tracePt t="20201" x="4749800" y="4330700"/>
          <p14:tracePt t="20224" x="4749800" y="4203700"/>
          <p14:tracePt t="20246" x="4749800" y="4064000"/>
          <p14:tracePt t="20269" x="4756150" y="3930650"/>
          <p14:tracePt t="20291" x="4762500" y="3835400"/>
          <p14:tracePt t="20314" x="4794250" y="3651250"/>
          <p14:tracePt t="20337" x="4838700" y="3498850"/>
          <p14:tracePt t="20359" x="4895850" y="3321050"/>
          <p14:tracePt t="20382" x="4921250" y="3232150"/>
          <p14:tracePt t="20404" x="4921250" y="3206750"/>
          <p14:tracePt t="20426" x="4921250" y="3194050"/>
          <p14:tracePt t="20450" x="4889500" y="3149600"/>
          <p14:tracePt t="20472" x="4857750" y="3054350"/>
          <p14:tracePt t="20494" x="4826000" y="2952750"/>
          <p14:tracePt t="20517" x="4813300" y="2857500"/>
          <p14:tracePt t="20540" x="4794250" y="2813050"/>
          <p14:tracePt t="20562" x="4781550" y="2762250"/>
          <p14:tracePt t="20585" x="4768850" y="2730500"/>
          <p14:tracePt t="20607" x="4743450" y="2717800"/>
          <p14:tracePt t="20629" x="4711700" y="2711450"/>
          <p14:tracePt t="20652" x="4705350" y="2705100"/>
          <p14:tracePt t="20740" x="4699000" y="2705100"/>
          <p14:tracePt t="20763" x="4641850" y="2679700"/>
          <p14:tracePt t="20785" x="4597400" y="2628900"/>
          <p14:tracePt t="20808" x="4584700" y="2590800"/>
          <p14:tracePt t="20830" x="4584700" y="2571750"/>
          <p14:tracePt t="20852" x="4584700" y="2565400"/>
          <p14:tracePt t="20897" x="4584700" y="2559050"/>
          <p14:tracePt t="21181" x="4584700" y="2565400"/>
          <p14:tracePt t="21204" x="4597400" y="2565400"/>
          <p14:tracePt t="21227" x="4616450" y="2578100"/>
          <p14:tracePt t="21250" x="4667250" y="2597150"/>
          <p14:tracePt t="21273" x="4724400" y="2622550"/>
          <p14:tracePt t="21296" x="4794250" y="2654300"/>
          <p14:tracePt t="21318" x="4870450" y="2660650"/>
          <p14:tracePt t="21341" x="4953000" y="2667000"/>
          <p14:tracePt t="21363" x="4997450" y="2667000"/>
          <p14:tracePt t="21386" x="5060950" y="2660650"/>
          <p14:tracePt t="21408" x="5118100" y="2641600"/>
          <p14:tracePt t="21431" x="5187950" y="2603500"/>
          <p14:tracePt t="21453" x="5314950" y="2533650"/>
          <p14:tracePt t="21476" x="5403850" y="2495550"/>
          <p14:tracePt t="21498" x="5524500" y="2451100"/>
          <p14:tracePt t="21521" x="5632450" y="2419350"/>
          <p14:tracePt t="21543" x="5651500" y="2413000"/>
          <p14:tracePt t="21588" x="5670550" y="2425700"/>
          <p14:tracePt t="21611" x="5695950" y="2457450"/>
          <p14:tracePt t="21634" x="5721350" y="2520950"/>
          <p14:tracePt t="21656" x="5740400" y="2584450"/>
          <p14:tracePt t="21678" x="5746750" y="2654300"/>
          <p14:tracePt t="21701" x="5746750" y="2686050"/>
          <p14:tracePt t="21724" x="5746750" y="2692400"/>
          <p14:tracePt t="21746" x="5746750" y="2698750"/>
          <p14:tracePt t="21768" x="5746750" y="2711450"/>
          <p14:tracePt t="21791" x="5740400" y="2724150"/>
          <p14:tracePt t="21813" x="5734050" y="2743200"/>
          <p14:tracePt t="21836" x="5727700" y="2755900"/>
          <p14:tracePt t="21858" x="5721350" y="2781300"/>
          <p14:tracePt t="21881" x="5715000" y="2819400"/>
          <p14:tracePt t="21904" x="5695950" y="2921000"/>
          <p14:tracePt t="21926" x="5657850" y="3041650"/>
          <p14:tracePt t="21950" x="5613400" y="3149600"/>
          <p14:tracePt t="21972" x="5568950" y="3244850"/>
          <p14:tracePt t="21995" x="5549900" y="3295650"/>
          <p14:tracePt t="22017" x="5524500" y="3429000"/>
          <p14:tracePt t="22040" x="5473700" y="3651250"/>
          <p14:tracePt t="22062" x="5346700" y="3867150"/>
          <p14:tracePt t="22085" x="5207000" y="4032250"/>
          <p14:tracePt t="22108" x="5130800" y="4108450"/>
          <p14:tracePt t="22130" x="5035550" y="4171950"/>
          <p14:tracePt t="22153" x="4965700" y="4216400"/>
          <p14:tracePt t="22175" x="4927600" y="4248150"/>
          <p14:tracePt t="22198" x="4889500" y="4267200"/>
          <p14:tracePt t="22220" x="4845050" y="4292600"/>
          <p14:tracePt t="22243" x="4819650" y="4311650"/>
          <p14:tracePt t="22266" x="4794250" y="4330700"/>
          <p14:tracePt t="22288" x="4762500" y="4343400"/>
          <p14:tracePt t="22311" x="4711700" y="4362450"/>
          <p14:tracePt t="22333" x="4660900" y="4375150"/>
          <p14:tracePt t="22356" x="4616450" y="4381500"/>
          <p14:tracePt t="22379" x="4578350" y="4381500"/>
          <p14:tracePt t="22402" x="4540250" y="4381500"/>
          <p14:tracePt t="22424" x="4508500" y="4368800"/>
          <p14:tracePt t="22447" x="4508500" y="4356100"/>
          <p14:tracePt t="22470" x="4502150" y="4337050"/>
          <p14:tracePt t="22492" x="4489450" y="4305300"/>
          <p14:tracePt t="22515" x="4483100" y="4267200"/>
          <p14:tracePt t="22537" x="4483100" y="4241800"/>
          <p14:tracePt t="22559" x="4476750" y="4235450"/>
          <p14:tracePt t="22582" x="4470400" y="4235450"/>
          <p14:tracePt t="22604" x="4464050" y="4235450"/>
          <p14:tracePt t="22627" x="4457700" y="4229100"/>
          <p14:tracePt t="22672" x="4432300" y="4254500"/>
          <p14:tracePt t="22694" x="4419600" y="4298950"/>
          <p14:tracePt t="22717" x="4387850" y="4368800"/>
          <p14:tracePt t="22740" x="4343400" y="4445000"/>
          <p14:tracePt t="22762" x="4235450" y="4552950"/>
          <p14:tracePt t="22785" x="4165600" y="4635500"/>
          <p14:tracePt t="22807" x="4133850" y="4692650"/>
          <p14:tracePt t="22830" x="4089400" y="4749800"/>
          <p14:tracePt t="22852" x="4051300" y="4813300"/>
          <p14:tracePt t="22875" x="4025900" y="4864100"/>
          <p14:tracePt t="22897" x="3994150" y="4927600"/>
          <p14:tracePt t="22920" x="3975100" y="4972050"/>
          <p14:tracePt t="22942" x="3956050" y="4984750"/>
          <p14:tracePt t="22965" x="3943350" y="4991100"/>
          <p14:tracePt t="22988" x="3924300" y="5003800"/>
          <p14:tracePt t="23010" x="3873500" y="5022850"/>
          <p14:tracePt t="23033" x="3841750" y="5029200"/>
          <p14:tracePt t="23055" x="3822700" y="5035550"/>
          <p14:tracePt t="23077" x="3816350" y="5035550"/>
          <p14:tracePt t="23101" x="3810000" y="5022850"/>
          <p14:tracePt t="23123" x="3797300" y="4991100"/>
          <p14:tracePt t="23145" x="3778250" y="4921250"/>
          <p14:tracePt t="23168" x="3771900" y="4806950"/>
          <p14:tracePt t="23191" x="3765550" y="4711700"/>
          <p14:tracePt t="23213" x="3765550" y="4622800"/>
          <p14:tracePt t="23235" x="3765550" y="4552950"/>
          <p14:tracePt t="23258" x="3784600" y="4438650"/>
          <p14:tracePt t="23280" x="3810000" y="4311650"/>
          <p14:tracePt t="23303" x="3835400" y="4197350"/>
          <p14:tracePt t="23325" x="3848100" y="4083050"/>
          <p14:tracePt t="23348" x="3848100" y="4019550"/>
          <p14:tracePt t="23370" x="3848100" y="3937000"/>
          <p14:tracePt t="23392" x="3848100" y="3829050"/>
          <p14:tracePt t="23415" x="3848100" y="3695700"/>
          <p14:tracePt t="23437" x="3848100" y="3517900"/>
          <p14:tracePt t="23460" x="3848100" y="3441700"/>
          <p14:tracePt t="23483" x="3822700" y="3314700"/>
          <p14:tracePt t="23506" x="3797300" y="3225800"/>
          <p14:tracePt t="23529" x="3778250" y="3143250"/>
          <p14:tracePt t="23552" x="3771900" y="3035300"/>
          <p14:tracePt t="23574" x="3765550" y="2914650"/>
          <p14:tracePt t="23597" x="3765550" y="2825750"/>
          <p14:tracePt t="23619" x="3765550" y="2774950"/>
          <p14:tracePt t="23641" x="3765550" y="2705100"/>
          <p14:tracePt t="23664" x="3771900" y="2641600"/>
          <p14:tracePt t="23686" x="3778250" y="2609850"/>
          <p14:tracePt t="23708" x="3778250" y="2597150"/>
          <p14:tracePt t="23789" x="3778250" y="2603500"/>
          <p14:tracePt t="23811" x="3797300" y="2717800"/>
          <p14:tracePt t="23834" x="3816350" y="2990850"/>
          <p14:tracePt t="23856" x="3854450" y="3346450"/>
          <p14:tracePt t="23879" x="3867150" y="3600450"/>
          <p14:tracePt t="23902" x="3867150" y="3790950"/>
          <p14:tracePt t="23924" x="3867150" y="3905250"/>
          <p14:tracePt t="23947" x="3867150" y="4038600"/>
          <p14:tracePt t="23970" x="3867150" y="4210050"/>
          <p14:tracePt t="23992" x="3854450" y="4419600"/>
          <p14:tracePt t="24015" x="3829050" y="4546600"/>
          <p14:tracePt t="24037" x="3790950" y="4654550"/>
          <p14:tracePt t="24060" x="3778250" y="4711700"/>
          <p14:tracePt t="24082" x="3771900" y="4762500"/>
          <p14:tracePt t="24105" x="3765550" y="4826000"/>
          <p14:tracePt t="24127" x="3765550" y="4908550"/>
          <p14:tracePt t="24150" x="3765550" y="4978400"/>
          <p14:tracePt t="24172" x="3765550" y="5003800"/>
          <p14:tracePt t="24194" x="3765550" y="5016500"/>
          <p14:tracePt t="24217" x="3765550" y="5022850"/>
          <p14:tracePt t="24239" x="3771900" y="5022850"/>
          <p14:tracePt t="24262" x="3771900" y="5029200"/>
          <p14:tracePt t="24285" x="3771900" y="5060950"/>
          <p14:tracePt t="24307" x="3771900" y="5080000"/>
          <p14:tracePt t="24330" x="3771900" y="5099050"/>
          <p14:tracePt t="24375" x="3778250" y="5105400"/>
          <p14:tracePt t="24397" x="3784600" y="5111750"/>
          <p14:tracePt t="24420" x="3803650" y="5124450"/>
          <p14:tracePt t="24442" x="3848100" y="5143500"/>
          <p14:tracePt t="24465" x="3892550" y="5156200"/>
          <p14:tracePt t="24487" x="3930650" y="5162550"/>
          <p14:tracePt t="24532" x="3943350" y="5162550"/>
          <p14:tracePt t="24555" x="3968750" y="5118100"/>
          <p14:tracePt t="24577" x="4006850" y="5016500"/>
          <p14:tracePt t="24600" x="4032250" y="4845050"/>
          <p14:tracePt t="24622" x="4051300" y="4667250"/>
          <p14:tracePt t="24645" x="4070350" y="4546600"/>
          <p14:tracePt t="24668" x="4102100" y="4381500"/>
          <p14:tracePt t="24690" x="4121150" y="4241800"/>
          <p14:tracePt t="24712" x="4127500" y="4102100"/>
          <p14:tracePt t="24735" x="4121150" y="3937000"/>
          <p14:tracePt t="24758" x="4121150" y="3721100"/>
          <p14:tracePt t="24780" x="4121150" y="3587750"/>
          <p14:tracePt t="24803" x="4121150" y="3390900"/>
          <p14:tracePt t="24825" x="4121150" y="3181350"/>
          <p14:tracePt t="24848" x="4108450" y="2952750"/>
          <p14:tracePt t="24913" x="4025900" y="2495550"/>
          <p14:tracePt t="24936" x="4000500" y="2273300"/>
          <p14:tracePt t="24959" x="3968750" y="2089150"/>
          <p14:tracePt t="24981" x="3930650" y="1936750"/>
          <p14:tracePt t="25004" x="3905250" y="1879600"/>
          <p14:tracePt t="25026" x="3873500" y="1828800"/>
          <p14:tracePt t="25049" x="3860800" y="1816100"/>
          <p14:tracePt t="25071" x="3854450" y="1809750"/>
          <p14:tracePt t="25093" x="3841750" y="1797050"/>
          <p14:tracePt t="25116" x="3835400" y="1797050"/>
          <p14:tracePt t="25138" x="3829050" y="1797050"/>
          <p14:tracePt t="25160" x="3771900" y="1873250"/>
          <p14:tracePt t="25183" x="3689350" y="2057400"/>
          <p14:tracePt t="25205" x="3594100" y="2336800"/>
          <p14:tracePt t="25228" x="3536950" y="2565400"/>
          <p14:tracePt t="25251" x="3505200" y="2895600"/>
          <p14:tracePt t="25273" x="3505200" y="3175000"/>
          <p14:tracePt t="25296" x="3505200" y="3422650"/>
          <p14:tracePt t="25319" x="3505200" y="3638550"/>
          <p14:tracePt t="25341" x="3505200" y="3841750"/>
          <p14:tracePt t="25364" x="3505200" y="3968750"/>
          <p14:tracePt t="25386" x="3505200" y="4146550"/>
          <p14:tracePt t="25408" x="3505200" y="4318000"/>
          <p14:tracePt t="25431" x="3505200" y="4451350"/>
          <p14:tracePt t="25454" x="3492500" y="4591050"/>
          <p14:tracePt t="25476" x="3473450" y="4660900"/>
          <p14:tracePt t="25499" x="3473450" y="4768850"/>
          <p14:tracePt t="25521" x="3492500" y="4876800"/>
          <p14:tracePt t="25543" x="3530600" y="4978400"/>
          <p14:tracePt t="25566" x="3575050" y="5080000"/>
          <p14:tracePt t="25588" x="3606800" y="5124450"/>
          <p14:tracePt t="25610" x="3632200" y="5168900"/>
          <p14:tracePt t="25633" x="3663950" y="5200650"/>
          <p14:tracePt t="25655" x="3721100" y="5232400"/>
          <p14:tracePt t="25678" x="3790950" y="5264150"/>
          <p14:tracePt t="25701" x="3841750" y="5276850"/>
          <p14:tracePt t="25723" x="3905250" y="5289550"/>
          <p14:tracePt t="25745" x="3937000" y="5289550"/>
          <p14:tracePt t="25768" x="3962400" y="5270500"/>
          <p14:tracePt t="25791" x="3994150" y="5181600"/>
          <p14:tracePt t="25813" x="4044950" y="5016500"/>
          <p14:tracePt t="25836" x="4089400" y="4883150"/>
          <p14:tracePt t="25859" x="4140200" y="4699000"/>
          <p14:tracePt t="25881" x="4184650" y="4521200"/>
          <p14:tracePt t="25904" x="4210050" y="4356100"/>
          <p14:tracePt t="25926" x="4216400" y="4210050"/>
          <p14:tracePt t="25950" x="4216400" y="4057650"/>
          <p14:tracePt t="25972" x="4216400" y="3937000"/>
          <p14:tracePt t="25994" x="4216400" y="3727450"/>
          <p14:tracePt t="26017" x="4216400" y="3479800"/>
          <p14:tracePt t="26039" x="4216400" y="3257550"/>
          <p14:tracePt t="26062" x="4216400" y="3079750"/>
          <p14:tracePt t="26085" x="4191000" y="2978150"/>
          <p14:tracePt t="26107" x="4133850" y="2876550"/>
          <p14:tracePt t="26130" x="4076700" y="2787650"/>
          <p14:tracePt t="26153" x="4025900" y="2705100"/>
          <p14:tracePt t="26175" x="3956050" y="2590800"/>
          <p14:tracePt t="26197" x="3879850" y="2457450"/>
          <p14:tracePt t="26220" x="3848100" y="2393950"/>
          <p14:tracePt t="26242" x="3790950" y="2311400"/>
          <p14:tracePt t="26265" x="3759200" y="2279650"/>
          <p14:tracePt t="26287" x="3746500" y="2273300"/>
          <p14:tracePt t="26332" x="3733800" y="2273300"/>
          <p14:tracePt t="26355" x="3702050" y="2292350"/>
          <p14:tracePt t="26377" x="3651250" y="2381250"/>
          <p14:tracePt t="26400" x="3587750" y="2540000"/>
          <p14:tracePt t="26423" x="3524250" y="2755900"/>
          <p14:tracePt t="26445" x="3498850" y="3016250"/>
          <p14:tracePt t="26469" x="3511550" y="3194050"/>
          <p14:tracePt t="26491" x="3530600" y="3422650"/>
          <p14:tracePt t="26513" x="3556000" y="3587750"/>
          <p14:tracePt t="26536" x="3575050" y="3752850"/>
          <p14:tracePt t="26559" x="3575050" y="3905250"/>
          <p14:tracePt t="26581" x="3575050" y="4070350"/>
          <p14:tracePt t="26603" x="3581400" y="4171950"/>
          <p14:tracePt t="26626" x="3600450" y="4343400"/>
          <p14:tracePt t="26648" x="3644900" y="4495800"/>
          <p14:tracePt t="26671" x="3676650" y="4591050"/>
          <p14:tracePt t="26693" x="3689350" y="4616450"/>
          <p14:tracePt t="26716" x="3689350" y="4622800"/>
          <p14:tracePt t="26738" x="3695700" y="4635500"/>
          <p14:tracePt t="26761" x="3714750" y="4654550"/>
          <p14:tracePt t="26783" x="3733800" y="4679950"/>
          <p14:tracePt t="26805" x="3740150" y="4692650"/>
          <p14:tracePt t="26828" x="3746500" y="4699000"/>
          <p14:tracePt t="26851" x="3759200" y="4699000"/>
          <p14:tracePt t="26950" x="3765550" y="4699000"/>
          <p14:tracePt t="26972" x="3765550" y="4692650"/>
          <p14:tracePt t="26994" x="3765550" y="4679950"/>
          <p14:tracePt t="27017" x="3765550" y="4673600"/>
          <p14:tracePt t="27039" x="3765550" y="4667250"/>
          <p14:tracePt t="27062" x="3765550" y="4654550"/>
          <p14:tracePt t="27085" x="3765550" y="4648200"/>
          <p14:tracePt t="27107" x="3765550" y="4622800"/>
          <p14:tracePt t="27129" x="3765550" y="4597400"/>
          <p14:tracePt t="27153" x="3765550" y="4584700"/>
          <p14:tracePt t="27175" x="3765550" y="4572000"/>
          <p14:tracePt t="27197" x="3765550" y="4565650"/>
          <p14:tracePt t="27220" x="3765550" y="4559300"/>
          <p14:tracePt t="27242" x="3771900" y="4546600"/>
          <p14:tracePt t="27264" x="3829050" y="4527550"/>
          <p14:tracePt t="27287" x="3987800" y="4495800"/>
          <p14:tracePt t="27309" x="4108450" y="4457700"/>
          <p14:tracePt t="27332" x="4267200" y="4387850"/>
          <p14:tracePt t="27355" x="4375150" y="4330700"/>
          <p14:tracePt t="27377" x="4406900" y="4311650"/>
          <p14:tracePt t="27400" x="4413250" y="4305300"/>
          <p14:tracePt t="27422" x="4425950" y="4286250"/>
          <p14:tracePt t="27444" x="4445000" y="4254500"/>
          <p14:tracePt t="27468" x="4508500" y="4184650"/>
          <p14:tracePt t="27490" x="4559300" y="4102100"/>
          <p14:tracePt t="27513" x="4591050" y="3987800"/>
          <p14:tracePt t="27536" x="4597400" y="3898900"/>
          <p14:tracePt t="27558" x="4591050" y="3835400"/>
          <p14:tracePt t="27581" x="4584700" y="3790950"/>
          <p14:tracePt t="27603" x="4533900" y="3708400"/>
          <p14:tracePt t="27626" x="4464050" y="3625850"/>
          <p14:tracePt t="27648" x="4438650" y="3581400"/>
          <p14:tracePt t="27670" x="4419600" y="3536950"/>
          <p14:tracePt t="27693" x="4406900" y="3517900"/>
          <p14:tracePt t="27716" x="4400550" y="3505200"/>
          <p14:tracePt t="35016" x="4438650" y="3511550"/>
          <p14:tracePt t="35039" x="4527550" y="3549650"/>
          <p14:tracePt t="35062" x="4787900" y="3638550"/>
          <p14:tracePt t="35085" x="5105400" y="3740150"/>
          <p14:tracePt t="35107" x="5327650" y="3784600"/>
          <p14:tracePt t="35130" x="5454650" y="3822700"/>
          <p14:tracePt t="35153" x="5594350" y="3892550"/>
          <p14:tracePt t="35175" x="5778500" y="3949700"/>
          <p14:tracePt t="35198" x="5886450" y="3962400"/>
          <p14:tracePt t="35221" x="5981700" y="3962400"/>
          <p14:tracePt t="35243" x="6032500" y="3962400"/>
          <p14:tracePt t="35266" x="6076950" y="3962400"/>
          <p14:tracePt t="35288" x="6153150" y="3956050"/>
          <p14:tracePt t="35311" x="6216650" y="3943350"/>
          <p14:tracePt t="35333" x="6261100" y="3924300"/>
          <p14:tracePt t="35356" x="6280150" y="3917950"/>
          <p14:tracePt t="35401" x="6292850" y="3911600"/>
          <p14:tracePt t="35424" x="6318250" y="3898900"/>
          <p14:tracePt t="35446" x="6324600" y="3898900"/>
          <p14:tracePt t="35488" x="6324600" y="3892550"/>
          <p14:tracePt t="35510" x="6286500" y="3848100"/>
          <p14:tracePt t="35532" x="6153150" y="3727450"/>
          <p14:tracePt t="35555" x="5988050" y="3549650"/>
          <p14:tracePt t="35578" x="5848350" y="3384550"/>
          <p14:tracePt t="35601" x="5791200" y="3282950"/>
          <p14:tracePt t="35623" x="5765800" y="3225800"/>
          <p14:tracePt t="35646" x="5759450" y="3200400"/>
          <p14:tracePt t="35668" x="5753100" y="3194050"/>
          <p14:tracePt t="35713" x="5753100" y="3187700"/>
          <p14:tracePt t="35800" x="5746750" y="3181350"/>
          <p14:tracePt t="35822" x="5721350" y="3149600"/>
          <p14:tracePt t="35845" x="5670550" y="3124200"/>
          <p14:tracePt t="35867" x="5657850" y="3117850"/>
          <p14:tracePt t="36048" x="5619750" y="3079750"/>
          <p14:tracePt t="36071" x="5588000" y="3041650"/>
          <p14:tracePt t="36093" x="5581650" y="3035300"/>
          <p14:tracePt t="36912" x="5581650" y="3028950"/>
          <p14:tracePt t="36936" x="5581650" y="3022600"/>
          <p14:tracePt t="36960" x="5581650" y="3016250"/>
          <p14:tracePt t="36984" x="5581650" y="3009900"/>
          <p14:tracePt t="37088" x="5581650" y="3003550"/>
          <p14:tracePt t="37368" x="5556250" y="2965450"/>
          <p14:tracePt t="37391" x="5492750" y="2914650"/>
          <p14:tracePt t="37414" x="5473700" y="2889250"/>
          <p14:tracePt t="37437" x="5441950" y="2857500"/>
          <p14:tracePt t="37460" x="5422900" y="2819400"/>
          <p14:tracePt t="37483" x="5410200" y="2762250"/>
          <p14:tracePt t="37505" x="5410200" y="2724150"/>
          <p14:tracePt t="37528" x="5410200" y="2705100"/>
          <p14:tracePt t="37550" x="5410200" y="2698750"/>
          <p14:tracePt t="37572" x="5410200" y="2692400"/>
          <p14:tracePt t="37595" x="5410200" y="2679700"/>
          <p14:tracePt t="37617" x="5416550" y="2673350"/>
          <p14:tracePt t="37680" x="5416550" y="2667000"/>
          <p14:tracePt t="37704" x="5416550" y="2660650"/>
          <p14:tracePt t="37726" x="5403850" y="2660650"/>
          <p14:tracePt t="37749" x="5391150" y="2654300"/>
          <p14:tracePt t="37772" x="5384800" y="2654300"/>
          <p14:tracePt t="37824" x="5378450" y="2660650"/>
          <p14:tracePt t="37846" x="5372100" y="2673350"/>
          <p14:tracePt t="37869" x="5365750" y="2673350"/>
        </p14:tracePtLst>
      </p14:laserTraceLst>
    </p:ext>
  </p:extLs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extLst>
              <p:ext uri="{D42A27DB-BD31-4B8C-83A1-F6EECF244321}">
                <p14:modId xmlns:p14="http://schemas.microsoft.com/office/powerpoint/2010/main" val="1019983454"/>
              </p:ext>
            </p:extLst>
          </p:nvPr>
        </p:nvGraphicFramePr>
        <p:xfrm>
          <a:off x="1524000" y="377825"/>
          <a:ext cx="6503988" cy="6632575"/>
        </p:xfrm>
        <a:graphic>
          <a:graphicData uri="http://schemas.openxmlformats.org/presentationml/2006/ole">
            <mc:AlternateContent xmlns:mc="http://schemas.openxmlformats.org/markup-compatibility/2006">
              <mc:Choice xmlns:v="urn:schemas-microsoft-com:vml" Requires="v">
                <p:oleObj spid="_x0000_s96281" name="JANDEL SIGMAPLOT GRAPHIC" r:id="rId5" imgW="6504120" imgH="6633000" progId="JSSPWGraphic">
                  <p:embed/>
                </p:oleObj>
              </mc:Choice>
              <mc:Fallback>
                <p:oleObj name="JANDEL SIGMAPLOT GRAPHIC" r:id="rId5" imgW="6504120" imgH="6633000" progId="JSSPWGraphic">
                  <p:embed/>
                  <p:pic>
                    <p:nvPicPr>
                      <p:cNvPr id="9"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377825"/>
                        <a:ext cx="6503988" cy="663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extBox 2"/>
          <p:cNvSpPr txBox="1"/>
          <p:nvPr/>
        </p:nvSpPr>
        <p:spPr>
          <a:xfrm>
            <a:off x="4419600" y="1828800"/>
            <a:ext cx="2667000" cy="1200329"/>
          </a:xfrm>
          <a:prstGeom prst="rect">
            <a:avLst/>
          </a:prstGeom>
          <a:noFill/>
        </p:spPr>
        <p:txBody>
          <a:bodyPr wrap="square" rtlCol="0">
            <a:spAutoFit/>
          </a:bodyPr>
          <a:lstStyle/>
          <a:p>
            <a:r>
              <a:rPr lang="en-US" dirty="0"/>
              <a:t>H</a:t>
            </a:r>
            <a:r>
              <a:rPr lang="en-US" baseline="-25000" dirty="0"/>
              <a:t>2</a:t>
            </a:r>
            <a:r>
              <a:rPr lang="en-US" dirty="0"/>
              <a:t> in the presence of certain metals such as </a:t>
            </a:r>
            <a:r>
              <a:rPr lang="en-US" dirty="0" err="1"/>
              <a:t>Pd</a:t>
            </a:r>
            <a:endParaRPr lang="en-US" dirty="0"/>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504238" y="6218238"/>
            <a:ext cx="487362" cy="487362"/>
          </a:xfrm>
          <a:prstGeom prst="rect">
            <a:avLst/>
          </a:prstGeom>
        </p:spPr>
      </p:pic>
    </p:spTree>
    <p:extLst>
      <p:ext uri="{BB962C8B-B14F-4D97-AF65-F5344CB8AC3E}">
        <p14:creationId xmlns:p14="http://schemas.microsoft.com/office/powerpoint/2010/main" val="3958812010"/>
      </p:ext>
    </p:extLst>
  </p:cSld>
  <p:clrMapOvr>
    <a:masterClrMapping/>
  </p:clrMapOvr>
  <mc:AlternateContent xmlns:mc="http://schemas.openxmlformats.org/markup-compatibility/2006" xmlns:p14="http://schemas.microsoft.com/office/powerpoint/2010/main">
    <mc:Choice Requires="p14">
      <p:transition spd="slow" p14:dur="2000" advTm="49916"/>
    </mc:Choice>
    <mc:Fallback xmlns="">
      <p:transition spd="slow" advTm="499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extLst>
    <p:ext uri="{3A86A75C-4F4B-4683-9AE1-C65F6400EC91}">
      <p14:laserTraceLst xmlns:p14="http://schemas.microsoft.com/office/powerpoint/2010/main">
        <p14:tracePtLst>
          <p14:tracePt t="41530" x="5372100" y="2673350"/>
          <p14:tracePt t="41554" x="5511800" y="2686050"/>
          <p14:tracePt t="41576" x="5613400" y="2692400"/>
          <p14:tracePt t="41599" x="5727700" y="2730500"/>
          <p14:tracePt t="41622" x="5810250" y="2819400"/>
          <p14:tracePt t="41644" x="5880100" y="2927350"/>
          <p14:tracePt t="41667" x="5962650" y="3009900"/>
          <p14:tracePt t="41690" x="6096000" y="3086100"/>
          <p14:tracePt t="41712" x="6191250" y="3136900"/>
          <p14:tracePt t="41735" x="6388100" y="3219450"/>
          <p14:tracePt t="41758" x="6565900" y="3295650"/>
          <p14:tracePt t="41780" x="6654800" y="3340100"/>
          <p14:tracePt t="41803" x="6705600" y="3371850"/>
          <p14:tracePt t="41825" x="6762750" y="3416300"/>
          <p14:tracePt t="41847" x="6826250" y="3460750"/>
          <p14:tracePt t="41870" x="6965950" y="3549650"/>
          <p14:tracePt t="41893" x="7131050" y="3670300"/>
          <p14:tracePt t="41916" x="7283450" y="3816350"/>
          <p14:tracePt t="41938" x="7429500" y="3956050"/>
          <p14:tracePt t="41960" x="7512050" y="4032250"/>
          <p14:tracePt t="41983" x="7645400" y="4133850"/>
          <p14:tracePt t="42005" x="7810500" y="4254500"/>
          <p14:tracePt t="42027" x="7988300" y="4356100"/>
          <p14:tracePt t="42050" x="8115300" y="4445000"/>
          <p14:tracePt t="42072" x="8159750" y="4489450"/>
          <p14:tracePt t="42095" x="8223250" y="4546600"/>
          <p14:tracePt t="42118" x="8255000" y="4578350"/>
          <p14:tracePt t="42140" x="8261350" y="4591050"/>
          <p14:tracePt t="42298" x="8267700" y="4591050"/>
          <p14:tracePt t="42306" x="8274050" y="4591050"/>
          <p14:tracePt t="42314" x="8280400" y="4584700"/>
          <p14:tracePt t="42329" x="8286750" y="4584700"/>
          <p14:tracePt t="42346" x="8293100" y="4578350"/>
          <p14:tracePt t="42434" x="8293100" y="4572000"/>
          <p14:tracePt t="42450" x="8293100" y="4552950"/>
          <p14:tracePt t="42458" x="8293100" y="4546600"/>
          <p14:tracePt t="42467" x="8293100" y="4533900"/>
          <p14:tracePt t="42480" x="8293100" y="4527550"/>
          <p14:tracePt t="42496" x="8293100" y="4521200"/>
          <p14:tracePt t="42512" x="8299450" y="4508500"/>
          <p14:tracePt t="42529" x="8305800" y="4502150"/>
          <p14:tracePt t="42546" x="8305800" y="4495800"/>
          <p14:tracePt t="42563" x="8305800" y="4489450"/>
          <p14:tracePt t="42579" x="8305800" y="4483100"/>
          <p14:tracePt t="42595" x="8305800" y="4470400"/>
          <p14:tracePt t="42612" x="8299450" y="4451350"/>
          <p14:tracePt t="42629" x="8299450" y="4438650"/>
          <p14:tracePt t="42646" x="8299450" y="4425950"/>
          <p14:tracePt t="42662" x="8299450" y="4419600"/>
          <p14:tracePt t="42679" x="8293100" y="4413250"/>
          <p14:tracePt t="42696" x="8286750" y="4400550"/>
          <p14:tracePt t="42712" x="8286750" y="4394200"/>
          <p14:tracePt t="42729" x="8286750" y="4387850"/>
          <p14:tracePt t="42746" x="8286750" y="4375150"/>
          <p14:tracePt t="42786" x="8286750" y="4368800"/>
          <p14:tracePt t="42810" x="8286750" y="4362450"/>
          <p14:tracePt t="42834" x="8286750" y="4356100"/>
          <p14:tracePt t="42874" x="8286750" y="4349750"/>
          <p14:tracePt t="42906" x="8286750" y="4343400"/>
          <p14:tracePt t="43666" x="8286750" y="4337050"/>
          <p14:tracePt t="43690" x="8280400" y="4337050"/>
          <p14:tracePt t="43714" x="8280400" y="4330700"/>
          <p14:tracePt t="43747" x="8280400" y="4324350"/>
          <p14:tracePt t="43922" x="8280400" y="4318000"/>
          <p14:tracePt t="43938" x="8274050" y="4311650"/>
          <p14:tracePt t="43946" x="8267700" y="4305300"/>
          <p14:tracePt t="43954" x="8255000" y="4305300"/>
          <p14:tracePt t="43962" x="8235950" y="4298950"/>
          <p14:tracePt t="43979" x="8178800" y="4286250"/>
          <p14:tracePt t="43996" x="8058150" y="4254500"/>
          <p14:tracePt t="44020" x="7810500" y="4191000"/>
          <p14:tracePt t="44043" x="7677150" y="4159250"/>
          <p14:tracePt t="44066" x="7664450" y="4152900"/>
          <p14:tracePt t="44089" x="7677150" y="4146550"/>
          <p14:tracePt t="44111" x="7721600" y="4146550"/>
          <p14:tracePt t="44134" x="7810500" y="4178300"/>
          <p14:tracePt t="44156" x="7956550" y="4260850"/>
          <p14:tracePt t="44179" x="8102600" y="4330700"/>
          <p14:tracePt t="44201" x="8159750" y="4362450"/>
          <p14:tracePt t="44224" x="8185150" y="4387850"/>
          <p14:tracePt t="44269" x="8178800" y="4394200"/>
          <p14:tracePt t="44296" x="8172450" y="4394200"/>
          <p14:tracePt t="44338" x="8178800" y="4394200"/>
          <p14:tracePt t="44362" x="8185150" y="4394200"/>
          <p14:tracePt t="44385" x="8191500" y="4394200"/>
          <p14:tracePt t="44396" x="8197850" y="4394200"/>
          <p14:tracePt t="44413" x="8204200" y="4394200"/>
          <p14:tracePt t="44429" x="8204200" y="4400550"/>
          <p14:tracePt t="44446" x="8210550" y="4406900"/>
          <p14:tracePt t="44479" x="8210550" y="4413250"/>
          <p14:tracePt t="44562" x="8210550" y="4419600"/>
          <p14:tracePt t="44579" x="8216900" y="4432300"/>
          <p14:tracePt t="44586" x="8229600" y="4438650"/>
          <p14:tracePt t="44596" x="8229600" y="4445000"/>
          <p14:tracePt t="44613" x="8235950" y="4451350"/>
          <p14:tracePt t="44630" x="8242300" y="4451350"/>
          <p14:tracePt t="44714" x="8242300" y="4457700"/>
          <p14:tracePt t="44723" x="8242300" y="4464050"/>
          <p14:tracePt t="44738" x="8248650" y="4470400"/>
          <p14:tracePt t="44747" x="8255000" y="4476750"/>
          <p14:tracePt t="44763" x="8261350" y="4495800"/>
          <p14:tracePt t="44780" x="8267700" y="4502150"/>
          <p14:tracePt t="44796" x="8286750" y="4521200"/>
          <p14:tracePt t="44813" x="8305800" y="4533900"/>
          <p14:tracePt t="44830" x="8305800" y="4540250"/>
          <p14:tracePt t="44846" x="8312150" y="4540250"/>
          <p14:tracePt t="44915" x="8312150" y="4546600"/>
          <p14:tracePt t="44930" x="8312150" y="4552950"/>
          <p14:tracePt t="44946" x="8312150" y="4559300"/>
          <p14:tracePt t="44954" x="8312150" y="4565650"/>
          <p14:tracePt t="44970" x="8312150" y="4572000"/>
          <p14:tracePt t="44980" x="8312150" y="4578350"/>
          <p14:tracePt t="44996" x="8305800" y="4584700"/>
          <p14:tracePt t="45013" x="8299450" y="4597400"/>
          <p14:tracePt t="45030" x="8293100" y="4597400"/>
          <p14:tracePt t="45054" x="8293100" y="4603750"/>
          <p14:tracePt t="45076" x="8274050" y="4622800"/>
          <p14:tracePt t="45099" x="8267700" y="4629150"/>
          <p14:tracePt t="45113" x="8261350" y="4629150"/>
          <p14:tracePt t="45130" x="8255000" y="4629150"/>
          <p14:tracePt t="45146" x="8248650" y="4629150"/>
          <p14:tracePt t="45244" x="8248650" y="4622800"/>
          <p14:tracePt t="45635" x="8242300" y="4622800"/>
          <p14:tracePt t="45644" x="8242300" y="4616450"/>
          <p14:tracePt t="46347" x="8248650" y="4616450"/>
          <p14:tracePt t="46363" x="8255000" y="4616450"/>
          <p14:tracePt t="46371" x="8255000" y="4622800"/>
          <p14:tracePt t="46635" x="8261350" y="4622800"/>
          <p14:tracePt t="46707" x="8267700" y="4622800"/>
          <p14:tracePt t="46723" x="8274050" y="4622800"/>
          <p14:tracePt t="46732" x="8280400" y="4622800"/>
          <p14:tracePt t="46739" x="8286750" y="4622800"/>
          <p14:tracePt t="46764" x="8299450" y="4629150"/>
          <p14:tracePt t="46779" x="8305800" y="4641850"/>
          <p14:tracePt t="46787" x="8318500" y="4648200"/>
          <p14:tracePt t="46797" x="8324850" y="4654550"/>
          <p14:tracePt t="46813" x="8343900" y="4667250"/>
          <p14:tracePt t="46830" x="8356600" y="4673600"/>
          <p14:tracePt t="46847" x="8362950" y="4673600"/>
          <p14:tracePt t="46867" x="8362950" y="4679950"/>
          <p14:tracePt t="47107" x="8362950" y="4673600"/>
          <p14:tracePt t="47115" x="8362950" y="4667250"/>
          <p14:tracePt t="47131" x="8362950" y="4660900"/>
          <p14:tracePt t="47148" x="8362950" y="4654550"/>
          <p14:tracePt t="47349" x="8369300" y="4654550"/>
          <p14:tracePt t="47355" x="8375650" y="4660900"/>
          <p14:tracePt t="47365" x="8388350" y="4667250"/>
          <p14:tracePt t="47380" x="8394700" y="4679950"/>
          <p14:tracePt t="47397" x="8401050" y="4686300"/>
          <p14:tracePt t="47414" x="8407400" y="4692650"/>
          <p14:tracePt t="47430" x="8413750" y="4692650"/>
          <p14:tracePt t="47447" x="8413750" y="4699000"/>
          <p14:tracePt t="47747" x="8407400" y="4705350"/>
          <p14:tracePt t="47755" x="8407400" y="4711700"/>
          <p14:tracePt t="47781" x="8407400" y="4718050"/>
          <p14:tracePt t="47795" x="8407400" y="4724400"/>
          <p14:tracePt t="47827" x="8401050" y="4724400"/>
          <p14:tracePt t="47915" x="8394700" y="4724400"/>
          <p14:tracePt t="48059" x="8388350" y="4724400"/>
          <p14:tracePt t="48211" x="8382000" y="4724400"/>
        </p14:tracePtLst>
      </p14:laserTraceLst>
    </p:ext>
  </p:extLs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ChangeArrowheads="1"/>
          </p:cNvSpPr>
          <p:nvPr/>
        </p:nvSpPr>
        <p:spPr bwMode="auto">
          <a:xfrm>
            <a:off x="1295400" y="838200"/>
            <a:ext cx="2247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en-US"/>
              <a:t>Whats going on?</a:t>
            </a:r>
          </a:p>
        </p:txBody>
      </p:sp>
      <p:sp>
        <p:nvSpPr>
          <p:cNvPr id="7172" name="Text Box 4"/>
          <p:cNvSpPr txBox="1">
            <a:spLocks noChangeArrowheads="1"/>
          </p:cNvSpPr>
          <p:nvPr/>
        </p:nvSpPr>
        <p:spPr bwMode="auto">
          <a:xfrm>
            <a:off x="1828800" y="4876800"/>
            <a:ext cx="57150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Ortho Hydrogen              Para Hydrogen</a:t>
            </a:r>
          </a:p>
          <a:p>
            <a:pPr>
              <a:spcBef>
                <a:spcPct val="50000"/>
              </a:spcBef>
            </a:pPr>
            <a:r>
              <a:rPr lang="en-US" altLang="en-US"/>
              <a:t>     O/P = 1:1 at 80 K</a:t>
            </a:r>
          </a:p>
        </p:txBody>
      </p:sp>
      <p:graphicFrame>
        <p:nvGraphicFramePr>
          <p:cNvPr id="7173" name="Object 5"/>
          <p:cNvGraphicFramePr>
            <a:graphicFrameLocks noChangeAspect="1"/>
          </p:cNvGraphicFramePr>
          <p:nvPr>
            <p:extLst>
              <p:ext uri="{D42A27DB-BD31-4B8C-83A1-F6EECF244321}">
                <p14:modId xmlns:p14="http://schemas.microsoft.com/office/powerpoint/2010/main" val="757232905"/>
              </p:ext>
            </p:extLst>
          </p:nvPr>
        </p:nvGraphicFramePr>
        <p:xfrm>
          <a:off x="1847850" y="2581275"/>
          <a:ext cx="5448300" cy="1695450"/>
        </p:xfrm>
        <a:graphic>
          <a:graphicData uri="http://schemas.openxmlformats.org/presentationml/2006/ole">
            <mc:AlternateContent xmlns:mc="http://schemas.openxmlformats.org/markup-compatibility/2006">
              <mc:Choice xmlns:v="urn:schemas-microsoft-com:vml" Requires="v">
                <p:oleObj spid="_x0000_s7198" name="Chemistry 4-D Draw" r:id="rId7" imgW="5448240" imgH="1695600" progId="Chemistry4DDraw.v2">
                  <p:embed/>
                </p:oleObj>
              </mc:Choice>
              <mc:Fallback>
                <p:oleObj name="Chemistry 4-D Draw" r:id="rId7" imgW="5448240" imgH="1695600" progId="Chemistry4DDraw.v2">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7850" y="2581275"/>
                        <a:ext cx="5448300" cy="169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extBox 1"/>
          <p:cNvSpPr txBox="1"/>
          <p:nvPr/>
        </p:nvSpPr>
        <p:spPr>
          <a:xfrm>
            <a:off x="2971800" y="2743200"/>
            <a:ext cx="4876800" cy="1676400"/>
          </a:xfrm>
          <a:prstGeom prst="rect">
            <a:avLst/>
          </a:prstGeom>
          <a:solidFill>
            <a:schemeClr val="bg1"/>
          </a:solidFill>
        </p:spPr>
        <p:txBody>
          <a:bodyPr wrap="square" rtlCol="0">
            <a:spAutoFit/>
          </a:bodyPr>
          <a:lstStyle/>
          <a:p>
            <a:endParaRPr lang="en-US" dirty="0"/>
          </a:p>
        </p:txBody>
      </p:sp>
      <p:sp>
        <p:nvSpPr>
          <p:cNvPr id="3" name="TextBox 2"/>
          <p:cNvSpPr txBox="1"/>
          <p:nvPr/>
        </p:nvSpPr>
        <p:spPr>
          <a:xfrm>
            <a:off x="2209800" y="3048000"/>
            <a:ext cx="381000" cy="461665"/>
          </a:xfrm>
          <a:prstGeom prst="rect">
            <a:avLst/>
          </a:prstGeom>
          <a:noFill/>
        </p:spPr>
        <p:txBody>
          <a:bodyPr wrap="square" rtlCol="0">
            <a:spAutoFit/>
          </a:bodyPr>
          <a:lstStyle/>
          <a:p>
            <a:r>
              <a:rPr lang="en-US" dirty="0"/>
              <a:t>+</a:t>
            </a:r>
          </a:p>
        </p:txBody>
      </p:sp>
      <p:sp>
        <p:nvSpPr>
          <p:cNvPr id="4" name="TextBox 3"/>
          <p:cNvSpPr txBox="1"/>
          <p:nvPr/>
        </p:nvSpPr>
        <p:spPr>
          <a:xfrm>
            <a:off x="2743200" y="2057400"/>
            <a:ext cx="800100" cy="461665"/>
          </a:xfrm>
          <a:prstGeom prst="rect">
            <a:avLst/>
          </a:prstGeom>
          <a:noFill/>
        </p:spPr>
        <p:txBody>
          <a:bodyPr wrap="square" rtlCol="0">
            <a:spAutoFit/>
          </a:bodyPr>
          <a:lstStyle/>
          <a:p>
            <a:r>
              <a:rPr lang="en-US" b="1" dirty="0"/>
              <a:t>M</a:t>
            </a:r>
          </a:p>
        </p:txBody>
      </p:sp>
      <p:sp>
        <p:nvSpPr>
          <p:cNvPr id="7" name="TextBox 6"/>
          <p:cNvSpPr txBox="1"/>
          <p:nvPr/>
        </p:nvSpPr>
        <p:spPr>
          <a:xfrm>
            <a:off x="1524000" y="4800600"/>
            <a:ext cx="6629400" cy="1295400"/>
          </a:xfrm>
          <a:prstGeom prst="rect">
            <a:avLst/>
          </a:prstGeom>
          <a:solidFill>
            <a:schemeClr val="bg1"/>
          </a:solidFill>
        </p:spPr>
        <p:txBody>
          <a:bodyPr wrap="square" rtlCol="0">
            <a:spAutoFit/>
          </a:bodyPr>
          <a:lstStyle/>
          <a:p>
            <a:endParaRPr lang="en-US" dirty="0"/>
          </a:p>
        </p:txBody>
      </p:sp>
      <p:pic>
        <p:nvPicPr>
          <p:cNvPr id="5" name="Audio 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8504238" y="6218238"/>
            <a:ext cx="487362" cy="487362"/>
          </a:xfrm>
          <a:prstGeom prst="rect">
            <a:avLst/>
          </a:prstGeom>
        </p:spPr>
      </p:pic>
    </p:spTree>
    <p:custDataLst>
      <p:tags r:id="rId2"/>
    </p:custDataLst>
  </p:cSld>
  <p:clrMapOvr>
    <a:masterClrMapping/>
  </p:clrMapOvr>
  <mc:AlternateContent xmlns:mc="http://schemas.openxmlformats.org/markup-compatibility/2006" xmlns:p14="http://schemas.microsoft.com/office/powerpoint/2010/main">
    <mc:Choice Requires="p14">
      <p:transition spd="slow" p14:dur="2000" advTm="123101"/>
    </mc:Choice>
    <mc:Fallback xmlns="">
      <p:transition spd="slow" advTm="12310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5"/>
                </p:tgtEl>
              </p:cMediaNode>
            </p:audio>
          </p:childTnLst>
        </p:cTn>
      </p:par>
    </p:tnLst>
    <p:bldLst>
      <p:bldP spid="2" grpId="0" animBg="1"/>
      <p:bldP spid="7" grpId="0" animBg="1"/>
    </p:bldLst>
  </p:timing>
  <p:extLst>
    <p:ext uri="{3A86A75C-4F4B-4683-9AE1-C65F6400EC91}">
      <p14:laserTraceLst xmlns:p14="http://schemas.microsoft.com/office/powerpoint/2010/main">
        <p14:tracePtLst>
          <p14:tracePt t="8738" x="8407400" y="4718050"/>
          <p14:tracePt t="8745" x="8432800" y="4718050"/>
          <p14:tracePt t="8754" x="8451850" y="4718050"/>
          <p14:tracePt t="8767" x="8470900" y="4718050"/>
          <p14:tracePt t="8784" x="8477250" y="4718050"/>
          <p14:tracePt t="8817" x="8477250" y="4711700"/>
          <p14:tracePt t="8826" x="8477250" y="4705350"/>
          <p14:tracePt t="8834" x="8477250" y="4699000"/>
          <p14:tracePt t="8850" x="8470900" y="4692650"/>
          <p14:tracePt t="8867" x="8451850" y="4667250"/>
          <p14:tracePt t="8884" x="8432800" y="4635500"/>
          <p14:tracePt t="8900" x="8382000" y="4629150"/>
          <p14:tracePt t="8917" x="8331200" y="4629150"/>
          <p14:tracePt t="8934" x="8267700" y="4635500"/>
          <p14:tracePt t="8950" x="8210550" y="4641850"/>
          <p14:tracePt t="8967" x="8159750" y="4654550"/>
          <p14:tracePt t="8984" x="8115300" y="4667250"/>
          <p14:tracePt t="9000" x="8089900" y="4686300"/>
          <p14:tracePt t="9017" x="8070850" y="4699000"/>
          <p14:tracePt t="9033" x="8058150" y="4718050"/>
          <p14:tracePt t="9050" x="8039100" y="4749800"/>
          <p14:tracePt t="9067" x="8032750" y="4794250"/>
          <p14:tracePt t="9084" x="8020050" y="4876800"/>
          <p14:tracePt t="9100" x="8013700" y="4959350"/>
          <p14:tracePt t="9117" x="8013700" y="5035550"/>
          <p14:tracePt t="9134" x="8013700" y="5105400"/>
          <p14:tracePt t="9150" x="8013700" y="5194300"/>
          <p14:tracePt t="9167" x="8013700" y="5289550"/>
          <p14:tracePt t="9184" x="7969250" y="5384800"/>
          <p14:tracePt t="9200" x="7893050" y="5473700"/>
          <p14:tracePt t="9217" x="7791450" y="5530850"/>
          <p14:tracePt t="9234" x="7569200" y="5562600"/>
          <p14:tracePt t="9250" x="7239000" y="5467350"/>
          <p14:tracePt t="9267" x="6686550" y="5219700"/>
          <p14:tracePt t="9284" x="6000750" y="4870450"/>
          <p14:tracePt t="9300" x="5289550" y="4502150"/>
          <p14:tracePt t="9317" x="4692650" y="4146550"/>
          <p14:tracePt t="9334" x="4216400" y="3759200"/>
          <p14:tracePt t="9350" x="3886200" y="3435350"/>
          <p14:tracePt t="9367" x="3651250" y="3194050"/>
          <p14:tracePt t="9384" x="3498850" y="3041650"/>
          <p14:tracePt t="9400" x="3409950" y="2940050"/>
          <p14:tracePt t="9417" x="3365500" y="2870200"/>
          <p14:tracePt t="9434" x="3340100" y="2825750"/>
          <p14:tracePt t="9450" x="3340100" y="2819400"/>
          <p14:tracePt t="9467" x="3340100" y="2813050"/>
          <p14:tracePt t="9498" x="3340100" y="2800350"/>
          <p14:tracePt t="9506" x="3333750" y="2787650"/>
          <p14:tracePt t="9517" x="3321050" y="2774950"/>
          <p14:tracePt t="9534" x="3302000" y="2749550"/>
          <p14:tracePt t="9550" x="3251200" y="2717800"/>
          <p14:tracePt t="9567" x="3168650" y="2679700"/>
          <p14:tracePt t="9584" x="3086100" y="2667000"/>
          <p14:tracePt t="9600" x="3048000" y="2667000"/>
          <p14:tracePt t="9617" x="3041650" y="2667000"/>
          <p14:tracePt t="9650" x="3048000" y="2698750"/>
          <p14:tracePt t="9667" x="3054350" y="2749550"/>
          <p14:tracePt t="9684" x="3048000" y="2794000"/>
          <p14:tracePt t="9700" x="2978150" y="2876550"/>
          <p14:tracePt t="9717" x="2914650" y="2940050"/>
          <p14:tracePt t="9734" x="2876550" y="2978150"/>
          <p14:tracePt t="9750" x="2857500" y="2990850"/>
          <p14:tracePt t="9784" x="2851150" y="2990850"/>
          <p14:tracePt t="9802" x="2851150" y="2997200"/>
          <p14:tracePt t="9817" x="2844800" y="3003550"/>
          <p14:tracePt t="9834" x="2794000" y="3048000"/>
          <p14:tracePt t="9851" x="2755900" y="3073400"/>
          <p14:tracePt t="9867" x="2717800" y="3086100"/>
          <p14:tracePt t="9884" x="2705100" y="3092450"/>
          <p14:tracePt t="9962" x="2705100" y="3086100"/>
          <p14:tracePt t="9970" x="2705100" y="3079750"/>
          <p14:tracePt t="9978" x="2711450" y="3067050"/>
          <p14:tracePt t="9986" x="2724150" y="3041650"/>
          <p14:tracePt t="10001" x="2730500" y="3028950"/>
          <p14:tracePt t="10017" x="2768600" y="2978150"/>
          <p14:tracePt t="10034" x="2800350" y="2914650"/>
          <p14:tracePt t="10050" x="2800350" y="2889250"/>
          <p14:tracePt t="10067" x="2800350" y="2870200"/>
          <p14:tracePt t="10084" x="2806700" y="2844800"/>
          <p14:tracePt t="10101" x="2813050" y="2819400"/>
          <p14:tracePt t="10117" x="2838450" y="2787650"/>
          <p14:tracePt t="10134" x="2857500" y="2749550"/>
          <p14:tracePt t="10150" x="2870200" y="2711450"/>
          <p14:tracePt t="10167" x="2882900" y="2679700"/>
          <p14:tracePt t="10184" x="2882900" y="2667000"/>
          <p14:tracePt t="10201" x="2882900" y="2647950"/>
          <p14:tracePt t="10217" x="2882900" y="2628900"/>
          <p14:tracePt t="10234" x="2882900" y="2597150"/>
          <p14:tracePt t="10251" x="2901950" y="2565400"/>
          <p14:tracePt t="10267" x="2908300" y="2552700"/>
          <p14:tracePt t="10284" x="2914650" y="2546350"/>
          <p14:tracePt t="10346" x="2914650" y="2540000"/>
          <p14:tracePt t="10354" x="2921000" y="2533650"/>
          <p14:tracePt t="10367" x="2921000" y="2520950"/>
          <p14:tracePt t="10384" x="2933700" y="2508250"/>
          <p14:tracePt t="10401" x="2940050" y="2495550"/>
          <p14:tracePt t="10417" x="2946400" y="2482850"/>
          <p14:tracePt t="10434" x="2946400" y="2476500"/>
          <p14:tracePt t="10586" x="2952750" y="2476500"/>
          <p14:tracePt t="10858" x="2959100" y="2501900"/>
          <p14:tracePt t="10866" x="2959100" y="2533650"/>
          <p14:tracePt t="10874" x="2971800" y="2584450"/>
          <p14:tracePt t="10884" x="2978150" y="2641600"/>
          <p14:tracePt t="10901" x="2990850" y="2794000"/>
          <p14:tracePt t="10917" x="3003550" y="2952750"/>
          <p14:tracePt t="10934" x="3009900" y="3117850"/>
          <p14:tracePt t="10951" x="2990850" y="3251200"/>
          <p14:tracePt t="10967" x="2952750" y="3352800"/>
          <p14:tracePt t="10984" x="2914650" y="3397250"/>
          <p14:tracePt t="11001" x="2876550" y="3422650"/>
          <p14:tracePt t="11017" x="2794000" y="3441700"/>
          <p14:tracePt t="11034" x="2679700" y="3460750"/>
          <p14:tracePt t="11051" x="2565400" y="3473450"/>
          <p14:tracePt t="11067" x="2438400" y="3473450"/>
          <p14:tracePt t="11084" x="2317750" y="3454400"/>
          <p14:tracePt t="11101" x="2228850" y="3397250"/>
          <p14:tracePt t="11118" x="2171700" y="3340100"/>
          <p14:tracePt t="11134" x="2139950" y="3270250"/>
          <p14:tracePt t="11151" x="2127250" y="3232150"/>
          <p14:tracePt t="11167" x="2114550" y="3200400"/>
          <p14:tracePt t="11184" x="2114550" y="3194050"/>
          <p14:tracePt t="11201" x="2108200" y="3181350"/>
          <p14:tracePt t="11218" x="2108200" y="3168650"/>
          <p14:tracePt t="11234" x="2095500" y="3143250"/>
          <p14:tracePt t="11251" x="2082800" y="3130550"/>
          <p14:tracePt t="11267" x="2070100" y="3117850"/>
          <p14:tracePt t="11284" x="2057400" y="3105150"/>
          <p14:tracePt t="11301" x="2057400" y="3098800"/>
          <p14:tracePt t="11334" x="2057400" y="3092450"/>
          <p14:tracePt t="11426" x="2057400" y="3105150"/>
          <p14:tracePt t="11434" x="2057400" y="3124200"/>
          <p14:tracePt t="11442" x="2057400" y="3149600"/>
          <p14:tracePt t="11451" x="2063750" y="3175000"/>
          <p14:tracePt t="11467" x="2095500" y="3232150"/>
          <p14:tracePt t="11484" x="2133600" y="3295650"/>
          <p14:tracePt t="11501" x="2184400" y="3359150"/>
          <p14:tracePt t="11517" x="2247900" y="3409950"/>
          <p14:tracePt t="11534" x="2305050" y="3448050"/>
          <p14:tracePt t="11551" x="2374900" y="3486150"/>
          <p14:tracePt t="11568" x="2432050" y="3536950"/>
          <p14:tracePt t="11584" x="2482850" y="3568700"/>
          <p14:tracePt t="11601" x="2527300" y="3606800"/>
          <p14:tracePt t="11617" x="2559050" y="3632200"/>
          <p14:tracePt t="11634" x="2597150" y="3644900"/>
          <p14:tracePt t="11651" x="2622550" y="3657600"/>
          <p14:tracePt t="11668" x="2641600" y="3657600"/>
          <p14:tracePt t="11684" x="2667000" y="3663950"/>
          <p14:tracePt t="11701" x="2705100" y="3663950"/>
          <p14:tracePt t="11718" x="2755900" y="3663950"/>
          <p14:tracePt t="11734" x="2825750" y="3663950"/>
          <p14:tracePt t="11751" x="2882900" y="3657600"/>
          <p14:tracePt t="11768" x="2901950" y="3657600"/>
          <p14:tracePt t="11784" x="2914650" y="3651250"/>
          <p14:tracePt t="11923" x="2914650" y="3657600"/>
          <p14:tracePt t="11946" x="2914650" y="3663950"/>
          <p14:tracePt t="11954" x="2914650" y="3670300"/>
          <p14:tracePt t="11968" x="2901950" y="3670300"/>
          <p14:tracePt t="11984" x="2895600" y="3676650"/>
          <p14:tracePt t="12001" x="2876550" y="3689350"/>
          <p14:tracePt t="12019" x="2825750" y="3695700"/>
          <p14:tracePt t="12034" x="2749550" y="3695700"/>
          <p14:tracePt t="12051" x="2660650" y="3695700"/>
          <p14:tracePt t="12068" x="2597150" y="3683000"/>
          <p14:tracePt t="12084" x="2520950" y="3651250"/>
          <p14:tracePt t="12101" x="2463800" y="3613150"/>
          <p14:tracePt t="12118" x="2419350" y="3581400"/>
          <p14:tracePt t="12134" x="2393950" y="3543300"/>
          <p14:tracePt t="12151" x="2368550" y="3511550"/>
          <p14:tracePt t="12168" x="2343150" y="3460750"/>
          <p14:tracePt t="12184" x="2298700" y="3416300"/>
          <p14:tracePt t="12201" x="2260600" y="3365500"/>
          <p14:tracePt t="12218" x="2216150" y="3302000"/>
          <p14:tracePt t="12235" x="2152650" y="3219450"/>
          <p14:tracePt t="12251" x="2127250" y="3168650"/>
          <p14:tracePt t="12268" x="2101850" y="3130550"/>
          <p14:tracePt t="12284" x="2082800" y="3098800"/>
          <p14:tracePt t="12301" x="2076450" y="3073400"/>
          <p14:tracePt t="12318" x="2063750" y="3060700"/>
          <p14:tracePt t="12334" x="2063750" y="3048000"/>
          <p14:tracePt t="12351" x="2051050" y="3041650"/>
          <p14:tracePt t="12368" x="2044700" y="3035300"/>
          <p14:tracePt t="12401" x="2044700" y="3028950"/>
          <p14:tracePt t="12483" x="2051050" y="3035300"/>
          <p14:tracePt t="12490" x="2063750" y="3041650"/>
          <p14:tracePt t="12501" x="2070100" y="3048000"/>
          <p14:tracePt t="12518" x="2108200" y="3092450"/>
          <p14:tracePt t="12534" x="2120900" y="3124200"/>
          <p14:tracePt t="12551" x="2139950" y="3155950"/>
          <p14:tracePt t="12568" x="2178050" y="3232150"/>
          <p14:tracePt t="12585" x="2216150" y="3302000"/>
          <p14:tracePt t="12601" x="2247900" y="3359150"/>
          <p14:tracePt t="12618" x="2266950" y="3390900"/>
          <p14:tracePt t="12635" x="2305050" y="3441700"/>
          <p14:tracePt t="12651" x="2330450" y="3473450"/>
          <p14:tracePt t="12668" x="2362200" y="3492500"/>
          <p14:tracePt t="12684" x="2400300" y="3511550"/>
          <p14:tracePt t="12701" x="2438400" y="3524250"/>
          <p14:tracePt t="12718" x="2476500" y="3536950"/>
          <p14:tracePt t="12735" x="2514600" y="3543300"/>
          <p14:tracePt t="12751" x="2552700" y="3543300"/>
          <p14:tracePt t="12768" x="2590800" y="3543300"/>
          <p14:tracePt t="12785" x="2628900" y="3543300"/>
          <p14:tracePt t="12801" x="2654300" y="3543300"/>
          <p14:tracePt t="12818" x="2673350" y="3543300"/>
          <p14:tracePt t="12835" x="2679700" y="3543300"/>
          <p14:tracePt t="12955" x="2686050" y="3543300"/>
          <p14:tracePt t="12962" x="2692400" y="3543300"/>
          <p14:tracePt t="12970" x="2698750" y="3543300"/>
          <p14:tracePt t="13075" x="2705100" y="3543300"/>
          <p14:tracePt t="13171" x="2711450" y="3543300"/>
          <p14:tracePt t="13186" x="2717800" y="3543300"/>
          <p14:tracePt t="13203" x="2724150" y="3543300"/>
          <p14:tracePt t="14316" x="2711450" y="3543300"/>
          <p14:tracePt t="14323" x="2686050" y="3543300"/>
          <p14:tracePt t="14335" x="2647950" y="3543300"/>
          <p14:tracePt t="14351" x="2540000" y="3498850"/>
          <p14:tracePt t="14368" x="2419350" y="3416300"/>
          <p14:tracePt t="14385" x="2292350" y="3308350"/>
          <p14:tracePt t="14401" x="2203450" y="3206750"/>
          <p14:tracePt t="14418" x="2146300" y="3111500"/>
          <p14:tracePt t="14435" x="2101850" y="3048000"/>
          <p14:tracePt t="14452" x="2076450" y="3016250"/>
          <p14:tracePt t="14468" x="2051050" y="2984500"/>
          <p14:tracePt t="14485" x="2025650" y="2965450"/>
          <p14:tracePt t="14501" x="2012950" y="2946400"/>
          <p14:tracePt t="14518" x="2006600" y="2927350"/>
          <p14:tracePt t="14552" x="2006600" y="2921000"/>
          <p14:tracePt t="14659" x="2019300" y="2921000"/>
          <p14:tracePt t="14675" x="2025650" y="2927350"/>
          <p14:tracePt t="14684" x="2032000" y="2933700"/>
          <p14:tracePt t="14691" x="2032000" y="2946400"/>
          <p14:tracePt t="14701" x="2032000" y="2952750"/>
          <p14:tracePt t="14718" x="2038350" y="2984500"/>
          <p14:tracePt t="14735" x="2044700" y="3016250"/>
          <p14:tracePt t="14752" x="2051050" y="3054350"/>
          <p14:tracePt t="14768" x="2051050" y="3092450"/>
          <p14:tracePt t="14785" x="2076450" y="3136900"/>
          <p14:tracePt t="14801" x="2127250" y="3206750"/>
          <p14:tracePt t="14818" x="2178050" y="3289300"/>
          <p14:tracePt t="14835" x="2286000" y="3403600"/>
          <p14:tracePt t="14851" x="2374900" y="3467100"/>
          <p14:tracePt t="14868" x="2444750" y="3524250"/>
          <p14:tracePt t="14885" x="2501900" y="3581400"/>
          <p14:tracePt t="14901" x="2546350" y="3606800"/>
          <p14:tracePt t="14918" x="2578100" y="3619500"/>
          <p14:tracePt t="14935" x="2616200" y="3644900"/>
          <p14:tracePt t="14952" x="2654300" y="3651250"/>
          <p14:tracePt t="14968" x="2692400" y="3663950"/>
          <p14:tracePt t="14985" x="2724150" y="3663950"/>
          <p14:tracePt t="15002" x="2755900" y="3663950"/>
          <p14:tracePt t="15018" x="2781300" y="3663950"/>
          <p14:tracePt t="15035" x="2800350" y="3663950"/>
          <p14:tracePt t="15436" x="2800350" y="3657600"/>
          <p14:tracePt t="15451" x="2800350" y="3651250"/>
          <p14:tracePt t="15459" x="2800350" y="3638550"/>
          <p14:tracePt t="15468" x="2800350" y="3632200"/>
          <p14:tracePt t="15485" x="2800350" y="3600450"/>
          <p14:tracePt t="15502" x="2800350" y="3568700"/>
          <p14:tracePt t="15519" x="2800350" y="3524250"/>
          <p14:tracePt t="15535" x="2800350" y="3479800"/>
          <p14:tracePt t="15552" x="2800350" y="3429000"/>
          <p14:tracePt t="15569" x="2794000" y="3378200"/>
          <p14:tracePt t="15585" x="2768600" y="3327400"/>
          <p14:tracePt t="15602" x="2743200" y="3289300"/>
          <p14:tracePt t="15618" x="2717800" y="3257550"/>
          <p14:tracePt t="15635" x="2698750" y="3225800"/>
          <p14:tracePt t="15652" x="2679700" y="3200400"/>
          <p14:tracePt t="15668" x="2660650" y="3187700"/>
          <p14:tracePt t="15685" x="2647950" y="3187700"/>
          <p14:tracePt t="15702" x="2641600" y="3181350"/>
          <p14:tracePt t="15718" x="2635250" y="3181350"/>
          <p14:tracePt t="15735" x="2628900" y="3181350"/>
          <p14:tracePt t="15752" x="2622550" y="3181350"/>
          <p14:tracePt t="15769" x="2597150" y="3181350"/>
          <p14:tracePt t="15785" x="2571750" y="3181350"/>
          <p14:tracePt t="15802" x="2565400" y="3181350"/>
          <p14:tracePt t="15818" x="2559050" y="3181350"/>
          <p14:tracePt t="15835" x="2552700" y="3175000"/>
          <p14:tracePt t="15852" x="2546350" y="3175000"/>
          <p14:tracePt t="15885" x="2546350" y="3168650"/>
          <p14:tracePt t="15931" x="2546350" y="3162300"/>
          <p14:tracePt t="15939" x="2546350" y="3149600"/>
          <p14:tracePt t="15952" x="2546350" y="3143250"/>
          <p14:tracePt t="15969" x="2546350" y="3124200"/>
          <p14:tracePt t="15985" x="2546350" y="3111500"/>
          <p14:tracePt t="16002" x="2546350" y="3098800"/>
          <p14:tracePt t="16019" x="2552700" y="3086100"/>
          <p14:tracePt t="16035" x="2571750" y="3048000"/>
          <p14:tracePt t="16052" x="2590800" y="3009900"/>
          <p14:tracePt t="16069" x="2609850" y="2965450"/>
          <p14:tracePt t="16085" x="2622550" y="2933700"/>
          <p14:tracePt t="16102" x="2641600" y="2895600"/>
          <p14:tracePt t="16119" x="2654300" y="2857500"/>
          <p14:tracePt t="16135" x="2667000" y="2825750"/>
          <p14:tracePt t="16152" x="2686050" y="2787650"/>
          <p14:tracePt t="16169" x="2698750" y="2755900"/>
          <p14:tracePt t="16185" x="2711450" y="2730500"/>
          <p14:tracePt t="16202" x="2724150" y="2717800"/>
          <p14:tracePt t="16612" x="2730500" y="2717800"/>
          <p14:tracePt t="16619" x="2743200" y="2717800"/>
          <p14:tracePt t="16627" x="2749550" y="2717800"/>
          <p14:tracePt t="16635" x="2755900" y="2711450"/>
          <p14:tracePt t="16677" x="2762250" y="2711450"/>
          <p14:tracePt t="23717" x="2762250" y="2705100"/>
          <p14:tracePt t="23725" x="2749550" y="2686050"/>
          <p14:tracePt t="23737" x="2743200" y="2686050"/>
          <p14:tracePt t="23754" x="2743200" y="2673350"/>
          <p14:tracePt t="23770" x="2743200" y="2660650"/>
          <p14:tracePt t="23787" x="2743200" y="2654300"/>
          <p14:tracePt t="23804" x="2755900" y="2641600"/>
          <p14:tracePt t="23820" x="2800350" y="2616200"/>
          <p14:tracePt t="23837" x="2889250" y="2559050"/>
          <p14:tracePt t="23854" x="2946400" y="2514600"/>
          <p14:tracePt t="23870" x="2997200" y="2482850"/>
          <p14:tracePt t="23887" x="3022600" y="2463800"/>
          <p14:tracePt t="23904" x="3035300" y="2457450"/>
          <p14:tracePt t="23949" x="3041650" y="2444750"/>
          <p14:tracePt t="23957" x="3067050" y="2419350"/>
          <p14:tracePt t="23970" x="3092450" y="2387600"/>
          <p14:tracePt t="23987" x="3136900" y="2324100"/>
          <p14:tracePt t="24004" x="3155950" y="2311400"/>
          <p14:tracePt t="24020" x="3162300" y="2305050"/>
          <p14:tracePt t="24037" x="3162300" y="2298700"/>
          <p14:tracePt t="24173" x="3155950" y="2305050"/>
          <p14:tracePt t="24181" x="3143250" y="2317750"/>
          <p14:tracePt t="24189" x="3136900" y="2324100"/>
          <p14:tracePt t="24204" x="3130550" y="2330450"/>
          <p14:tracePt t="24220" x="3105150" y="2343150"/>
          <p14:tracePt t="24237" x="3054350" y="2349500"/>
          <p14:tracePt t="24254" x="3028950" y="2349500"/>
          <p14:tracePt t="24271" x="3022600" y="2349500"/>
          <p14:tracePt t="24287" x="3009900" y="2349500"/>
          <p14:tracePt t="24320" x="3003550" y="2336800"/>
          <p14:tracePt t="24337" x="3003550" y="2330450"/>
          <p14:tracePt t="24354" x="2997200" y="2317750"/>
          <p14:tracePt t="24371" x="2990850" y="2305050"/>
          <p14:tracePt t="24387" x="2990850" y="2298700"/>
          <p14:tracePt t="24420" x="2984500" y="2292350"/>
          <p14:tracePt t="24549" x="2984500" y="2298700"/>
          <p14:tracePt t="24574" x="2984500" y="2305050"/>
          <p14:tracePt t="24589" x="2984500" y="2311400"/>
          <p14:tracePt t="24621" x="2978150" y="2311400"/>
          <p14:tracePt t="24629" x="2971800" y="2311400"/>
          <p14:tracePt t="24645" x="2965450" y="2311400"/>
          <p14:tracePt t="24678" x="2959100" y="2305050"/>
          <p14:tracePt t="24997" x="2959100" y="2311400"/>
          <p14:tracePt t="25013" x="2959100" y="2317750"/>
          <p14:tracePt t="25021" x="2959100" y="2324100"/>
          <p14:tracePt t="34256" x="2965450" y="2330450"/>
          <p14:tracePt t="34264" x="2978150" y="2336800"/>
          <p14:tracePt t="34273" x="2990850" y="2343150"/>
          <p14:tracePt t="34290" x="3022600" y="2349500"/>
          <p14:tracePt t="34306" x="3054350" y="2368550"/>
          <p14:tracePt t="34323" x="3098800" y="2387600"/>
          <p14:tracePt t="34340" x="3136900" y="2413000"/>
          <p14:tracePt t="34356" x="3181350" y="2451100"/>
          <p14:tracePt t="34373" x="3225800" y="2482850"/>
          <p14:tracePt t="34390" x="3276600" y="2520950"/>
          <p14:tracePt t="34406" x="3346450" y="2559050"/>
          <p14:tracePt t="34423" x="3422650" y="2616200"/>
          <p14:tracePt t="34439" x="3524250" y="2686050"/>
          <p14:tracePt t="34456" x="3575050" y="2717800"/>
          <p14:tracePt t="34473" x="3606800" y="2743200"/>
          <p14:tracePt t="34490" x="3644900" y="2781300"/>
          <p14:tracePt t="34507" x="3670300" y="2800350"/>
          <p14:tracePt t="34523" x="3695700" y="2838450"/>
          <p14:tracePt t="34540" x="3721100" y="2876550"/>
          <p14:tracePt t="34556" x="3740150" y="2921000"/>
          <p14:tracePt t="34573" x="3759200" y="2952750"/>
          <p14:tracePt t="34590" x="3765550" y="2990850"/>
          <p14:tracePt t="34606" x="3765550" y="3028950"/>
          <p14:tracePt t="34623" x="3765550" y="3073400"/>
          <p14:tracePt t="34640" x="3765550" y="3143250"/>
          <p14:tracePt t="34656" x="3752850" y="3187700"/>
          <p14:tracePt t="34673" x="3733800" y="3238500"/>
          <p14:tracePt t="34690" x="3714750" y="3289300"/>
          <p14:tracePt t="34706" x="3689350" y="3333750"/>
          <p14:tracePt t="34723" x="3670300" y="3359150"/>
          <p14:tracePt t="34739" x="3644900" y="3384550"/>
          <p14:tracePt t="34756" x="3575050" y="3422650"/>
          <p14:tracePt t="34773" x="3486150" y="3460750"/>
          <p14:tracePt t="34790" x="3378200" y="3498850"/>
          <p14:tracePt t="34806" x="3263900" y="3536950"/>
          <p14:tracePt t="34823" x="3168650" y="3562350"/>
          <p14:tracePt t="34839" x="3086100" y="3575050"/>
          <p14:tracePt t="34856" x="3067050" y="3575050"/>
          <p14:tracePt t="34873" x="3054350" y="3568700"/>
          <p14:tracePt t="34890" x="3041650" y="3562350"/>
          <p14:tracePt t="34906" x="3003550" y="3543300"/>
          <p14:tracePt t="34923" x="2952750" y="3536950"/>
          <p14:tracePt t="34939" x="2857500" y="3530600"/>
          <p14:tracePt t="34956" x="2755900" y="3530600"/>
          <p14:tracePt t="34973" x="2654300" y="3530600"/>
          <p14:tracePt t="34990" x="2552700" y="3530600"/>
          <p14:tracePt t="35006" x="2438400" y="3530600"/>
          <p14:tracePt t="35023" x="2317750" y="3511550"/>
          <p14:tracePt t="35039" x="2222500" y="3486150"/>
          <p14:tracePt t="35056" x="2178050" y="3460750"/>
          <p14:tracePt t="35073" x="2146300" y="3429000"/>
          <p14:tracePt t="35090" x="2127250" y="3390900"/>
          <p14:tracePt t="35106" x="2114550" y="3352800"/>
          <p14:tracePt t="35123" x="2089150" y="3302000"/>
          <p14:tracePt t="35139" x="2070100" y="3238500"/>
          <p14:tracePt t="35156" x="2063750" y="3175000"/>
          <p14:tracePt t="35173" x="2063750" y="3092450"/>
          <p14:tracePt t="35190" x="2057400" y="3022600"/>
          <p14:tracePt t="35206" x="2051050" y="2933700"/>
          <p14:tracePt t="35223" x="2051050" y="2889250"/>
          <p14:tracePt t="35239" x="2044700" y="2768600"/>
          <p14:tracePt t="35256" x="2044700" y="2705100"/>
          <p14:tracePt t="35273" x="2044700" y="2641600"/>
          <p14:tracePt t="35290" x="2051050" y="2578100"/>
          <p14:tracePt t="35306" x="2051050" y="2533650"/>
          <p14:tracePt t="35323" x="2063750" y="2489200"/>
          <p14:tracePt t="35340" x="2082800" y="2432050"/>
          <p14:tracePt t="35356" x="2108200" y="2374900"/>
          <p14:tracePt t="35373" x="2133600" y="2330450"/>
          <p14:tracePt t="35390" x="2165350" y="2292350"/>
          <p14:tracePt t="35406" x="2184400" y="2266950"/>
          <p14:tracePt t="35423" x="2209800" y="2247900"/>
          <p14:tracePt t="35440" x="2241550" y="2228850"/>
          <p14:tracePt t="35457" x="2266950" y="2216150"/>
          <p14:tracePt t="35473" x="2317750" y="2190750"/>
          <p14:tracePt t="35490" x="2381250" y="2171700"/>
          <p14:tracePt t="35506" x="2457450" y="2152650"/>
          <p14:tracePt t="35523" x="2501900" y="2133600"/>
          <p14:tracePt t="35541" x="2540000" y="2120900"/>
          <p14:tracePt t="35556" x="2565400" y="2114550"/>
          <p14:tracePt t="35573" x="2597150" y="2114550"/>
          <p14:tracePt t="35590" x="2616200" y="2114550"/>
          <p14:tracePt t="35607" x="2641600" y="2114550"/>
          <p14:tracePt t="35623" x="2667000" y="2127250"/>
          <p14:tracePt t="35641" x="2730500" y="2152650"/>
          <p14:tracePt t="35657" x="2755900" y="2165350"/>
          <p14:tracePt t="35673" x="2781300" y="2184400"/>
          <p14:tracePt t="35690" x="2813050" y="2222500"/>
          <p14:tracePt t="35707" x="2851150" y="2279650"/>
          <p14:tracePt t="35723" x="2895600" y="2368550"/>
          <p14:tracePt t="35741" x="2940050" y="2438400"/>
          <p14:tracePt t="35756" x="2971800" y="2489200"/>
          <p14:tracePt t="35773" x="2990850" y="2520950"/>
          <p14:tracePt t="35790" x="3003550" y="2552700"/>
          <p14:tracePt t="35807" x="3009900" y="2578100"/>
          <p14:tracePt t="35823" x="3022600" y="2628900"/>
          <p14:tracePt t="35840" x="3060700" y="2755900"/>
          <p14:tracePt t="35857" x="3092450" y="2857500"/>
          <p14:tracePt t="35873" x="3117850" y="2959100"/>
          <p14:tracePt t="35890" x="3162300" y="3073400"/>
          <p14:tracePt t="35907" x="3187700" y="3194050"/>
          <p14:tracePt t="35923" x="3206750" y="3295650"/>
          <p14:tracePt t="35940" x="3213100" y="3371850"/>
          <p14:tracePt t="35957" x="3213100" y="3441700"/>
          <p14:tracePt t="35974" x="3213100" y="3492500"/>
          <p14:tracePt t="35990" x="3200400" y="3549650"/>
          <p14:tracePt t="36007" x="3194050" y="3587750"/>
          <p14:tracePt t="36023" x="3181350" y="3632200"/>
          <p14:tracePt t="36040" x="3162300" y="3708400"/>
          <p14:tracePt t="36057" x="3143250" y="3778250"/>
          <p14:tracePt t="36074" x="3124200" y="3829050"/>
          <p14:tracePt t="36090" x="3105150" y="3905250"/>
          <p14:tracePt t="36107" x="3079750" y="3968750"/>
          <p14:tracePt t="36123" x="3048000" y="4013200"/>
          <p14:tracePt t="36140" x="2978150" y="4057650"/>
          <p14:tracePt t="36157" x="2901950" y="4083050"/>
          <p14:tracePt t="36173" x="2825750" y="4108450"/>
          <p14:tracePt t="36190" x="2749550" y="4127500"/>
          <p14:tracePt t="36207" x="2686050" y="4127500"/>
          <p14:tracePt t="36223" x="2635250" y="4133850"/>
          <p14:tracePt t="36240" x="2514600" y="4133850"/>
          <p14:tracePt t="36257" x="2425700" y="4127500"/>
          <p14:tracePt t="36273" x="2355850" y="4121150"/>
          <p14:tracePt t="36290" x="2298700" y="4108450"/>
          <p14:tracePt t="36307" x="2241550" y="4076700"/>
          <p14:tracePt t="36323" x="2190750" y="4051300"/>
          <p14:tracePt t="36340" x="2139950" y="4019550"/>
          <p14:tracePt t="36357" x="2082800" y="3994150"/>
          <p14:tracePt t="36374" x="2019300" y="3962400"/>
          <p14:tracePt t="36390" x="1962150" y="3937000"/>
          <p14:tracePt t="36407" x="1924050" y="3917950"/>
          <p14:tracePt t="36423" x="1911350" y="3898900"/>
          <p14:tracePt t="36440" x="1885950" y="3848100"/>
          <p14:tracePt t="36457" x="1873250" y="3810000"/>
          <p14:tracePt t="36473" x="1847850" y="3771900"/>
          <p14:tracePt t="36490" x="1835150" y="3746500"/>
          <p14:tracePt t="36507" x="1822450" y="3702050"/>
          <p14:tracePt t="36523" x="1809750" y="3670300"/>
          <p14:tracePt t="36540" x="1809750" y="3638550"/>
          <p14:tracePt t="36557" x="1809750" y="3606800"/>
          <p14:tracePt t="36573" x="1809750" y="3575050"/>
          <p14:tracePt t="36590" x="1809750" y="3536950"/>
          <p14:tracePt t="36607" x="1809750" y="3505200"/>
          <p14:tracePt t="36623" x="1809750" y="3473450"/>
          <p14:tracePt t="36640" x="1816100" y="3441700"/>
          <p14:tracePt t="36657" x="1816100" y="3422650"/>
          <p14:tracePt t="36673" x="1816100" y="3403600"/>
          <p14:tracePt t="36690" x="1816100" y="3390900"/>
          <p14:tracePt t="36744" x="1816100" y="3384550"/>
          <p14:tracePt t="36776" x="1822450" y="3384550"/>
          <p14:tracePt t="36784" x="1822450" y="3378200"/>
          <p14:tracePt t="36792" x="1822450" y="3371850"/>
          <p14:tracePt t="36807" x="1828800" y="3365500"/>
          <p14:tracePt t="36824" x="1835150" y="3352800"/>
          <p14:tracePt t="36840" x="1854200" y="3327400"/>
          <p14:tracePt t="36857" x="1860550" y="3314700"/>
          <p14:tracePt t="36873" x="1873250" y="3282950"/>
          <p14:tracePt t="36890" x="1873250" y="3276600"/>
          <p14:tracePt t="36907" x="1885950" y="3276600"/>
          <p14:tracePt t="42658" x="1892300" y="3276600"/>
          <p14:tracePt t="42665" x="1911350" y="3282950"/>
          <p14:tracePt t="42675" x="1917700" y="3289300"/>
          <p14:tracePt t="42692" x="1943100" y="3302000"/>
          <p14:tracePt t="42708" x="1974850" y="3314700"/>
          <p14:tracePt t="42725" x="2019300" y="3340100"/>
          <p14:tracePt t="42742" x="2057400" y="3359150"/>
          <p14:tracePt t="42758" x="2089150" y="3378200"/>
          <p14:tracePt t="42775" x="2133600" y="3416300"/>
          <p14:tracePt t="42792" x="2184400" y="3441700"/>
          <p14:tracePt t="42808" x="2235200" y="3473450"/>
          <p14:tracePt t="42825" x="2266950" y="3498850"/>
          <p14:tracePt t="42841" x="2330450" y="3536950"/>
          <p14:tracePt t="42858" x="2362200" y="3562350"/>
          <p14:tracePt t="42875" x="2387600" y="3581400"/>
          <p14:tracePt t="42892" x="2413000" y="3594100"/>
          <p14:tracePt t="42908" x="2425700" y="3613150"/>
          <p14:tracePt t="42925" x="2444750" y="3625850"/>
          <p14:tracePt t="42942" x="2463800" y="3651250"/>
          <p14:tracePt t="42958" x="2495550" y="3689350"/>
          <p14:tracePt t="42975" x="2508250" y="3708400"/>
          <p14:tracePt t="42992" x="2520950" y="3733800"/>
          <p14:tracePt t="43008" x="2540000" y="3752850"/>
          <p14:tracePt t="43025" x="2546350" y="3759200"/>
          <p14:tracePt t="43041" x="2552700" y="3765550"/>
          <p14:tracePt t="43058" x="2559050" y="3778250"/>
          <p14:tracePt t="43075" x="2578100" y="3797300"/>
          <p14:tracePt t="43092" x="2603500" y="3822700"/>
          <p14:tracePt t="43108" x="2641600" y="3854450"/>
          <p14:tracePt t="43125" x="2673350" y="3886200"/>
          <p14:tracePt t="43142" x="2717800" y="3911600"/>
          <p14:tracePt t="43158" x="2743200" y="3930650"/>
          <p14:tracePt t="43175" x="2768600" y="3943350"/>
          <p14:tracePt t="43192" x="2794000" y="3962400"/>
          <p14:tracePt t="43208" x="2813050" y="3962400"/>
          <p14:tracePt t="43225" x="2819400" y="3968750"/>
          <p14:tracePt t="43242" x="2832100" y="3968750"/>
          <p14:tracePt t="43258" x="2838450" y="3975100"/>
          <p14:tracePt t="43275" x="2876550" y="3987800"/>
          <p14:tracePt t="43292" x="2921000" y="4000500"/>
          <p14:tracePt t="43308" x="2984500" y="4013200"/>
          <p14:tracePt t="43325" x="3054350" y="4025900"/>
          <p14:tracePt t="43341" x="3117850" y="4025900"/>
          <p14:tracePt t="43358" x="3162300" y="4025900"/>
          <p14:tracePt t="43375" x="3206750" y="4025900"/>
          <p14:tracePt t="43392" x="3238500" y="4025900"/>
          <p14:tracePt t="43408" x="3251200" y="4025900"/>
          <p14:tracePt t="43425" x="3263900" y="4025900"/>
          <p14:tracePt t="43442" x="3270250" y="4025900"/>
          <p14:tracePt t="43466" x="3276600" y="4025900"/>
          <p14:tracePt t="43475" x="3282950" y="4025900"/>
          <p14:tracePt t="43492" x="3321050" y="4025900"/>
          <p14:tracePt t="43508" x="3378200" y="4013200"/>
          <p14:tracePt t="43525" x="3441700" y="3994150"/>
          <p14:tracePt t="43542" x="3511550" y="3981450"/>
          <p14:tracePt t="43558" x="3575050" y="3962400"/>
          <p14:tracePt t="43575" x="3632200" y="3937000"/>
          <p14:tracePt t="43592" x="3689350" y="3924300"/>
          <p14:tracePt t="43608" x="3771900" y="3898900"/>
          <p14:tracePt t="43625" x="3848100" y="3886200"/>
          <p14:tracePt t="43642" x="3917950" y="3873500"/>
          <p14:tracePt t="43658" x="3949700" y="3867150"/>
          <p14:tracePt t="43675" x="3962400" y="3867150"/>
          <p14:tracePt t="43802" x="3962400" y="3860800"/>
          <p14:tracePt t="43810" x="3962400" y="3854450"/>
          <p14:tracePt t="43818" x="3949700" y="3848100"/>
          <p14:tracePt t="43842" x="3949700" y="3841750"/>
          <p14:tracePt t="43978" x="3962400" y="3841750"/>
          <p14:tracePt t="52476" x="3949700" y="3835400"/>
          <p14:tracePt t="52484" x="3937000" y="3829050"/>
          <p14:tracePt t="52493" x="3930650" y="3829050"/>
          <p14:tracePt t="52511" x="3879850" y="3803650"/>
          <p14:tracePt t="52527" x="3822700" y="3771900"/>
          <p14:tracePt t="52544" x="3740150" y="3740150"/>
          <p14:tracePt t="52560" x="3657600" y="3689350"/>
          <p14:tracePt t="52577" x="3543300" y="3606800"/>
          <p14:tracePt t="52594" x="3409950" y="3498850"/>
          <p14:tracePt t="52610" x="3244850" y="3365500"/>
          <p14:tracePt t="52627" x="3073400" y="3257550"/>
          <p14:tracePt t="52644" x="2863850" y="3136900"/>
          <p14:tracePt t="52661" x="2774950" y="3060700"/>
          <p14:tracePt t="52677" x="2711450" y="2984500"/>
          <p14:tracePt t="52694" x="2667000" y="2914650"/>
          <p14:tracePt t="52711" x="2635250" y="2876550"/>
          <p14:tracePt t="52727" x="2609850" y="2863850"/>
          <p14:tracePt t="52744" x="2578100" y="2863850"/>
          <p14:tracePt t="52761" x="2533650" y="2863850"/>
          <p14:tracePt t="52777" x="2470150" y="2876550"/>
          <p14:tracePt t="52794" x="2425700" y="2876550"/>
          <p14:tracePt t="52811" x="2374900" y="2876550"/>
          <p14:tracePt t="52827" x="2324100" y="2870200"/>
          <p14:tracePt t="52844" x="2235200" y="2844800"/>
          <p14:tracePt t="52861" x="2133600" y="2838450"/>
          <p14:tracePt t="52877" x="2057400" y="2838450"/>
          <p14:tracePt t="52894" x="2000250" y="2838450"/>
          <p14:tracePt t="52911" x="1987550" y="2838450"/>
          <p14:tracePt t="52944" x="1987550" y="2876550"/>
          <p14:tracePt t="52961" x="2038350" y="2940050"/>
          <p14:tracePt t="52977" x="2101850" y="3003550"/>
          <p14:tracePt t="52994" x="2165350" y="3041650"/>
          <p14:tracePt t="53011" x="2235200" y="3086100"/>
          <p14:tracePt t="53013" x="2273300" y="3105150"/>
          <p14:tracePt t="53027" x="2305050" y="3124200"/>
          <p14:tracePt t="53044" x="2368550" y="3168650"/>
          <p14:tracePt t="53061" x="2393950" y="3187700"/>
          <p14:tracePt t="53077" x="2406650" y="3194050"/>
          <p14:tracePt t="53094" x="2419350" y="3194050"/>
          <p14:tracePt t="53111" x="2463800" y="3219450"/>
          <p14:tracePt t="53127" x="2527300" y="3244850"/>
          <p14:tracePt t="53144" x="2609850" y="3289300"/>
          <p14:tracePt t="53161" x="2686050" y="3321050"/>
          <p14:tracePt t="53177" x="2768600" y="3352800"/>
          <p14:tracePt t="53194" x="2838450" y="3371850"/>
          <p14:tracePt t="53211" x="2921000" y="3384550"/>
          <p14:tracePt t="53227" x="3003550" y="3384550"/>
          <p14:tracePt t="53244" x="3124200" y="3378200"/>
          <p14:tracePt t="53261" x="3175000" y="3371850"/>
          <p14:tracePt t="53277" x="3187700" y="3365500"/>
          <p14:tracePt t="53294" x="3187700" y="3359150"/>
          <p14:tracePt t="53311" x="3187700" y="3352800"/>
          <p14:tracePt t="53344" x="3187700" y="3346450"/>
          <p14:tracePt t="53361" x="3181350" y="3333750"/>
          <p14:tracePt t="53377" x="3168650" y="3308350"/>
          <p14:tracePt t="53394" x="3162300" y="3270250"/>
          <p14:tracePt t="53411" x="3155950" y="3244850"/>
          <p14:tracePt t="53427" x="3155950" y="3225800"/>
          <p14:tracePt t="53444" x="3155950" y="3213100"/>
          <p14:tracePt t="53461" x="3149600" y="3206750"/>
          <p14:tracePt t="53494" x="3143250" y="3206750"/>
          <p14:tracePt t="53511" x="3136900" y="3213100"/>
          <p14:tracePt t="53527" x="3136900" y="3225800"/>
          <p14:tracePt t="53544" x="3136900" y="3251200"/>
          <p14:tracePt t="53561" x="3143250" y="3263900"/>
          <p14:tracePt t="53577" x="3155950" y="3276600"/>
          <p14:tracePt t="53594" x="3175000" y="3295650"/>
          <p14:tracePt t="53611" x="3200400" y="3314700"/>
          <p14:tracePt t="53627" x="3232150" y="3352800"/>
          <p14:tracePt t="53644" x="3302000" y="3422650"/>
          <p14:tracePt t="53661" x="3390900" y="3505200"/>
          <p14:tracePt t="53677" x="3479800" y="3581400"/>
          <p14:tracePt t="53694" x="3562350" y="3644900"/>
          <p14:tracePt t="53711" x="3651250" y="3714750"/>
          <p14:tracePt t="53727" x="3721100" y="3752850"/>
          <p14:tracePt t="53744" x="3771900" y="3765550"/>
          <p14:tracePt t="53761" x="3810000" y="3778250"/>
          <p14:tracePt t="53777" x="3835400" y="3778250"/>
          <p14:tracePt t="53794" x="3873500" y="3778250"/>
          <p14:tracePt t="53811" x="3917950" y="3778250"/>
          <p14:tracePt t="53828" x="3930650" y="3778250"/>
          <p14:tracePt t="53844" x="3968750" y="3778250"/>
          <p14:tracePt t="53861" x="4000500" y="3771900"/>
          <p14:tracePt t="53877" x="4019550" y="3771900"/>
          <p14:tracePt t="53894" x="4032250" y="3771900"/>
          <p14:tracePt t="53911" x="4038600" y="3771900"/>
          <p14:tracePt t="53928" x="4032250" y="3771900"/>
          <p14:tracePt t="53944" x="3994150" y="3797300"/>
          <p14:tracePt t="53961" x="3962400" y="3816350"/>
          <p14:tracePt t="53977" x="3930650" y="3822700"/>
          <p14:tracePt t="53994" x="3892550" y="3822700"/>
          <p14:tracePt t="54011" x="3835400" y="3822700"/>
          <p14:tracePt t="54013" x="3797300" y="3816350"/>
          <p14:tracePt t="54027" x="3752850" y="3790950"/>
          <p14:tracePt t="54044" x="3632200" y="3702050"/>
          <p14:tracePt t="54061" x="3543300" y="3606800"/>
          <p14:tracePt t="54077" x="3479800" y="3498850"/>
          <p14:tracePt t="54094" x="3435350" y="3397250"/>
          <p14:tracePt t="54111" x="3403600" y="3333750"/>
          <p14:tracePt t="54127" x="3384550" y="3308350"/>
          <p14:tracePt t="54144" x="3359150" y="3276600"/>
          <p14:tracePt t="54161" x="3321050" y="3232150"/>
          <p14:tracePt t="54177" x="3282950" y="3181350"/>
          <p14:tracePt t="54194" x="3270250" y="3149600"/>
          <p14:tracePt t="54211" x="3263900" y="3130550"/>
          <p14:tracePt t="54229" x="3263900" y="3124200"/>
          <p14:tracePt t="54276" x="3270250" y="3143250"/>
          <p14:tracePt t="54284" x="3282950" y="3162300"/>
          <p14:tracePt t="54294" x="3289300" y="3200400"/>
          <p14:tracePt t="54311" x="3340100" y="3289300"/>
          <p14:tracePt t="54328" x="3390900" y="3365500"/>
          <p14:tracePt t="54344" x="3435350" y="3416300"/>
          <p14:tracePt t="54361" x="3479800" y="3467100"/>
          <p14:tracePt t="54378" x="3517900" y="3498850"/>
          <p14:tracePt t="54394" x="3543300" y="3511550"/>
          <p14:tracePt t="54411" x="3562350" y="3524250"/>
          <p14:tracePt t="54428" x="3581400" y="3536950"/>
          <p14:tracePt t="54444" x="3632200" y="3575050"/>
          <p14:tracePt t="54461" x="3676650" y="3600450"/>
          <p14:tracePt t="54478" x="3702050" y="3613150"/>
          <p14:tracePt t="54494" x="3714750" y="3619500"/>
          <p14:tracePt t="54511" x="3721100" y="3619500"/>
          <p14:tracePt t="54527" x="3727450" y="3619500"/>
          <p14:tracePt t="54620" x="3727450" y="3625850"/>
          <p14:tracePt t="54628" x="3721100" y="3632200"/>
          <p14:tracePt t="54636" x="3714750" y="3638550"/>
          <p14:tracePt t="54645" x="3714750" y="3644900"/>
          <p14:tracePt t="54662" x="3695700" y="3657600"/>
          <p14:tracePt t="54678" x="3676650" y="3670300"/>
          <p14:tracePt t="54694" x="3644900" y="3683000"/>
          <p14:tracePt t="54711" x="3606800" y="3689350"/>
          <p14:tracePt t="54728" x="3549650" y="3689350"/>
          <p14:tracePt t="54744" x="3460750" y="3657600"/>
          <p14:tracePt t="54761" x="3390900" y="3619500"/>
          <p14:tracePt t="54778" x="3359150" y="3575050"/>
          <p14:tracePt t="54794" x="3346450" y="3536950"/>
          <p14:tracePt t="54811" x="3340100" y="3498850"/>
          <p14:tracePt t="54828" x="3340100" y="3454400"/>
          <p14:tracePt t="54844" x="3340100" y="3409950"/>
          <p14:tracePt t="54861" x="3340100" y="3403600"/>
          <p14:tracePt t="54909" x="3346450" y="3422650"/>
          <p14:tracePt t="54916" x="3352800" y="3448050"/>
          <p14:tracePt t="54928" x="3365500" y="3479800"/>
          <p14:tracePt t="54944" x="3416300" y="3568700"/>
          <p14:tracePt t="54961" x="3498850" y="3670300"/>
          <p14:tracePt t="54977" x="3587750" y="3746500"/>
          <p14:tracePt t="54994" x="3644900" y="3771900"/>
          <p14:tracePt t="54997" x="3670300" y="3784600"/>
          <p14:tracePt t="55011" x="3695700" y="3797300"/>
          <p14:tracePt t="55028" x="3727450" y="3797300"/>
          <p14:tracePt t="55045" x="3790950" y="3797300"/>
          <p14:tracePt t="55061" x="3810000" y="3803650"/>
          <p14:tracePt t="55077" x="3822700" y="3803650"/>
          <p14:tracePt t="55094" x="3829050" y="3803650"/>
          <p14:tracePt t="55111" x="3835400" y="3810000"/>
          <p14:tracePt t="55229" x="3829050" y="3810000"/>
          <p14:tracePt t="55245" x="3822700" y="3810000"/>
          <p14:tracePt t="55261" x="3816350" y="3810000"/>
          <p14:tracePt t="55277" x="3810000" y="3810000"/>
          <p14:tracePt t="55677" x="3803650" y="3810000"/>
          <p14:tracePt t="55838" x="3797300" y="3810000"/>
          <p14:tracePt t="55844" x="3790950" y="3803650"/>
          <p14:tracePt t="55854" x="3778250" y="3790950"/>
          <p14:tracePt t="55861" x="3765550" y="3778250"/>
          <p14:tracePt t="55878" x="3746500" y="3752850"/>
          <p14:tracePt t="55895" x="3727450" y="3733800"/>
          <p14:tracePt t="55911" x="3708400" y="3714750"/>
          <p14:tracePt t="55928" x="3689350" y="3689350"/>
          <p14:tracePt t="55945" x="3670300" y="3670300"/>
          <p14:tracePt t="55961" x="3651250" y="3651250"/>
          <p14:tracePt t="55978" x="3625850" y="3619500"/>
          <p14:tracePt t="55995" x="3581400" y="3581400"/>
          <p14:tracePt t="56011" x="3524250" y="3524250"/>
          <p14:tracePt t="56028" x="3492500" y="3473450"/>
          <p14:tracePt t="56045" x="3467100" y="3416300"/>
          <p14:tracePt t="56061" x="3454400" y="3390900"/>
          <p14:tracePt t="56078" x="3435350" y="3346450"/>
          <p14:tracePt t="56095" x="3397250" y="3302000"/>
          <p14:tracePt t="56111" x="3346450" y="3244850"/>
          <p14:tracePt t="56128" x="3295650" y="3175000"/>
          <p14:tracePt t="56145" x="3263900" y="3092450"/>
          <p14:tracePt t="56161" x="3232150" y="3003550"/>
          <p14:tracePt t="56178" x="3200400" y="2895600"/>
          <p14:tracePt t="56194" x="3162300" y="2787650"/>
          <p14:tracePt t="56211" x="3124200" y="2698750"/>
          <p14:tracePt t="56228" x="3105150" y="2628900"/>
          <p14:tracePt t="56245" x="3098800" y="2540000"/>
          <p14:tracePt t="56261" x="3098800" y="2482850"/>
          <p14:tracePt t="56278" x="3098800" y="2444750"/>
          <p14:tracePt t="56295" x="3079750" y="2406650"/>
          <p14:tracePt t="56311" x="3067050" y="2349500"/>
          <p14:tracePt t="56328" x="3054350" y="2298700"/>
          <p14:tracePt t="56344" x="3054350" y="2260600"/>
          <p14:tracePt t="56361" x="3054350" y="2241550"/>
          <p14:tracePt t="56378" x="3054350" y="2228850"/>
          <p14:tracePt t="56413" x="3054350" y="2222500"/>
          <p14:tracePt t="56428" x="3054350" y="2216150"/>
          <p14:tracePt t="56445" x="3054350" y="2197100"/>
          <p14:tracePt t="56461" x="3054350" y="2190750"/>
          <p14:tracePt t="56478" x="3073400" y="2184400"/>
          <p14:tracePt t="56495" x="3092450" y="2184400"/>
          <p14:tracePt t="56511" x="3124200" y="2184400"/>
          <p14:tracePt t="56528" x="3200400" y="2203450"/>
          <p14:tracePt t="56545" x="3257550" y="2222500"/>
          <p14:tracePt t="56561" x="3295650" y="2235200"/>
          <p14:tracePt t="56578" x="3333750" y="2247900"/>
          <p14:tracePt t="56595" x="3352800" y="2260600"/>
          <p14:tracePt t="56611" x="3378200" y="2279650"/>
          <p14:tracePt t="56628" x="3397250" y="2292350"/>
          <p14:tracePt t="56645" x="3422650" y="2324100"/>
          <p14:tracePt t="56661" x="3435350" y="2343150"/>
          <p14:tracePt t="56678" x="3448050" y="2355850"/>
          <p14:tracePt t="56695" x="3460750" y="2374900"/>
          <p14:tracePt t="56711" x="3479800" y="2393950"/>
          <p14:tracePt t="56728" x="3498850" y="2413000"/>
          <p14:tracePt t="56745" x="3511550" y="2432050"/>
          <p14:tracePt t="56761" x="3530600" y="2463800"/>
          <p14:tracePt t="56778" x="3549650" y="2495550"/>
          <p14:tracePt t="56795" x="3568700" y="2520950"/>
          <p14:tracePt t="56811" x="3587750" y="2540000"/>
          <p14:tracePt t="56828" x="3594100" y="2559050"/>
          <p14:tracePt t="56845" x="3606800" y="2584450"/>
          <p14:tracePt t="56862" x="3613150" y="2597150"/>
          <p14:tracePt t="56878" x="3613150" y="2609850"/>
          <p14:tracePt t="56895" x="3613150" y="2616200"/>
          <p14:tracePt t="56912" x="3613150" y="2635250"/>
          <p14:tracePt t="56928" x="3613150" y="2660650"/>
          <p14:tracePt t="56945" x="3613150" y="2698750"/>
          <p14:tracePt t="56962" x="3600450" y="2749550"/>
          <p14:tracePt t="56978" x="3581400" y="2774950"/>
          <p14:tracePt t="56995" x="3562350" y="2794000"/>
          <p14:tracePt t="57012" x="3530600" y="2806700"/>
          <p14:tracePt t="57028" x="3479800" y="2806700"/>
          <p14:tracePt t="57045" x="3333750" y="2787650"/>
          <p14:tracePt t="57062" x="3232150" y="2749550"/>
          <p14:tracePt t="57078" x="3168650" y="2717800"/>
          <p14:tracePt t="57095" x="3111500" y="2686050"/>
          <p14:tracePt t="57112" x="3073400" y="2654300"/>
          <p14:tracePt t="57128" x="3048000" y="2616200"/>
          <p14:tracePt t="57145" x="3009900" y="2578100"/>
          <p14:tracePt t="57162" x="2965450" y="2533650"/>
          <p14:tracePt t="57178" x="2933700" y="2495550"/>
          <p14:tracePt t="57195" x="2908300" y="2457450"/>
          <p14:tracePt t="57212" x="2895600" y="2413000"/>
          <p14:tracePt t="57228" x="2876550" y="2374900"/>
          <p14:tracePt t="57245" x="2857500" y="2317750"/>
          <p14:tracePt t="57262" x="2851150" y="2286000"/>
          <p14:tracePt t="57278" x="2851150" y="2260600"/>
          <p14:tracePt t="57295" x="2851150" y="2241550"/>
          <p14:tracePt t="57312" x="2851150" y="2216150"/>
          <p14:tracePt t="57328" x="2851150" y="2197100"/>
          <p14:tracePt t="57345" x="2863850" y="2184400"/>
          <p14:tracePt t="57362" x="2882900" y="2165350"/>
          <p14:tracePt t="57378" x="2901950" y="2152650"/>
          <p14:tracePt t="57395" x="2914650" y="2146300"/>
          <p14:tracePt t="57412" x="2927350" y="2139950"/>
          <p14:tracePt t="57428" x="2959100" y="2133600"/>
          <p14:tracePt t="57445" x="2978150" y="2127250"/>
          <p14:tracePt t="57462" x="2984500" y="2127250"/>
          <p14:tracePt t="57478" x="3003550" y="2127250"/>
          <p14:tracePt t="57495" x="3041650" y="2133600"/>
          <p14:tracePt t="57512" x="3073400" y="2133600"/>
          <p14:tracePt t="57528" x="3098800" y="2133600"/>
          <p14:tracePt t="57545" x="3124200" y="2139950"/>
          <p14:tracePt t="57562" x="3143250" y="2152650"/>
          <p14:tracePt t="57578" x="3162300" y="2165350"/>
          <p14:tracePt t="57595" x="3187700" y="2184400"/>
          <p14:tracePt t="57612" x="3213100" y="2203450"/>
          <p14:tracePt t="57628" x="3232150" y="2222500"/>
          <p14:tracePt t="57645" x="3263900" y="2247900"/>
          <p14:tracePt t="57662" x="3282950" y="2266950"/>
          <p14:tracePt t="57678" x="3295650" y="2292350"/>
          <p14:tracePt t="57695" x="3308350" y="2311400"/>
          <p14:tracePt t="57712" x="3314700" y="2343150"/>
          <p14:tracePt t="57728" x="3321050" y="2362200"/>
          <p14:tracePt t="57745" x="3321050" y="2393950"/>
          <p14:tracePt t="57762" x="3327400" y="2419350"/>
          <p14:tracePt t="57778" x="3340100" y="2451100"/>
          <p14:tracePt t="57795" x="3340100" y="2482850"/>
          <p14:tracePt t="57812" x="3340100" y="2514600"/>
          <p14:tracePt t="57828" x="3340100" y="2540000"/>
          <p14:tracePt t="57845" x="3333750" y="2571750"/>
          <p14:tracePt t="57862" x="3314700" y="2590800"/>
          <p14:tracePt t="57878" x="3302000" y="2603500"/>
          <p14:tracePt t="57895" x="3282950" y="2622550"/>
          <p14:tracePt t="57912" x="3238500" y="2635250"/>
          <p14:tracePt t="57928" x="3206750" y="2647950"/>
          <p14:tracePt t="57945" x="3168650" y="2660650"/>
          <p14:tracePt t="57962" x="3136900" y="2667000"/>
          <p14:tracePt t="57978" x="3105150" y="2667000"/>
          <p14:tracePt t="57995" x="3079750" y="2667000"/>
          <p14:tracePt t="58012" x="3060700" y="2667000"/>
          <p14:tracePt t="58028" x="3054350" y="2667000"/>
          <p14:tracePt t="58045" x="3048000" y="2660650"/>
          <p14:tracePt t="58062" x="3048000" y="2654300"/>
          <p14:tracePt t="58078" x="3041650" y="2647950"/>
          <p14:tracePt t="58095" x="3041650" y="2635250"/>
          <p14:tracePt t="58112" x="3035300" y="2628900"/>
          <p14:tracePt t="58128" x="3035300" y="2616200"/>
          <p14:tracePt t="58145" x="3035300" y="2609850"/>
          <p14:tracePt t="58162" x="3035300" y="2603500"/>
          <p14:tracePt t="58179" x="3028950" y="2597150"/>
          <p14:tracePt t="58212" x="3028950" y="2590800"/>
          <p14:tracePt t="59758" x="3028950" y="2597150"/>
          <p14:tracePt t="59765" x="3035300" y="2603500"/>
          <p14:tracePt t="59782" x="3035300" y="2616200"/>
          <p14:tracePt t="59798" x="3041650" y="2628900"/>
          <p14:tracePt t="59812" x="3048000" y="2628900"/>
          <p14:tracePt t="59829" x="3054350" y="2647950"/>
          <p14:tracePt t="59846" x="3067050" y="2679700"/>
          <p14:tracePt t="59862" x="3073400" y="2717800"/>
          <p14:tracePt t="59879" x="3079750" y="2755900"/>
          <p14:tracePt t="59895" x="3098800" y="2800350"/>
          <p14:tracePt t="59912" x="3124200" y="2863850"/>
          <p14:tracePt t="59929" x="3168650" y="2940050"/>
          <p14:tracePt t="59946" x="3238500" y="3022600"/>
          <p14:tracePt t="59962" x="3282950" y="3086100"/>
          <p14:tracePt t="59979" x="3327400" y="3136900"/>
          <p14:tracePt t="59995" x="3365500" y="3181350"/>
          <p14:tracePt t="60012" x="3403600" y="3219450"/>
          <p14:tracePt t="60029" x="3429000" y="3244850"/>
          <p14:tracePt t="60046" x="3467100" y="3282950"/>
          <p14:tracePt t="60062" x="3517900" y="3321050"/>
          <p14:tracePt t="60079" x="3575050" y="3371850"/>
          <p14:tracePt t="60095" x="3638550" y="3422650"/>
          <p14:tracePt t="60112" x="3727450" y="3479800"/>
          <p14:tracePt t="60129" x="3835400" y="3536950"/>
          <p14:tracePt t="60146" x="3956050" y="3606800"/>
          <p14:tracePt t="60162" x="4083050" y="3676650"/>
          <p14:tracePt t="60179" x="4222750" y="3733800"/>
          <p14:tracePt t="60195" x="4349750" y="3771900"/>
          <p14:tracePt t="60212" x="4464050" y="3790950"/>
          <p14:tracePt t="60229" x="4559300" y="3803650"/>
          <p14:tracePt t="60246" x="4679950" y="3816350"/>
          <p14:tracePt t="60262" x="4743450" y="3829050"/>
          <p14:tracePt t="60279" x="4787900" y="3848100"/>
          <p14:tracePt t="60295" x="4851400" y="3860800"/>
          <p14:tracePt t="60312" x="4940300" y="3879850"/>
          <p14:tracePt t="60329" x="5041900" y="3892550"/>
          <p14:tracePt t="60346" x="5149850" y="3905250"/>
          <p14:tracePt t="60362" x="5257800" y="3905250"/>
          <p14:tracePt t="60379" x="5359400" y="3905250"/>
          <p14:tracePt t="60395" x="5454650" y="3905250"/>
          <p14:tracePt t="60412" x="5537200" y="3905250"/>
          <p14:tracePt t="60429" x="5613400" y="3905250"/>
          <p14:tracePt t="60446" x="5753100" y="3905250"/>
          <p14:tracePt t="60462" x="5842000" y="3898900"/>
          <p14:tracePt t="60479" x="5918200" y="3879850"/>
          <p14:tracePt t="60495" x="6026150" y="3854450"/>
          <p14:tracePt t="60512" x="6146800" y="3822700"/>
          <p14:tracePt t="60529" x="6229350" y="3803650"/>
          <p14:tracePt t="60546" x="6280150" y="3784600"/>
          <p14:tracePt t="60562" x="6305550" y="3759200"/>
          <p14:tracePt t="60579" x="6324600" y="3733800"/>
          <p14:tracePt t="60595" x="6369050" y="3689350"/>
          <p14:tracePt t="60612" x="6426200" y="3632200"/>
          <p14:tracePt t="60629" x="6464300" y="3581400"/>
          <p14:tracePt t="60646" x="6508750" y="3505200"/>
          <p14:tracePt t="60662" x="6527800" y="3486150"/>
          <p14:tracePt t="60679" x="6534150" y="3473450"/>
          <p14:tracePt t="60766" x="6540500" y="3473450"/>
          <p14:tracePt t="60782" x="6546850" y="3473450"/>
          <p14:tracePt t="60790" x="6546850" y="3479800"/>
          <p14:tracePt t="60886" x="6546850" y="3486150"/>
          <p14:tracePt t="60942" x="6540500" y="3486150"/>
          <p14:tracePt t="60966" x="6540500" y="3492500"/>
          <p14:tracePt t="61030" x="6534150" y="3492500"/>
          <p14:tracePt t="61358" x="6527800" y="3492500"/>
          <p14:tracePt t="61486" x="6527800" y="3498850"/>
          <p14:tracePt t="61526" x="6527800" y="3505200"/>
          <p14:tracePt t="61550" x="6527800" y="3511550"/>
          <p14:tracePt t="61574" x="6527800" y="3517900"/>
          <p14:tracePt t="61630" x="6521450" y="3517900"/>
          <p14:tracePt t="61654" x="6515100" y="3517900"/>
          <p14:tracePt t="61670" x="6508750" y="3517900"/>
          <p14:tracePt t="61774" x="6508750" y="3511550"/>
          <p14:tracePt t="61807" x="6515100" y="3511550"/>
          <p14:tracePt t="61814" x="6521450" y="3511550"/>
          <p14:tracePt t="61822" x="6527800" y="3511550"/>
          <p14:tracePt t="61830" x="6534150" y="3511550"/>
          <p14:tracePt t="61870" x="6540500" y="3511550"/>
          <p14:tracePt t="61926" x="6540500" y="3505200"/>
          <p14:tracePt t="61934" x="6553200" y="3498850"/>
          <p14:tracePt t="61950" x="6553200" y="3492500"/>
          <p14:tracePt t="61963" x="6559550" y="3492500"/>
          <p14:tracePt t="61979" x="6565900" y="3486150"/>
          <p14:tracePt t="62062" x="6565900" y="3479800"/>
          <p14:tracePt t="62094" x="6553200" y="3479800"/>
          <p14:tracePt t="62102" x="6546850" y="3479800"/>
          <p14:tracePt t="62113" x="6534150" y="3479800"/>
          <p14:tracePt t="62129" x="6464300" y="3492500"/>
          <p14:tracePt t="62146" x="6362700" y="3498850"/>
          <p14:tracePt t="62163" x="6127750" y="3479800"/>
          <p14:tracePt t="62179" x="5854700" y="3454400"/>
          <p14:tracePt t="62196" x="5721350" y="3441700"/>
          <p14:tracePt t="62213" x="5676900" y="3435350"/>
          <p14:tracePt t="62229" x="5664200" y="3416300"/>
          <p14:tracePt t="62246" x="5657850" y="3397250"/>
          <p14:tracePt t="62263" x="5657850" y="3390900"/>
          <p14:tracePt t="62342" x="5657850" y="3384550"/>
          <p14:tracePt t="62350" x="5689600" y="3378200"/>
          <p14:tracePt t="62363" x="5740400" y="3378200"/>
          <p14:tracePt t="62379" x="5873750" y="3378200"/>
          <p14:tracePt t="62396" x="6019800" y="3378200"/>
          <p14:tracePt t="62413" x="6153150" y="3384550"/>
          <p14:tracePt t="62430" x="6254750" y="3390900"/>
          <p14:tracePt t="62446" x="6343650" y="3403600"/>
          <p14:tracePt t="62463" x="6394450" y="3422650"/>
          <p14:tracePt t="62479" x="6470650" y="3460750"/>
          <p14:tracePt t="62496" x="6540500" y="3492500"/>
          <p14:tracePt t="62513" x="6591300" y="3517900"/>
          <p14:tracePt t="62530" x="6610350" y="3524250"/>
          <p14:tracePt t="62582" x="6604000" y="3524250"/>
          <p14:tracePt t="62590" x="6597650" y="3524250"/>
          <p14:tracePt t="62711" x="6591300" y="3524250"/>
          <p14:tracePt t="62734" x="6584950" y="3524250"/>
          <p14:tracePt t="62742" x="6584950" y="3530600"/>
          <p14:tracePt t="62750" x="6584950" y="3543300"/>
          <p14:tracePt t="62763" x="6584950" y="3556000"/>
          <p14:tracePt t="62779" x="6597650" y="3575050"/>
          <p14:tracePt t="62796" x="6616700" y="3600450"/>
          <p14:tracePt t="62813" x="6661150" y="3625850"/>
          <p14:tracePt t="62830" x="6699250" y="3644900"/>
          <p14:tracePt t="62846" x="6718300" y="3651250"/>
          <p14:tracePt t="62886" x="6718300" y="3632200"/>
          <p14:tracePt t="62896" x="6724650" y="3613150"/>
          <p14:tracePt t="62913" x="6731000" y="3543300"/>
          <p14:tracePt t="62930" x="6762750" y="3448050"/>
          <p14:tracePt t="62946" x="6800850" y="3371850"/>
          <p14:tracePt t="62963" x="6851650" y="3289300"/>
          <p14:tracePt t="62980" x="6902450" y="3232150"/>
          <p14:tracePt t="62996" x="6908800" y="3219450"/>
          <p14:tracePt t="63054" x="6908800" y="3213100"/>
          <p14:tracePt t="63086" x="6908800" y="3206750"/>
          <p14:tracePt t="63103" x="6908800" y="3200400"/>
          <p14:tracePt t="63110" x="6902450" y="3200400"/>
          <p14:tracePt t="63118" x="6902450" y="3194050"/>
          <p14:tracePt t="63182" x="6902450" y="3200400"/>
          <p14:tracePt t="63190" x="6896100" y="3213100"/>
          <p14:tracePt t="63198" x="6896100" y="3238500"/>
          <p14:tracePt t="63213" x="6896100" y="3263900"/>
          <p14:tracePt t="63230" x="6889750" y="3327400"/>
          <p14:tracePt t="63246" x="6889750" y="3409950"/>
          <p14:tracePt t="63263" x="6877050" y="3486150"/>
          <p14:tracePt t="63280" x="6864350" y="3562350"/>
          <p14:tracePt t="63296" x="6845300" y="3651250"/>
          <p14:tracePt t="63313" x="6832600" y="3752850"/>
          <p14:tracePt t="63330" x="6813550" y="3848100"/>
          <p14:tracePt t="63346" x="6800850" y="3930650"/>
          <p14:tracePt t="63363" x="6781800" y="3994150"/>
          <p14:tracePt t="63380" x="6775450" y="4057650"/>
          <p14:tracePt t="63396" x="6775450" y="4121150"/>
          <p14:tracePt t="63413" x="6775450" y="4159250"/>
          <p14:tracePt t="63430" x="6762750" y="4197350"/>
          <p14:tracePt t="63446" x="6750050" y="4229100"/>
          <p14:tracePt t="63463" x="6743700" y="4241800"/>
          <p14:tracePt t="63480" x="6737350" y="4248150"/>
          <p14:tracePt t="63496" x="6724650" y="4248150"/>
          <p14:tracePt t="63513" x="6711950" y="4248150"/>
          <p14:tracePt t="63530" x="6705600" y="4248150"/>
          <p14:tracePt t="63546" x="6699250" y="4248150"/>
          <p14:tracePt t="63580" x="6686550" y="4235450"/>
          <p14:tracePt t="63596" x="6667500" y="4216400"/>
          <p14:tracePt t="63613" x="6654800" y="4197350"/>
          <p14:tracePt t="63630" x="6629400" y="4159250"/>
          <p14:tracePt t="63646" x="6591300" y="4076700"/>
          <p14:tracePt t="63663" x="6578600" y="4025900"/>
          <p14:tracePt t="63680" x="6565900" y="3981450"/>
          <p14:tracePt t="63696" x="6559550" y="3956050"/>
          <p14:tracePt t="63713" x="6546850" y="3943350"/>
          <p14:tracePt t="63730" x="6546850" y="3930650"/>
          <p14:tracePt t="63746" x="6546850" y="3924300"/>
          <p14:tracePt t="63763" x="6540500" y="3917950"/>
          <p14:tracePt t="63807" x="6527800" y="3930650"/>
          <p14:tracePt t="63814" x="6521450" y="3943350"/>
          <p14:tracePt t="63830" x="6515100" y="3962400"/>
          <p14:tracePt t="63847" x="6496050" y="4013200"/>
          <p14:tracePt t="63863" x="6489700" y="4025900"/>
          <p14:tracePt t="63880" x="6483350" y="4032250"/>
          <p14:tracePt t="63896" x="6477000" y="4038600"/>
          <p14:tracePt t="63913" x="6464300" y="4051300"/>
          <p14:tracePt t="63930" x="6438900" y="4070350"/>
          <p14:tracePt t="63947" x="6407150" y="4102100"/>
          <p14:tracePt t="63963" x="6381750" y="4121150"/>
          <p14:tracePt t="63980" x="6356350" y="4133850"/>
          <p14:tracePt t="64013" x="6350000" y="4133850"/>
          <p14:tracePt t="64279" x="6350000" y="4127500"/>
          <p14:tracePt t="65391" x="6337300" y="4127500"/>
          <p14:tracePt t="65399" x="6311900" y="4121150"/>
          <p14:tracePt t="65407" x="6280150" y="4114800"/>
          <p14:tracePt t="65415" x="6254750" y="4108450"/>
          <p14:tracePt t="65430" x="6223000" y="4095750"/>
          <p14:tracePt t="65447" x="6096000" y="4044950"/>
          <p14:tracePt t="65464" x="6045200" y="4013200"/>
          <p14:tracePt t="65480" x="5994400" y="3994150"/>
          <p14:tracePt t="65497" x="5949950" y="3981450"/>
          <p14:tracePt t="65514" x="5854700" y="3956050"/>
          <p14:tracePt t="65530" x="5746750" y="3924300"/>
          <p14:tracePt t="65547" x="5657850" y="3898900"/>
          <p14:tracePt t="65563" x="5613400" y="3873500"/>
          <p14:tracePt t="65580" x="5581650" y="3835400"/>
          <p14:tracePt t="65597" x="5562600" y="3803650"/>
          <p14:tracePt t="65614" x="5549900" y="3771900"/>
          <p14:tracePt t="65630" x="5530850" y="3740150"/>
          <p14:tracePt t="65647" x="5511800" y="3702050"/>
          <p14:tracePt t="65664" x="5499100" y="3689350"/>
          <p14:tracePt t="65680" x="5492750" y="3683000"/>
          <p14:tracePt t="65697" x="5480050" y="3676650"/>
          <p14:tracePt t="65714" x="5454650" y="3657600"/>
          <p14:tracePt t="65730" x="5435600" y="3638550"/>
          <p14:tracePt t="65747" x="5416550" y="3606800"/>
          <p14:tracePt t="65764" x="5410200" y="3587750"/>
          <p14:tracePt t="65780" x="5403850" y="3581400"/>
          <p14:tracePt t="65797" x="5403850" y="3575050"/>
          <p14:tracePt t="65814" x="5403850" y="3568700"/>
          <p14:tracePt t="65830" x="5397500" y="3562350"/>
          <p14:tracePt t="65847" x="5397500" y="3549650"/>
          <p14:tracePt t="65864" x="5397500" y="3536950"/>
          <p14:tracePt t="65880" x="5397500" y="3524250"/>
          <p14:tracePt t="65897" x="5403850" y="3505200"/>
          <p14:tracePt t="65914" x="5410200" y="3486150"/>
          <p14:tracePt t="65930" x="5422900" y="3460750"/>
          <p14:tracePt t="65947" x="5435600" y="3435350"/>
          <p14:tracePt t="65964" x="5461000" y="3371850"/>
          <p14:tracePt t="65980" x="5492750" y="3282950"/>
          <p14:tracePt t="65997" x="5524500" y="3168650"/>
          <p14:tracePt t="66014" x="5549900" y="3048000"/>
          <p14:tracePt t="66016" x="5556250" y="3009900"/>
          <p14:tracePt t="66030" x="5562600" y="2965450"/>
          <p14:tracePt t="66047" x="5581650" y="2838450"/>
          <p14:tracePt t="66064" x="5600700" y="2762250"/>
          <p14:tracePt t="66080" x="5619750" y="2705100"/>
          <p14:tracePt t="66097" x="5626100" y="2673350"/>
          <p14:tracePt t="66114" x="5632450" y="2654300"/>
          <p14:tracePt t="66147" x="5632450" y="2647950"/>
          <p14:tracePt t="66164" x="5632450" y="2635250"/>
          <p14:tracePt t="66180" x="5632450" y="2628900"/>
          <p14:tracePt t="66197" x="5632450" y="2622550"/>
          <p14:tracePt t="66487" x="5638800" y="2628900"/>
          <p14:tracePt t="66503" x="5651500" y="2641600"/>
          <p14:tracePt t="66511" x="5664200" y="2667000"/>
          <p14:tracePt t="66520" x="5683250" y="2698750"/>
          <p14:tracePt t="66530" x="5708650" y="2755900"/>
          <p14:tracePt t="66547" x="5784850" y="2889250"/>
          <p14:tracePt t="66564" x="5848350" y="2997200"/>
          <p14:tracePt t="66580" x="5911850" y="3086100"/>
          <p14:tracePt t="66597" x="6000750" y="3162300"/>
          <p14:tracePt t="66614" x="6102350" y="3238500"/>
          <p14:tracePt t="66631" x="6197600" y="3302000"/>
          <p14:tracePt t="66647" x="6254750" y="3352800"/>
          <p14:tracePt t="66664" x="6286500" y="3371850"/>
          <p14:tracePt t="66680" x="6343650" y="3378200"/>
          <p14:tracePt t="66697" x="6419850" y="3390900"/>
          <p14:tracePt t="66714" x="6483350" y="3397250"/>
          <p14:tracePt t="66731" x="6540500" y="3397250"/>
          <p14:tracePt t="66747" x="6604000" y="3390900"/>
          <p14:tracePt t="66764" x="6661150" y="3378200"/>
          <p14:tracePt t="66781" x="6718300" y="3359150"/>
          <p14:tracePt t="66797" x="6769100" y="3333750"/>
          <p14:tracePt t="66814" x="6807200" y="3321050"/>
          <p14:tracePt t="66831" x="6832600" y="3314700"/>
          <p14:tracePt t="66847" x="6838950" y="3308350"/>
          <p14:tracePt t="67047" x="6832600" y="3308350"/>
          <p14:tracePt t="67079" x="6826250" y="3308350"/>
          <p14:tracePt t="67095" x="6819900" y="3308350"/>
          <p14:tracePt t="67103" x="6819900" y="3314700"/>
          <p14:tracePt t="67114" x="6813550" y="3321050"/>
          <p14:tracePt t="67131" x="6794500" y="3359150"/>
          <p14:tracePt t="67147" x="6781800" y="3390900"/>
          <p14:tracePt t="67164" x="6762750" y="3441700"/>
          <p14:tracePt t="67181" x="6743700" y="3505200"/>
          <p14:tracePt t="67197" x="6724650" y="3568700"/>
          <p14:tracePt t="67214" x="6711950" y="3632200"/>
          <p14:tracePt t="67231" x="6692900" y="3695700"/>
          <p14:tracePt t="67247" x="6686550" y="3784600"/>
          <p14:tracePt t="67264" x="6680200" y="3835400"/>
          <p14:tracePt t="67281" x="6673850" y="3873500"/>
          <p14:tracePt t="67297" x="6667500" y="3911600"/>
          <p14:tracePt t="67314" x="6661150" y="3956050"/>
          <p14:tracePt t="67331" x="6642100" y="4000500"/>
          <p14:tracePt t="67347" x="6616700" y="4064000"/>
          <p14:tracePt t="67364" x="6584950" y="4140200"/>
          <p14:tracePt t="67381" x="6565900" y="4191000"/>
          <p14:tracePt t="67397" x="6546850" y="4229100"/>
          <p14:tracePt t="67414" x="6527800" y="4254500"/>
          <p14:tracePt t="67431" x="6515100" y="4267200"/>
          <p14:tracePt t="67447" x="6508750" y="4279900"/>
          <p14:tracePt t="67464" x="6502400" y="4292600"/>
          <p14:tracePt t="67481" x="6496050" y="4298950"/>
          <p14:tracePt t="67497" x="6496050" y="4305300"/>
          <p14:tracePt t="67514" x="6483350" y="4311650"/>
          <p14:tracePt t="67531" x="6464300" y="4324350"/>
          <p14:tracePt t="67547" x="6451600" y="4330700"/>
          <p14:tracePt t="67564" x="6445250" y="4330700"/>
          <p14:tracePt t="67581" x="6438900" y="4337050"/>
          <p14:tracePt t="67597" x="6432550" y="4337050"/>
          <p14:tracePt t="67648" x="6426200" y="4337050"/>
          <p14:tracePt t="67664" x="6426200" y="4330700"/>
          <p14:tracePt t="67671" x="6419850" y="4324350"/>
          <p14:tracePt t="67688" x="6419850" y="4311650"/>
          <p14:tracePt t="67704" x="6419850" y="4305300"/>
          <p14:tracePt t="67714" x="6413500" y="4305300"/>
          <p14:tracePt t="67731" x="6407150" y="4298950"/>
          <p14:tracePt t="67747" x="6407150" y="4292600"/>
          <p14:tracePt t="67781" x="6407150" y="4286250"/>
          <p14:tracePt t="67797" x="6400800" y="4279900"/>
          <p14:tracePt t="67814" x="6394450" y="4273550"/>
          <p14:tracePt t="67831" x="6394450" y="4260850"/>
          <p14:tracePt t="67847" x="6394450" y="4254500"/>
          <p14:tracePt t="67881" x="6388100" y="4248150"/>
          <p14:tracePt t="67943" x="6381750" y="4241800"/>
          <p14:tracePt t="68000" x="6375400" y="4241800"/>
          <p14:tracePt t="68008" x="6375400" y="4235450"/>
          <p14:tracePt t="68032" x="6369050" y="4235450"/>
          <p14:tracePt t="68088" x="6369050" y="4229100"/>
          <p14:tracePt t="68288" x="6362700" y="4229100"/>
          <p14:tracePt t="68552" x="6356350" y="4229100"/>
          <p14:tracePt t="68680" x="6362700" y="4229100"/>
          <p14:tracePt t="68720" x="6362700" y="4235450"/>
          <p14:tracePt t="68728" x="6369050" y="4235450"/>
          <p14:tracePt t="68752" x="6381750" y="4235450"/>
          <p14:tracePt t="68768" x="6388100" y="4241800"/>
          <p14:tracePt t="68784" x="6394450" y="4241800"/>
          <p14:tracePt t="68800" x="6400800" y="4241800"/>
          <p14:tracePt t="68807" x="6400800" y="4248150"/>
          <p14:tracePt t="68872" x="6407150" y="4248150"/>
          <p14:tracePt t="68888" x="6407150" y="4235450"/>
          <p14:tracePt t="68896" x="6394450" y="4216400"/>
          <p14:tracePt t="68904" x="6381750" y="4191000"/>
          <p14:tracePt t="68914" x="6375400" y="4165600"/>
          <p14:tracePt t="68931" x="6350000" y="4095750"/>
          <p14:tracePt t="68948" x="6305550" y="4000500"/>
          <p14:tracePt t="68964" x="6235700" y="3905250"/>
          <p14:tracePt t="68981" x="6165850" y="3829050"/>
          <p14:tracePt t="68998" x="6127750" y="3784600"/>
          <p14:tracePt t="69014" x="6121400" y="3752850"/>
          <p14:tracePt t="69016" x="6115050" y="3746500"/>
          <p14:tracePt t="69031" x="6115050" y="3740150"/>
          <p14:tracePt t="69048" x="6115050" y="3733800"/>
          <p14:tracePt t="69064" x="6115050" y="3727450"/>
          <p14:tracePt t="69081" x="6121400" y="3727450"/>
          <p14:tracePt t="69098" x="6140450" y="3727450"/>
          <p14:tracePt t="69114" x="6165850" y="3727450"/>
          <p14:tracePt t="69131" x="6172200" y="3727450"/>
          <p14:tracePt t="69148" x="6172200" y="3733800"/>
          <p14:tracePt t="69164" x="6178550" y="3733800"/>
          <p14:tracePt t="69198" x="6184900" y="3733800"/>
          <p14:tracePt t="69214" x="6203950" y="3733800"/>
          <p14:tracePt t="69231" x="6216650" y="3727450"/>
          <p14:tracePt t="69248" x="6229350" y="3714750"/>
          <p14:tracePt t="69264" x="6261100" y="3676650"/>
          <p14:tracePt t="69281" x="6261100" y="3657600"/>
          <p14:tracePt t="82675" x="6292850" y="3644900"/>
          <p14:tracePt t="82683" x="6330950" y="3632200"/>
          <p14:tracePt t="82691" x="6381750" y="3619500"/>
          <p14:tracePt t="82701" x="6438900" y="3600450"/>
          <p14:tracePt t="82717" x="6515100" y="3581400"/>
          <p14:tracePt t="82734" x="6540500" y="3568700"/>
          <p14:tracePt t="82751" x="6546850" y="3562350"/>
          <p14:tracePt t="82784" x="6470650" y="3511550"/>
          <p14:tracePt t="82801" x="6324600" y="3448050"/>
          <p14:tracePt t="82818" x="6184900" y="3371850"/>
          <p14:tracePt t="82834" x="6070600" y="3314700"/>
          <p14:tracePt t="82851" x="5943600" y="3270250"/>
          <p14:tracePt t="82868" x="5842000" y="3257550"/>
          <p14:tracePt t="82884" x="5721350" y="3276600"/>
          <p14:tracePt t="82901" x="5568950" y="3327400"/>
          <p14:tracePt t="82918" x="5403850" y="3409950"/>
          <p14:tracePt t="82934" x="5168900" y="3524250"/>
          <p14:tracePt t="82951" x="4800600" y="3651250"/>
          <p14:tracePt t="82968" x="4305300" y="3803650"/>
          <p14:tracePt t="82984" x="3740150" y="3924300"/>
          <p14:tracePt t="83001" x="3225800" y="3994150"/>
          <p14:tracePt t="83018" x="2946400" y="3994150"/>
          <p14:tracePt t="83034" x="2870200" y="3962400"/>
          <p14:tracePt t="83051" x="2851150" y="3911600"/>
          <p14:tracePt t="83068" x="2851150" y="3892550"/>
          <p14:tracePt t="83084" x="2851150" y="3873500"/>
          <p14:tracePt t="83101" x="2838450" y="3860800"/>
          <p14:tracePt t="83118" x="2787650" y="3822700"/>
          <p14:tracePt t="83134" x="2724150" y="3759200"/>
          <p14:tracePt t="83151" x="2647950" y="3657600"/>
          <p14:tracePt t="83168" x="2597150" y="3562350"/>
          <p14:tracePt t="83184" x="2578100" y="3479800"/>
          <p14:tracePt t="83201" x="2578100" y="3422650"/>
          <p14:tracePt t="83218" x="2578100" y="3390900"/>
          <p14:tracePt t="83234" x="2597150" y="3365500"/>
          <p14:tracePt t="83251" x="2654300" y="3346450"/>
          <p14:tracePt t="83268" x="2711450" y="3340100"/>
          <p14:tracePt t="83284" x="2743200" y="3340100"/>
          <p14:tracePt t="83301" x="2749550" y="3340100"/>
          <p14:tracePt t="83411" x="2749550" y="3346450"/>
          <p14:tracePt t="83435" x="2749550" y="3352800"/>
          <p14:tracePt t="83459" x="2749550" y="3359150"/>
          <p14:tracePt t="83475" x="2749550" y="3365500"/>
          <p14:tracePt t="83483" x="2749550" y="3371850"/>
          <p14:tracePt t="83499" x="2749550" y="3378200"/>
          <p14:tracePt t="83507" x="2749550" y="3390900"/>
          <p14:tracePt t="83518" x="2755900" y="3403600"/>
          <p14:tracePt t="83534" x="2774950" y="3435350"/>
          <p14:tracePt t="83551" x="2819400" y="3473450"/>
          <p14:tracePt t="83568" x="2870200" y="3511550"/>
          <p14:tracePt t="83584" x="2971800" y="3562350"/>
          <p14:tracePt t="83601" x="3079750" y="3613150"/>
          <p14:tracePt t="83618" x="3206750" y="3670300"/>
          <p14:tracePt t="83634" x="3327400" y="3714750"/>
          <p14:tracePt t="83651" x="3517900" y="3784600"/>
          <p14:tracePt t="83668" x="3683000" y="3829050"/>
          <p14:tracePt t="83685" x="3835400" y="3854450"/>
          <p14:tracePt t="83701" x="3987800" y="3879850"/>
          <p14:tracePt t="83718" x="4133850" y="3898900"/>
          <p14:tracePt t="83734" x="4273550" y="3924300"/>
          <p14:tracePt t="83751" x="4419600" y="3962400"/>
          <p14:tracePt t="83768" x="4565650" y="3981450"/>
          <p14:tracePt t="83785" x="4686300" y="4000500"/>
          <p14:tracePt t="83801" x="4762500" y="4006850"/>
          <p14:tracePt t="83818" x="4845050" y="4019550"/>
          <p14:tracePt t="83835" x="4914900" y="4032250"/>
          <p14:tracePt t="83851" x="5029200" y="4057650"/>
          <p14:tracePt t="83868" x="5092700" y="4064000"/>
          <p14:tracePt t="83884" x="5143500" y="4070350"/>
          <p14:tracePt t="83901" x="5207000" y="4070350"/>
          <p14:tracePt t="83918" x="5295900" y="4076700"/>
          <p14:tracePt t="83935" x="5346700" y="4076700"/>
          <p14:tracePt t="83951" x="5372100" y="4076700"/>
          <p14:tracePt t="83968" x="5384800" y="4076700"/>
          <p14:tracePt t="84004" x="5397500" y="4083050"/>
          <p14:tracePt t="84018" x="5416550" y="4089400"/>
          <p14:tracePt t="84035" x="5461000" y="4102100"/>
          <p14:tracePt t="84051" x="5530850" y="4121150"/>
          <p14:tracePt t="84068" x="5562600" y="4127500"/>
          <p14:tracePt t="84084" x="5581650" y="4127500"/>
          <p14:tracePt t="84123" x="5588000" y="4127500"/>
          <p14:tracePt t="84139" x="5594350" y="4127500"/>
          <p14:tracePt t="84203" x="5600700" y="4127500"/>
          <p14:tracePt t="84619" x="5600700" y="4133850"/>
          <p14:tracePt t="84636" x="5607050" y="4146550"/>
          <p14:tracePt t="84652" x="5607050" y="4152900"/>
          <p14:tracePt t="84659" x="5613400" y="4159250"/>
          <p14:tracePt t="84668" x="5613400" y="4165600"/>
          <p14:tracePt t="84691" x="5613400" y="4171950"/>
          <p14:tracePt t="84701" x="5613400" y="4178300"/>
          <p14:tracePt t="84718" x="5626100" y="4191000"/>
          <p14:tracePt t="84734" x="5645150" y="4216400"/>
          <p14:tracePt t="84751" x="5664200" y="4241800"/>
          <p14:tracePt t="84768" x="5676900" y="4273550"/>
          <p14:tracePt t="84785" x="5676900" y="4286250"/>
          <p14:tracePt t="84801" x="5670550" y="4292600"/>
          <p14:tracePt t="84818" x="5651500" y="4298950"/>
          <p14:tracePt t="84835" x="5619750" y="4298950"/>
          <p14:tracePt t="84851" x="5562600" y="4298950"/>
          <p14:tracePt t="84868" x="5537200" y="4286250"/>
          <p14:tracePt t="84885" x="5505450" y="4279900"/>
          <p14:tracePt t="84901" x="5492750" y="4267200"/>
          <p14:tracePt t="84918" x="5486400" y="4248150"/>
          <p14:tracePt t="84935" x="5480050" y="4216400"/>
          <p14:tracePt t="84951" x="5467350" y="4159250"/>
          <p14:tracePt t="84968" x="5454650" y="4089400"/>
          <p14:tracePt t="84984" x="5441950" y="4032250"/>
          <p14:tracePt t="85001" x="5429250" y="3994150"/>
          <p14:tracePt t="85018" x="5422900" y="3937000"/>
          <p14:tracePt t="85020" x="5416550" y="3911600"/>
          <p14:tracePt t="85035" x="5410200" y="3873500"/>
          <p14:tracePt t="85051" x="5416550" y="3746500"/>
          <p14:tracePt t="85068" x="5441950" y="3651250"/>
          <p14:tracePt t="85085" x="5473700" y="3543300"/>
          <p14:tracePt t="85101" x="5505450" y="3454400"/>
          <p14:tracePt t="85118" x="5530850" y="3352800"/>
          <p14:tracePt t="85135" x="5543550" y="3282950"/>
          <p14:tracePt t="85151" x="5543550" y="3206750"/>
          <p14:tracePt t="85168" x="5537200" y="3124200"/>
          <p14:tracePt t="85185" x="5537200" y="3041650"/>
          <p14:tracePt t="85202" x="5562600" y="2965450"/>
          <p14:tracePt t="85218" x="5613400" y="2889250"/>
          <p14:tracePt t="85235" x="5651500" y="2832100"/>
          <p14:tracePt t="85251" x="5664200" y="2813050"/>
          <p14:tracePt t="85460" x="5664200" y="2819400"/>
          <p14:tracePt t="85467" x="5664200" y="2832100"/>
          <p14:tracePt t="85475" x="5664200" y="2844800"/>
          <p14:tracePt t="85485" x="5664200" y="2870200"/>
          <p14:tracePt t="85502" x="5702300" y="2965450"/>
          <p14:tracePt t="85518" x="5772150" y="3105150"/>
          <p14:tracePt t="85535" x="5892800" y="3263900"/>
          <p14:tracePt t="85552" x="6013450" y="3429000"/>
          <p14:tracePt t="85568" x="6159500" y="3562350"/>
          <p14:tracePt t="85585" x="6337300" y="3695700"/>
          <p14:tracePt t="85602" x="6477000" y="3784600"/>
          <p14:tracePt t="85618" x="6546850" y="3860800"/>
          <p14:tracePt t="85635" x="6591300" y="3930650"/>
          <p14:tracePt t="85652" x="6604000" y="4000500"/>
          <p14:tracePt t="85668" x="6604000" y="4019550"/>
          <p14:tracePt t="85685" x="6604000" y="4038600"/>
          <p14:tracePt t="85702" x="6604000" y="4051300"/>
          <p14:tracePt t="85719" x="6604000" y="4057650"/>
          <p14:tracePt t="85752" x="6597650" y="4070350"/>
          <p14:tracePt t="85768" x="6578600" y="4102100"/>
          <p14:tracePt t="85785" x="6546850" y="4127500"/>
          <p14:tracePt t="85802" x="6508750" y="4171950"/>
          <p14:tracePt t="85818" x="6445250" y="4216400"/>
          <p14:tracePt t="85835" x="6388100" y="4273550"/>
          <p14:tracePt t="85851" x="6330950" y="4324350"/>
          <p14:tracePt t="85868" x="6318250" y="4343400"/>
          <p14:tracePt t="85885" x="6311900" y="4368800"/>
          <p14:tracePt t="85902" x="6311900" y="4394200"/>
          <p14:tracePt t="85918" x="6305550" y="4432300"/>
          <p14:tracePt t="85935" x="6286500" y="4476750"/>
          <p14:tracePt t="85951" x="6254750" y="4508500"/>
          <p14:tracePt t="85968" x="6229350" y="4527550"/>
          <p14:tracePt t="85985" x="6216650" y="4527550"/>
          <p14:tracePt t="86002" x="6203950" y="4527550"/>
          <p14:tracePt t="86018" x="6197600" y="4527550"/>
          <p14:tracePt t="86020" x="6191250" y="4527550"/>
          <p14:tracePt t="86035" x="6184900" y="4527550"/>
          <p14:tracePt t="86051" x="6172200" y="4514850"/>
          <p14:tracePt t="86068" x="6165850" y="4508500"/>
          <p14:tracePt t="86085" x="6159500" y="4495800"/>
          <p14:tracePt t="86102" x="6153150" y="4489450"/>
          <p14:tracePt t="86118" x="6140450" y="4476750"/>
          <p14:tracePt t="86135" x="6140450" y="4470400"/>
          <p14:tracePt t="86152" x="6134100" y="4464050"/>
          <p14:tracePt t="86185" x="6134100" y="4457700"/>
          <p14:tracePt t="86202" x="6134100" y="4451350"/>
          <p14:tracePt t="86218" x="6127750" y="4451350"/>
          <p14:tracePt t="86235" x="6127750" y="4445000"/>
          <p14:tracePt t="86252" x="6127750" y="4425950"/>
          <p14:tracePt t="86268" x="6127750" y="4419600"/>
          <p14:tracePt t="86285" x="6127750" y="4413250"/>
          <p14:tracePt t="86302" x="6127750" y="4406900"/>
          <p14:tracePt t="86380" x="6134100" y="4406900"/>
          <p14:tracePt t="86404" x="6140450" y="4406900"/>
          <p14:tracePt t="86508" x="6146800" y="4400550"/>
          <p14:tracePt t="86516" x="6146800" y="4394200"/>
          <p14:tracePt t="86524" x="6153150" y="4387850"/>
          <p14:tracePt t="87340" x="6172200" y="4387850"/>
          <p14:tracePt t="87348" x="6178550" y="4387850"/>
          <p14:tracePt t="87356" x="6191250" y="4394200"/>
          <p14:tracePt t="87369" x="6203950" y="4400550"/>
          <p14:tracePt t="87385" x="6223000" y="4419600"/>
          <p14:tracePt t="87402" x="6229350" y="4425950"/>
          <p14:tracePt t="87419" x="6235700" y="4445000"/>
          <p14:tracePt t="87435" x="6235700" y="4451350"/>
          <p14:tracePt t="87692" x="6235700" y="4457700"/>
          <p14:tracePt t="87700" x="6235700" y="4464050"/>
          <p14:tracePt t="87716" x="6229350" y="4476750"/>
          <p14:tracePt t="87724" x="6229350" y="4495800"/>
          <p14:tracePt t="87735" x="6229350" y="4502150"/>
          <p14:tracePt t="87752" x="6223000" y="4514850"/>
          <p14:tracePt t="87769" x="6223000" y="4527550"/>
          <p14:tracePt t="87785" x="6223000" y="4533900"/>
          <p14:tracePt t="87884" x="6216650" y="4533900"/>
          <p14:tracePt t="88148" x="6197600" y="4521200"/>
          <p14:tracePt t="88157" x="6159500" y="4489450"/>
          <p14:tracePt t="88164" x="6127750" y="4464050"/>
          <p14:tracePt t="88172" x="6115050" y="4451350"/>
          <p14:tracePt t="88186" x="6102350" y="4445000"/>
        </p14:tracePtLst>
      </p14:laserTraceLst>
    </p:ext>
  </p:extLs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Text Box 4"/>
          <p:cNvSpPr txBox="1">
            <a:spLocks noChangeArrowheads="1"/>
          </p:cNvSpPr>
          <p:nvPr/>
        </p:nvSpPr>
        <p:spPr bwMode="auto">
          <a:xfrm>
            <a:off x="3276600" y="502920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      S</a:t>
            </a:r>
          </a:p>
        </p:txBody>
      </p:sp>
      <p:graphicFrame>
        <p:nvGraphicFramePr>
          <p:cNvPr id="8197" name="Object 5"/>
          <p:cNvGraphicFramePr>
            <a:graphicFrameLocks noChangeAspect="1"/>
          </p:cNvGraphicFramePr>
          <p:nvPr/>
        </p:nvGraphicFramePr>
        <p:xfrm>
          <a:off x="1828800" y="1828800"/>
          <a:ext cx="5143500" cy="3733800"/>
        </p:xfrm>
        <a:graphic>
          <a:graphicData uri="http://schemas.openxmlformats.org/presentationml/2006/ole">
            <mc:AlternateContent xmlns:mc="http://schemas.openxmlformats.org/markup-compatibility/2006">
              <mc:Choice xmlns:v="urn:schemas-microsoft-com:vml" Requires="v">
                <p:oleObj spid="_x0000_s8224" name="Chemistry 4-D Draw" r:id="rId6" imgW="5143680" imgH="3733920" progId="Chemistry4DDraw.v2">
                  <p:embed/>
                </p:oleObj>
              </mc:Choice>
              <mc:Fallback>
                <p:oleObj name="Chemistry 4-D Draw" r:id="rId6" imgW="5143680" imgH="3733920" progId="Chemistry4DDraw.v2">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8800" y="1828800"/>
                        <a:ext cx="5143500" cy="373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8" name="Text Box 6"/>
          <p:cNvSpPr txBox="1">
            <a:spLocks noChangeArrowheads="1"/>
          </p:cNvSpPr>
          <p:nvPr/>
        </p:nvSpPr>
        <p:spPr bwMode="auto">
          <a:xfrm>
            <a:off x="3733800" y="22860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N</a:t>
            </a:r>
          </a:p>
        </p:txBody>
      </p:sp>
      <p:sp>
        <p:nvSpPr>
          <p:cNvPr id="8199" name="Text Box 7"/>
          <p:cNvSpPr txBox="1">
            <a:spLocks noChangeArrowheads="1"/>
          </p:cNvSpPr>
          <p:nvPr/>
        </p:nvSpPr>
        <p:spPr bwMode="auto">
          <a:xfrm>
            <a:off x="914400" y="533400"/>
            <a:ext cx="7848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The magnetic moment of a spinning nucleus is colinear with the axis of spin</a:t>
            </a:r>
          </a:p>
        </p:txBody>
      </p:sp>
      <p:sp>
        <p:nvSpPr>
          <p:cNvPr id="8200" name="Text Box 8"/>
          <p:cNvSpPr txBox="1">
            <a:spLocks noChangeArrowheads="1"/>
          </p:cNvSpPr>
          <p:nvPr/>
        </p:nvSpPr>
        <p:spPr bwMode="auto">
          <a:xfrm>
            <a:off x="609600" y="5715000"/>
            <a:ext cx="8305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For a nucleus with a spin of </a:t>
            </a:r>
            <a:r>
              <a:rPr lang="en-US" altLang="en-US">
                <a:sym typeface="Symbol" panose="05050102010706020507" pitchFamily="18" charset="2"/>
              </a:rPr>
              <a:t>1/2, only two orientations in a magnetic field are allowed</a:t>
            </a:r>
            <a:endParaRPr lang="en-US" altLang="en-US"/>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504238" y="6218238"/>
            <a:ext cx="487362" cy="48736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142705"/>
    </mc:Choice>
    <mc:Fallback xmlns="">
      <p:transition spd="slow" advTm="1427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8083" x="6083300" y="4432300"/>
          <p14:tracePt t="8089" x="5988050" y="4381500"/>
          <p14:tracePt t="8097" x="5886450" y="4311650"/>
          <p14:tracePt t="8111" x="5791200" y="4222750"/>
          <p14:tracePt t="8128" x="5626100" y="4089400"/>
          <p14:tracePt t="8145" x="5537200" y="3981450"/>
          <p14:tracePt t="8161" x="5467350" y="3841750"/>
          <p14:tracePt t="8178" x="5461000" y="3771900"/>
          <p14:tracePt t="8195" x="5461000" y="3708400"/>
          <p14:tracePt t="8211" x="5461000" y="3676650"/>
          <p14:tracePt t="8228" x="5467350" y="3663950"/>
          <p14:tracePt t="8274" x="5473700" y="3663950"/>
          <p14:tracePt t="8281" x="5473700" y="3676650"/>
          <p14:tracePt t="8295" x="5473700" y="3695700"/>
          <p14:tracePt t="8311" x="5410200" y="3765550"/>
          <p14:tracePt t="8328" x="5308600" y="3841750"/>
          <p14:tracePt t="8345" x="5226050" y="3879850"/>
          <p14:tracePt t="8361" x="5143500" y="3886200"/>
          <p14:tracePt t="8378" x="5111750" y="3860800"/>
          <p14:tracePt t="8395" x="5073650" y="3829050"/>
          <p14:tracePt t="8411" x="5041900" y="3810000"/>
          <p14:tracePt t="8428" x="5003800" y="3790950"/>
          <p14:tracePt t="8445" x="4965700" y="3784600"/>
          <p14:tracePt t="8461" x="4908550" y="3778250"/>
          <p14:tracePt t="8478" x="4864100" y="3778250"/>
          <p14:tracePt t="8495" x="4826000" y="3778250"/>
          <p14:tracePt t="8511" x="4800600" y="3778250"/>
          <p14:tracePt t="8528" x="4756150" y="3778250"/>
          <p14:tracePt t="8545" x="4730750" y="3778250"/>
          <p14:tracePt t="8561" x="4705350" y="3778250"/>
          <p14:tracePt t="8578" x="4699000" y="3778250"/>
          <p14:tracePt t="8595" x="4667250" y="3810000"/>
          <p14:tracePt t="8611" x="4622800" y="3854450"/>
          <p14:tracePt t="8628" x="4533900" y="3924300"/>
          <p14:tracePt t="8645" x="4451350" y="3981450"/>
          <p14:tracePt t="8661" x="4375150" y="4013200"/>
          <p14:tracePt t="8678" x="4349750" y="4019550"/>
          <p14:tracePt t="8694" x="4343400" y="4019550"/>
          <p14:tracePt t="8711" x="4343400" y="4013200"/>
          <p14:tracePt t="8728" x="4337050" y="3987800"/>
          <p14:tracePt t="8745" x="4311650" y="3956050"/>
          <p14:tracePt t="8762" x="4248150" y="3810000"/>
          <p14:tracePt t="8778" x="4191000" y="3670300"/>
          <p14:tracePt t="8795" x="4146550" y="3530600"/>
          <p14:tracePt t="8811" x="4127500" y="3403600"/>
          <p14:tracePt t="8828" x="4114800" y="3289300"/>
          <p14:tracePt t="8845" x="4108450" y="3206750"/>
          <p14:tracePt t="8861" x="4108450" y="3136900"/>
          <p14:tracePt t="8878" x="4127500" y="3079750"/>
          <p14:tracePt t="8895" x="4127500" y="3041650"/>
          <p14:tracePt t="8911" x="4133850" y="3028950"/>
          <p14:tracePt t="8928" x="4140200" y="3022600"/>
          <p14:tracePt t="8945" x="4140200" y="3009900"/>
          <p14:tracePt t="8962" x="4140200" y="2984500"/>
          <p14:tracePt t="8978" x="4140200" y="2965450"/>
          <p14:tracePt t="8995" x="4127500" y="2927350"/>
          <p14:tracePt t="9011" x="4108450" y="2895600"/>
          <p14:tracePt t="9028" x="4089400" y="2870200"/>
          <p14:tracePt t="9045" x="4076700" y="2857500"/>
          <p14:tracePt t="9062" x="4057650" y="2838450"/>
          <p14:tracePt t="9078" x="4038600" y="2819400"/>
          <p14:tracePt t="9095" x="4019550" y="2800350"/>
          <p14:tracePt t="9111" x="3994150" y="2768600"/>
          <p14:tracePt t="9128" x="3975100" y="2743200"/>
          <p14:tracePt t="9145" x="3949700" y="2711450"/>
          <p14:tracePt t="9161" x="3937000" y="2673350"/>
          <p14:tracePt t="9178" x="3937000" y="2660650"/>
          <p14:tracePt t="9195" x="3937000" y="2654300"/>
          <p14:tracePt t="9306" x="3937000" y="2647950"/>
          <p14:tracePt t="9386" x="3937000" y="2654300"/>
          <p14:tracePt t="9393" x="3937000" y="2686050"/>
          <p14:tracePt t="9402" x="3937000" y="2730500"/>
          <p14:tracePt t="9411" x="3937000" y="2787650"/>
          <p14:tracePt t="9428" x="3937000" y="2984500"/>
          <p14:tracePt t="9445" x="3937000" y="3282950"/>
          <p14:tracePt t="9462" x="3968750" y="3689350"/>
          <p14:tracePt t="9478" x="3968750" y="4019550"/>
          <p14:tracePt t="9495" x="3930650" y="4279900"/>
          <p14:tracePt t="9511" x="3879850" y="4489450"/>
          <p14:tracePt t="9528" x="3829050" y="4654550"/>
          <p14:tracePt t="9545" x="3778250" y="4800600"/>
          <p14:tracePt t="9562" x="3721100" y="4972050"/>
          <p14:tracePt t="9578" x="3695700" y="5080000"/>
          <p14:tracePt t="9595" x="3695700" y="5200650"/>
          <p14:tracePt t="9612" x="3727450" y="5327650"/>
          <p14:tracePt t="9628" x="3752850" y="5410200"/>
          <p14:tracePt t="9645" x="3759200" y="5435600"/>
          <p14:tracePt t="9662" x="3765550" y="5441950"/>
          <p14:tracePt t="9678" x="3765550" y="5448300"/>
          <p14:tracePt t="9695" x="3765550" y="5454650"/>
          <p14:tracePt t="9746" x="3765550" y="5422900"/>
          <p14:tracePt t="9753" x="3765550" y="5384800"/>
          <p14:tracePt t="9762" x="3765550" y="5327650"/>
          <p14:tracePt t="9778" x="3765550" y="5168900"/>
          <p14:tracePt t="9795" x="3778250" y="4870450"/>
          <p14:tracePt t="9812" x="3784600" y="4591050"/>
          <p14:tracePt t="9828" x="3784600" y="4210050"/>
          <p14:tracePt t="9845" x="3784600" y="3829050"/>
          <p14:tracePt t="9862" x="3771900" y="3543300"/>
          <p14:tracePt t="9878" x="3765550" y="3365500"/>
          <p14:tracePt t="9895" x="3752850" y="3238500"/>
          <p14:tracePt t="9912" x="3752850" y="3136900"/>
          <p14:tracePt t="9928" x="3771900" y="3048000"/>
          <p14:tracePt t="9945" x="3803650" y="2971800"/>
          <p14:tracePt t="9962" x="3835400" y="2895600"/>
          <p14:tracePt t="9978" x="3860800" y="2851150"/>
          <p14:tracePt t="9995" x="3873500" y="2832100"/>
          <p14:tracePt t="10012" x="3873500" y="2819400"/>
          <p14:tracePt t="10028" x="3873500" y="2813050"/>
          <p14:tracePt t="10162" x="3873500" y="2832100"/>
          <p14:tracePt t="10170" x="3873500" y="2882900"/>
          <p14:tracePt t="10178" x="3873500" y="2946400"/>
          <p14:tracePt t="10195" x="3873500" y="3130550"/>
          <p14:tracePt t="10212" x="3873500" y="3409950"/>
          <p14:tracePt t="10228" x="3905250" y="3797300"/>
          <p14:tracePt t="10245" x="3949700" y="4191000"/>
          <p14:tracePt t="10262" x="3975100" y="4464050"/>
          <p14:tracePt t="10278" x="3987800" y="4648200"/>
          <p14:tracePt t="10295" x="4000500" y="4800600"/>
          <p14:tracePt t="10312" x="4025900" y="4946650"/>
          <p14:tracePt t="10328" x="4038600" y="5041900"/>
          <p14:tracePt t="10345" x="4051300" y="5118100"/>
          <p14:tracePt t="10362" x="4064000" y="5181600"/>
          <p14:tracePt t="10378" x="4083050" y="5213350"/>
          <p14:tracePt t="10395" x="4102100" y="5238750"/>
          <p14:tracePt t="10412" x="4121150" y="5264150"/>
          <p14:tracePt t="10428" x="4140200" y="5289550"/>
          <p14:tracePt t="10445" x="4146550" y="5308600"/>
          <p14:tracePt t="10461" x="4146550" y="5314950"/>
          <p14:tracePt t="10478" x="4152900" y="5321300"/>
          <p14:tracePt t="10506" x="4152900" y="5327650"/>
          <p14:tracePt t="10522" x="4159250" y="5334000"/>
          <p14:tracePt t="10530" x="4165600" y="5340350"/>
          <p14:tracePt t="10545" x="4165600" y="5346700"/>
          <p14:tracePt t="10594" x="4159250" y="5334000"/>
          <p14:tracePt t="10602" x="4152900" y="5302250"/>
          <p14:tracePt t="10612" x="4152900" y="5276850"/>
          <p14:tracePt t="10629" x="4146550" y="5226050"/>
          <p14:tracePt t="10646" x="4146550" y="5156200"/>
          <p14:tracePt t="10662" x="4159250" y="5092700"/>
          <p14:tracePt t="10678" x="4197350" y="5029200"/>
          <p14:tracePt t="10695" x="4241800" y="4984750"/>
          <p14:tracePt t="10712" x="4286250" y="4953000"/>
          <p14:tracePt t="10729" x="4324350" y="4921250"/>
          <p14:tracePt t="10745" x="4362450" y="4902200"/>
          <p14:tracePt t="10762" x="4387850" y="4870450"/>
          <p14:tracePt t="10778" x="4394200" y="4851400"/>
          <p14:tracePt t="10795" x="4406900" y="4819650"/>
          <p14:tracePt t="10812" x="4413250" y="4781550"/>
          <p14:tracePt t="10829" x="4419600" y="4743450"/>
          <p14:tracePt t="10845" x="4432300" y="4699000"/>
          <p14:tracePt t="10862" x="4438650" y="4616450"/>
          <p14:tracePt t="10879" x="4470400" y="4521200"/>
          <p14:tracePt t="10895" x="4521200" y="4406900"/>
          <p14:tracePt t="10912" x="4565650" y="4305300"/>
          <p14:tracePt t="10929" x="4591050" y="4229100"/>
          <p14:tracePt t="10945" x="4622800" y="4165600"/>
          <p14:tracePt t="10962" x="4622800" y="4133850"/>
          <p14:tracePt t="10979" x="4622800" y="4121150"/>
          <p14:tracePt t="10995" x="4622800" y="4108450"/>
          <p14:tracePt t="11012" x="4622800" y="4083050"/>
          <p14:tracePt t="11029" x="4629150" y="4051300"/>
          <p14:tracePt t="11045" x="4641850" y="3994150"/>
          <p14:tracePt t="11062" x="4648200" y="3924300"/>
          <p14:tracePt t="11078" x="4654550" y="3848100"/>
          <p14:tracePt t="11095" x="4667250" y="3765550"/>
          <p14:tracePt t="11112" x="4667250" y="3708400"/>
          <p14:tracePt t="11129" x="4667250" y="3651250"/>
          <p14:tracePt t="11145" x="4667250" y="3606800"/>
          <p14:tracePt t="11162" x="4660900" y="3568700"/>
          <p14:tracePt t="11178" x="4660900" y="3549650"/>
          <p14:tracePt t="11195" x="4660900" y="3536950"/>
          <p14:tracePt t="11212" x="4654550" y="3524250"/>
          <p14:tracePt t="11229" x="4648200" y="3498850"/>
          <p14:tracePt t="11245" x="4641850" y="3486150"/>
          <p14:tracePt t="11262" x="4635500" y="3460750"/>
          <p14:tracePt t="11278" x="4635500" y="3441700"/>
          <p14:tracePt t="11295" x="4629150" y="3435350"/>
          <p14:tracePt t="11312" x="4629150" y="3429000"/>
          <p14:tracePt t="11329" x="4629150" y="3422650"/>
          <p14:tracePt t="11345" x="4622800" y="3416300"/>
          <p14:tracePt t="11363" x="4616450" y="3390900"/>
          <p14:tracePt t="11378" x="4610100" y="3371850"/>
          <p14:tracePt t="11395" x="4610100" y="3359150"/>
          <p14:tracePt t="11412" x="4610100" y="3346450"/>
          <p14:tracePt t="11445" x="4610100" y="3340100"/>
          <p14:tracePt t="11462" x="4610100" y="3327400"/>
          <p14:tracePt t="11478" x="4610100" y="3321050"/>
          <p14:tracePt t="11495" x="4610100" y="3314700"/>
          <p14:tracePt t="11675" x="4603750" y="3327400"/>
          <p14:tracePt t="11682" x="4591050" y="3371850"/>
          <p14:tracePt t="11695" x="4572000" y="3409950"/>
          <p14:tracePt t="11712" x="4527550" y="3505200"/>
          <p14:tracePt t="11729" x="4476750" y="3625850"/>
          <p14:tracePt t="11745" x="4400550" y="3733800"/>
          <p14:tracePt t="11763" x="4305300" y="3911600"/>
          <p14:tracePt t="11779" x="4248150" y="4038600"/>
          <p14:tracePt t="11795" x="4203700" y="4140200"/>
          <p14:tracePt t="11812" x="4159250" y="4248150"/>
          <p14:tracePt t="11829" x="4102100" y="4343400"/>
          <p14:tracePt t="11845" x="4051300" y="4419600"/>
          <p14:tracePt t="11862" x="4013200" y="4483100"/>
          <p14:tracePt t="11879" x="3987800" y="4533900"/>
          <p14:tracePt t="11895" x="3956050" y="4597400"/>
          <p14:tracePt t="11912" x="3930650" y="4629150"/>
          <p14:tracePt t="11929" x="3892550" y="4673600"/>
          <p14:tracePt t="11945" x="3867150" y="4705350"/>
          <p14:tracePt t="11963" x="3835400" y="4756150"/>
          <p14:tracePt t="11979" x="3829050" y="4762500"/>
          <p14:tracePt t="11995" x="3829050" y="4768850"/>
          <p14:tracePt t="12012" x="3829050" y="4775200"/>
          <p14:tracePt t="12029" x="3829050" y="4787900"/>
          <p14:tracePt t="12045" x="3829050" y="4800600"/>
          <p14:tracePt t="12062" x="3829050" y="4806950"/>
          <p14:tracePt t="12114" x="3829050" y="4794250"/>
          <p14:tracePt t="12122" x="3829050" y="4768850"/>
          <p14:tracePt t="12130" x="3841750" y="4743450"/>
          <p14:tracePt t="12146" x="3860800" y="4692650"/>
          <p14:tracePt t="12162" x="3956050" y="4533900"/>
          <p14:tracePt t="12179" x="4025900" y="4432300"/>
          <p14:tracePt t="12196" x="4064000" y="4368800"/>
          <p14:tracePt t="12212" x="4102100" y="4324350"/>
          <p14:tracePt t="12229" x="4140200" y="4273550"/>
          <p14:tracePt t="12246" x="4222750" y="4191000"/>
          <p14:tracePt t="12262" x="4305300" y="4095750"/>
          <p14:tracePt t="12279" x="4413250" y="4006850"/>
          <p14:tracePt t="12296" x="4483100" y="3924300"/>
          <p14:tracePt t="12312" x="4533900" y="3873500"/>
          <p14:tracePt t="12329" x="4578350" y="3829050"/>
          <p14:tracePt t="12346" x="4597400" y="3803650"/>
          <p14:tracePt t="12362" x="4622800" y="3778250"/>
          <p14:tracePt t="12379" x="4654550" y="3733800"/>
          <p14:tracePt t="12396" x="4686300" y="3689350"/>
          <p14:tracePt t="12412" x="4711700" y="3657600"/>
          <p14:tracePt t="12429" x="4724400" y="3638550"/>
          <p14:tracePt t="12446" x="4730750" y="3638550"/>
          <p14:tracePt t="12462" x="4730750" y="3632200"/>
          <p14:tracePt t="12496" x="4730750" y="3625850"/>
          <p14:tracePt t="12512" x="4730750" y="3600450"/>
          <p14:tracePt t="12529" x="4730750" y="3568700"/>
          <p14:tracePt t="12546" x="4730750" y="3543300"/>
          <p14:tracePt t="12562" x="4724400" y="3486150"/>
          <p14:tracePt t="12579" x="4711700" y="3441700"/>
          <p14:tracePt t="12596" x="4705350" y="3422650"/>
          <p14:tracePt t="12612" x="4705350" y="3409950"/>
          <p14:tracePt t="12629" x="4699000" y="3403600"/>
          <p14:tracePt t="12859" x="4692650" y="3397250"/>
          <p14:tracePt t="12866" x="4686300" y="3397250"/>
          <p14:tracePt t="12879" x="4686300" y="3384550"/>
          <p14:tracePt t="12896" x="4686300" y="3378200"/>
          <p14:tracePt t="13059" x="4692650" y="3378200"/>
          <p14:tracePt t="13066" x="4699000" y="3378200"/>
          <p14:tracePt t="13079" x="4711700" y="3378200"/>
          <p14:tracePt t="13096" x="4724400" y="3378200"/>
          <p14:tracePt t="13112" x="4730750" y="3378200"/>
          <p14:tracePt t="13155" x="4724400" y="3378200"/>
          <p14:tracePt t="13162" x="4718050" y="3378200"/>
          <p14:tracePt t="13179" x="4699000" y="3365500"/>
          <p14:tracePt t="13196" x="4679950" y="3340100"/>
          <p14:tracePt t="13212" x="4667250" y="3321050"/>
          <p14:tracePt t="13229" x="4667250" y="3302000"/>
          <p14:tracePt t="13246" x="4667250" y="3295650"/>
          <p14:tracePt t="13315" x="4667250" y="3302000"/>
          <p14:tracePt t="13322" x="4667250" y="3308350"/>
          <p14:tracePt t="13331" x="4667250" y="3314700"/>
          <p14:tracePt t="13346" x="4667250" y="3327400"/>
          <p14:tracePt t="13363" x="4667250" y="3333750"/>
          <p14:tracePt t="13595" x="4660900" y="3333750"/>
          <p14:tracePt t="14075" x="4660900" y="3340100"/>
          <p14:tracePt t="14083" x="4660900" y="3365500"/>
          <p14:tracePt t="14096" x="4654550" y="3403600"/>
          <p14:tracePt t="14113" x="4641850" y="3492500"/>
          <p14:tracePt t="14129" x="4622800" y="3594100"/>
          <p14:tracePt t="14146" x="4578350" y="3733800"/>
          <p14:tracePt t="14163" x="4470400" y="3956050"/>
          <p14:tracePt t="14179" x="4394200" y="4089400"/>
          <p14:tracePt t="14196" x="4311650" y="4222750"/>
          <p14:tracePt t="14212" x="4235450" y="4337050"/>
          <p14:tracePt t="14229" x="4165600" y="4432300"/>
          <p14:tracePt t="14246" x="4114800" y="4508500"/>
          <p14:tracePt t="14263" x="4070350" y="4565650"/>
          <p14:tracePt t="14279" x="4032250" y="4610100"/>
          <p14:tracePt t="14296" x="4013200" y="4622800"/>
          <p14:tracePt t="14313" x="3994150" y="4641850"/>
          <p14:tracePt t="14329" x="3987800" y="4648200"/>
          <p14:tracePt t="14346" x="3981450" y="4648200"/>
          <p14:tracePt t="14363" x="3962400" y="4654550"/>
          <p14:tracePt t="14379" x="3956050" y="4654550"/>
          <p14:tracePt t="14435" x="3949700" y="4654550"/>
          <p14:tracePt t="14467" x="3943350" y="4654550"/>
          <p14:tracePt t="14475" x="3937000" y="4654550"/>
          <p14:tracePt t="14483" x="3924300" y="4654550"/>
          <p14:tracePt t="14496" x="3917950" y="4654550"/>
          <p14:tracePt t="14513" x="3879850" y="4654550"/>
          <p14:tracePt t="14529" x="3848100" y="4660900"/>
          <p14:tracePt t="14546" x="3835400" y="4667250"/>
          <p14:tracePt t="14563" x="3829050" y="4667250"/>
          <p14:tracePt t="14683" x="3822700" y="4667250"/>
          <p14:tracePt t="14699" x="3822700" y="4660900"/>
          <p14:tracePt t="14707" x="3822700" y="4654550"/>
          <p14:tracePt t="14755" x="3822700" y="4648200"/>
          <p14:tracePt t="15196" x="3822700" y="4667250"/>
          <p14:tracePt t="15203" x="3841750" y="4679950"/>
          <p14:tracePt t="15213" x="3860800" y="4699000"/>
          <p14:tracePt t="15230" x="3943350" y="4743450"/>
          <p14:tracePt t="15246" x="4095750" y="4794250"/>
          <p14:tracePt t="15263" x="4305300" y="4819650"/>
          <p14:tracePt t="15280" x="4527550" y="4845050"/>
          <p14:tracePt t="15296" x="4794250" y="4857750"/>
          <p14:tracePt t="15313" x="5124450" y="4857750"/>
          <p14:tracePt t="15330" x="5454650" y="4864100"/>
          <p14:tracePt t="15346" x="5784850" y="4876800"/>
          <p14:tracePt t="15363" x="6235700" y="4876800"/>
          <p14:tracePt t="15380" x="6521450" y="4870450"/>
          <p14:tracePt t="15396" x="6762750" y="4845050"/>
          <p14:tracePt t="15413" x="6959600" y="4813300"/>
          <p14:tracePt t="15430" x="7143750" y="4794250"/>
          <p14:tracePt t="15446" x="7226300" y="4787900"/>
          <p14:tracePt t="15463" x="7270750" y="4787900"/>
          <p14:tracePt t="15480" x="7283450" y="4787900"/>
          <p14:tracePt t="16212" x="7277100" y="4787900"/>
          <p14:tracePt t="16235" x="7270750" y="4787900"/>
          <p14:tracePt t="16251" x="7264400" y="4787900"/>
          <p14:tracePt t="16267" x="7251700" y="4787900"/>
          <p14:tracePt t="16292" x="7245350" y="4787900"/>
          <p14:tracePt t="16331" x="7232650" y="4787900"/>
          <p14:tracePt t="16339" x="7219950" y="4787900"/>
          <p14:tracePt t="16347" x="7200900" y="4787900"/>
          <p14:tracePt t="16363" x="7150100" y="4787900"/>
          <p14:tracePt t="16380" x="7080250" y="4800600"/>
          <p14:tracePt t="16397" x="6991350" y="4806950"/>
          <p14:tracePt t="16413" x="6883400" y="4806950"/>
          <p14:tracePt t="16430" x="6737350" y="4806950"/>
          <p14:tracePt t="16447" x="6578600" y="4781550"/>
          <p14:tracePt t="16463" x="6400800" y="4775200"/>
          <p14:tracePt t="16480" x="6229350" y="4762500"/>
          <p14:tracePt t="16497" x="6057900" y="4756150"/>
          <p14:tracePt t="16513" x="5829300" y="4724400"/>
          <p14:tracePt t="16530" x="5549900" y="4679950"/>
          <p14:tracePt t="16547" x="5372100" y="4654550"/>
          <p14:tracePt t="16563" x="5194300" y="4597400"/>
          <p14:tracePt t="16580" x="5137150" y="4565650"/>
          <p14:tracePt t="16597" x="5105400" y="4533900"/>
          <p14:tracePt t="16613" x="5086350" y="4502150"/>
          <p14:tracePt t="16630" x="5067300" y="4451350"/>
          <p14:tracePt t="16647" x="5048250" y="4394200"/>
          <p14:tracePt t="16663" x="5022850" y="4324350"/>
          <p14:tracePt t="16680" x="4997450" y="4254500"/>
          <p14:tracePt t="16697" x="4984750" y="4191000"/>
          <p14:tracePt t="16713" x="4978400" y="4133850"/>
          <p14:tracePt t="16730" x="4959350" y="4089400"/>
          <p14:tracePt t="16747" x="4953000" y="4070350"/>
          <p14:tracePt t="16763" x="4927600" y="4051300"/>
          <p14:tracePt t="16780" x="4895850" y="4019550"/>
          <p14:tracePt t="16797" x="4851400" y="3975100"/>
          <p14:tracePt t="16813" x="4800600" y="3905250"/>
          <p14:tracePt t="16830" x="4749800" y="3835400"/>
          <p14:tracePt t="16847" x="4705350" y="3771900"/>
          <p14:tracePt t="16863" x="4660900" y="3670300"/>
          <p14:tracePt t="16880" x="4603750" y="3568700"/>
          <p14:tracePt t="16897" x="4540250" y="3486150"/>
          <p14:tracePt t="16913" x="4464050" y="3403600"/>
          <p14:tracePt t="16930" x="4381500" y="3340100"/>
          <p14:tracePt t="16947" x="4337050" y="3289300"/>
          <p14:tracePt t="16963" x="4286250" y="3238500"/>
          <p14:tracePt t="16980" x="4260850" y="3194050"/>
          <p14:tracePt t="16997" x="4229100" y="3149600"/>
          <p14:tracePt t="17013" x="4178300" y="3086100"/>
          <p14:tracePt t="17030" x="4121150" y="3028950"/>
          <p14:tracePt t="17047" x="4044950" y="2959100"/>
          <p14:tracePt t="17063" x="3981450" y="2889250"/>
          <p14:tracePt t="17080" x="3924300" y="2819400"/>
          <p14:tracePt t="17097" x="3892550" y="2755900"/>
          <p14:tracePt t="17113" x="3873500" y="2711450"/>
          <p14:tracePt t="17130" x="3854450" y="2673350"/>
          <p14:tracePt t="17147" x="3835400" y="2647950"/>
          <p14:tracePt t="17163" x="3810000" y="2603500"/>
          <p14:tracePt t="17180" x="3797300" y="2571750"/>
          <p14:tracePt t="17197" x="3790950" y="2546350"/>
          <p14:tracePt t="17213" x="3790950" y="2540000"/>
          <p14:tracePt t="17230" x="3790950" y="2533650"/>
          <p14:tracePt t="17300" x="3790950" y="2527300"/>
          <p14:tracePt t="17325" x="3790950" y="2520950"/>
          <p14:tracePt t="17516" x="3790950" y="2533650"/>
          <p14:tracePt t="17523" x="3790950" y="2540000"/>
          <p14:tracePt t="17531" x="3790950" y="2546350"/>
          <p14:tracePt t="17547" x="3790950" y="2559050"/>
          <p14:tracePt t="17564" x="3790950" y="2597150"/>
          <p14:tracePt t="17580" x="3790950" y="2635250"/>
          <p14:tracePt t="17597" x="3790950" y="2717800"/>
          <p14:tracePt t="17613" x="3790950" y="2844800"/>
          <p14:tracePt t="17630" x="3790950" y="3054350"/>
          <p14:tracePt t="17647" x="3790950" y="3365500"/>
          <p14:tracePt t="17663" x="3784600" y="3683000"/>
          <p14:tracePt t="17680" x="3771900" y="4064000"/>
          <p14:tracePt t="17697" x="3771900" y="4413250"/>
          <p14:tracePt t="17713" x="3771900" y="4673600"/>
          <p14:tracePt t="17730" x="3771900" y="4832350"/>
          <p14:tracePt t="17747" x="3771900" y="4978400"/>
          <p14:tracePt t="17763" x="3778250" y="5149850"/>
          <p14:tracePt t="17780" x="3816350" y="5276850"/>
          <p14:tracePt t="17797" x="3854450" y="5391150"/>
          <p14:tracePt t="17814" x="3886200" y="5499100"/>
          <p14:tracePt t="17830" x="3917950" y="5581650"/>
          <p14:tracePt t="17847" x="3943350" y="5638800"/>
          <p14:tracePt t="17864" x="3949700" y="5670550"/>
          <p14:tracePt t="17880" x="3956050" y="5695950"/>
          <p14:tracePt t="17897" x="3962400" y="5715000"/>
          <p14:tracePt t="17914" x="3962400" y="5721350"/>
          <p14:tracePt t="18012" x="3962400" y="5702300"/>
          <p14:tracePt t="18019" x="3962400" y="5689600"/>
          <p14:tracePt t="18030" x="3962400" y="5670550"/>
          <p14:tracePt t="18047" x="3949700" y="5619750"/>
          <p14:tracePt t="18063" x="3937000" y="5543550"/>
          <p14:tracePt t="18080" x="3930650" y="5454650"/>
          <p14:tracePt t="18097" x="3924300" y="5403850"/>
          <p14:tracePt t="18113" x="3924300" y="5359400"/>
          <p14:tracePt t="18130" x="3924300" y="5340350"/>
          <p14:tracePt t="18164" x="3924300" y="5334000"/>
          <p14:tracePt t="18628" x="3930650" y="5334000"/>
          <p14:tracePt t="18636" x="3943350" y="5334000"/>
          <p14:tracePt t="18647" x="3956050" y="5334000"/>
          <p14:tracePt t="18663" x="3975100" y="5334000"/>
          <p14:tracePt t="18680" x="4019550" y="5289550"/>
          <p14:tracePt t="18697" x="4089400" y="5187950"/>
          <p14:tracePt t="18714" x="4165600" y="5054600"/>
          <p14:tracePt t="18730" x="4229100" y="4902200"/>
          <p14:tracePt t="18747" x="4279900" y="4781550"/>
          <p14:tracePt t="18764" x="4305300" y="4622800"/>
          <p14:tracePt t="18780" x="4311650" y="4552950"/>
          <p14:tracePt t="18797" x="4298950" y="4508500"/>
          <p14:tracePt t="18818" x="4292600" y="4489450"/>
          <p14:tracePt t="18830" x="4292600" y="4476750"/>
          <p14:tracePt t="18847" x="4292600" y="4464050"/>
          <p14:tracePt t="18864" x="4292600" y="4445000"/>
          <p14:tracePt t="18880" x="4292600" y="4406900"/>
          <p14:tracePt t="18897" x="4318000" y="4343400"/>
          <p14:tracePt t="18914" x="4375150" y="4248150"/>
          <p14:tracePt t="18930" x="4425950" y="4146550"/>
          <p14:tracePt t="18947" x="4483100" y="4057650"/>
          <p14:tracePt t="18964" x="4514850" y="3981450"/>
          <p14:tracePt t="18981" x="4514850" y="3949700"/>
          <p14:tracePt t="18997" x="4514850" y="3917950"/>
          <p14:tracePt t="19014" x="4508500" y="3892550"/>
          <p14:tracePt t="19031" x="4508500" y="3867150"/>
          <p14:tracePt t="19047" x="4508500" y="3841750"/>
          <p14:tracePt t="19064" x="4508500" y="3829050"/>
          <p14:tracePt t="19080" x="4508500" y="3822700"/>
          <p14:tracePt t="19172" x="4502150" y="3829050"/>
          <p14:tracePt t="19180" x="4495800" y="3841750"/>
          <p14:tracePt t="19188" x="4483100" y="3860800"/>
          <p14:tracePt t="19197" x="4476750" y="3879850"/>
          <p14:tracePt t="19214" x="4457700" y="3937000"/>
          <p14:tracePt t="19231" x="4445000" y="3994150"/>
          <p14:tracePt t="19247" x="4438650" y="4057650"/>
          <p14:tracePt t="19264" x="4432300" y="4114800"/>
          <p14:tracePt t="19280" x="4432300" y="4159250"/>
          <p14:tracePt t="19297" x="4432300" y="4178300"/>
          <p14:tracePt t="19314" x="4425950" y="4197350"/>
          <p14:tracePt t="19331" x="4413250" y="4222750"/>
          <p14:tracePt t="19347" x="4400550" y="4235450"/>
          <p14:tracePt t="19364" x="4375150" y="4248150"/>
          <p14:tracePt t="19380" x="4356100" y="4248150"/>
          <p14:tracePt t="19397" x="4324350" y="4191000"/>
          <p14:tracePt t="19414" x="4305300" y="4070350"/>
          <p14:tracePt t="19431" x="4267200" y="3924300"/>
          <p14:tracePt t="19447" x="4235450" y="3759200"/>
          <p14:tracePt t="19464" x="4171950" y="3575050"/>
          <p14:tracePt t="19480" x="4114800" y="3416300"/>
          <p14:tracePt t="19497" x="4038600" y="3232150"/>
          <p14:tracePt t="19514" x="3943350" y="3035300"/>
          <p14:tracePt t="19531" x="3867150" y="2901950"/>
          <p14:tracePt t="19547" x="3810000" y="2794000"/>
          <p14:tracePt t="19564" x="3778250" y="2717800"/>
          <p14:tracePt t="19580" x="3771900" y="2711450"/>
          <p14:tracePt t="19597" x="3771900" y="2705100"/>
          <p14:tracePt t="19692" x="3771900" y="2736850"/>
          <p14:tracePt t="19700" x="3778250" y="2787650"/>
          <p14:tracePt t="19714" x="3790950" y="2844800"/>
          <p14:tracePt t="19731" x="3810000" y="2984500"/>
          <p14:tracePt t="19747" x="3822700" y="3175000"/>
          <p14:tracePt t="19764" x="3873500" y="3511550"/>
          <p14:tracePt t="19781" x="3905250" y="3759200"/>
          <p14:tracePt t="19797" x="3943350" y="3975100"/>
          <p14:tracePt t="19814" x="3987800" y="4191000"/>
          <p14:tracePt t="19831" x="3994150" y="4362450"/>
          <p14:tracePt t="19847" x="4000500" y="4508500"/>
          <p14:tracePt t="19864" x="4000500" y="4597400"/>
          <p14:tracePt t="19881" x="4000500" y="4648200"/>
          <p14:tracePt t="19897" x="4000500" y="4679950"/>
          <p14:tracePt t="19914" x="4000500" y="4711700"/>
          <p14:tracePt t="19931" x="4000500" y="4756150"/>
          <p14:tracePt t="19947" x="4000500" y="4806950"/>
          <p14:tracePt t="19964" x="4000500" y="4902200"/>
          <p14:tracePt t="19980" x="4006850" y="4959350"/>
          <p14:tracePt t="19997" x="4006850" y="4984750"/>
          <p14:tracePt t="20014" x="4006850" y="4991100"/>
          <p14:tracePt t="20036" x="4006850" y="4953000"/>
          <p14:tracePt t="20047" x="4006850" y="4921250"/>
          <p14:tracePt t="20064" x="4006850" y="4813300"/>
          <p14:tracePt t="20081" x="4025900" y="4660900"/>
          <p14:tracePt t="20097" x="4032250" y="4489450"/>
          <p14:tracePt t="20114" x="4032250" y="4324350"/>
          <p14:tracePt t="20131" x="4013200" y="4133850"/>
          <p14:tracePt t="20147" x="3981450" y="3937000"/>
          <p14:tracePt t="20164" x="3949700" y="3606800"/>
          <p14:tracePt t="20181" x="3956050" y="3390900"/>
          <p14:tracePt t="20198" x="3962400" y="3225800"/>
          <p14:tracePt t="20214" x="3962400" y="3111500"/>
          <p14:tracePt t="20231" x="3962400" y="3041650"/>
          <p14:tracePt t="20247" x="3962400" y="3009900"/>
          <p14:tracePt t="20264" x="3962400" y="2997200"/>
          <p14:tracePt t="20281" x="3962400" y="2990850"/>
          <p14:tracePt t="20372" x="3968750" y="3028950"/>
          <p14:tracePt t="20380" x="3968750" y="3098800"/>
          <p14:tracePt t="20388" x="3968750" y="3200400"/>
          <p14:tracePt t="20397" x="3968750" y="3321050"/>
          <p14:tracePt t="20414" x="3962400" y="3625850"/>
          <p14:tracePt t="20431" x="3962400" y="3968750"/>
          <p14:tracePt t="20447" x="3962400" y="4248150"/>
          <p14:tracePt t="20464" x="3962400" y="4470400"/>
          <p14:tracePt t="20481" x="3962400" y="4622800"/>
          <p14:tracePt t="20497" x="3975100" y="4743450"/>
          <p14:tracePt t="20514" x="3987800" y="4838700"/>
          <p14:tracePt t="20531" x="3994150" y="4895850"/>
          <p14:tracePt t="20547" x="4000500" y="4940300"/>
          <p14:tracePt t="20564" x="4013200" y="4997450"/>
          <p14:tracePt t="20581" x="4032250" y="5035550"/>
          <p14:tracePt t="20597" x="4044950" y="5067300"/>
          <p14:tracePt t="20614" x="4051300" y="5080000"/>
          <p14:tracePt t="20631" x="4051300" y="5086350"/>
          <p14:tracePt t="20668" x="4051300" y="5060950"/>
          <p14:tracePt t="20681" x="4051300" y="5010150"/>
          <p14:tracePt t="20697" x="4051300" y="4851400"/>
          <p14:tracePt t="20714" x="4051300" y="4629150"/>
          <p14:tracePt t="20731" x="4051300" y="4318000"/>
          <p14:tracePt t="20748" x="4032250" y="3994150"/>
          <p14:tracePt t="20764" x="3981450" y="3676650"/>
          <p14:tracePt t="20781" x="3962400" y="3549650"/>
          <p14:tracePt t="20797" x="3943350" y="3473450"/>
          <p14:tracePt t="20814" x="3937000" y="3429000"/>
          <p14:tracePt t="20831" x="3930650" y="3409950"/>
          <p14:tracePt t="20848" x="3930650" y="3390900"/>
          <p14:tracePt t="20864" x="3930650" y="3378200"/>
          <p14:tracePt t="20933" x="3937000" y="3384550"/>
          <p14:tracePt t="20940" x="3943350" y="3422650"/>
          <p14:tracePt t="20948" x="3956050" y="3473450"/>
          <p14:tracePt t="20964" x="3968750" y="3568700"/>
          <p14:tracePt t="20981" x="3981450" y="3657600"/>
          <p14:tracePt t="20997" x="3987800" y="3740150"/>
          <p14:tracePt t="21014" x="4006850" y="3816350"/>
          <p14:tracePt t="21031" x="4019550" y="3879850"/>
          <p14:tracePt t="21048" x="4032250" y="3917950"/>
          <p14:tracePt t="21064" x="4038600" y="3943350"/>
          <p14:tracePt t="21081" x="4044950" y="3975100"/>
          <p14:tracePt t="21097" x="4051300" y="4006850"/>
          <p14:tracePt t="21114" x="4051300" y="4057650"/>
          <p14:tracePt t="21131" x="4057650" y="4108450"/>
          <p14:tracePt t="21148" x="4057650" y="4165600"/>
          <p14:tracePt t="21164" x="4064000" y="4222750"/>
          <p14:tracePt t="21181" x="4064000" y="4248150"/>
          <p14:tracePt t="21197" x="4064000" y="4260850"/>
          <p14:tracePt t="21214" x="4064000" y="4273550"/>
          <p14:tracePt t="21231" x="4064000" y="4279900"/>
          <p14:tracePt t="21373" x="4070350" y="4279900"/>
          <p14:tracePt t="21380" x="4089400" y="4286250"/>
          <p14:tracePt t="21388" x="4127500" y="4305300"/>
          <p14:tracePt t="21398" x="4191000" y="4343400"/>
          <p14:tracePt t="21414" x="4375150" y="4432300"/>
          <p14:tracePt t="21431" x="4787900" y="4635500"/>
          <p14:tracePt t="21448" x="5340350" y="4876800"/>
          <p14:tracePt t="21464" x="5905500" y="5124450"/>
          <p14:tracePt t="21481" x="6381750" y="5321300"/>
          <p14:tracePt t="21498" x="6661150" y="5403850"/>
          <p14:tracePt t="21514" x="6819900" y="5448300"/>
          <p14:tracePt t="21531" x="6902450" y="5461000"/>
          <p14:tracePt t="21548" x="6921500" y="5461000"/>
          <p14:tracePt t="21564" x="6934200" y="5461000"/>
          <p14:tracePt t="21581" x="6934200" y="5467350"/>
          <p14:tracePt t="21598" x="6940550" y="5467350"/>
          <p14:tracePt t="21631" x="6946900" y="5467350"/>
          <p14:tracePt t="21684" x="6946900" y="5461000"/>
          <p14:tracePt t="21692" x="6953250" y="5461000"/>
          <p14:tracePt t="21709" x="6953250" y="5454650"/>
          <p14:tracePt t="21733" x="6959600" y="5448300"/>
          <p14:tracePt t="21773" x="6965950" y="5448300"/>
          <p14:tracePt t="23926" x="6959600" y="5448300"/>
          <p14:tracePt t="23933" x="6953250" y="5448300"/>
          <p14:tracePt t="24069" x="6927850" y="5435600"/>
          <p14:tracePt t="24077" x="6902450" y="5429250"/>
          <p14:tracePt t="24085" x="6870700" y="5416550"/>
          <p14:tracePt t="24098" x="6845300" y="5403850"/>
          <p14:tracePt t="24115" x="6731000" y="5384800"/>
          <p14:tracePt t="24132" x="6559550" y="5359400"/>
          <p14:tracePt t="24148" x="6381750" y="5334000"/>
          <p14:tracePt t="24165" x="6191250" y="5289550"/>
          <p14:tracePt t="24181" x="6115050" y="5264150"/>
          <p14:tracePt t="24198" x="6064250" y="5245100"/>
          <p14:tracePt t="24215" x="6038850" y="5226050"/>
          <p14:tracePt t="24232" x="6013450" y="5207000"/>
          <p14:tracePt t="24248" x="5994400" y="5194300"/>
          <p14:tracePt t="24265" x="5981700" y="5181600"/>
          <p14:tracePt t="24282" x="5975350" y="5175250"/>
          <p14:tracePt t="24298" x="5956300" y="5168900"/>
          <p14:tracePt t="24315" x="5924550" y="5156200"/>
          <p14:tracePt t="24332" x="5854700" y="5137150"/>
          <p14:tracePt t="24348" x="5784850" y="5105400"/>
          <p14:tracePt t="24365" x="5708650" y="5060950"/>
          <p14:tracePt t="24382" x="5689600" y="5041900"/>
          <p14:tracePt t="24398" x="5683250" y="5022850"/>
          <p14:tracePt t="24415" x="5683250" y="5016500"/>
          <p14:tracePt t="24432" x="5676900" y="5010150"/>
          <p14:tracePt t="24448" x="5670550" y="5003800"/>
          <p14:tracePt t="24465" x="5657850" y="4991100"/>
          <p14:tracePt t="24541" x="5651500" y="4991100"/>
          <p14:tracePt t="24549" x="5645150" y="4991100"/>
          <p14:tracePt t="24557" x="5638800" y="4991100"/>
          <p14:tracePt t="24573" x="5632450" y="4991100"/>
          <p14:tracePt t="24589" x="5626100" y="4984750"/>
          <p14:tracePt t="24598" x="5619750" y="4978400"/>
          <p14:tracePt t="24615" x="5588000" y="4953000"/>
          <p14:tracePt t="24632" x="5530850" y="4921250"/>
          <p14:tracePt t="24648" x="5429250" y="4889500"/>
          <p14:tracePt t="24665" x="5321300" y="4870450"/>
          <p14:tracePt t="24682" x="5207000" y="4838700"/>
          <p14:tracePt t="24698" x="5080000" y="4787900"/>
          <p14:tracePt t="24715" x="4959350" y="4718050"/>
          <p14:tracePt t="24732" x="4851400" y="4622800"/>
          <p14:tracePt t="24748" x="4756150" y="4521200"/>
          <p14:tracePt t="24765" x="4603750" y="4368800"/>
          <p14:tracePt t="24782" x="4521200" y="4279900"/>
          <p14:tracePt t="24798" x="4451350" y="4191000"/>
          <p14:tracePt t="24815" x="4394200" y="4121150"/>
          <p14:tracePt t="24832" x="4356100" y="4064000"/>
          <p14:tracePt t="24849" x="4318000" y="4019550"/>
          <p14:tracePt t="24865" x="4298950" y="3994150"/>
          <p14:tracePt t="24882" x="4279900" y="3962400"/>
          <p14:tracePt t="24899" x="4260850" y="3930650"/>
          <p14:tracePt t="24915" x="4254500" y="3898900"/>
          <p14:tracePt t="24932" x="4222750" y="3854450"/>
          <p14:tracePt t="24949" x="4171950" y="3797300"/>
          <p14:tracePt t="24965" x="4089400" y="3746500"/>
          <p14:tracePt t="24982" x="4044950" y="3714750"/>
          <p14:tracePt t="24999" x="4025900" y="3695700"/>
          <p14:tracePt t="25015" x="4013200" y="3683000"/>
          <p14:tracePt t="25032" x="4000500" y="3670300"/>
          <p14:tracePt t="25049" x="4000500" y="3663950"/>
          <p14:tracePt t="25086" x="4000500" y="3670300"/>
          <p14:tracePt t="25099" x="4000500" y="3683000"/>
          <p14:tracePt t="25115" x="4013200" y="3721100"/>
          <p14:tracePt t="25132" x="4019550" y="3778250"/>
          <p14:tracePt t="25149" x="4057650" y="3841750"/>
          <p14:tracePt t="25165" x="4152900" y="3962400"/>
          <p14:tracePt t="25182" x="4235450" y="4038600"/>
          <p14:tracePt t="25199" x="4305300" y="4114800"/>
          <p14:tracePt t="25215" x="4368800" y="4171950"/>
          <p14:tracePt t="25232" x="4438650" y="4222750"/>
          <p14:tracePt t="25249" x="4476750" y="4241800"/>
          <p14:tracePt t="25265" x="4514850" y="4260850"/>
          <p14:tracePt t="25282" x="4546600" y="4279900"/>
          <p14:tracePt t="25299" x="4591050" y="4292600"/>
          <p14:tracePt t="25315" x="4622800" y="4292600"/>
          <p14:tracePt t="25332" x="4641850" y="4292600"/>
          <p14:tracePt t="25349" x="4660900" y="4267200"/>
          <p14:tracePt t="25365" x="4692650" y="4184650"/>
          <p14:tracePt t="25382" x="4711700" y="4121150"/>
          <p14:tracePt t="25399" x="4718050" y="4051300"/>
          <p14:tracePt t="25415" x="4711700" y="3981450"/>
          <p14:tracePt t="25432" x="4673600" y="3911600"/>
          <p14:tracePt t="25449" x="4629150" y="3848100"/>
          <p14:tracePt t="25465" x="4572000" y="3803650"/>
          <p14:tracePt t="25482" x="4508500" y="3759200"/>
          <p14:tracePt t="25499" x="4413250" y="3721100"/>
          <p14:tracePt t="25515" x="4337050" y="3702050"/>
          <p14:tracePt t="25532" x="4279900" y="3689350"/>
          <p14:tracePt t="25549" x="4248150" y="3689350"/>
          <p14:tracePt t="25565" x="4222750" y="3695700"/>
          <p14:tracePt t="25582" x="4210050" y="3695700"/>
          <p14:tracePt t="25599" x="4191000" y="3714750"/>
          <p14:tracePt t="25615" x="4165600" y="3752850"/>
          <p14:tracePt t="25632" x="4140200" y="3822700"/>
          <p14:tracePt t="25649" x="4121150" y="3930650"/>
          <p14:tracePt t="25665" x="4121150" y="4032250"/>
          <p14:tracePt t="25682" x="4121150" y="4114800"/>
          <p14:tracePt t="25698" x="4140200" y="4184650"/>
          <p14:tracePt t="25715" x="4184650" y="4235450"/>
          <p14:tracePt t="25732" x="4235450" y="4267200"/>
          <p14:tracePt t="25749" x="4298950" y="4298950"/>
          <p14:tracePt t="25765" x="4425950" y="4343400"/>
          <p14:tracePt t="25782" x="4514850" y="4356100"/>
          <p14:tracePt t="25799" x="4572000" y="4362450"/>
          <p14:tracePt t="25815" x="4610100" y="4362450"/>
          <p14:tracePt t="25832" x="4629150" y="4362450"/>
          <p14:tracePt t="25849" x="4629150" y="4349750"/>
          <p14:tracePt t="25865" x="4629150" y="4305300"/>
          <p14:tracePt t="25882" x="4635500" y="4229100"/>
          <p14:tracePt t="25899" x="4635500" y="4140200"/>
          <p14:tracePt t="25915" x="4635500" y="4044950"/>
          <p14:tracePt t="25932" x="4603750" y="3975100"/>
          <p14:tracePt t="25949" x="4533900" y="3911600"/>
          <p14:tracePt t="25965" x="4406900" y="3848100"/>
          <p14:tracePt t="25982" x="4311650" y="3816350"/>
          <p14:tracePt t="25999" x="4229100" y="3810000"/>
          <p14:tracePt t="26015" x="4165600" y="3810000"/>
          <p14:tracePt t="26032" x="4108450" y="3810000"/>
          <p14:tracePt t="26049" x="4070350" y="3829050"/>
          <p14:tracePt t="26065" x="4044950" y="3841750"/>
          <p14:tracePt t="26082" x="4038600" y="3860800"/>
          <p14:tracePt t="26099" x="4038600" y="3886200"/>
          <p14:tracePt t="26116" x="4057650" y="3943350"/>
          <p14:tracePt t="26132" x="4102100" y="4025900"/>
          <p14:tracePt t="26149" x="4165600" y="4108450"/>
          <p14:tracePt t="26166" x="4248150" y="4210050"/>
          <p14:tracePt t="26182" x="4305300" y="4248150"/>
          <p14:tracePt t="26199" x="4362450" y="4267200"/>
          <p14:tracePt t="26216" x="4419600" y="4273550"/>
          <p14:tracePt t="26232" x="4470400" y="4279900"/>
          <p14:tracePt t="26249" x="4502150" y="4279900"/>
          <p14:tracePt t="26265" x="4540250" y="4279900"/>
          <p14:tracePt t="26282" x="4616450" y="4279900"/>
          <p14:tracePt t="26299" x="4718050" y="4279900"/>
          <p14:tracePt t="26316" x="4845050" y="4305300"/>
          <p14:tracePt t="26332" x="5041900" y="4343400"/>
          <p14:tracePt t="26349" x="5327650" y="4394200"/>
          <p14:tracePt t="26365" x="5746750" y="4476750"/>
          <p14:tracePt t="26382" x="6019800" y="4540250"/>
          <p14:tracePt t="26399" x="6261100" y="4616450"/>
          <p14:tracePt t="26416" x="6426200" y="4667250"/>
          <p14:tracePt t="26432" x="6534150" y="4705350"/>
          <p14:tracePt t="26449" x="6572250" y="4718050"/>
          <p14:tracePt t="26465" x="6597650" y="4724400"/>
          <p14:tracePt t="26482" x="6604000" y="4730750"/>
          <p14:tracePt t="26499" x="6616700" y="4737100"/>
          <p14:tracePt t="26515" x="6635750" y="4743450"/>
          <p14:tracePt t="26532" x="6667500" y="4749800"/>
          <p14:tracePt t="26549" x="6705600" y="4749800"/>
          <p14:tracePt t="26566" x="6724650" y="4737100"/>
          <p14:tracePt t="26743" x="6731000" y="4737100"/>
          <p14:tracePt t="26766" x="6731000" y="4730750"/>
          <p14:tracePt t="26774" x="6737350" y="4730750"/>
          <p14:tracePt t="26902" x="6743700" y="4730750"/>
          <p14:tracePt t="26934" x="6750050" y="4737100"/>
          <p14:tracePt t="26950" x="6756400" y="4737100"/>
          <p14:tracePt t="26966" x="6756400" y="4743450"/>
          <p14:tracePt t="26974" x="6762750" y="4749800"/>
          <p14:tracePt t="26982" x="6769100" y="4756150"/>
          <p14:tracePt t="26999" x="6781800" y="4768850"/>
          <p14:tracePt t="27016" x="6794500" y="4787900"/>
          <p14:tracePt t="27032" x="6800850" y="4794250"/>
          <p14:tracePt t="27066" x="6800850" y="4800600"/>
          <p14:tracePt t="27086" x="6807200" y="4813300"/>
          <p14:tracePt t="27142" x="6807200" y="4819650"/>
          <p14:tracePt t="27174" x="6813550" y="4819650"/>
          <p14:tracePt t="27182" x="6819900" y="4826000"/>
          <p14:tracePt t="27206" x="6826250" y="4832350"/>
          <p14:tracePt t="27334" x="6826250" y="4838700"/>
          <p14:tracePt t="27350" x="6832600" y="4838700"/>
          <p14:tracePt t="27358" x="6832600" y="4845050"/>
          <p14:tracePt t="27366" x="6838950" y="4851400"/>
          <p14:tracePt t="27382" x="6845300" y="4857750"/>
          <p14:tracePt t="27550" x="6838950" y="4851400"/>
          <p14:tracePt t="27558" x="6838950" y="4845050"/>
          <p14:tracePt t="27566" x="6832600" y="4838700"/>
          <p14:tracePt t="27582" x="6826250" y="4832350"/>
          <p14:tracePt t="27599" x="6826250" y="4826000"/>
          <p14:tracePt t="27662" x="6826250" y="4819650"/>
          <p14:tracePt t="27838" x="6819900" y="4813300"/>
          <p14:tracePt t="27846" x="6807200" y="4794250"/>
          <p14:tracePt t="27854" x="6794500" y="4781550"/>
          <p14:tracePt t="27866" x="6788150" y="4775200"/>
          <p14:tracePt t="27883" x="6737350" y="4718050"/>
          <p14:tracePt t="27899" x="6680200" y="4641850"/>
          <p14:tracePt t="27916" x="6629400" y="4565650"/>
          <p14:tracePt t="27932" x="6584950" y="4489450"/>
          <p14:tracePt t="27949" x="6546850" y="4425950"/>
          <p14:tracePt t="27966" x="6457950" y="4349750"/>
          <p14:tracePt t="27983" x="6369050" y="4292600"/>
          <p14:tracePt t="27999" x="6261100" y="4260850"/>
          <p14:tracePt t="28016" x="6153150" y="4229100"/>
          <p14:tracePt t="28032" x="6070600" y="4197350"/>
          <p14:tracePt t="28049" x="5975350" y="4165600"/>
          <p14:tracePt t="28066" x="5880100" y="4133850"/>
          <p14:tracePt t="28083" x="5765800" y="4095750"/>
          <p14:tracePt t="28099" x="5664200" y="4070350"/>
          <p14:tracePt t="28116" x="5575300" y="4032250"/>
          <p14:tracePt t="28133" x="5461000" y="4000500"/>
          <p14:tracePt t="28149" x="5314950" y="3962400"/>
          <p14:tracePt t="28166" x="5105400" y="3905250"/>
          <p14:tracePt t="28183" x="4997450" y="3854450"/>
          <p14:tracePt t="28199" x="4921250" y="3816350"/>
          <p14:tracePt t="28216" x="4857750" y="3797300"/>
          <p14:tracePt t="28233" x="4838700" y="3784600"/>
          <p14:tracePt t="28249" x="4813300" y="3784600"/>
          <p14:tracePt t="28266" x="4787900" y="3778250"/>
          <p14:tracePt t="28283" x="4730750" y="3765550"/>
          <p14:tracePt t="28299" x="4667250" y="3740150"/>
          <p14:tracePt t="28316" x="4584700" y="3714750"/>
          <p14:tracePt t="28333" x="4540250" y="3708400"/>
          <p14:tracePt t="28349" x="4521200" y="3695700"/>
          <p14:tracePt t="28366" x="4514850" y="3695700"/>
          <p14:tracePt t="28502" x="4514850" y="3689350"/>
          <p14:tracePt t="28510" x="4508500" y="3689350"/>
          <p14:tracePt t="28526" x="4502150" y="3683000"/>
          <p14:tracePt t="28542" x="4502150" y="3676650"/>
          <p14:tracePt t="28590" x="4502150" y="3670300"/>
          <p14:tracePt t="28814" x="4508500" y="3663950"/>
          <p14:tracePt t="28822" x="4508500" y="3657600"/>
          <p14:tracePt t="28832" x="4514850" y="3651250"/>
          <p14:tracePt t="28849" x="4514850" y="3625850"/>
          <p14:tracePt t="28866" x="4514850" y="3600450"/>
          <p14:tracePt t="28883" x="4514850" y="3568700"/>
          <p14:tracePt t="28899" x="4514850" y="3536950"/>
          <p14:tracePt t="28916" x="4514850" y="3498850"/>
          <p14:tracePt t="28933" x="4514850" y="3473450"/>
          <p14:tracePt t="28949" x="4514850" y="3454400"/>
          <p14:tracePt t="28966" x="4508500" y="3422650"/>
          <p14:tracePt t="28983" x="4502150" y="3397250"/>
          <p14:tracePt t="28999" x="4495800" y="3365500"/>
          <p14:tracePt t="29016" x="4495800" y="3333750"/>
          <p14:tracePt t="29033" x="4489450" y="3308350"/>
          <p14:tracePt t="29049" x="4483100" y="3289300"/>
          <p14:tracePt t="29066" x="4483100" y="3276600"/>
          <p14:tracePt t="29083" x="4483100" y="3263900"/>
          <p14:tracePt t="29099" x="4470400" y="3257550"/>
          <p14:tracePt t="29116" x="4470400" y="3251200"/>
          <p14:tracePt t="29133" x="4470400" y="3238500"/>
          <p14:tracePt t="29150" x="4464050" y="3232150"/>
          <p14:tracePt t="29166" x="4464050" y="3225800"/>
          <p14:tracePt t="29183" x="4457700" y="3219450"/>
          <p14:tracePt t="29200" x="4451350" y="3206750"/>
          <p14:tracePt t="29216" x="4445000" y="3200400"/>
          <p14:tracePt t="29233" x="4425950" y="3181350"/>
          <p14:tracePt t="29250" x="4406900" y="3168650"/>
          <p14:tracePt t="29266" x="4381500" y="3149600"/>
          <p14:tracePt t="29283" x="4356100" y="3136900"/>
          <p14:tracePt t="29300" x="4330700" y="3124200"/>
          <p14:tracePt t="29316" x="4286250" y="3111500"/>
          <p14:tracePt t="29333" x="4248150" y="3098800"/>
          <p14:tracePt t="29350" x="4229100" y="3086100"/>
          <p14:tracePt t="29366" x="4203700" y="3079750"/>
          <p14:tracePt t="29383" x="4191000" y="3073400"/>
          <p14:tracePt t="29400" x="4184650" y="3073400"/>
          <p14:tracePt t="29416" x="4178300" y="3067050"/>
          <p14:tracePt t="29455" x="4171950" y="3067050"/>
          <p14:tracePt t="29798" x="4171950" y="3073400"/>
          <p14:tracePt t="29806" x="4171950" y="3092450"/>
          <p14:tracePt t="29816" x="4171950" y="3111500"/>
          <p14:tracePt t="29833" x="4165600" y="3162300"/>
          <p14:tracePt t="29850" x="4127500" y="3232150"/>
          <p14:tracePt t="29866" x="4108450" y="3276600"/>
          <p14:tracePt t="29883" x="4108450" y="3295650"/>
          <p14:tracePt t="29900" x="4102100" y="3295650"/>
          <p14:tracePt t="29933" x="4083050" y="3270250"/>
          <p14:tracePt t="29950" x="4044950" y="3206750"/>
          <p14:tracePt t="29966" x="3968750" y="3086100"/>
          <p14:tracePt t="29983" x="3943350" y="3028950"/>
          <p14:tracePt t="30000" x="3911600" y="2965450"/>
          <p14:tracePt t="30016" x="3892550" y="2921000"/>
          <p14:tracePt t="30033" x="3873500" y="2870200"/>
          <p14:tracePt t="30049" x="3867150" y="2851150"/>
          <p14:tracePt t="30066" x="3867150" y="2825750"/>
          <p14:tracePt t="30083" x="3867150" y="2806700"/>
          <p14:tracePt t="30100" x="3860800" y="2806700"/>
          <p14:tracePt t="30133" x="3854450" y="2806700"/>
          <p14:tracePt t="30150" x="3816350" y="2819400"/>
          <p14:tracePt t="30166" x="3733800" y="2851150"/>
          <p14:tracePt t="30183" x="3670300" y="2889250"/>
          <p14:tracePt t="30200" x="3638550" y="2921000"/>
          <p14:tracePt t="30216" x="3625850" y="2940050"/>
          <p14:tracePt t="30233" x="3625850" y="2965450"/>
          <p14:tracePt t="30250" x="3625850" y="3003550"/>
          <p14:tracePt t="30266" x="3625850" y="3041650"/>
          <p14:tracePt t="30283" x="3619500" y="3079750"/>
          <p14:tracePt t="30300" x="3613150" y="3105150"/>
          <p14:tracePt t="30317" x="3613150" y="3117850"/>
          <p14:tracePt t="30334" x="3613150" y="3124200"/>
          <p14:tracePt t="30350" x="3619500" y="3130550"/>
          <p14:tracePt t="30367" x="3689350" y="3149600"/>
          <p14:tracePt t="30383" x="3759200" y="3175000"/>
          <p14:tracePt t="30400" x="3841750" y="3206750"/>
          <p14:tracePt t="30416" x="3892550" y="3238500"/>
          <p14:tracePt t="30433" x="3937000" y="3257550"/>
          <p14:tracePt t="30450" x="3962400" y="3276600"/>
          <p14:tracePt t="30467" x="4006850" y="3295650"/>
          <p14:tracePt t="30483" x="4044950" y="3314700"/>
          <p14:tracePt t="30500" x="4095750" y="3321050"/>
          <p14:tracePt t="30517" x="4178300" y="3327400"/>
          <p14:tracePt t="30533" x="4279900" y="3333750"/>
          <p14:tracePt t="30550" x="4368800" y="3333750"/>
          <p14:tracePt t="30567" x="4489450" y="3333750"/>
          <p14:tracePt t="30583" x="4552950" y="3333750"/>
          <p14:tracePt t="30600" x="4597400" y="3333750"/>
          <p14:tracePt t="30617" x="4616450" y="3327400"/>
          <p14:tracePt t="30633" x="4622800" y="3321050"/>
          <p14:tracePt t="30650" x="4629150" y="3308350"/>
          <p14:tracePt t="30667" x="4641850" y="3282950"/>
          <p14:tracePt t="30683" x="4673600" y="3232150"/>
          <p14:tracePt t="30700" x="4711700" y="3175000"/>
          <p14:tracePt t="30717" x="4743450" y="3124200"/>
          <p14:tracePt t="30733" x="4762500" y="3092450"/>
          <p14:tracePt t="30750" x="4762500" y="3079750"/>
          <p14:tracePt t="30767" x="4737100" y="3054350"/>
          <p14:tracePt t="30783" x="4699000" y="3041650"/>
          <p14:tracePt t="30800" x="4660900" y="3028950"/>
          <p14:tracePt t="30817" x="4610100" y="3022600"/>
          <p14:tracePt t="30833" x="4546600" y="3016250"/>
          <p14:tracePt t="30850" x="4451350" y="3003550"/>
          <p14:tracePt t="30867" x="4356100" y="2997200"/>
          <p14:tracePt t="30883" x="4254500" y="2990850"/>
          <p14:tracePt t="30900" x="4159250" y="2990850"/>
          <p14:tracePt t="30917" x="4089400" y="2990850"/>
          <p14:tracePt t="30933" x="4038600" y="2990850"/>
          <p14:tracePt t="30950" x="4019550" y="2990850"/>
          <p14:tracePt t="30967" x="4006850" y="2990850"/>
          <p14:tracePt t="30983" x="3994150" y="2997200"/>
          <p14:tracePt t="31000" x="3975100" y="3009900"/>
          <p14:tracePt t="31017" x="3943350" y="3022600"/>
          <p14:tracePt t="31033" x="3917950" y="3041650"/>
          <p14:tracePt t="31050" x="3873500" y="3067050"/>
          <p14:tracePt t="31067" x="3848100" y="3086100"/>
          <p14:tracePt t="31083" x="3829050" y="3105150"/>
          <p14:tracePt t="31100" x="3816350" y="3117850"/>
          <p14:tracePt t="31117" x="3816350" y="3130550"/>
          <p14:tracePt t="31133" x="3816350" y="3136900"/>
          <p14:tracePt t="31150" x="3822700" y="3149600"/>
          <p14:tracePt t="31167" x="3829050" y="3175000"/>
          <p14:tracePt t="31183" x="3841750" y="3187700"/>
          <p14:tracePt t="31200" x="3854450" y="3206750"/>
          <p14:tracePt t="31217" x="3873500" y="3219450"/>
          <p14:tracePt t="31233" x="3892550" y="3238500"/>
          <p14:tracePt t="31250" x="3917950" y="3251200"/>
          <p14:tracePt t="31267" x="3943350" y="3263900"/>
          <p14:tracePt t="31283" x="3981450" y="3276600"/>
          <p14:tracePt t="31300" x="4032250" y="3295650"/>
          <p14:tracePt t="31317" x="4070350" y="3308350"/>
          <p14:tracePt t="31333" x="4095750" y="3314700"/>
          <p14:tracePt t="31350" x="4121150" y="3321050"/>
          <p14:tracePt t="31367" x="4178300" y="3327400"/>
          <p14:tracePt t="31383" x="4222750" y="3333750"/>
          <p14:tracePt t="31400" x="4260850" y="3333750"/>
          <p14:tracePt t="31417" x="4305300" y="3333750"/>
          <p14:tracePt t="31433" x="4362450" y="3333750"/>
          <p14:tracePt t="31450" x="4406900" y="3321050"/>
          <p14:tracePt t="31467" x="4445000" y="3308350"/>
          <p14:tracePt t="31483" x="4489450" y="3295650"/>
          <p14:tracePt t="31500" x="4514850" y="3276600"/>
          <p14:tracePt t="31517" x="4559300" y="3251200"/>
          <p14:tracePt t="31533" x="4584700" y="3238500"/>
          <p14:tracePt t="31550" x="4597400" y="3225800"/>
          <p14:tracePt t="31567" x="4603750" y="3219450"/>
          <p14:tracePt t="31600" x="4603750" y="3206750"/>
          <p14:tracePt t="31617" x="4603750" y="3200400"/>
          <p14:tracePt t="31634" x="4597400" y="3181350"/>
          <p14:tracePt t="31650" x="4591050" y="3162300"/>
          <p14:tracePt t="31667" x="4578350" y="3143250"/>
          <p14:tracePt t="31684" x="4565650" y="3130550"/>
          <p14:tracePt t="31700" x="4533900" y="3117850"/>
          <p14:tracePt t="31717" x="4502150" y="3105150"/>
          <p14:tracePt t="31734" x="4464050" y="3092450"/>
          <p14:tracePt t="31750" x="4432300" y="3092450"/>
          <p14:tracePt t="31767" x="4387850" y="3079750"/>
          <p14:tracePt t="31783" x="4362450" y="3073400"/>
          <p14:tracePt t="31800" x="4337050" y="3073400"/>
          <p14:tracePt t="31817" x="4305300" y="3073400"/>
          <p14:tracePt t="31833" x="4260850" y="3073400"/>
          <p14:tracePt t="31850" x="4210050" y="3073400"/>
          <p14:tracePt t="31867" x="4159250" y="3073400"/>
          <p14:tracePt t="31884" x="4108450" y="3079750"/>
          <p14:tracePt t="31900" x="4070350" y="3092450"/>
          <p14:tracePt t="31917" x="4038600" y="3092450"/>
          <p14:tracePt t="31935" x="3981450" y="3098800"/>
          <p14:tracePt t="31950" x="3956050" y="3098800"/>
          <p14:tracePt t="31967" x="3879850" y="3098800"/>
          <p14:tracePt t="31984" x="3816350" y="3111500"/>
          <p14:tracePt t="32000" x="3752850" y="3117850"/>
          <p14:tracePt t="32017" x="3721100" y="3124200"/>
          <p14:tracePt t="32034" x="3714750" y="3130550"/>
          <p14:tracePt t="32050" x="3708400" y="3130550"/>
          <p14:tracePt t="32067" x="3708400" y="3143250"/>
          <p14:tracePt t="32084" x="3708400" y="3155950"/>
          <p14:tracePt t="32100" x="3714750" y="3175000"/>
          <p14:tracePt t="32117" x="3714750" y="3187700"/>
          <p14:tracePt t="32134" x="3727450" y="3200400"/>
          <p14:tracePt t="32150" x="3746500" y="3213100"/>
          <p14:tracePt t="32167" x="3790950" y="3232150"/>
          <p14:tracePt t="32184" x="3829050" y="3251200"/>
          <p14:tracePt t="32200" x="3867150" y="3270250"/>
          <p14:tracePt t="32217" x="3905250" y="3282950"/>
          <p14:tracePt t="32234" x="3943350" y="3295650"/>
          <p14:tracePt t="32250" x="3981450" y="3302000"/>
          <p14:tracePt t="32267" x="4032250" y="3302000"/>
          <p14:tracePt t="32284" x="4076700" y="3308350"/>
          <p14:tracePt t="32300" x="4121150" y="3308350"/>
          <p14:tracePt t="32317" x="4165600" y="3308350"/>
          <p14:tracePt t="32334" x="4210050" y="3308350"/>
          <p14:tracePt t="32350" x="4254500" y="3302000"/>
          <p14:tracePt t="32367" x="4343400" y="3289300"/>
          <p14:tracePt t="32384" x="4406900" y="3282950"/>
          <p14:tracePt t="32400" x="4483100" y="3263900"/>
          <p14:tracePt t="32417" x="4559300" y="3244850"/>
          <p14:tracePt t="32434" x="4603750" y="3232150"/>
          <p14:tracePt t="32450" x="4610100" y="3225800"/>
          <p14:tracePt t="32467" x="4610100" y="3219450"/>
          <p14:tracePt t="32484" x="4610100" y="3213100"/>
          <p14:tracePt t="32500" x="4610100" y="3206750"/>
          <p14:tracePt t="32517" x="4610100" y="3187700"/>
          <p14:tracePt t="32534" x="4603750" y="3168650"/>
          <p14:tracePt t="32550" x="4591050" y="3149600"/>
          <p14:tracePt t="32567" x="4565650" y="3124200"/>
          <p14:tracePt t="32584" x="4546600" y="3111500"/>
          <p14:tracePt t="32600" x="4514850" y="3092450"/>
          <p14:tracePt t="32617" x="4495800" y="3079750"/>
          <p14:tracePt t="32634" x="4457700" y="3073400"/>
          <p14:tracePt t="32650" x="4406900" y="3067050"/>
          <p14:tracePt t="32667" x="4349750" y="3067050"/>
          <p14:tracePt t="32684" x="4273550" y="3067050"/>
          <p14:tracePt t="32700" x="4165600" y="3060700"/>
          <p14:tracePt t="32717" x="4064000" y="3060700"/>
          <p14:tracePt t="32735" x="3981450" y="3060700"/>
          <p14:tracePt t="32750" x="3968750" y="3060700"/>
          <p14:tracePt t="32807" x="3962400" y="3060700"/>
          <p14:tracePt t="32815" x="3962400" y="3067050"/>
          <p14:tracePt t="32823" x="3956050" y="3073400"/>
          <p14:tracePt t="32839" x="3949700" y="3079750"/>
          <p14:tracePt t="32850" x="3949700" y="3086100"/>
          <p14:tracePt t="32867" x="3949700" y="3092450"/>
          <p14:tracePt t="32888" x="3943350" y="3098800"/>
          <p14:tracePt t="32900" x="3943350" y="3105150"/>
          <p14:tracePt t="32917" x="3943350" y="3111500"/>
          <p14:tracePt t="32934" x="3943350" y="3124200"/>
          <p14:tracePt t="32950" x="3943350" y="3130550"/>
          <p14:tracePt t="33080" x="3943350" y="3136900"/>
          <p14:tracePt t="33095" x="3937000" y="3136900"/>
          <p14:tracePt t="33103" x="3937000" y="3143250"/>
          <p14:tracePt t="33168" x="3930650" y="3143250"/>
          <p14:tracePt t="33423" x="3930650" y="3149600"/>
          <p14:tracePt t="33431" x="3930650" y="3155950"/>
          <p14:tracePt t="33447" x="3937000" y="3155950"/>
          <p14:tracePt t="33455" x="3937000" y="3162300"/>
          <p14:tracePt t="33467" x="3943350" y="3175000"/>
          <p14:tracePt t="33484" x="3956050" y="3194050"/>
          <p14:tracePt t="33501" x="3962400" y="3200400"/>
          <p14:tracePt t="33517" x="3962400" y="3206750"/>
          <p14:tracePt t="33560" x="3962400" y="3213100"/>
          <p14:tracePt t="33592" x="3962400" y="3219450"/>
          <p14:tracePt t="33599" x="3962400" y="3225800"/>
          <p14:tracePt t="33607" x="3962400" y="3232150"/>
          <p14:tracePt t="33617" x="3962400" y="3244850"/>
          <p14:tracePt t="33634" x="3962400" y="3276600"/>
          <p14:tracePt t="33651" x="3968750" y="3295650"/>
          <p14:tracePt t="33667" x="3975100" y="3314700"/>
          <p14:tracePt t="33684" x="3975100" y="3327400"/>
          <p14:tracePt t="33701" x="3981450" y="3359150"/>
          <p14:tracePt t="33717" x="3987800" y="3371850"/>
          <p14:tracePt t="33734" x="3987800" y="3378200"/>
          <p14:tracePt t="33751" x="3987800" y="3384550"/>
          <p14:tracePt t="33767" x="4000500" y="3403600"/>
          <p14:tracePt t="33784" x="4013200" y="3435350"/>
          <p14:tracePt t="33801" x="4019550" y="3448050"/>
          <p14:tracePt t="33817" x="4025900" y="3454400"/>
          <p14:tracePt t="33944" x="4025900" y="3460750"/>
          <p14:tracePt t="33960" x="4032250" y="3467100"/>
          <p14:tracePt t="33967" x="4038600" y="3479800"/>
          <p14:tracePt t="33976" x="4051300" y="3498850"/>
          <p14:tracePt t="33984" x="4070350" y="3517900"/>
          <p14:tracePt t="34001" x="4102100" y="3587750"/>
          <p14:tracePt t="34017" x="4146550" y="3676650"/>
          <p14:tracePt t="34034" x="4184650" y="3759200"/>
          <p14:tracePt t="34051" x="4222750" y="3829050"/>
          <p14:tracePt t="34067" x="4235450" y="3867150"/>
          <p14:tracePt t="34084" x="4254500" y="3905250"/>
          <p14:tracePt t="34101" x="4260850" y="3956050"/>
          <p14:tracePt t="34117" x="4267200" y="4006850"/>
          <p14:tracePt t="34134" x="4267200" y="4070350"/>
          <p14:tracePt t="34151" x="4267200" y="4121150"/>
          <p14:tracePt t="34167" x="4254500" y="4197350"/>
          <p14:tracePt t="34184" x="4248150" y="4248150"/>
          <p14:tracePt t="34201" x="4241800" y="4298950"/>
          <p14:tracePt t="34217" x="4241800" y="4343400"/>
          <p14:tracePt t="34234" x="4241800" y="4362450"/>
          <p14:tracePt t="34251" x="4241800" y="4381500"/>
          <p14:tracePt t="34284" x="4235450" y="4387850"/>
          <p14:tracePt t="34301" x="4229100" y="4394200"/>
          <p14:tracePt t="34317" x="4210050" y="4394200"/>
          <p14:tracePt t="34334" x="4165600" y="4394200"/>
          <p14:tracePt t="34351" x="4102100" y="4381500"/>
          <p14:tracePt t="34367" x="4000500" y="4337050"/>
          <p14:tracePt t="34384" x="3924300" y="4286250"/>
          <p14:tracePt t="34401" x="3867150" y="4241800"/>
          <p14:tracePt t="34417" x="3854450" y="4184650"/>
          <p14:tracePt t="34434" x="3854450" y="4114800"/>
          <p14:tracePt t="34451" x="3854450" y="4064000"/>
          <p14:tracePt t="34467" x="3860800" y="4006850"/>
          <p14:tracePt t="34484" x="3879850" y="3975100"/>
          <p14:tracePt t="34501" x="3911600" y="3937000"/>
          <p14:tracePt t="34518" x="3981450" y="3886200"/>
          <p14:tracePt t="34534" x="4070350" y="3816350"/>
          <p14:tracePt t="34551" x="4191000" y="3752850"/>
          <p14:tracePt t="34568" x="4368800" y="3702050"/>
          <p14:tracePt t="34584" x="4470400" y="3695700"/>
          <p14:tracePt t="34601" x="4540250" y="3702050"/>
          <p14:tracePt t="34617" x="4622800" y="3733800"/>
          <p14:tracePt t="34634" x="4692650" y="3771900"/>
          <p14:tracePt t="34651" x="4737100" y="3810000"/>
          <p14:tracePt t="34668" x="4768850" y="3841750"/>
          <p14:tracePt t="34684" x="4781550" y="3867150"/>
          <p14:tracePt t="34701" x="4787900" y="3905250"/>
          <p14:tracePt t="34718" x="4800600" y="3943350"/>
          <p14:tracePt t="34734" x="4806950" y="3981450"/>
          <p14:tracePt t="34751" x="4806950" y="4013200"/>
          <p14:tracePt t="34768" x="4806950" y="4051300"/>
          <p14:tracePt t="34784" x="4794250" y="4083050"/>
          <p14:tracePt t="34801" x="4781550" y="4102100"/>
          <p14:tracePt t="34818" x="4762500" y="4121150"/>
          <p14:tracePt t="34834" x="4711700" y="4140200"/>
          <p14:tracePt t="34851" x="4635500" y="4159250"/>
          <p14:tracePt t="34868" x="4552950" y="4165600"/>
          <p14:tracePt t="34884" x="4476750" y="4165600"/>
          <p14:tracePt t="34901" x="4406900" y="4165600"/>
          <p14:tracePt t="34918" x="4343400" y="4165600"/>
          <p14:tracePt t="34934" x="4292600" y="4146550"/>
          <p14:tracePt t="34951" x="4273550" y="4127500"/>
          <p14:tracePt t="34968" x="4241800" y="4095750"/>
          <p14:tracePt t="34984" x="4235450" y="4076700"/>
          <p14:tracePt t="35001" x="4229100" y="4057650"/>
          <p14:tracePt t="35018" x="4229100" y="4038600"/>
          <p14:tracePt t="35034" x="4229100" y="4032250"/>
          <p14:tracePt t="35072" x="4235450" y="4032250"/>
          <p14:tracePt t="35084" x="4248150" y="4032250"/>
          <p14:tracePt t="35101" x="4260850" y="4032250"/>
          <p14:tracePt t="35118" x="4267200" y="4032250"/>
          <p14:tracePt t="35134" x="4273550" y="4032250"/>
          <p14:tracePt t="35151" x="4279900" y="4038600"/>
          <p14:tracePt t="35168" x="4279900" y="4051300"/>
          <p14:tracePt t="35184" x="4279900" y="4057650"/>
          <p14:tracePt t="35201" x="4279900" y="4064000"/>
          <p14:tracePt t="35218" x="4279900" y="4070350"/>
          <p14:tracePt t="35234" x="4273550" y="4076700"/>
          <p14:tracePt t="35251" x="4273550" y="4089400"/>
          <p14:tracePt t="35268" x="4267200" y="4089400"/>
          <p14:tracePt t="35284" x="4260850" y="4095750"/>
          <p14:tracePt t="35328" x="4254500" y="4095750"/>
          <p14:tracePt t="35352" x="4248150" y="4095750"/>
          <p14:tracePt t="35400" x="4248150" y="4089400"/>
          <p14:tracePt t="35536" x="4241800" y="4089400"/>
          <p14:tracePt t="35568" x="4235450" y="4089400"/>
          <p14:tracePt t="35592" x="4229100" y="4089400"/>
          <p14:tracePt t="35624" x="4222750" y="4089400"/>
          <p14:tracePt t="36177" x="4216400" y="4089400"/>
          <p14:tracePt t="36408" x="4216400" y="4095750"/>
          <p14:tracePt t="36416" x="4216400" y="4102100"/>
          <p14:tracePt t="36424" x="4216400" y="4108450"/>
          <p14:tracePt t="36440" x="4222750" y="4114800"/>
          <p14:tracePt t="36504" x="4229100" y="4114800"/>
          <p14:tracePt t="36520" x="4229100" y="4121150"/>
          <p14:tracePt t="36592" x="4229100" y="4127500"/>
          <p14:tracePt t="37177" x="4235450" y="4127500"/>
          <p14:tracePt t="37200" x="4235450" y="4133850"/>
          <p14:tracePt t="37216" x="4241800" y="4133850"/>
          <p14:tracePt t="37232" x="4248150" y="4140200"/>
          <p14:tracePt t="37240" x="4260850" y="4165600"/>
          <p14:tracePt t="37251" x="4273550" y="4184650"/>
          <p14:tracePt t="37268" x="4286250" y="4197350"/>
          <p14:tracePt t="37284" x="4292600" y="4210050"/>
          <p14:tracePt t="37318" x="4298950" y="4216400"/>
          <p14:tracePt t="37334" x="4298950" y="4229100"/>
          <p14:tracePt t="37351" x="4305300" y="4254500"/>
          <p14:tracePt t="37368" x="4311650" y="4298950"/>
          <p14:tracePt t="37384" x="4311650" y="4337050"/>
          <p14:tracePt t="37401" x="4330700" y="4387850"/>
          <p14:tracePt t="37418" x="4337050" y="4425950"/>
          <p14:tracePt t="37435" x="4343400" y="4445000"/>
          <p14:tracePt t="37451" x="4343400" y="4464050"/>
          <p14:tracePt t="37468" x="4343400" y="4483100"/>
          <p14:tracePt t="37485" x="4343400" y="4495800"/>
          <p14:tracePt t="37501" x="4343400" y="4502150"/>
          <p14:tracePt t="37518" x="4343400" y="4527550"/>
          <p14:tracePt t="37535" x="4330700" y="4552950"/>
          <p14:tracePt t="37551" x="4324350" y="4578350"/>
          <p14:tracePt t="37568" x="4298950" y="4616450"/>
          <p14:tracePt t="37585" x="4279900" y="4635500"/>
          <p14:tracePt t="37601" x="4267200" y="4654550"/>
          <p14:tracePt t="37618" x="4254500" y="4660900"/>
          <p14:tracePt t="37635" x="4248150" y="4673600"/>
          <p14:tracePt t="37651" x="4235450" y="4679950"/>
          <p14:tracePt t="37668" x="4222750" y="4692650"/>
          <p14:tracePt t="37685" x="4197350" y="4711700"/>
          <p14:tracePt t="37702" x="4159250" y="4718050"/>
          <p14:tracePt t="37718" x="4121150" y="4718050"/>
          <p14:tracePt t="37735" x="4095750" y="4724400"/>
          <p14:tracePt t="37752" x="4083050" y="4724400"/>
          <p14:tracePt t="37768" x="4076700" y="4724400"/>
          <p14:tracePt t="37802" x="4064000" y="4724400"/>
          <p14:tracePt t="37818" x="4051300" y="4724400"/>
          <p14:tracePt t="37835" x="4038600" y="4724400"/>
          <p14:tracePt t="37852" x="4025900" y="4724400"/>
          <p14:tracePt t="37868" x="4013200" y="4730750"/>
          <p14:tracePt t="37885" x="4006850" y="4730750"/>
          <p14:tracePt t="37902" x="4006850" y="4737100"/>
          <p14:tracePt t="37918" x="4006850" y="4743450"/>
          <p14:tracePt t="37935" x="3994150" y="4762500"/>
          <p14:tracePt t="37952" x="3975100" y="4794250"/>
          <p14:tracePt t="37968" x="3949700" y="4832350"/>
          <p14:tracePt t="37985" x="3930650" y="4857750"/>
          <p14:tracePt t="38002" x="3930650" y="4864100"/>
          <p14:tracePt t="38089" x="3930650" y="4870450"/>
          <p14:tracePt t="38097" x="3924300" y="4870450"/>
          <p14:tracePt t="38104" x="3911600" y="4870450"/>
          <p14:tracePt t="38118" x="3898900" y="4870450"/>
          <p14:tracePt t="38135" x="3873500" y="4870450"/>
          <p14:tracePt t="38152" x="3848100" y="4870450"/>
          <p14:tracePt t="38168" x="3829050" y="4870450"/>
          <p14:tracePt t="38185" x="3822700" y="4870450"/>
          <p14:tracePt t="38202" x="3822700" y="4864100"/>
          <p14:tracePt t="38218" x="3816350" y="4864100"/>
          <p14:tracePt t="38235" x="3803650" y="4857750"/>
          <p14:tracePt t="38252" x="3797300" y="4845050"/>
          <p14:tracePt t="38268" x="3790950" y="4819650"/>
          <p14:tracePt t="38285" x="3790950" y="4806950"/>
          <p14:tracePt t="38302" x="3790950" y="4787900"/>
          <p14:tracePt t="38318" x="3784600" y="4775200"/>
          <p14:tracePt t="38335" x="3784600" y="4762500"/>
          <p14:tracePt t="38368" x="3784600" y="4756150"/>
          <p14:tracePt t="38385" x="3784600" y="4749800"/>
          <p14:tracePt t="38409" x="3784600" y="4743450"/>
          <p14:tracePt t="38418" x="3784600" y="4737100"/>
          <p14:tracePt t="38689" x="3778250" y="4737100"/>
          <p14:tracePt t="38778" x="3771900" y="4737100"/>
          <p14:tracePt t="38929" x="3771900" y="4743450"/>
          <p14:tracePt t="38936" x="3778250" y="4743450"/>
          <p14:tracePt t="38952" x="3778250" y="4749800"/>
          <p14:tracePt t="38968" x="3790950" y="4762500"/>
          <p14:tracePt t="38985" x="3797300" y="4768850"/>
          <p14:tracePt t="39129" x="3810000" y="4762500"/>
          <p14:tracePt t="39136" x="3816350" y="4756150"/>
          <p14:tracePt t="39152" x="3822700" y="4743450"/>
          <p14:tracePt t="39168" x="3848100" y="4692650"/>
          <p14:tracePt t="39185" x="3867150" y="4654550"/>
          <p14:tracePt t="39202" x="3886200" y="4610100"/>
          <p14:tracePt t="39219" x="3911600" y="4559300"/>
          <p14:tracePt t="39235" x="3949700" y="4508500"/>
          <p14:tracePt t="39252" x="3987800" y="4476750"/>
          <p14:tracePt t="39268" x="4006850" y="4451350"/>
          <p14:tracePt t="39285" x="4032250" y="4419600"/>
          <p14:tracePt t="39302" x="4051300" y="4387850"/>
          <p14:tracePt t="39319" x="4083050" y="4337050"/>
          <p14:tracePt t="39335" x="4108450" y="4298950"/>
          <p14:tracePt t="39352" x="4127500" y="4260850"/>
          <p14:tracePt t="39369" x="4133850" y="4229100"/>
          <p14:tracePt t="39385" x="4146550" y="4191000"/>
          <p14:tracePt t="39402" x="4152900" y="4171950"/>
          <p14:tracePt t="39419" x="4171950" y="4140200"/>
          <p14:tracePt t="39435" x="4184650" y="4121150"/>
          <p14:tracePt t="39452" x="4197350" y="4102100"/>
          <p14:tracePt t="39469" x="4197350" y="4095750"/>
          <p14:tracePt t="39553" x="4197350" y="4089400"/>
          <p14:tracePt t="39560" x="4203700" y="4076700"/>
          <p14:tracePt t="39570" x="4210050" y="4064000"/>
          <p14:tracePt t="39585" x="4222750" y="4038600"/>
          <p14:tracePt t="39602" x="4241800" y="4013200"/>
          <p14:tracePt t="39619" x="4248150" y="4000500"/>
          <p14:tracePt t="39665" x="4248150" y="3994150"/>
          <p14:tracePt t="39681" x="4254500" y="3981450"/>
          <p14:tracePt t="39689" x="4260850" y="3975100"/>
          <p14:tracePt t="39702" x="4260850" y="3962400"/>
          <p14:tracePt t="39719" x="4273550" y="3943350"/>
          <p14:tracePt t="39735" x="4273550" y="3930650"/>
          <p14:tracePt t="39841" x="4273550" y="3924300"/>
          <p14:tracePt t="39857" x="4273550" y="3917950"/>
          <p14:tracePt t="39889" x="4273550" y="3911600"/>
          <p14:tracePt t="39921" x="4273550" y="3905250"/>
          <p14:tracePt t="39929" x="4286250" y="3892550"/>
          <p14:tracePt t="39937" x="4298950" y="3873500"/>
          <p14:tracePt t="39952" x="4318000" y="3848100"/>
          <p14:tracePt t="39969" x="4381500" y="3771900"/>
          <p14:tracePt t="39985" x="4419600" y="3708400"/>
          <p14:tracePt t="40002" x="4438650" y="3657600"/>
          <p14:tracePt t="40018" x="4451350" y="3625850"/>
          <p14:tracePt t="40035" x="4451350" y="3600450"/>
          <p14:tracePt t="40052" x="4464050" y="3581400"/>
          <p14:tracePt t="40069" x="4464050" y="3568700"/>
          <p14:tracePt t="40085" x="4483100" y="3543300"/>
          <p14:tracePt t="40102" x="4502150" y="3524250"/>
          <p14:tracePt t="40118" x="4514850" y="3498850"/>
          <p14:tracePt t="40135" x="4521200" y="3492500"/>
          <p14:tracePt t="40152" x="4527550" y="3486150"/>
          <p14:tracePt t="40169" x="4527550" y="3479800"/>
          <p14:tracePt t="40186" x="4533900" y="3473450"/>
          <p14:tracePt t="40202" x="4546600" y="3448050"/>
          <p14:tracePt t="40219" x="4559300" y="3429000"/>
          <p14:tracePt t="40236" x="4572000" y="3403600"/>
          <p14:tracePt t="40252" x="4578350" y="3390900"/>
          <p14:tracePt t="40850" x="4572000" y="3416300"/>
          <p14:tracePt t="40857" x="4559300" y="3441700"/>
          <p14:tracePt t="40869" x="4546600" y="3486150"/>
          <p14:tracePt t="40886" x="4521200" y="3587750"/>
          <p14:tracePt t="40902" x="4495800" y="3708400"/>
          <p14:tracePt t="40919" x="4457700" y="3848100"/>
          <p14:tracePt t="40935" x="4419600" y="4000500"/>
          <p14:tracePt t="40952" x="4362450" y="4140200"/>
          <p14:tracePt t="40969" x="4235450" y="4330700"/>
          <p14:tracePt t="40985" x="4165600" y="4400550"/>
          <p14:tracePt t="41002" x="4114800" y="4445000"/>
          <p14:tracePt t="41019" x="4102100" y="4451350"/>
          <p14:tracePt t="41036" x="4102100" y="4457700"/>
          <p14:tracePt t="41052" x="4095750" y="4457700"/>
          <p14:tracePt t="41105" x="4083050" y="4457700"/>
          <p14:tracePt t="41145" x="4076700" y="4457700"/>
          <p14:tracePt t="41161" x="4064000" y="4457700"/>
          <p14:tracePt t="41169" x="4044950" y="4476750"/>
          <p14:tracePt t="41177" x="4019550" y="4495800"/>
          <p14:tracePt t="41185" x="4000500" y="4527550"/>
          <p14:tracePt t="41202" x="3943350" y="4572000"/>
          <p14:tracePt t="41219" x="3898900" y="4610100"/>
          <p14:tracePt t="41235" x="3873500" y="4629150"/>
          <p14:tracePt t="41252" x="3848100" y="4654550"/>
          <p14:tracePt t="41269" x="3829050" y="4679950"/>
          <p14:tracePt t="41286" x="3803650" y="4699000"/>
          <p14:tracePt t="41302" x="3790950" y="4711700"/>
          <p14:tracePt t="41319" x="3784600" y="4711700"/>
          <p14:tracePt t="41352" x="3784600" y="4718050"/>
          <p14:tracePt t="41393" x="3784600" y="4724400"/>
          <p14:tracePt t="41507" x="3784600" y="4718050"/>
          <p14:tracePt t="41545" x="3784600" y="4711700"/>
          <p14:tracePt t="41553" x="3790950" y="4711700"/>
          <p14:tracePt t="41785" x="3790950" y="4705350"/>
          <p14:tracePt t="41793" x="3790950" y="4699000"/>
          <p14:tracePt t="41809" x="3790950" y="4692650"/>
          <p14:tracePt t="41866" x="3790950" y="4686300"/>
          <p14:tracePt t="42081" x="3803650" y="4686300"/>
          <p14:tracePt t="42097" x="3810000" y="4686300"/>
          <p14:tracePt t="42105" x="3816350" y="4686300"/>
          <p14:tracePt t="42119" x="3822700" y="4686300"/>
          <p14:tracePt t="42136" x="3829050" y="4686300"/>
          <p14:tracePt t="42153" x="3835400" y="4686300"/>
          <p14:tracePt t="42169" x="3854450" y="4686300"/>
          <p14:tracePt t="42186" x="3879850" y="4699000"/>
          <p14:tracePt t="42203" x="3898900" y="4705350"/>
          <p14:tracePt t="42219" x="3924300" y="4718050"/>
          <p14:tracePt t="42236" x="3937000" y="4718050"/>
          <p14:tracePt t="42253" x="3956050" y="4724400"/>
          <p14:tracePt t="42269" x="3975100" y="4730750"/>
          <p14:tracePt t="42286" x="4000500" y="4730750"/>
          <p14:tracePt t="42303" x="4025900" y="4730750"/>
          <p14:tracePt t="42319" x="4051300" y="4730750"/>
          <p14:tracePt t="42336" x="4089400" y="4737100"/>
          <p14:tracePt t="42353" x="4121150" y="4743450"/>
          <p14:tracePt t="42369" x="4171950" y="4749800"/>
          <p14:tracePt t="42386" x="4191000" y="4749800"/>
          <p14:tracePt t="42403" x="4210050" y="4749800"/>
          <p14:tracePt t="42419" x="4229100" y="4749800"/>
          <p14:tracePt t="42436" x="4267200" y="4749800"/>
          <p14:tracePt t="42453" x="4311650" y="4743450"/>
          <p14:tracePt t="42469" x="4368800" y="4724400"/>
          <p14:tracePt t="42486" x="4425950" y="4705350"/>
          <p14:tracePt t="42503" x="4476750" y="4673600"/>
          <p14:tracePt t="42519" x="4508500" y="4654550"/>
          <p14:tracePt t="42536" x="4514850" y="4654550"/>
          <p14:tracePt t="42553" x="4514850" y="4648200"/>
          <p14:tracePt t="42569" x="4495800" y="4629150"/>
          <p14:tracePt t="42586" x="4476750" y="4610100"/>
          <p14:tracePt t="42603" x="4451350" y="4591050"/>
          <p14:tracePt t="42619" x="4425950" y="4565650"/>
          <p14:tracePt t="42636" x="4375150" y="4540250"/>
          <p14:tracePt t="42653" x="4337050" y="4527550"/>
          <p14:tracePt t="42669" x="4292600" y="4502150"/>
          <p14:tracePt t="42686" x="4260850" y="4495800"/>
          <p14:tracePt t="42703" x="4235450" y="4495800"/>
          <p14:tracePt t="42719" x="4203700" y="4489450"/>
          <p14:tracePt t="42736" x="4171950" y="4489450"/>
          <p14:tracePt t="42753" x="4133850" y="4489450"/>
          <p14:tracePt t="42769" x="4051300" y="4489450"/>
          <p14:tracePt t="42786" x="4000500" y="4489450"/>
          <p14:tracePt t="42803" x="3968750" y="4489450"/>
          <p14:tracePt t="42819" x="3943350" y="4483100"/>
          <p14:tracePt t="42836" x="3924300" y="4483100"/>
          <p14:tracePt t="42853" x="3905250" y="4483100"/>
          <p14:tracePt t="42869" x="3879850" y="4483100"/>
          <p14:tracePt t="42886" x="3854450" y="4489450"/>
          <p14:tracePt t="42903" x="3835400" y="4502150"/>
          <p14:tracePt t="42919" x="3816350" y="4521200"/>
          <p14:tracePt t="42936" x="3797300" y="4540250"/>
          <p14:tracePt t="42953" x="3790950" y="4552950"/>
          <p14:tracePt t="42970" x="3784600" y="4559300"/>
          <p14:tracePt t="42986" x="3784600" y="4572000"/>
          <p14:tracePt t="43003" x="3784600" y="4578350"/>
          <p14:tracePt t="43019" x="3790950" y="4591050"/>
          <p14:tracePt t="43036" x="3797300" y="4597400"/>
          <p14:tracePt t="43053" x="3810000" y="4610100"/>
          <p14:tracePt t="43069" x="3822700" y="4635500"/>
          <p14:tracePt t="43086" x="3835400" y="4660900"/>
          <p14:tracePt t="43103" x="3854450" y="4679950"/>
          <p14:tracePt t="43120" x="3873500" y="4705350"/>
          <p14:tracePt t="43136" x="3886200" y="4724400"/>
          <p14:tracePt t="43153" x="3898900" y="4730750"/>
          <p14:tracePt t="43170" x="3917950" y="4743450"/>
          <p14:tracePt t="43186" x="3937000" y="4749800"/>
          <p14:tracePt t="43203" x="3956050" y="4756150"/>
          <p14:tracePt t="43219" x="3981450" y="4762500"/>
          <p14:tracePt t="43236" x="4019550" y="4762500"/>
          <p14:tracePt t="43253" x="4038600" y="4762500"/>
          <p14:tracePt t="43270" x="4057650" y="4762500"/>
          <p14:tracePt t="43286" x="4102100" y="4762500"/>
          <p14:tracePt t="43303" x="4152900" y="4762500"/>
          <p14:tracePt t="43320" x="4197350" y="4756150"/>
          <p14:tracePt t="43336" x="4260850" y="4737100"/>
          <p14:tracePt t="43353" x="4324350" y="4724400"/>
          <p14:tracePt t="43370" x="4419600" y="4705350"/>
          <p14:tracePt t="43386" x="4457700" y="4692650"/>
          <p14:tracePt t="43403" x="4489450" y="4679950"/>
          <p14:tracePt t="43420" x="4514850" y="4667250"/>
          <p14:tracePt t="43436" x="4527550" y="4660900"/>
          <p14:tracePt t="43474" x="4527550" y="4654550"/>
          <p14:tracePt t="43486" x="4527550" y="4648200"/>
          <p14:tracePt t="43503" x="4527550" y="4629150"/>
          <p14:tracePt t="43520" x="4527550" y="4610100"/>
          <p14:tracePt t="43536" x="4514850" y="4584700"/>
          <p14:tracePt t="43553" x="4470400" y="4552950"/>
          <p14:tracePt t="43570" x="4368800" y="4508500"/>
          <p14:tracePt t="43586" x="4311650" y="4495800"/>
          <p14:tracePt t="43603" x="4267200" y="4483100"/>
          <p14:tracePt t="43620" x="4229100" y="4476750"/>
          <p14:tracePt t="43636" x="4203700" y="4476750"/>
          <p14:tracePt t="43653" x="4165600" y="4470400"/>
          <p14:tracePt t="43670" x="4127500" y="4470400"/>
          <p14:tracePt t="43686" x="4057650" y="4470400"/>
          <p14:tracePt t="43703" x="4000500" y="4470400"/>
          <p14:tracePt t="43720" x="3956050" y="4470400"/>
          <p14:tracePt t="43736" x="3917950" y="4470400"/>
          <p14:tracePt t="43753" x="3898900" y="4470400"/>
          <p14:tracePt t="43770" x="3867150" y="4489450"/>
          <p14:tracePt t="43786" x="3841750" y="4495800"/>
          <p14:tracePt t="43803" x="3816350" y="4508500"/>
          <p14:tracePt t="43820" x="3790950" y="4521200"/>
          <p14:tracePt t="43836" x="3771900" y="4533900"/>
          <p14:tracePt t="43853" x="3752850" y="4552950"/>
          <p14:tracePt t="43870" x="3740150" y="4578350"/>
          <p14:tracePt t="43886" x="3727450" y="4591050"/>
          <p14:tracePt t="43903" x="3727450" y="4610100"/>
          <p14:tracePt t="43920" x="3727450" y="4622800"/>
          <p14:tracePt t="43936" x="3727450" y="4635500"/>
          <p14:tracePt t="43953" x="3727450" y="4641850"/>
          <p14:tracePt t="43970" x="3746500" y="4673600"/>
          <p14:tracePt t="43986" x="3765550" y="4686300"/>
          <p14:tracePt t="44003" x="3778250" y="4699000"/>
          <p14:tracePt t="44020" x="3790950" y="4711700"/>
          <p14:tracePt t="44036" x="3810000" y="4724400"/>
          <p14:tracePt t="44053" x="3822700" y="4737100"/>
          <p14:tracePt t="44070" x="3841750" y="4743450"/>
          <p14:tracePt t="44086" x="3854450" y="4749800"/>
          <p14:tracePt t="44103" x="3879850" y="4749800"/>
          <p14:tracePt t="44120" x="3905250" y="4756150"/>
          <p14:tracePt t="44136" x="3930650" y="4756150"/>
          <p14:tracePt t="44153" x="3956050" y="4756150"/>
          <p14:tracePt t="44170" x="4006850" y="4756150"/>
          <p14:tracePt t="44186" x="4051300" y="4756150"/>
          <p14:tracePt t="44203" x="4102100" y="4749800"/>
          <p14:tracePt t="44220" x="4165600" y="4749800"/>
          <p14:tracePt t="44236" x="4184650" y="4743450"/>
          <p14:tracePt t="44253" x="4197350" y="4737100"/>
          <p14:tracePt t="44270" x="4203700" y="4737100"/>
          <p14:tracePt t="44286" x="4203700" y="4730750"/>
          <p14:tracePt t="44303" x="4203700" y="4718050"/>
          <p14:tracePt t="44320" x="4216400" y="4699000"/>
          <p14:tracePt t="44336" x="4235450" y="4673600"/>
          <p14:tracePt t="44353" x="4248150" y="4648200"/>
          <p14:tracePt t="44370" x="4248150" y="4641850"/>
          <p14:tracePt t="44403" x="4229100" y="4629150"/>
          <p14:tracePt t="44420" x="4197350" y="4622800"/>
          <p14:tracePt t="44436" x="4171950" y="4603750"/>
          <p14:tracePt t="44453" x="4121150" y="4603750"/>
          <p14:tracePt t="44470" x="4102100" y="4603750"/>
          <p14:tracePt t="44487" x="4089400" y="4603750"/>
          <p14:tracePt t="44503" x="4083050" y="4603750"/>
          <p14:tracePt t="44520" x="4076700" y="4603750"/>
          <p14:tracePt t="44537" x="4070350" y="4603750"/>
          <p14:tracePt t="44553" x="4064000" y="4603750"/>
          <p14:tracePt t="44570" x="4057650" y="4610100"/>
          <p14:tracePt t="44802" x="4051300" y="4610100"/>
          <p14:tracePt t="44850" x="4051300" y="4616450"/>
          <p14:tracePt t="44858" x="4051300" y="4622800"/>
          <p14:tracePt t="44870" x="4051300" y="4629150"/>
          <p14:tracePt t="44886" x="4051300" y="4635500"/>
          <p14:tracePt t="44903" x="4051300" y="4641850"/>
          <p14:tracePt t="44922" x="4057650" y="4641850"/>
          <p14:tracePt t="45738" x="4064000" y="4641850"/>
          <p14:tracePt t="45746" x="4083050" y="4641850"/>
          <p14:tracePt t="45754" x="4095750" y="4641850"/>
          <p14:tracePt t="45770" x="4108450" y="4648200"/>
          <p14:tracePt t="45787" x="4127500" y="4648200"/>
          <p14:tracePt t="45803" x="4165600" y="4629150"/>
          <p14:tracePt t="45820" x="4191000" y="4597400"/>
          <p14:tracePt t="45837" x="4229100" y="4552950"/>
          <p14:tracePt t="45853" x="4241800" y="4495800"/>
          <p14:tracePt t="45870" x="4229100" y="4476750"/>
          <p14:tracePt t="65023" x="4229100" y="4464050"/>
          <p14:tracePt t="65030" x="4222750" y="4451350"/>
          <p14:tracePt t="65041" x="4210050" y="4438650"/>
          <p14:tracePt t="65058" x="4203700" y="4432300"/>
          <p14:tracePt t="65075" x="4203700" y="4425950"/>
          <p14:tracePt t="65111" x="4222750" y="4425950"/>
          <p14:tracePt t="65118" x="4260850" y="4419600"/>
          <p14:tracePt t="65126" x="4286250" y="4419600"/>
          <p14:tracePt t="65141" x="4337050" y="4413250"/>
          <p14:tracePt t="65158" x="4413250" y="4425950"/>
          <p14:tracePt t="65175" x="4445000" y="4445000"/>
          <p14:tracePt t="65191" x="4445000" y="4451350"/>
          <p14:tracePt t="65239" x="4445000" y="4457700"/>
          <p14:tracePt t="65295" x="4457700" y="4438650"/>
          <p14:tracePt t="65303" x="4470400" y="4406900"/>
          <p14:tracePt t="65311" x="4476750" y="4381500"/>
          <p14:tracePt t="65325" x="4489450" y="4362450"/>
          <p14:tracePt t="65341" x="4514850" y="4305300"/>
          <p14:tracePt t="65358" x="4559300" y="4229100"/>
          <p14:tracePt t="65375" x="4610100" y="4114800"/>
          <p14:tracePt t="65391" x="4635500" y="4051300"/>
          <p14:tracePt t="65408" x="4648200" y="4000500"/>
          <p14:tracePt t="65425" x="4654550" y="3949700"/>
          <p14:tracePt t="65441" x="4654550" y="3886200"/>
          <p14:tracePt t="65458" x="4654550" y="3841750"/>
          <p14:tracePt t="65475" x="4654550" y="3797300"/>
          <p14:tracePt t="65491" x="4654550" y="3759200"/>
          <p14:tracePt t="65508" x="4654550" y="3714750"/>
          <p14:tracePt t="65525" x="4654550" y="3676650"/>
          <p14:tracePt t="65541" x="4654550" y="3644900"/>
          <p14:tracePt t="65558" x="4654550" y="3625850"/>
          <p14:tracePt t="65575" x="4629150" y="3594100"/>
          <p14:tracePt t="65591" x="4616450" y="3568700"/>
          <p14:tracePt t="65608" x="4610100" y="3549650"/>
          <p14:tracePt t="65625" x="4603750" y="3536950"/>
          <p14:tracePt t="65641" x="4591050" y="3511550"/>
          <p14:tracePt t="65658" x="4591050" y="3498850"/>
          <p14:tracePt t="65692" x="4591050" y="3492500"/>
          <p14:tracePt t="65708" x="4591050" y="3479800"/>
          <p14:tracePt t="65725" x="4591050" y="3460750"/>
          <p14:tracePt t="65741" x="4591050" y="3448050"/>
          <p14:tracePt t="65758" x="4591050" y="3441700"/>
          <p14:tracePt t="65775" x="4591050" y="3429000"/>
          <p14:tracePt t="65791" x="4591050" y="3422650"/>
          <p14:tracePt t="65831" x="4591050" y="3416300"/>
          <p14:tracePt t="65847" x="4591050" y="3409950"/>
          <p14:tracePt t="65863" x="4591050" y="3397250"/>
          <p14:tracePt t="65879" x="4591050" y="3390900"/>
          <p14:tracePt t="65891" x="4591050" y="3384550"/>
          <p14:tracePt t="65908" x="4591050" y="3378200"/>
          <p14:tracePt t="66079" x="4591050" y="3384550"/>
          <p14:tracePt t="66087" x="4584700" y="3409950"/>
          <p14:tracePt t="66095" x="4584700" y="3429000"/>
          <p14:tracePt t="66108" x="4578350" y="3448050"/>
          <p14:tracePt t="66125" x="4565650" y="3492500"/>
          <p14:tracePt t="66142" x="4552950" y="3543300"/>
          <p14:tracePt t="66158" x="4540250" y="3581400"/>
          <p14:tracePt t="66175" x="4514850" y="3663950"/>
          <p14:tracePt t="66192" x="4489450" y="3733800"/>
          <p14:tracePt t="66208" x="4470400" y="3797300"/>
          <p14:tracePt t="66225" x="4432300" y="3886200"/>
          <p14:tracePt t="66242" x="4394200" y="3994150"/>
          <p14:tracePt t="66258" x="4356100" y="4095750"/>
          <p14:tracePt t="66275" x="4337050" y="4165600"/>
          <p14:tracePt t="66291" x="4318000" y="4229100"/>
          <p14:tracePt t="66308" x="4292600" y="4311650"/>
          <p14:tracePt t="66325" x="4260850" y="4400550"/>
          <p14:tracePt t="66342" x="4216400" y="4483100"/>
          <p14:tracePt t="66358" x="4178300" y="4546600"/>
          <p14:tracePt t="66375" x="4114800" y="4635500"/>
          <p14:tracePt t="66391" x="4095750" y="4673600"/>
          <p14:tracePt t="66408" x="4076700" y="4699000"/>
          <p14:tracePt t="66425" x="4057650" y="4730750"/>
          <p14:tracePt t="66442" x="4051300" y="4756150"/>
          <p14:tracePt t="66458" x="4044950" y="4781550"/>
          <p14:tracePt t="66475" x="4038600" y="4794250"/>
          <p14:tracePt t="66492" x="4032250" y="4806950"/>
          <p14:tracePt t="66508" x="4025900" y="4813300"/>
          <p14:tracePt t="66543" x="4019550" y="4806950"/>
          <p14:tracePt t="66558" x="4013200" y="4787900"/>
          <p14:tracePt t="66575" x="4013200" y="4667250"/>
          <p14:tracePt t="66591" x="4044950" y="4572000"/>
          <p14:tracePt t="66608" x="4076700" y="4470400"/>
          <p14:tracePt t="66625" x="4121150" y="4356100"/>
          <p14:tracePt t="66642" x="4165600" y="4235450"/>
          <p14:tracePt t="66658" x="4216400" y="4102100"/>
          <p14:tracePt t="66675" x="4292600" y="3956050"/>
          <p14:tracePt t="66691" x="4387850" y="3803650"/>
          <p14:tracePt t="66708" x="4489450" y="3632200"/>
          <p14:tracePt t="66725" x="4578350" y="3479800"/>
          <p14:tracePt t="66742" x="4648200" y="3359150"/>
          <p14:tracePt t="66758" x="4699000" y="3244850"/>
          <p14:tracePt t="66775" x="4762500" y="3105150"/>
          <p14:tracePt t="66792" x="4813300" y="3028950"/>
          <p14:tracePt t="66808" x="4870450" y="2965450"/>
          <p14:tracePt t="66825" x="4908550" y="2921000"/>
          <p14:tracePt t="66842" x="4933950" y="2901950"/>
          <p14:tracePt t="66927" x="4933950" y="2927350"/>
          <p14:tracePt t="66935" x="4914900" y="2978150"/>
          <p14:tracePt t="66943" x="4889500" y="3035300"/>
          <p14:tracePt t="66958" x="4857750" y="3105150"/>
          <p14:tracePt t="66975" x="4635500" y="3429000"/>
          <p14:tracePt t="66992" x="4445000" y="3663950"/>
          <p14:tracePt t="67008" x="4286250" y="3879850"/>
          <p14:tracePt t="67025" x="4159250" y="4070350"/>
          <p14:tracePt t="67042" x="4083050" y="4222750"/>
          <p14:tracePt t="67058" x="4025900" y="4356100"/>
          <p14:tracePt t="67075" x="3975100" y="4476750"/>
          <p14:tracePt t="67092" x="3924300" y="4584700"/>
          <p14:tracePt t="67108" x="3879850" y="4654550"/>
          <p14:tracePt t="67125" x="3860800" y="4686300"/>
          <p14:tracePt t="67142" x="3854450" y="4699000"/>
          <p14:tracePt t="67158" x="3848100" y="4699000"/>
          <p14:tracePt t="67175" x="3848100" y="4705350"/>
          <p14:tracePt t="67192" x="3841750" y="4711700"/>
          <p14:tracePt t="67208" x="3835400" y="4724400"/>
          <p14:tracePt t="67225" x="3835400" y="4730750"/>
          <p14:tracePt t="67607" x="3867150" y="4711700"/>
          <p14:tracePt t="67615" x="3905250" y="4686300"/>
          <p14:tracePt t="67625" x="3949700" y="4635500"/>
          <p14:tracePt t="67642" x="4038600" y="4527550"/>
          <p14:tracePt t="67659" x="4095750" y="4387850"/>
          <p14:tracePt t="67675" x="4102100" y="4267200"/>
          <p14:tracePt t="67692" x="4102100" y="4197350"/>
          <p14:tracePt t="67708" x="4076700" y="4146550"/>
          <p14:tracePt t="67725" x="4025900" y="4095750"/>
          <p14:tracePt t="67742" x="3987800" y="4057650"/>
          <p14:tracePt t="67759" x="3968750" y="4013200"/>
          <p14:tracePt t="67775" x="3956050" y="3956050"/>
          <p14:tracePt t="67792" x="3943350" y="3905250"/>
          <p14:tracePt t="67809" x="3924300" y="3848100"/>
          <p14:tracePt t="67825" x="3892550" y="3784600"/>
          <p14:tracePt t="67842" x="3854450" y="3702050"/>
          <p14:tracePt t="67859" x="3835400" y="3644900"/>
          <p14:tracePt t="67875" x="3829050" y="3606800"/>
          <p14:tracePt t="67892" x="3829050" y="3581400"/>
          <p14:tracePt t="67909" x="3829050" y="3568700"/>
          <p14:tracePt t="68087" x="3835400" y="3568700"/>
          <p14:tracePt t="68095" x="3841750" y="3575050"/>
          <p14:tracePt t="68109" x="3848100" y="3575050"/>
          <p14:tracePt t="68125" x="3867150" y="3600450"/>
          <p14:tracePt t="68142" x="3886200" y="3632200"/>
          <p14:tracePt t="68159" x="3911600" y="3670300"/>
          <p14:tracePt t="68175" x="3930650" y="3708400"/>
          <p14:tracePt t="68192" x="3930650" y="3733800"/>
          <p14:tracePt t="68209" x="3930650" y="3752850"/>
          <p14:tracePt t="68225" x="3930650" y="3778250"/>
          <p14:tracePt t="68242" x="3943350" y="3790950"/>
          <p14:tracePt t="68259" x="3981450" y="3797300"/>
          <p14:tracePt t="68275" x="4025900" y="3797300"/>
          <p14:tracePt t="68292" x="4108450" y="3752850"/>
          <p14:tracePt t="68309" x="4184650" y="3702050"/>
          <p14:tracePt t="68325" x="4235450" y="3657600"/>
          <p14:tracePt t="68342" x="4254500" y="3632200"/>
          <p14:tracePt t="68359" x="4273550" y="3606800"/>
          <p14:tracePt t="68375" x="4298950" y="3568700"/>
          <p14:tracePt t="68392" x="4330700" y="3549650"/>
          <p14:tracePt t="68409" x="4349750" y="3536950"/>
          <p14:tracePt t="68442" x="4356100" y="3536950"/>
          <p14:tracePt t="68472" x="4356100" y="3543300"/>
          <p14:tracePt t="68479" x="4343400" y="3575050"/>
          <p14:tracePt t="68492" x="4330700" y="3600450"/>
          <p14:tracePt t="68509" x="4298950" y="3670300"/>
          <p14:tracePt t="68525" x="4248150" y="3727450"/>
          <p14:tracePt t="68542" x="4191000" y="3797300"/>
          <p14:tracePt t="68559" x="4127500" y="3867150"/>
          <p14:tracePt t="68575" x="4019550" y="4006850"/>
          <p14:tracePt t="68592" x="3937000" y="4140200"/>
          <p14:tracePt t="68609" x="3854450" y="4286250"/>
          <p14:tracePt t="68625" x="3790950" y="4406900"/>
          <p14:tracePt t="68642" x="3746500" y="4483100"/>
          <p14:tracePt t="68659" x="3733800" y="4521200"/>
          <p14:tracePt t="68675" x="3733800" y="4546600"/>
          <p14:tracePt t="68692" x="3733800" y="4559300"/>
          <p14:tracePt t="68709" x="3733800" y="4578350"/>
          <p14:tracePt t="68726" x="3733800" y="4591050"/>
          <p14:tracePt t="68742" x="3733800" y="4610100"/>
          <p14:tracePt t="68759" x="3727450" y="4616450"/>
          <p14:tracePt t="68808" x="3727450" y="4622800"/>
          <p14:tracePt t="68824" x="3727450" y="4629150"/>
          <p14:tracePt t="68848" x="3727450" y="4635500"/>
          <p14:tracePt t="68920" x="3727450" y="4629150"/>
          <p14:tracePt t="68927" x="3727450" y="4622800"/>
          <p14:tracePt t="68942" x="3733800" y="4616450"/>
          <p14:tracePt t="68959" x="3740150" y="4603750"/>
          <p14:tracePt t="68976" x="3752850" y="4584700"/>
          <p14:tracePt t="69040" x="3752850" y="4591050"/>
          <p14:tracePt t="69047" x="3746500" y="4603750"/>
          <p14:tracePt t="69059" x="3740150" y="4622800"/>
          <p14:tracePt t="69076" x="3721100" y="4673600"/>
          <p14:tracePt t="69092" x="3714750" y="4711700"/>
          <p14:tracePt t="69109" x="3702050" y="4730750"/>
          <p14:tracePt t="69126" x="3702050" y="4749800"/>
          <p14:tracePt t="69142" x="3702050" y="4756150"/>
          <p14:tracePt t="69159" x="3702050" y="4762500"/>
          <p14:tracePt t="69200" x="3721100" y="4762500"/>
          <p14:tracePt t="69209" x="3746500" y="4749800"/>
          <p14:tracePt t="69226" x="3797300" y="4730750"/>
          <p14:tracePt t="69242" x="3860800" y="4699000"/>
          <p14:tracePt t="69259" x="3898900" y="4679950"/>
          <p14:tracePt t="69276" x="3911600" y="4667250"/>
          <p14:tracePt t="69292" x="3917950" y="4660900"/>
          <p14:tracePt t="69309" x="3917950" y="4654550"/>
          <p14:tracePt t="69326" x="3937000" y="4641850"/>
          <p14:tracePt t="69342" x="3956050" y="4622800"/>
          <p14:tracePt t="69359" x="3962400" y="4616450"/>
          <p14:tracePt t="69520" x="3956050" y="4616450"/>
          <p14:tracePt t="69632" x="3949700" y="4616450"/>
          <p14:tracePt t="69640" x="3943350" y="4616450"/>
          <p14:tracePt t="69648" x="3937000" y="4616450"/>
          <p14:tracePt t="69659" x="3930650" y="4616450"/>
          <p14:tracePt t="69952" x="3917950" y="4616450"/>
          <p14:tracePt t="69960" x="3917950" y="4629150"/>
          <p14:tracePt t="69968" x="3905250" y="4635500"/>
          <p14:tracePt t="69976" x="3898900" y="4648200"/>
          <p14:tracePt t="69993" x="3873500" y="4660900"/>
          <p14:tracePt t="70009" x="3835400" y="4673600"/>
          <p14:tracePt t="70026" x="3797300" y="4679950"/>
          <p14:tracePt t="70042" x="3759200" y="4679950"/>
          <p14:tracePt t="70059" x="3752850" y="4679950"/>
          <p14:tracePt t="70096" x="3752850" y="4686300"/>
          <p14:tracePt t="70109" x="3765550" y="4692650"/>
          <p14:tracePt t="70126" x="3803650" y="4724400"/>
          <p14:tracePt t="70143" x="3841750" y="4749800"/>
          <p14:tracePt t="70159" x="3879850" y="4756150"/>
          <p14:tracePt t="70176" x="3943350" y="4762500"/>
          <p14:tracePt t="70193" x="3981450" y="4762500"/>
          <p14:tracePt t="70209" x="4013200" y="4762500"/>
          <p14:tracePt t="70226" x="4064000" y="4762500"/>
          <p14:tracePt t="70243" x="4146550" y="4762500"/>
          <p14:tracePt t="70259" x="4241800" y="4749800"/>
          <p14:tracePt t="70276" x="4381500" y="4718050"/>
          <p14:tracePt t="70293" x="4514850" y="4673600"/>
          <p14:tracePt t="70309" x="4622800" y="4641850"/>
          <p14:tracePt t="70326" x="4648200" y="4629150"/>
          <p14:tracePt t="70368" x="4648200" y="4622800"/>
          <p14:tracePt t="70376" x="4648200" y="4603750"/>
          <p14:tracePt t="70392" x="4629150" y="4578350"/>
          <p14:tracePt t="70409" x="4603750" y="4546600"/>
          <p14:tracePt t="70426" x="4559300" y="4527550"/>
          <p14:tracePt t="70443" x="4521200" y="4508500"/>
          <p14:tracePt t="70459" x="4457700" y="4508500"/>
          <p14:tracePt t="70476" x="4394200" y="4508500"/>
          <p14:tracePt t="70493" x="4311650" y="4514850"/>
          <p14:tracePt t="70509" x="4229100" y="4540250"/>
          <p14:tracePt t="70526" x="4152900" y="4565650"/>
          <p14:tracePt t="70543" x="4083050" y="4591050"/>
          <p14:tracePt t="70559" x="4032250" y="4610100"/>
          <p14:tracePt t="70576" x="3987800" y="4648200"/>
          <p14:tracePt t="70593" x="3968750" y="4667250"/>
          <p14:tracePt t="70609" x="3949700" y="4679950"/>
          <p14:tracePt t="70643" x="3949700" y="4686300"/>
          <p14:tracePt t="70659" x="3949700" y="4705350"/>
          <p14:tracePt t="70676" x="3949700" y="4724400"/>
          <p14:tracePt t="70693" x="3968750" y="4737100"/>
          <p14:tracePt t="70709" x="3987800" y="4756150"/>
          <p14:tracePt t="70726" x="4013200" y="4775200"/>
          <p14:tracePt t="70743" x="4064000" y="4781550"/>
          <p14:tracePt t="70759" x="4133850" y="4787900"/>
          <p14:tracePt t="70776" x="4222750" y="4787900"/>
          <p14:tracePt t="70792" x="4279900" y="4768850"/>
          <p14:tracePt t="70809" x="4298950" y="4749800"/>
          <p14:tracePt t="70826" x="4311650" y="4737100"/>
          <p14:tracePt t="70843" x="4318000" y="4737100"/>
          <p14:tracePt t="70896" x="4311650" y="4730750"/>
          <p14:tracePt t="70904" x="4298950" y="4730750"/>
          <p14:tracePt t="70912" x="4286250" y="4718050"/>
          <p14:tracePt t="70926" x="4279900" y="4711700"/>
          <p14:tracePt t="70942" x="4267200" y="4711700"/>
          <p14:tracePt t="70976" x="4260850" y="4711700"/>
          <p14:tracePt t="71016" x="4254500" y="4711700"/>
          <p14:tracePt t="71152" x="4248150" y="4711700"/>
          <p14:tracePt t="71184" x="4241800" y="4711700"/>
          <p14:tracePt t="71312" x="4235450" y="4705350"/>
          <p14:tracePt t="71328" x="4229100" y="4705350"/>
          <p14:tracePt t="71344" x="4222750" y="4705350"/>
          <p14:tracePt t="71368" x="4216400" y="4699000"/>
          <p14:tracePt t="71768" x="4222750" y="4692650"/>
          <p14:tracePt t="71776" x="4235450" y="4679950"/>
          <p14:tracePt t="71784" x="4235450" y="4673600"/>
          <p14:tracePt t="74337" x="4210050" y="4667250"/>
          <p14:tracePt t="74345" x="4140200" y="4635500"/>
          <p14:tracePt t="74360" x="4070350" y="4616450"/>
          <p14:tracePt t="74377" x="3841750" y="4572000"/>
          <p14:tracePt t="74393" x="3752850" y="4565650"/>
          <p14:tracePt t="74410" x="3733800" y="4565650"/>
          <p14:tracePt t="74444" x="3689350" y="4546600"/>
          <p14:tracePt t="74460" x="3517900" y="4432300"/>
          <p14:tracePt t="74477" x="3365500" y="4305300"/>
          <p14:tracePt t="74494" x="3270250" y="4191000"/>
          <p14:tracePt t="74510" x="3200400" y="4083050"/>
          <p14:tracePt t="74527" x="3162300" y="3975100"/>
          <p14:tracePt t="74543" x="3149600" y="3892550"/>
          <p14:tracePt t="74560" x="3149600" y="3803650"/>
          <p14:tracePt t="74577" x="3206750" y="3714750"/>
          <p14:tracePt t="74593" x="3244850" y="3683000"/>
          <p14:tracePt t="74610" x="3302000" y="3663950"/>
          <p14:tracePt t="74627" x="3429000" y="3663950"/>
          <p14:tracePt t="74644" x="3619500" y="3689350"/>
          <p14:tracePt t="74660" x="3784600" y="3689350"/>
          <p14:tracePt t="74677" x="3930650" y="3683000"/>
          <p14:tracePt t="74694" x="4076700" y="3663950"/>
          <p14:tracePt t="74710" x="4165600" y="3651250"/>
          <p14:tracePt t="74727" x="4197350" y="3644900"/>
          <p14:tracePt t="74744" x="4203700" y="3644900"/>
          <p14:tracePt t="74760" x="4210050" y="3651250"/>
          <p14:tracePt t="74777" x="4222750" y="3663950"/>
          <p14:tracePt t="74794" x="4229100" y="3670300"/>
          <p14:tracePt t="74827" x="4235450" y="3670300"/>
          <p14:tracePt t="74844" x="4267200" y="3663950"/>
          <p14:tracePt t="74860" x="4311650" y="3663950"/>
          <p14:tracePt t="74877" x="4343400" y="3657600"/>
          <p14:tracePt t="74894" x="4356100" y="3657600"/>
          <p14:tracePt t="74910" x="4362450" y="3651250"/>
          <p14:tracePt t="74969" x="4362450" y="3644900"/>
          <p14:tracePt t="74977" x="4368800" y="3644900"/>
          <p14:tracePt t="74985" x="4375150" y="3644900"/>
          <p14:tracePt t="74993" x="4387850" y="3651250"/>
          <p14:tracePt t="75010" x="4413250" y="3683000"/>
          <p14:tracePt t="75027" x="4425950" y="3702050"/>
          <p14:tracePt t="75044" x="4432300" y="3708400"/>
          <p14:tracePt t="75060" x="4432300" y="3714750"/>
          <p14:tracePt t="75094" x="4425950" y="3733800"/>
          <p14:tracePt t="75110" x="4406900" y="3759200"/>
          <p14:tracePt t="75127" x="4387850" y="3784600"/>
          <p14:tracePt t="75144" x="4368800" y="3803650"/>
          <p14:tracePt t="75160" x="4356100" y="3803650"/>
          <p14:tracePt t="75249" x="4356100" y="3797300"/>
          <p14:tracePt t="75265" x="4362450" y="3790950"/>
          <p14:tracePt t="75273" x="4368800" y="3790950"/>
          <p14:tracePt t="75305" x="4375150" y="3790950"/>
          <p14:tracePt t="75321" x="4375150" y="3784600"/>
          <p14:tracePt t="75329" x="4381500" y="3784600"/>
          <p14:tracePt t="75345" x="4381500" y="3778250"/>
          <p14:tracePt t="75360" x="4387850" y="3771900"/>
          <p14:tracePt t="75377" x="4400550" y="3759200"/>
          <p14:tracePt t="75393" x="4400550" y="3752850"/>
          <p14:tracePt t="75427" x="4400550" y="3746500"/>
          <p14:tracePt t="75444" x="4406900" y="3746500"/>
          <p14:tracePt t="75460" x="4413250" y="3740150"/>
          <p14:tracePt t="75477" x="4419600" y="3727450"/>
          <p14:tracePt t="75510" x="4425950" y="3727450"/>
          <p14:tracePt t="75689" x="4425950" y="3721100"/>
          <p14:tracePt t="75697" x="4425950" y="3708400"/>
          <p14:tracePt t="75710" x="4432300" y="3695700"/>
          <p14:tracePt t="75727" x="4457700" y="3644900"/>
          <p14:tracePt t="75744" x="4508500" y="3568700"/>
          <p14:tracePt t="75760" x="4572000" y="3479800"/>
          <p14:tracePt t="75777" x="4667250" y="3359150"/>
          <p14:tracePt t="75794" x="4686300" y="3340100"/>
          <p14:tracePt t="75810" x="4692650" y="3327400"/>
          <p14:tracePt t="75827" x="4692650" y="3314700"/>
          <p14:tracePt t="75844" x="4699000" y="3295650"/>
          <p14:tracePt t="75860" x="4699000" y="3282950"/>
          <p14:tracePt t="75877" x="4699000" y="3276600"/>
          <p14:tracePt t="75894" x="4699000" y="3270250"/>
          <p14:tracePt t="75910" x="4699000" y="3257550"/>
          <p14:tracePt t="75927" x="4699000" y="3251200"/>
          <p14:tracePt t="75944" x="4692650" y="3238500"/>
          <p14:tracePt t="75960" x="4679950" y="3225800"/>
          <p14:tracePt t="75977" x="4654550" y="3206750"/>
          <p14:tracePt t="75994" x="4635500" y="3187700"/>
          <p14:tracePt t="76011" x="4629150" y="3181350"/>
          <p14:tracePt t="76027" x="4622800" y="3181350"/>
          <p14:tracePt t="76061" x="4610100" y="3175000"/>
          <p14:tracePt t="76077" x="4578350" y="3168650"/>
          <p14:tracePt t="76094" x="4552950" y="3155950"/>
          <p14:tracePt t="76111" x="4540250" y="3155950"/>
          <p14:tracePt t="76127" x="4527550" y="3149600"/>
          <p14:tracePt t="76144" x="4508500" y="3143250"/>
          <p14:tracePt t="76161" x="4489450" y="3143250"/>
          <p14:tracePt t="76177" x="4457700" y="3130550"/>
          <p14:tracePt t="76194" x="4425950" y="3130550"/>
          <p14:tracePt t="76211" x="4394200" y="3130550"/>
          <p14:tracePt t="76227" x="4343400" y="3130550"/>
          <p14:tracePt t="76244" x="4279900" y="3149600"/>
          <p14:tracePt t="76261" x="4248150" y="3155950"/>
          <p14:tracePt t="76277" x="4235450" y="3155950"/>
          <p14:tracePt t="76294" x="4229100" y="3155950"/>
          <p14:tracePt t="76329" x="4222750" y="3155950"/>
          <p14:tracePt t="76344" x="4216400" y="3155950"/>
          <p14:tracePt t="76361" x="4197350" y="3155950"/>
          <p14:tracePt t="76377" x="4184650" y="3155950"/>
          <p14:tracePt t="76449" x="4178300" y="3155950"/>
          <p14:tracePt t="76457" x="4171950" y="3155950"/>
          <p14:tracePt t="76465" x="4165600" y="3155950"/>
          <p14:tracePt t="76477" x="4159250" y="3155950"/>
          <p14:tracePt t="76494" x="4152900" y="3155950"/>
          <p14:tracePt t="76511" x="4152900" y="3162300"/>
          <p14:tracePt t="76554" x="4146550" y="3162300"/>
          <p14:tracePt t="76561" x="4146550" y="3168650"/>
          <p14:tracePt t="76569" x="4146550" y="3175000"/>
          <p14:tracePt t="76578" x="4140200" y="3181350"/>
          <p14:tracePt t="76594" x="4140200" y="3200400"/>
          <p14:tracePt t="76611" x="4133850" y="3219450"/>
          <p14:tracePt t="76627" x="4127500" y="3238500"/>
          <p14:tracePt t="76644" x="4108450" y="3257550"/>
          <p14:tracePt t="76661" x="4095750" y="3276600"/>
          <p14:tracePt t="76677" x="4083050" y="3289300"/>
          <p14:tracePt t="76694" x="4076700" y="3295650"/>
          <p14:tracePt t="76711" x="4070350" y="3295650"/>
          <p14:tracePt t="76727" x="4064000" y="3302000"/>
          <p14:tracePt t="76744" x="4051300" y="3333750"/>
          <p14:tracePt t="76761" x="4025900" y="3384550"/>
          <p14:tracePt t="76777" x="4000500" y="3467100"/>
          <p14:tracePt t="76794" x="3981450" y="3517900"/>
          <p14:tracePt t="76811" x="3981450" y="3556000"/>
          <p14:tracePt t="76827" x="3981450" y="3587750"/>
          <p14:tracePt t="76844" x="3981450" y="3625850"/>
          <p14:tracePt t="76861" x="4006850" y="3676650"/>
          <p14:tracePt t="76877" x="4019550" y="3740150"/>
          <p14:tracePt t="76894" x="4051300" y="3822700"/>
          <p14:tracePt t="76911" x="4102100" y="3917950"/>
          <p14:tracePt t="76927" x="4146550" y="4025900"/>
          <p14:tracePt t="76944" x="4191000" y="4121150"/>
          <p14:tracePt t="76961" x="4222750" y="4152900"/>
          <p14:tracePt t="76977" x="4235450" y="4171950"/>
          <p14:tracePt t="76994" x="4235450" y="4178300"/>
          <p14:tracePt t="77011" x="4248150" y="4178300"/>
          <p14:tracePt t="77027" x="4279900" y="4191000"/>
          <p14:tracePt t="77044" x="4311650" y="4197350"/>
          <p14:tracePt t="77061" x="4349750" y="4203700"/>
          <p14:tracePt t="77077" x="4381500" y="4216400"/>
          <p14:tracePt t="77094" x="4413250" y="4216400"/>
          <p14:tracePt t="77111" x="4419600" y="4216400"/>
          <p14:tracePt t="77144" x="4425950" y="4210050"/>
          <p14:tracePt t="77161" x="4438650" y="4165600"/>
          <p14:tracePt t="77177" x="4495800" y="3994150"/>
          <p14:tracePt t="77194" x="4552950" y="3879850"/>
          <p14:tracePt t="77211" x="4597400" y="3765550"/>
          <p14:tracePt t="77227" x="4610100" y="3695700"/>
          <p14:tracePt t="77244" x="4610100" y="3657600"/>
          <p14:tracePt t="77261" x="4597400" y="3625850"/>
          <p14:tracePt t="77278" x="4572000" y="3600450"/>
          <p14:tracePt t="77294" x="4552950" y="3575050"/>
          <p14:tracePt t="77311" x="4527550" y="3549650"/>
          <p14:tracePt t="77327" x="4495800" y="3524250"/>
          <p14:tracePt t="77344" x="4457700" y="3498850"/>
          <p14:tracePt t="77361" x="4419600" y="3492500"/>
          <p14:tracePt t="77378" x="4400550" y="3486150"/>
          <p14:tracePt t="77458" x="4394200" y="3486150"/>
          <p14:tracePt t="77514" x="4413250" y="3492500"/>
          <p14:tracePt t="77521" x="4425950" y="3492500"/>
          <p14:tracePt t="77529" x="4432300" y="3492500"/>
          <p14:tracePt t="77544" x="4438650" y="3492500"/>
          <p14:tracePt t="77561" x="4451350" y="3492500"/>
          <p14:tracePt t="77578" x="4457700" y="3492500"/>
          <p14:tracePt t="77858" x="4438650" y="3505200"/>
          <p14:tracePt t="77866" x="4419600" y="3505200"/>
          <p14:tracePt t="77877" x="4400550" y="3511550"/>
          <p14:tracePt t="77894" x="4337050" y="3524250"/>
          <p14:tracePt t="77911" x="4222750" y="3536950"/>
          <p14:tracePt t="77928" x="4095750" y="3543300"/>
          <p14:tracePt t="77944" x="3930650" y="3543300"/>
          <p14:tracePt t="77961" x="3752850" y="3543300"/>
          <p14:tracePt t="77978" x="3517900" y="3530600"/>
          <p14:tracePt t="77994" x="3390900" y="3517900"/>
          <p14:tracePt t="78011" x="3308350" y="3498850"/>
          <p14:tracePt t="78028" x="3219450" y="3467100"/>
          <p14:tracePt t="78044" x="3079750" y="3397250"/>
          <p14:tracePt t="78061" x="2933700" y="3314700"/>
          <p14:tracePt t="78078" x="2819400" y="3232150"/>
          <p14:tracePt t="78094" x="2724150" y="3143250"/>
          <p14:tracePt t="78111" x="2647950" y="3086100"/>
          <p14:tracePt t="78128" x="2628900" y="3079750"/>
          <p14:tracePt t="78161" x="2628900" y="3073400"/>
          <p14:tracePt t="83467" x="2622550" y="3073400"/>
          <p14:tracePt t="83475" x="2622550" y="3067050"/>
          <p14:tracePt t="83491" x="2622550" y="3048000"/>
          <p14:tracePt t="83499" x="2641600" y="3009900"/>
          <p14:tracePt t="83512" x="2679700" y="2978150"/>
          <p14:tracePt t="83529" x="2717800" y="2940050"/>
          <p14:tracePt t="83546" x="2717800" y="2927350"/>
          <p14:tracePt t="83562" x="2717800" y="2901950"/>
          <p14:tracePt t="83579" x="2641600" y="2832100"/>
          <p14:tracePt t="83596" x="2584450" y="2781300"/>
          <p14:tracePt t="83612" x="2546350" y="2736850"/>
          <p14:tracePt t="83629" x="2527300" y="2717800"/>
          <p14:tracePt t="83646" x="2514600" y="2698750"/>
          <p14:tracePt t="83662" x="2501900" y="2692400"/>
          <p14:tracePt t="83679" x="2451100" y="2686050"/>
          <p14:tracePt t="83696" x="2374900" y="2692400"/>
          <p14:tracePt t="83712" x="2368550" y="2705100"/>
          <p14:tracePt t="83746" x="2393950" y="2717800"/>
          <p14:tracePt t="83762" x="2476500" y="2736850"/>
          <p14:tracePt t="83779" x="2698750" y="2832100"/>
          <p14:tracePt t="83795" x="2933700" y="2927350"/>
          <p14:tracePt t="83812" x="3181350" y="3009900"/>
          <p14:tracePt t="83829" x="3422650" y="3067050"/>
          <p14:tracePt t="83846" x="3651250" y="3111500"/>
          <p14:tracePt t="83862" x="3854450" y="3124200"/>
          <p14:tracePt t="83879" x="4070350" y="3143250"/>
          <p14:tracePt t="83896" x="4254500" y="3149600"/>
          <p14:tracePt t="83912" x="4381500" y="3155950"/>
          <p14:tracePt t="83929" x="4470400" y="3155950"/>
          <p14:tracePt t="83946" x="4565650" y="3136900"/>
          <p14:tracePt t="83962" x="4597400" y="3117850"/>
          <p14:tracePt t="83979" x="4603750" y="3111500"/>
          <p14:tracePt t="83996" x="4603750" y="3105150"/>
          <p14:tracePt t="84012" x="4591050" y="3086100"/>
          <p14:tracePt t="84029" x="4572000" y="3054350"/>
          <p14:tracePt t="84046" x="4559300" y="3035300"/>
          <p14:tracePt t="84062" x="4527550" y="3028950"/>
          <p14:tracePt t="84079" x="4464050" y="3028950"/>
          <p14:tracePt t="84096" x="4375150" y="3028950"/>
          <p14:tracePt t="84112" x="4330700" y="3028950"/>
          <p14:tracePt t="84129" x="4286250" y="3028950"/>
          <p14:tracePt t="84146" x="4260850" y="3028950"/>
          <p14:tracePt t="84162" x="4241800" y="3028950"/>
          <p14:tracePt t="84179" x="4229100" y="3054350"/>
          <p14:tracePt t="84196" x="4222750" y="3098800"/>
          <p14:tracePt t="84212" x="4216400" y="3136900"/>
          <p14:tracePt t="84229" x="4197350" y="3168650"/>
          <p14:tracePt t="84246" x="4184650" y="3200400"/>
          <p14:tracePt t="84262" x="4184650" y="3219450"/>
          <p14:tracePt t="84279" x="4178300" y="3251200"/>
          <p14:tracePt t="84296" x="4178300" y="3282950"/>
          <p14:tracePt t="84312" x="4178300" y="3308350"/>
          <p14:tracePt t="84329" x="4184650" y="3327400"/>
          <p14:tracePt t="84346" x="4203700" y="3340100"/>
          <p14:tracePt t="84362" x="4222750" y="3352800"/>
          <p14:tracePt t="84379" x="4273550" y="3359150"/>
          <p14:tracePt t="84396" x="4298950" y="3359150"/>
          <p14:tracePt t="84412" x="4330700" y="3365500"/>
          <p14:tracePt t="84429" x="4362450" y="3365500"/>
          <p14:tracePt t="84446" x="4387850" y="3365500"/>
          <p14:tracePt t="84462" x="4406900" y="3352800"/>
          <p14:tracePt t="84479" x="4445000" y="3308350"/>
          <p14:tracePt t="84496" x="4464050" y="3276600"/>
          <p14:tracePt t="84512" x="4470400" y="3251200"/>
          <p14:tracePt t="84529" x="4470400" y="3244850"/>
          <p14:tracePt t="84546" x="4464050" y="3232150"/>
          <p14:tracePt t="84563" x="4419600" y="3213100"/>
          <p14:tracePt t="84579" x="4273550" y="3175000"/>
          <p14:tracePt t="84596" x="4108450" y="3143250"/>
          <p14:tracePt t="84613" x="3956050" y="3117850"/>
          <p14:tracePt t="84629" x="3867150" y="3117850"/>
          <p14:tracePt t="84646" x="3816350" y="3117850"/>
          <p14:tracePt t="84662" x="3797300" y="3117850"/>
          <p14:tracePt t="84723" x="3797300" y="3124200"/>
          <p14:tracePt t="84731" x="3797300" y="3143250"/>
          <p14:tracePt t="84746" x="3797300" y="3155950"/>
          <p14:tracePt t="84763" x="3797300" y="3187700"/>
          <p14:tracePt t="84779" x="3829050" y="3244850"/>
          <p14:tracePt t="84796" x="3879850" y="3282950"/>
          <p14:tracePt t="84813" x="3962400" y="3302000"/>
          <p14:tracePt t="84829" x="4032250" y="3321050"/>
          <p14:tracePt t="84846" x="4114800" y="3321050"/>
          <p14:tracePt t="84863" x="4203700" y="3302000"/>
          <p14:tracePt t="84879" x="4273550" y="3276600"/>
          <p14:tracePt t="84896" x="4324350" y="3263900"/>
          <p14:tracePt t="84913" x="4337050" y="3251200"/>
          <p14:tracePt t="84946" x="4337050" y="3244850"/>
          <p14:tracePt t="84963" x="4337050" y="3225800"/>
          <p14:tracePt t="84979" x="4337050" y="3187700"/>
          <p14:tracePt t="84996" x="4330700" y="3168650"/>
          <p14:tracePt t="85013" x="4311650" y="3149600"/>
          <p14:tracePt t="85029" x="4260850" y="3130550"/>
          <p14:tracePt t="85046" x="4159250" y="3105150"/>
          <p14:tracePt t="85063" x="4057650" y="3086100"/>
          <p14:tracePt t="85079" x="3981450" y="3079750"/>
          <p14:tracePt t="85096" x="3924300" y="3079750"/>
          <p14:tracePt t="85113" x="3911600" y="3079750"/>
          <p14:tracePt t="85129" x="3905250" y="3079750"/>
          <p14:tracePt t="85172" x="3905250" y="3086100"/>
          <p14:tracePt t="85179" x="3905250" y="3098800"/>
          <p14:tracePt t="85196" x="3917950" y="3124200"/>
          <p14:tracePt t="85213" x="3943350" y="3149600"/>
          <p14:tracePt t="85229" x="3975100" y="3181350"/>
          <p14:tracePt t="85246" x="4006850" y="3206750"/>
          <p14:tracePt t="85263" x="4044950" y="3225800"/>
          <p14:tracePt t="85279" x="4108450" y="3251200"/>
          <p14:tracePt t="85296" x="4178300" y="3257550"/>
          <p14:tracePt t="85313" x="4267200" y="3263900"/>
          <p14:tracePt t="85329" x="4337050" y="3270250"/>
          <p14:tracePt t="85346" x="4381500" y="3270250"/>
          <p14:tracePt t="85362" x="4400550" y="3276600"/>
          <p14:tracePt t="85379" x="4406900" y="3276600"/>
          <p14:tracePt t="85396" x="4406900" y="3282950"/>
          <p14:tracePt t="85413" x="4387850" y="3295650"/>
          <p14:tracePt t="85429" x="4349750" y="3314700"/>
          <p14:tracePt t="85446" x="4273550" y="3321050"/>
          <p14:tracePt t="85463" x="4178300" y="3321050"/>
          <p14:tracePt t="85479" x="4070350" y="3321050"/>
          <p14:tracePt t="85496" x="3994150" y="3321050"/>
          <p14:tracePt t="85513" x="3930650" y="3321050"/>
          <p14:tracePt t="85529" x="3886200" y="3302000"/>
          <p14:tracePt t="85546" x="3860800" y="3282950"/>
          <p14:tracePt t="85563" x="3835400" y="3270250"/>
          <p14:tracePt t="85620" x="3841750" y="3270250"/>
          <p14:tracePt t="85627" x="3860800" y="3302000"/>
          <p14:tracePt t="85635" x="3879850" y="3327400"/>
          <p14:tracePt t="85646" x="3911600" y="3384550"/>
          <p14:tracePt t="85663" x="3987800" y="3486150"/>
          <p14:tracePt t="85679" x="4076700" y="3581400"/>
          <p14:tracePt t="85696" x="4133850" y="3644900"/>
          <p14:tracePt t="85713" x="4184650" y="3695700"/>
          <p14:tracePt t="85729" x="4222750" y="3727450"/>
          <p14:tracePt t="85746" x="4254500" y="3746500"/>
          <p14:tracePt t="85763" x="4273550" y="3759200"/>
          <p14:tracePt t="85779" x="4279900" y="3765550"/>
          <p14:tracePt t="85796" x="4286250" y="3765550"/>
          <p14:tracePt t="85813" x="4298950" y="3765550"/>
          <p14:tracePt t="85829" x="4311650" y="3752850"/>
          <p14:tracePt t="85846" x="4343400" y="3708400"/>
          <p14:tracePt t="85863" x="4375150" y="3670300"/>
          <p14:tracePt t="85879" x="4413250" y="3625850"/>
          <p14:tracePt t="85896" x="4425950" y="3613150"/>
          <p14:tracePt t="85930" x="4425950" y="3606800"/>
          <p14:tracePt t="85946" x="4425950" y="3568700"/>
          <p14:tracePt t="85963" x="4400550" y="3530600"/>
          <p14:tracePt t="85980" x="4356100" y="3448050"/>
          <p14:tracePt t="85996" x="4337050" y="3384550"/>
          <p14:tracePt t="86013" x="4337050" y="3308350"/>
          <p14:tracePt t="86030" x="4343400" y="3251200"/>
          <p14:tracePt t="86046" x="4368800" y="3225800"/>
          <p14:tracePt t="86063" x="4387850" y="3213100"/>
          <p14:tracePt t="86080" x="4394200" y="3213100"/>
          <p14:tracePt t="86124" x="4375150" y="3213100"/>
          <p14:tracePt t="86131" x="4356100" y="3213100"/>
          <p14:tracePt t="86146" x="4343400" y="3213100"/>
          <p14:tracePt t="86164" x="4311650" y="3194050"/>
          <p14:tracePt t="86180" x="4286250" y="3194050"/>
          <p14:tracePt t="86196" x="4222750" y="3187700"/>
          <p14:tracePt t="86213" x="4152900" y="3181350"/>
          <p14:tracePt t="86230" x="4083050" y="3168650"/>
          <p14:tracePt t="86246" x="4051300" y="3162300"/>
          <p14:tracePt t="86263" x="4044950" y="3162300"/>
          <p14:tracePt t="86280" x="4038600" y="3162300"/>
          <p14:tracePt t="86296" x="4038600" y="3175000"/>
          <p14:tracePt t="86313" x="4025900" y="3194050"/>
          <p14:tracePt t="86330" x="4006850" y="3213100"/>
          <p14:tracePt t="86346" x="4000500" y="3219450"/>
          <p14:tracePt t="86363" x="4000500" y="3225800"/>
          <p14:tracePt t="86380" x="4000500" y="3238500"/>
          <p14:tracePt t="86396" x="4013200" y="3257550"/>
          <p14:tracePt t="86413" x="4051300" y="3295650"/>
          <p14:tracePt t="86430" x="4140200" y="3340100"/>
          <p14:tracePt t="86446" x="4235450" y="3384550"/>
          <p14:tracePt t="86463" x="4298950" y="3390900"/>
          <p14:tracePt t="86479" x="4324350" y="3390900"/>
          <p14:tracePt t="86496" x="4330700" y="3390900"/>
          <p14:tracePt t="86513" x="4343400" y="3390900"/>
          <p14:tracePt t="86530" x="4356100" y="3384550"/>
          <p14:tracePt t="86546" x="4406900" y="3321050"/>
          <p14:tracePt t="86563" x="4483100" y="3213100"/>
          <p14:tracePt t="86580" x="4540250" y="3124200"/>
          <p14:tracePt t="86596" x="4540250" y="3117850"/>
          <p14:tracePt t="86613" x="4508500" y="3111500"/>
          <p14:tracePt t="86630" x="4381500" y="3117850"/>
          <p14:tracePt t="86646" x="4203700" y="3143250"/>
          <p14:tracePt t="86663" x="4019550" y="3155950"/>
          <p14:tracePt t="86680" x="3867150" y="3168650"/>
          <p14:tracePt t="86696" x="3778250" y="3187700"/>
          <p14:tracePt t="86713" x="3740150" y="3206750"/>
          <p14:tracePt t="86730" x="3733800" y="3206750"/>
          <p14:tracePt t="86746" x="3733800" y="3213100"/>
          <p14:tracePt t="86763" x="3740150" y="3232150"/>
          <p14:tracePt t="86780" x="3790950" y="3327400"/>
          <p14:tracePt t="86796" x="3854450" y="3384550"/>
          <p14:tracePt t="86813" x="3924300" y="3422650"/>
          <p14:tracePt t="86830" x="3975100" y="3429000"/>
          <p14:tracePt t="86846" x="4019550" y="3429000"/>
          <p14:tracePt t="86863" x="4051300" y="3422650"/>
          <p14:tracePt t="86880" x="4083050" y="3397250"/>
          <p14:tracePt t="86896" x="4127500" y="3352800"/>
          <p14:tracePt t="86913" x="4171950" y="3308350"/>
          <p14:tracePt t="86930" x="4210050" y="3257550"/>
          <p14:tracePt t="86946" x="4210050" y="3232150"/>
          <p14:tracePt t="86963" x="4191000" y="3206750"/>
          <p14:tracePt t="86980" x="4032250" y="3136900"/>
          <p14:tracePt t="86996" x="3886200" y="3079750"/>
          <p14:tracePt t="87013" x="3733800" y="3041650"/>
          <p14:tracePt t="87030" x="3619500" y="3028950"/>
          <p14:tracePt t="87046" x="3581400" y="3035300"/>
          <p14:tracePt t="87063" x="3581400" y="3048000"/>
          <p14:tracePt t="87080" x="3581400" y="3105150"/>
          <p14:tracePt t="87096" x="3594100" y="3181350"/>
          <p14:tracePt t="87113" x="3632200" y="3263900"/>
          <p14:tracePt t="87130" x="3708400" y="3352800"/>
          <p14:tracePt t="87146" x="3803650" y="3409950"/>
          <p14:tracePt t="87163" x="3898900" y="3429000"/>
          <p14:tracePt t="87181" x="4076700" y="3416300"/>
          <p14:tracePt t="87196" x="4222750" y="3346450"/>
          <p14:tracePt t="87213" x="4337050" y="3257550"/>
          <p14:tracePt t="87230" x="4413250" y="3181350"/>
          <p14:tracePt t="87247" x="4432300" y="3143250"/>
          <p14:tracePt t="87263" x="4432300" y="3130550"/>
          <p14:tracePt t="87280" x="4406900" y="3111500"/>
          <p14:tracePt t="87296" x="4349750" y="3079750"/>
          <p14:tracePt t="87313" x="4260850" y="3041650"/>
          <p14:tracePt t="87330" x="4127500" y="3009900"/>
          <p14:tracePt t="87346" x="3975100" y="2990850"/>
          <p14:tracePt t="87363" x="3841750" y="2984500"/>
          <p14:tracePt t="87380" x="3727450" y="3022600"/>
          <p14:tracePt t="87397" x="3714750" y="3054350"/>
          <p14:tracePt t="87413" x="3708400" y="3086100"/>
          <p14:tracePt t="87430" x="3708400" y="3098800"/>
          <p14:tracePt t="87446" x="3721100" y="3111500"/>
          <p14:tracePt t="87463" x="3771900" y="3130550"/>
          <p14:tracePt t="87480" x="3879850" y="3149600"/>
          <p14:tracePt t="87496" x="4019550" y="3155950"/>
          <p14:tracePt t="87513" x="4171950" y="3155950"/>
          <p14:tracePt t="87530" x="4337050" y="3124200"/>
          <p14:tracePt t="87547" x="4457700" y="3067050"/>
          <p14:tracePt t="87563" x="4527550" y="3035300"/>
          <p14:tracePt t="87580" x="4533900" y="3028950"/>
          <p14:tracePt t="87613" x="4514850" y="3028950"/>
          <p14:tracePt t="87620" x="4483100" y="3022600"/>
          <p14:tracePt t="87630" x="4438650" y="3022600"/>
          <p14:tracePt t="87647" x="4305300" y="3016250"/>
          <p14:tracePt t="87663" x="4064000" y="3041650"/>
          <p14:tracePt t="87680" x="3708400" y="3111500"/>
          <p14:tracePt t="87696" x="3581400" y="3162300"/>
          <p14:tracePt t="87713" x="3568700" y="3187700"/>
          <p14:tracePt t="87730" x="3575050" y="3225800"/>
          <p14:tracePt t="87747" x="3606800" y="3257550"/>
          <p14:tracePt t="87763" x="3657600" y="3289300"/>
          <p14:tracePt t="87781" x="3695700" y="3314700"/>
          <p14:tracePt t="87796" x="3702050" y="3321050"/>
          <p14:tracePt t="87813" x="3708400" y="3321050"/>
          <p14:tracePt t="87846" x="3714750" y="3314700"/>
          <p14:tracePt t="87863" x="3714750" y="3302000"/>
          <p14:tracePt t="87880" x="3708400" y="3282950"/>
          <p14:tracePt t="87896" x="3702050" y="3270250"/>
          <p14:tracePt t="87913" x="3689350" y="3263900"/>
          <p14:tracePt t="87930" x="3663950" y="3251200"/>
          <p14:tracePt t="87947" x="3606800" y="3244850"/>
          <p14:tracePt t="87963" x="3581400" y="3225800"/>
          <p14:tracePt t="87981" x="3568700" y="3225800"/>
          <p14:tracePt t="87996" x="3568700" y="3219450"/>
          <p14:tracePt t="88013" x="3562350" y="3219450"/>
          <p14:tracePt t="140001" x="3568700" y="3213100"/>
          <p14:tracePt t="140008" x="3594100" y="3181350"/>
          <p14:tracePt t="140016" x="3606800" y="3175000"/>
          <p14:tracePt t="140025" x="3619500" y="3162300"/>
          <p14:tracePt t="140042" x="3644900" y="3143250"/>
          <p14:tracePt t="140059" x="3676650" y="3124200"/>
          <p14:tracePt t="140076" x="3733800" y="3111500"/>
          <p14:tracePt t="140092" x="3841750" y="3111500"/>
          <p14:tracePt t="140109" x="3968750" y="3117850"/>
          <p14:tracePt t="140126" x="4197350" y="3206750"/>
          <p14:tracePt t="140142" x="4552950" y="3422650"/>
          <p14:tracePt t="140159" x="4940300" y="3727450"/>
          <p14:tracePt t="140176" x="5187950" y="3924300"/>
          <p14:tracePt t="140193" x="5403850" y="4057650"/>
          <p14:tracePt t="140209" x="5499100" y="4108450"/>
          <p14:tracePt t="140226" x="5562600" y="4152900"/>
          <p14:tracePt t="140242" x="5613400" y="4184650"/>
          <p14:tracePt t="140259" x="5632450" y="4197350"/>
          <p14:tracePt t="140276" x="5632450" y="4210050"/>
          <p14:tracePt t="140292" x="5632450" y="4216400"/>
          <p14:tracePt t="140309" x="5632450" y="4222750"/>
          <p14:tracePt t="140326" x="5632450" y="4229100"/>
          <p14:tracePt t="140359" x="5626100" y="4229100"/>
          <p14:tracePt t="140376" x="5619750" y="4229100"/>
          <p14:tracePt t="140465" x="5619750" y="4235450"/>
          <p14:tracePt t="140472" x="5619750" y="4241800"/>
          <p14:tracePt t="140489" x="5619750" y="4254500"/>
          <p14:tracePt t="140496" x="5619750" y="4260850"/>
          <p14:tracePt t="140513" x="5619750" y="4267200"/>
          <p14:tracePt t="140526" x="5619750" y="4273550"/>
          <p14:tracePt t="140542" x="5619750" y="4286250"/>
          <p14:tracePt t="140559" x="5588000" y="4298950"/>
          <p14:tracePt t="140576" x="5543550" y="4298950"/>
          <p14:tracePt t="140593" x="5454650" y="4279900"/>
          <p14:tracePt t="140609" x="5372100" y="4235450"/>
          <p14:tracePt t="140626" x="5308600" y="4191000"/>
          <p14:tracePt t="140642" x="5270500" y="4159250"/>
          <p14:tracePt t="140659" x="5257800" y="4146550"/>
          <p14:tracePt t="140676" x="5257800" y="4140200"/>
          <p14:tracePt t="140762" x="5264150" y="4140200"/>
          <p14:tracePt t="140768" x="5270500" y="4140200"/>
          <p14:tracePt t="140777" x="5276850" y="4140200"/>
          <p14:tracePt t="140792" x="5302250" y="4140200"/>
          <p14:tracePt t="140809" x="5321300" y="4140200"/>
          <p14:tracePt t="140826" x="5340350" y="4140200"/>
          <p14:tracePt t="140842" x="5346700" y="4140200"/>
          <p14:tracePt t="140859" x="5353050" y="4146550"/>
          <p14:tracePt t="140876" x="5378450" y="4146550"/>
          <p14:tracePt t="140892" x="5397500" y="4146550"/>
          <p14:tracePt t="140909" x="5403850" y="4146550"/>
          <p14:tracePt t="141017" x="5410200" y="4146550"/>
          <p14:tracePt t="141024" x="5422900" y="4146550"/>
          <p14:tracePt t="141032" x="5435600" y="4146550"/>
          <p14:tracePt t="141042" x="5454650" y="4146550"/>
          <p14:tracePt t="141059" x="5480050" y="4152900"/>
          <p14:tracePt t="141076" x="5505450" y="4159250"/>
          <p14:tracePt t="141092" x="5530850" y="4165600"/>
          <p14:tracePt t="141109" x="5556250" y="4165600"/>
          <p14:tracePt t="141126" x="5575300" y="4171950"/>
          <p14:tracePt t="141142" x="5600700" y="4178300"/>
          <p14:tracePt t="141159" x="5619750" y="4178300"/>
          <p14:tracePt t="141176" x="5632450" y="4184650"/>
          <p14:tracePt t="141193" x="5638800" y="4191000"/>
          <p14:tracePt t="141209" x="5645150" y="4191000"/>
          <p14:tracePt t="141242" x="5651500" y="4191000"/>
          <p14:tracePt t="141273" x="5657850" y="4191000"/>
          <p14:tracePt t="141361" x="5657850" y="4197350"/>
          <p14:tracePt t="142449" x="5664200" y="4197350"/>
          <p14:tracePt t="142457" x="5676900" y="4210050"/>
          <p14:tracePt t="142465" x="5689600" y="4216400"/>
          <p14:tracePt t="142476" x="5702300" y="4229100"/>
          <p14:tracePt t="142493" x="5734050" y="4248150"/>
          <p14:tracePt t="142509" x="5753100" y="4260850"/>
          <p14:tracePt t="142526" x="5765800" y="4267200"/>
          <p14:tracePt t="142543" x="5772150" y="4267200"/>
        </p14:tracePtLst>
      </p14:laserTraceLst>
    </p:ext>
  </p:extLs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9" name="Object 3"/>
          <p:cNvGraphicFramePr>
            <a:graphicFrameLocks noChangeAspect="1"/>
          </p:cNvGraphicFramePr>
          <p:nvPr>
            <p:extLst>
              <p:ext uri="{D42A27DB-BD31-4B8C-83A1-F6EECF244321}">
                <p14:modId xmlns:p14="http://schemas.microsoft.com/office/powerpoint/2010/main" val="2564125790"/>
              </p:ext>
            </p:extLst>
          </p:nvPr>
        </p:nvGraphicFramePr>
        <p:xfrm>
          <a:off x="685800" y="5334000"/>
          <a:ext cx="8305800" cy="1143000"/>
        </p:xfrm>
        <a:graphic>
          <a:graphicData uri="http://schemas.openxmlformats.org/presentationml/2006/ole">
            <mc:AlternateContent xmlns:mc="http://schemas.openxmlformats.org/markup-compatibility/2006">
              <mc:Choice xmlns:v="urn:schemas-microsoft-com:vml" Requires="v">
                <p:oleObj spid="_x0000_s9254" name="Photo Editor Photo" r:id="rId7" imgW="5619048" imgH="942857" progId="MSPhotoEd.3">
                  <p:embed/>
                </p:oleObj>
              </mc:Choice>
              <mc:Fallback>
                <p:oleObj name="Photo Editor Photo" r:id="rId7" imgW="5619048" imgH="942857" progId="MSPhotoEd.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5334000"/>
                        <a:ext cx="8305800" cy="1143000"/>
                      </a:xfrm>
                      <a:prstGeom prst="rect">
                        <a:avLst/>
                      </a:prstGeom>
                      <a:noFill/>
                      <a:ln>
                        <a:noFill/>
                      </a:ln>
                      <a:effectLst/>
                    </p:spPr>
                  </p:pic>
                </p:oleObj>
              </mc:Fallback>
            </mc:AlternateContent>
          </a:graphicData>
        </a:graphic>
      </p:graphicFrame>
      <p:sp>
        <p:nvSpPr>
          <p:cNvPr id="9220" name="Text Box 4"/>
          <p:cNvSpPr txBox="1">
            <a:spLocks noChangeArrowheads="1"/>
          </p:cNvSpPr>
          <p:nvPr/>
        </p:nvSpPr>
        <p:spPr bwMode="auto">
          <a:xfrm>
            <a:off x="762000" y="457200"/>
            <a:ext cx="800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a:p>
        </p:txBody>
      </p:sp>
      <p:sp>
        <p:nvSpPr>
          <p:cNvPr id="9221" name="Text Box 5"/>
          <p:cNvSpPr txBox="1">
            <a:spLocks noChangeArrowheads="1"/>
          </p:cNvSpPr>
          <p:nvPr/>
        </p:nvSpPr>
        <p:spPr bwMode="auto">
          <a:xfrm>
            <a:off x="0" y="609600"/>
            <a:ext cx="9144000" cy="4093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000" dirty="0"/>
              <a:t>Processional frequency, </a:t>
            </a:r>
            <a:r>
              <a:rPr lang="en-US" altLang="en-US" sz="2000" dirty="0">
                <a:sym typeface="Symbol" panose="05050102010706020507" pitchFamily="18" charset="2"/>
              </a:rPr>
              <a:t>,</a:t>
            </a:r>
            <a:r>
              <a:rPr lang="en-US" altLang="en-US" sz="2000" dirty="0"/>
              <a:t> is proportional to the magnetic field strength, </a:t>
            </a:r>
            <a:r>
              <a:rPr lang="en-US" altLang="en-US" sz="2000" b="1" dirty="0"/>
              <a:t>H</a:t>
            </a:r>
          </a:p>
          <a:p>
            <a:pPr lvl="3">
              <a:spcBef>
                <a:spcPct val="50000"/>
              </a:spcBef>
              <a:buFont typeface="Symbol" panose="05050102010706020507" pitchFamily="18" charset="2"/>
              <a:buChar char="n"/>
            </a:pPr>
            <a:r>
              <a:rPr lang="en-US" altLang="en-US" dirty="0">
                <a:sym typeface="Symbol" panose="05050102010706020507" pitchFamily="18" charset="2"/>
              </a:rPr>
              <a:t>=  </a:t>
            </a:r>
            <a:r>
              <a:rPr lang="en-US" altLang="en-US" b="1" dirty="0"/>
              <a:t>H			 </a:t>
            </a:r>
            <a:r>
              <a:rPr lang="en-US" altLang="en-US" dirty="0">
                <a:sym typeface="Symbol" panose="05050102010706020507" pitchFamily="18" charset="2"/>
              </a:rPr>
              <a:t>1 Hz = 1 cycle/second</a:t>
            </a:r>
            <a:endParaRPr lang="en-US" altLang="en-US" b="1" dirty="0"/>
          </a:p>
          <a:p>
            <a:pPr>
              <a:spcBef>
                <a:spcPct val="50000"/>
              </a:spcBef>
              <a:buFont typeface="Symbol" panose="05050102010706020507" pitchFamily="18" charset="2"/>
              <a:buNone/>
            </a:pPr>
            <a:r>
              <a:rPr lang="en-US" altLang="en-US" dirty="0"/>
              <a:t>					For </a:t>
            </a:r>
            <a:r>
              <a:rPr lang="en-US" altLang="en-US" baseline="30000" dirty="0"/>
              <a:t>1</a:t>
            </a:r>
            <a:r>
              <a:rPr lang="en-US" altLang="en-US" dirty="0"/>
              <a:t>H		    	For </a:t>
            </a:r>
            <a:r>
              <a:rPr lang="en-US" altLang="en-US" baseline="30000" dirty="0"/>
              <a:t>13</a:t>
            </a:r>
            <a:r>
              <a:rPr lang="en-US" altLang="en-US" dirty="0"/>
              <a:t>C</a:t>
            </a:r>
          </a:p>
          <a:p>
            <a:pPr>
              <a:spcBef>
                <a:spcPct val="50000"/>
              </a:spcBef>
            </a:pPr>
            <a:r>
              <a:rPr lang="en-US" altLang="en-US" dirty="0">
                <a:sym typeface="Symbol" panose="05050102010706020507" pitchFamily="18" charset="2"/>
              </a:rPr>
              <a:t>At 14,100 Gauss (1.41 Tesla) 		 = 60 MHz 		 = 14 MHz </a:t>
            </a:r>
          </a:p>
          <a:p>
            <a:pPr>
              <a:spcBef>
                <a:spcPct val="50000"/>
              </a:spcBef>
            </a:pPr>
            <a:r>
              <a:rPr lang="en-US" altLang="en-US" dirty="0">
                <a:sym typeface="Symbol" panose="05050102010706020507" pitchFamily="18" charset="2"/>
              </a:rPr>
              <a:t>At 70,500 Gauss (7.05 Tesla) 		 = 300 MHz		 = 70 MHz</a:t>
            </a:r>
          </a:p>
          <a:p>
            <a:pPr>
              <a:spcBef>
                <a:spcPct val="50000"/>
              </a:spcBef>
            </a:pPr>
            <a:r>
              <a:rPr lang="en-US" altLang="en-US" dirty="0">
                <a:sym typeface="Symbol" panose="05050102010706020507" pitchFamily="18" charset="2"/>
              </a:rPr>
              <a:t>At 141000 Gauss (14.1 Tesla)	 	 = 600 MHz		 = 140 MHz 					</a:t>
            </a:r>
          </a:p>
          <a:p>
            <a:pPr>
              <a:spcBef>
                <a:spcPct val="50000"/>
              </a:spcBef>
            </a:pPr>
            <a:r>
              <a:rPr lang="en-US" altLang="en-US" dirty="0">
                <a:sym typeface="Symbol" panose="05050102010706020507" pitchFamily="18" charset="2"/>
              </a:rPr>
              <a:t>c = </a:t>
            </a:r>
            <a:r>
              <a:rPr lang="el-GR" altLang="en-US" dirty="0">
                <a:cs typeface="Times New Roman" panose="02020603050405020304" pitchFamily="18" charset="0"/>
                <a:sym typeface="Symbol" panose="05050102010706020507" pitchFamily="18" charset="2"/>
              </a:rPr>
              <a:t>λν</a:t>
            </a:r>
            <a:r>
              <a:rPr lang="en-US" altLang="en-US" dirty="0">
                <a:cs typeface="Times New Roman" panose="02020603050405020304" pitchFamily="18" charset="0"/>
                <a:sym typeface="Symbol" panose="05050102010706020507" pitchFamily="18" charset="2"/>
              </a:rPr>
              <a:t>;        </a:t>
            </a:r>
            <a:r>
              <a:rPr lang="el-GR" altLang="en-US" dirty="0">
                <a:sym typeface="Symbol" panose="05050102010706020507" pitchFamily="18" charset="2"/>
              </a:rPr>
              <a:t>λ</a:t>
            </a:r>
            <a:r>
              <a:rPr lang="en-US" altLang="en-US" dirty="0">
                <a:sym typeface="Symbol" panose="05050102010706020507" pitchFamily="18" charset="2"/>
              </a:rPr>
              <a:t>= 3*10</a:t>
            </a:r>
            <a:r>
              <a:rPr lang="en-US" altLang="en-US" baseline="30000" dirty="0">
                <a:sym typeface="Symbol" panose="05050102010706020507" pitchFamily="18" charset="2"/>
              </a:rPr>
              <a:t>10 </a:t>
            </a:r>
            <a:r>
              <a:rPr lang="en-US" altLang="en-US" dirty="0">
                <a:sym typeface="Symbol" panose="05050102010706020507" pitchFamily="18" charset="2"/>
              </a:rPr>
              <a:t>cm sec</a:t>
            </a:r>
            <a:r>
              <a:rPr lang="en-US" altLang="en-US" baseline="30000" dirty="0">
                <a:sym typeface="Symbol" panose="05050102010706020507" pitchFamily="18" charset="2"/>
              </a:rPr>
              <a:t>-1</a:t>
            </a:r>
            <a:r>
              <a:rPr lang="en-US" altLang="en-US" dirty="0">
                <a:sym typeface="Symbol" panose="05050102010706020507" pitchFamily="18" charset="2"/>
              </a:rPr>
              <a:t>/600*10</a:t>
            </a:r>
            <a:r>
              <a:rPr lang="en-US" altLang="en-US" baseline="30000" dirty="0">
                <a:sym typeface="Symbol" panose="05050102010706020507" pitchFamily="18" charset="2"/>
              </a:rPr>
              <a:t>6 </a:t>
            </a:r>
            <a:r>
              <a:rPr lang="en-US" altLang="en-US" dirty="0">
                <a:sym typeface="Symbol" panose="05050102010706020507" pitchFamily="18" charset="2"/>
              </a:rPr>
              <a:t>sec</a:t>
            </a:r>
            <a:r>
              <a:rPr lang="en-US" altLang="en-US" baseline="30000" dirty="0">
                <a:sym typeface="Symbol" panose="05050102010706020507" pitchFamily="18" charset="2"/>
              </a:rPr>
              <a:t>-1  </a:t>
            </a:r>
            <a:r>
              <a:rPr lang="en-US" altLang="en-US" dirty="0">
                <a:sym typeface="Symbol" panose="05050102010706020507" pitchFamily="18" charset="2"/>
              </a:rPr>
              <a:t>=  50 cm</a:t>
            </a:r>
            <a:endParaRPr lang="el-GR" altLang="en-US" baseline="30000" dirty="0">
              <a:sym typeface="Symbol" panose="05050102010706020507" pitchFamily="18" charset="2"/>
            </a:endParaRPr>
          </a:p>
        </p:txBody>
      </p:sp>
      <p:pic>
        <p:nvPicPr>
          <p:cNvPr id="2" name="Audio 1">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8504238" y="6218238"/>
            <a:ext cx="487362" cy="487362"/>
          </a:xfrm>
          <a:prstGeom prst="rect">
            <a:avLst/>
          </a:prstGeom>
        </p:spPr>
      </p:pic>
    </p:spTree>
    <p:custDataLst>
      <p:tags r:id="rId2"/>
    </p:custDataLst>
  </p:cSld>
  <p:clrMapOvr>
    <a:masterClrMapping/>
  </p:clrMapOvr>
  <mc:AlternateContent xmlns:mc="http://schemas.openxmlformats.org/markup-compatibility/2006" xmlns:p14="http://schemas.microsoft.com/office/powerpoint/2010/main">
    <mc:Choice Requires="p14">
      <p:transition spd="slow" p14:dur="2000" advTm="305816"/>
    </mc:Choice>
    <mc:Fallback xmlns="">
      <p:transition spd="slow" advTm="3058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nodeType="clickEffect">
                                  <p:stCondLst>
                                    <p:cond delay="0"/>
                                  </p:stCondLst>
                                  <p:childTnLst>
                                    <p:set>
                                      <p:cBhvr>
                                        <p:cTn id="10" dur="1" fill="hold">
                                          <p:stCondLst>
                                            <p:cond delay="0"/>
                                          </p:stCondLst>
                                        </p:cTn>
                                        <p:tgtEl>
                                          <p:spTgt spid="9221">
                                            <p:txEl>
                                              <p:pRg st="6" end="6"/>
                                            </p:txEl>
                                          </p:spTgt>
                                        </p:tgtEl>
                                        <p:attrNameLst>
                                          <p:attrName>style.visibility</p:attrName>
                                        </p:attrNameLst>
                                      </p:cBhvr>
                                      <p:to>
                                        <p:strVal val="visible"/>
                                      </p:to>
                                    </p:set>
                                    <p:animEffect transition="in" filter="dissolve">
                                      <p:cBhvr>
                                        <p:cTn id="11" dur="500"/>
                                        <p:tgtEl>
                                          <p:spTgt spid="922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2"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240" x="5791200" y="4267200"/>
          <p14:tracePt t="248" x="5822950" y="4254500"/>
          <p14:tracePt t="256" x="5854700" y="4254500"/>
          <p14:tracePt t="271" x="5892800" y="4241800"/>
          <p14:tracePt t="288" x="5924550" y="4222750"/>
          <p14:tracePt t="8698" x="5930900" y="4222750"/>
          <p14:tracePt t="8746" x="5937250" y="4222750"/>
          <p14:tracePt t="8866" x="5937250" y="4216400"/>
          <p14:tracePt t="8874" x="5886450" y="4197350"/>
          <p14:tracePt t="8882" x="5842000" y="4171950"/>
          <p14:tracePt t="8891" x="5803900" y="4152900"/>
          <p14:tracePt t="8906" x="5689600" y="4089400"/>
          <p14:tracePt t="8923" x="5588000" y="4038600"/>
          <p14:tracePt t="8940" x="5480050" y="3994150"/>
          <p14:tracePt t="8957" x="5372100" y="3937000"/>
          <p14:tracePt t="8973" x="5257800" y="3873500"/>
          <p14:tracePt t="8990" x="5137150" y="3797300"/>
          <p14:tracePt t="9007" x="5029200" y="3714750"/>
          <p14:tracePt t="9023" x="4908550" y="3613150"/>
          <p14:tracePt t="9040" x="4806950" y="3505200"/>
          <p14:tracePt t="9057" x="4705350" y="3397250"/>
          <p14:tracePt t="9073" x="4603750" y="3270250"/>
          <p14:tracePt t="9090" x="4394200" y="3067050"/>
          <p14:tracePt t="9106" x="4152900" y="2921000"/>
          <p14:tracePt t="9123" x="3810000" y="2774950"/>
          <p14:tracePt t="9140" x="3390900" y="2635250"/>
          <p14:tracePt t="9158" x="2978150" y="2501900"/>
          <p14:tracePt t="9173" x="2660650" y="2406650"/>
          <p14:tracePt t="9190" x="2495550" y="2311400"/>
          <p14:tracePt t="9207" x="2381250" y="2228850"/>
          <p14:tracePt t="9223" x="2305050" y="2152650"/>
          <p14:tracePt t="9240" x="2235200" y="2089150"/>
          <p14:tracePt t="9257" x="2152650" y="2025650"/>
          <p14:tracePt t="9273" x="2057400" y="1974850"/>
          <p14:tracePt t="9290" x="1873250" y="1905000"/>
          <p14:tracePt t="9306" x="1758950" y="1854200"/>
          <p14:tracePt t="9323" x="1701800" y="1816100"/>
          <p14:tracePt t="9340" x="1682750" y="1803400"/>
          <p14:tracePt t="9357" x="1670050" y="1790700"/>
          <p14:tracePt t="9373" x="1663700" y="1784350"/>
          <p14:tracePt t="9390" x="1644650" y="1771650"/>
          <p14:tracePt t="9407" x="1619250" y="1758950"/>
          <p14:tracePt t="9423" x="1612900" y="1752600"/>
          <p14:tracePt t="9440" x="1612900" y="1746250"/>
          <p14:tracePt t="9457" x="1612900" y="1733550"/>
          <p14:tracePt t="9490" x="1619250" y="1727200"/>
          <p14:tracePt t="9507" x="1631950" y="1720850"/>
          <p14:tracePt t="9523" x="1644650" y="1708150"/>
          <p14:tracePt t="9578" x="1644650" y="1701800"/>
          <p14:tracePt t="9586" x="1644650" y="1695450"/>
          <p14:tracePt t="9594" x="1644650" y="1689100"/>
          <p14:tracePt t="9607" x="1644650" y="1682750"/>
          <p14:tracePt t="9623" x="1631950" y="1663700"/>
          <p14:tracePt t="9640" x="1619250" y="1651000"/>
          <p14:tracePt t="9657" x="1606550" y="1638300"/>
          <p14:tracePt t="9674" x="1600200" y="1625600"/>
          <p14:tracePt t="9690" x="1581150" y="1612900"/>
          <p14:tracePt t="9707" x="1562100" y="1600200"/>
          <p14:tracePt t="9723" x="1549400" y="1593850"/>
          <p14:tracePt t="9740" x="1530350" y="1581150"/>
          <p14:tracePt t="9757" x="1524000" y="1574800"/>
          <p14:tracePt t="9774" x="1517650" y="1574800"/>
          <p14:tracePt t="9790" x="1517650" y="1568450"/>
          <p14:tracePt t="9807" x="1517650" y="1562100"/>
          <p14:tracePt t="9824" x="1524000" y="1555750"/>
          <p14:tracePt t="9866" x="1530350" y="1555750"/>
          <p14:tracePt t="9890" x="1536700" y="1555750"/>
          <p14:tracePt t="9906" x="1543050" y="1555750"/>
          <p14:tracePt t="9915" x="1549400" y="1555750"/>
          <p14:tracePt t="9923" x="1555750" y="1555750"/>
          <p14:tracePt t="9940" x="1587500" y="1555750"/>
          <p14:tracePt t="9957" x="1593850" y="1555750"/>
          <p14:tracePt t="9974" x="1600200" y="1555750"/>
          <p14:tracePt t="9990" x="1606550" y="1555750"/>
          <p14:tracePt t="10007" x="1631950" y="1555750"/>
          <p14:tracePt t="10024" x="1708150" y="1555750"/>
          <p14:tracePt t="10040" x="1835150" y="1555750"/>
          <p14:tracePt t="10057" x="1974850" y="1549400"/>
          <p14:tracePt t="10074" x="2095500" y="1530350"/>
          <p14:tracePt t="10090" x="2159000" y="1524000"/>
          <p14:tracePt t="10107" x="2165350" y="1524000"/>
          <p14:tracePt t="10188" x="2171700" y="1524000"/>
          <p14:tracePt t="10467" x="2171700" y="1530350"/>
          <p14:tracePt t="11467" x="2171700" y="1536700"/>
          <p14:tracePt t="11475" x="2171700" y="1543050"/>
          <p14:tracePt t="11483" x="2171700" y="1549400"/>
          <p14:tracePt t="11499" x="2171700" y="1555750"/>
          <p14:tracePt t="11515" x="2171700" y="1562100"/>
          <p14:tracePt t="11524" x="2171700" y="1568450"/>
          <p14:tracePt t="11546" x="2171700" y="1574800"/>
          <p14:tracePt t="11557" x="2171700" y="1581150"/>
          <p14:tracePt t="11574" x="2171700" y="1587500"/>
          <p14:tracePt t="11591" x="2171700" y="1593850"/>
          <p14:tracePt t="11607" x="2171700" y="1600200"/>
          <p14:tracePt t="11667" x="2171700" y="1612900"/>
          <p14:tracePt t="11674" x="2171700" y="1619250"/>
          <p14:tracePt t="11683" x="2171700" y="1625600"/>
          <p14:tracePt t="11691" x="2171700" y="1631950"/>
          <p14:tracePt t="11708" x="2171700" y="1651000"/>
          <p14:tracePt t="11724" x="2171700" y="1657350"/>
          <p14:tracePt t="11741" x="2171700" y="1663700"/>
          <p14:tracePt t="11774" x="2165350" y="1670050"/>
          <p14:tracePt t="11791" x="2159000" y="1676400"/>
          <p14:tracePt t="11807" x="2152650" y="1676400"/>
          <p14:tracePt t="11824" x="2146300" y="1682750"/>
          <p14:tracePt t="11857" x="2133600" y="1682750"/>
          <p14:tracePt t="11874" x="2127250" y="1682750"/>
          <p14:tracePt t="11891" x="2114550" y="1682750"/>
          <p14:tracePt t="11908" x="2095500" y="1676400"/>
          <p14:tracePt t="11924" x="2089150" y="1676400"/>
          <p14:tracePt t="11941" x="2082800" y="1670050"/>
          <p14:tracePt t="11957" x="2070100" y="1657350"/>
          <p14:tracePt t="11974" x="2063750" y="1651000"/>
          <p14:tracePt t="11991" x="2051050" y="1638300"/>
          <p14:tracePt t="12007" x="2038350" y="1631950"/>
          <p14:tracePt t="12024" x="2032000" y="1619250"/>
          <p14:tracePt t="12041" x="2019300" y="1612900"/>
          <p14:tracePt t="12057" x="2019300" y="1606550"/>
          <p14:tracePt t="12074" x="2012950" y="1600200"/>
          <p14:tracePt t="12091" x="2006600" y="1593850"/>
          <p14:tracePt t="12108" x="2000250" y="1593850"/>
          <p14:tracePt t="12124" x="2000250" y="1587500"/>
          <p14:tracePt t="12141" x="1993900" y="1568450"/>
          <p14:tracePt t="12157" x="1974850" y="1543050"/>
          <p14:tracePt t="12174" x="1962150" y="1524000"/>
          <p14:tracePt t="12191" x="1949450" y="1492250"/>
          <p14:tracePt t="12207" x="1943100" y="1479550"/>
          <p14:tracePt t="12224" x="1936750" y="1454150"/>
          <p14:tracePt t="12241" x="1930400" y="1441450"/>
          <p14:tracePt t="12257" x="1930400" y="1435100"/>
          <p14:tracePt t="12291" x="1930400" y="1422400"/>
          <p14:tracePt t="12324" x="1930400" y="1397000"/>
          <p14:tracePt t="12341" x="1930400" y="1377950"/>
          <p14:tracePt t="12357" x="1930400" y="1358900"/>
          <p14:tracePt t="12374" x="1930400" y="1339850"/>
          <p14:tracePt t="12391" x="1930400" y="1333500"/>
          <p14:tracePt t="12619" x="1930400" y="1339850"/>
          <p14:tracePt t="12627" x="1930400" y="1352550"/>
          <p14:tracePt t="12635" x="1930400" y="1371600"/>
          <p14:tracePt t="12643" x="1930400" y="1384300"/>
          <p14:tracePt t="12657" x="1930400" y="1403350"/>
          <p14:tracePt t="12674" x="1930400" y="1447800"/>
          <p14:tracePt t="12691" x="1930400" y="1524000"/>
          <p14:tracePt t="12707" x="1930400" y="1555750"/>
          <p14:tracePt t="12724" x="1924050" y="1581150"/>
          <p14:tracePt t="12741" x="1917700" y="1600200"/>
          <p14:tracePt t="12757" x="1917700" y="1612900"/>
          <p14:tracePt t="12774" x="1917700" y="1619250"/>
          <p14:tracePt t="12791" x="1917700" y="1625600"/>
          <p14:tracePt t="12883" x="1917700" y="1619250"/>
          <p14:tracePt t="12891" x="1917700" y="1612900"/>
          <p14:tracePt t="12899" x="1917700" y="1593850"/>
          <p14:tracePt t="12907" x="1917700" y="1574800"/>
          <p14:tracePt t="12924" x="1924050" y="1524000"/>
          <p14:tracePt t="12941" x="1930400" y="1466850"/>
          <p14:tracePt t="12958" x="1936750" y="1428750"/>
          <p14:tracePt t="12974" x="1943100" y="1409700"/>
          <p14:tracePt t="12991" x="1943100" y="1403350"/>
          <p14:tracePt t="13008" x="1949450" y="1403350"/>
          <p14:tracePt t="13059" x="1955800" y="1397000"/>
          <p14:tracePt t="13139" x="1962150" y="1409700"/>
          <p14:tracePt t="13147" x="1962150" y="1416050"/>
          <p14:tracePt t="13158" x="1968500" y="1428750"/>
          <p14:tracePt t="13174" x="1968500" y="1447800"/>
          <p14:tracePt t="13191" x="1968500" y="1466850"/>
          <p14:tracePt t="13208" x="1968500" y="1473200"/>
          <p14:tracePt t="13224" x="1974850" y="1479550"/>
          <p14:tracePt t="13275" x="1974850" y="1485900"/>
          <p14:tracePt t="14267" x="1974850" y="1492250"/>
          <p14:tracePt t="14275" x="1974850" y="1498600"/>
          <p14:tracePt t="14283" x="1974850" y="1504950"/>
          <p14:tracePt t="14292" x="1981200" y="1504950"/>
          <p14:tracePt t="14308" x="1987550" y="1511300"/>
          <p14:tracePt t="14324" x="1987550" y="1517650"/>
          <p14:tracePt t="14358" x="1993900" y="1530350"/>
          <p14:tracePt t="14375" x="2000250" y="1536700"/>
          <p14:tracePt t="14391" x="2012950" y="1543050"/>
          <p14:tracePt t="14408" x="2019300" y="1549400"/>
          <p14:tracePt t="14424" x="2025650" y="1555750"/>
          <p14:tracePt t="14441" x="2038350" y="1562100"/>
          <p14:tracePt t="14458" x="2044700" y="1568450"/>
          <p14:tracePt t="14507" x="2051050" y="1568450"/>
          <p14:tracePt t="14515" x="2057400" y="1568450"/>
          <p14:tracePt t="14525" x="2057400" y="1574800"/>
          <p14:tracePt t="14541" x="2082800" y="1587500"/>
          <p14:tracePt t="14558" x="2095500" y="1600200"/>
          <p14:tracePt t="14575" x="2120900" y="1612900"/>
          <p14:tracePt t="14591" x="2146300" y="1619250"/>
          <p14:tracePt t="14608" x="2171700" y="1625600"/>
          <p14:tracePt t="14624" x="2184400" y="1625600"/>
          <p14:tracePt t="14707" x="2184400" y="1619250"/>
          <p14:tracePt t="14723" x="2184400" y="1612900"/>
          <p14:tracePt t="14731" x="2184400" y="1606550"/>
          <p14:tracePt t="14747" x="2184400" y="1600200"/>
          <p14:tracePt t="14758" x="2184400" y="1587500"/>
          <p14:tracePt t="14775" x="2184400" y="1574800"/>
          <p14:tracePt t="14791" x="2184400" y="1549400"/>
          <p14:tracePt t="14808" x="2184400" y="1511300"/>
          <p14:tracePt t="14824" x="2184400" y="1485900"/>
          <p14:tracePt t="14841" x="2184400" y="1466850"/>
          <p14:tracePt t="14858" x="2184400" y="1441450"/>
          <p14:tracePt t="14874" x="2184400" y="1422400"/>
          <p14:tracePt t="14891" x="2197100" y="1397000"/>
          <p14:tracePt t="14908" x="2203450" y="1390650"/>
          <p14:tracePt t="14924" x="2203450" y="1384300"/>
          <p14:tracePt t="14941" x="2209800" y="1365250"/>
          <p14:tracePt t="14958" x="2216150" y="1339850"/>
          <p14:tracePt t="14974" x="2222500" y="1320800"/>
          <p14:tracePt t="14991" x="2222500" y="1308100"/>
          <p14:tracePt t="15024" x="2222500" y="1301750"/>
          <p14:tracePt t="15041" x="2222500" y="1289050"/>
          <p14:tracePt t="15058" x="2222500" y="1276350"/>
          <p14:tracePt t="15189" x="2222500" y="1289050"/>
          <p14:tracePt t="15196" x="2222500" y="1295400"/>
          <p14:tracePt t="15204" x="2222500" y="1301750"/>
          <p14:tracePt t="15212" x="2222500" y="1314450"/>
          <p14:tracePt t="15224" x="2222500" y="1327150"/>
          <p14:tracePt t="15241" x="2222500" y="1358900"/>
          <p14:tracePt t="15258" x="2222500" y="1397000"/>
          <p14:tracePt t="15275" x="2222500" y="1422400"/>
          <p14:tracePt t="15292" x="2222500" y="1454150"/>
          <p14:tracePt t="15308" x="2222500" y="1479550"/>
          <p14:tracePt t="15324" x="2222500" y="1485900"/>
          <p14:tracePt t="15358" x="2222500" y="1492250"/>
          <p14:tracePt t="15428" x="2222500" y="1485900"/>
          <p14:tracePt t="15436" x="2222500" y="1466850"/>
          <p14:tracePt t="15443" x="2228850" y="1441450"/>
          <p14:tracePt t="15458" x="2235200" y="1422400"/>
          <p14:tracePt t="15475" x="2235200" y="1390650"/>
          <p14:tracePt t="15492" x="2241550" y="1352550"/>
          <p14:tracePt t="15508" x="2241550" y="1333500"/>
          <p14:tracePt t="15525" x="2241550" y="1327150"/>
          <p14:tracePt t="15541" x="2241550" y="1320800"/>
          <p14:tracePt t="15708" x="2241550" y="1333500"/>
          <p14:tracePt t="15716" x="2241550" y="1339850"/>
          <p14:tracePt t="15725" x="2241550" y="1352550"/>
          <p14:tracePt t="15741" x="2241550" y="1371600"/>
          <p14:tracePt t="15758" x="2241550" y="1384300"/>
          <p14:tracePt t="15775" x="2241550" y="1390650"/>
          <p14:tracePt t="15956" x="2241550" y="1384300"/>
          <p14:tracePt t="15981" x="2241550" y="1377950"/>
          <p14:tracePt t="15988" x="2241550" y="1371600"/>
          <p14:tracePt t="15996" x="2235200" y="1371600"/>
          <p14:tracePt t="16008" x="2235200" y="1365250"/>
          <p14:tracePt t="16025" x="2228850" y="1358900"/>
          <p14:tracePt t="16932" x="2222500" y="1365250"/>
          <p14:tracePt t="16941" x="2216150" y="1371600"/>
          <p14:tracePt t="16948" x="2209800" y="1384300"/>
          <p14:tracePt t="16959" x="2197100" y="1390650"/>
          <p14:tracePt t="16975" x="2171700" y="1409700"/>
          <p14:tracePt t="16992" x="2146300" y="1435100"/>
          <p14:tracePt t="17009" x="2114550" y="1454150"/>
          <p14:tracePt t="17025" x="2076450" y="1473200"/>
          <p14:tracePt t="17042" x="2051050" y="1485900"/>
          <p14:tracePt t="17059" x="2019300" y="1498600"/>
          <p14:tracePt t="17075" x="1981200" y="1504950"/>
          <p14:tracePt t="17092" x="1917700" y="1517650"/>
          <p14:tracePt t="17108" x="1885950" y="1524000"/>
          <p14:tracePt t="17125" x="1860550" y="1530350"/>
          <p14:tracePt t="17142" x="1841500" y="1530350"/>
          <p14:tracePt t="17175" x="1835150" y="1530350"/>
          <p14:tracePt t="17196" x="1828800" y="1530350"/>
          <p14:tracePt t="17209" x="1822450" y="1524000"/>
          <p14:tracePt t="17225" x="1809750" y="1511300"/>
          <p14:tracePt t="17242" x="1803400" y="1504950"/>
          <p14:tracePt t="17259" x="1784350" y="1492250"/>
          <p14:tracePt t="17275" x="1771650" y="1479550"/>
          <p14:tracePt t="17292" x="1746250" y="1466850"/>
          <p14:tracePt t="17308" x="1733550" y="1460500"/>
          <p14:tracePt t="17325" x="1727200" y="1454150"/>
          <p14:tracePt t="17342" x="1720850" y="1447800"/>
          <p14:tracePt t="17358" x="1714500" y="1435100"/>
          <p14:tracePt t="17375" x="1708150" y="1428750"/>
          <p14:tracePt t="17392" x="1701800" y="1428750"/>
          <p14:tracePt t="17409" x="1689100" y="1416050"/>
          <p14:tracePt t="17425" x="1670050" y="1397000"/>
          <p14:tracePt t="17442" x="1644650" y="1377950"/>
          <p14:tracePt t="17459" x="1619250" y="1365250"/>
          <p14:tracePt t="17475" x="1606550" y="1352550"/>
          <p14:tracePt t="17492" x="1600200" y="1346200"/>
          <p14:tracePt t="17508" x="1593850" y="1346200"/>
          <p14:tracePt t="17525" x="1593850" y="1339850"/>
          <p14:tracePt t="17542" x="1581150" y="1339850"/>
          <p14:tracePt t="17692" x="1574800" y="1339850"/>
          <p14:tracePt t="19508" x="1568450" y="1339850"/>
          <p14:tracePt t="19541" x="1562100" y="1339850"/>
          <p14:tracePt t="19548" x="1555750" y="1339850"/>
          <p14:tracePt t="19559" x="1543050" y="1333500"/>
          <p14:tracePt t="19576" x="1517650" y="1333500"/>
          <p14:tracePt t="19592" x="1504950" y="1333500"/>
          <p14:tracePt t="19609" x="1485900" y="1333500"/>
          <p14:tracePt t="19626" x="1466850" y="1333500"/>
          <p14:tracePt t="19642" x="1460500" y="1339850"/>
          <p14:tracePt t="20045" x="1466850" y="1339850"/>
          <p14:tracePt t="20069" x="1466850" y="1346200"/>
          <p14:tracePt t="20085" x="1473200" y="1346200"/>
          <p14:tracePt t="20117" x="1473200" y="1352550"/>
          <p14:tracePt t="20125" x="1479550" y="1352550"/>
          <p14:tracePt t="20173" x="1485900" y="1352550"/>
          <p14:tracePt t="20189" x="1485900" y="1358900"/>
          <p14:tracePt t="20205" x="1492250" y="1371600"/>
          <p14:tracePt t="20213" x="1498600" y="1377950"/>
          <p14:tracePt t="20221" x="1498600" y="1384300"/>
          <p14:tracePt t="20229" x="1498600" y="1390650"/>
          <p14:tracePt t="20243" x="1498600" y="1397000"/>
          <p14:tracePt t="20259" x="1504950" y="1409700"/>
          <p14:tracePt t="20276" x="1511300" y="1435100"/>
          <p14:tracePt t="20294" x="1517650" y="1498600"/>
          <p14:tracePt t="20309" x="1517650" y="1536700"/>
          <p14:tracePt t="20326" x="1517650" y="1568450"/>
          <p14:tracePt t="20343" x="1517650" y="1612900"/>
          <p14:tracePt t="20359" x="1524000" y="1657350"/>
          <p14:tracePt t="20376" x="1524000" y="1720850"/>
          <p14:tracePt t="20393" x="1524000" y="1797050"/>
          <p14:tracePt t="20409" x="1517650" y="1860550"/>
          <p14:tracePt t="20426" x="1498600" y="1949450"/>
          <p14:tracePt t="20443" x="1485900" y="2019300"/>
          <p14:tracePt t="20459" x="1466850" y="2082800"/>
          <p14:tracePt t="20476" x="1454150" y="2133600"/>
          <p14:tracePt t="20493" x="1441450" y="2171700"/>
          <p14:tracePt t="20509" x="1441450" y="2209800"/>
          <p14:tracePt t="20526" x="1428750" y="2241550"/>
          <p14:tracePt t="20543" x="1422400" y="2279650"/>
          <p14:tracePt t="20559" x="1409700" y="2336800"/>
          <p14:tracePt t="20576" x="1397000" y="2400300"/>
          <p14:tracePt t="20593" x="1384300" y="2463800"/>
          <p14:tracePt t="20609" x="1377950" y="2508250"/>
          <p14:tracePt t="20626" x="1365250" y="2533650"/>
          <p14:tracePt t="20643" x="1358900" y="2552700"/>
          <p14:tracePt t="20659" x="1358900" y="2559050"/>
          <p14:tracePt t="20676" x="1352550" y="2559050"/>
          <p14:tracePt t="20693" x="1339850" y="2578100"/>
          <p14:tracePt t="20710" x="1308100" y="2622550"/>
          <p14:tracePt t="20726" x="1270000" y="2667000"/>
          <p14:tracePt t="20743" x="1225550" y="2698750"/>
          <p14:tracePt t="20759" x="1200150" y="2711450"/>
          <p14:tracePt t="20776" x="1187450" y="2711450"/>
          <p14:tracePt t="20793" x="1181100" y="2711450"/>
          <p14:tracePt t="20809" x="1168400" y="2698750"/>
          <p14:tracePt t="20826" x="1149350" y="2660650"/>
          <p14:tracePt t="20843" x="1111250" y="2616200"/>
          <p14:tracePt t="20860" x="1085850" y="2578100"/>
          <p14:tracePt t="20876" x="1060450" y="2540000"/>
          <p14:tracePt t="20893" x="1041400" y="2514600"/>
          <p14:tracePt t="21117" x="1035050" y="2514600"/>
          <p14:tracePt t="21149" x="1035050" y="2508250"/>
          <p14:tracePt t="21181" x="1022350" y="2501900"/>
          <p14:tracePt t="21189" x="1022350" y="2495550"/>
          <p14:tracePt t="21197" x="1016000" y="2495550"/>
          <p14:tracePt t="21221" x="1016000" y="2489200"/>
          <p14:tracePt t="21621" x="1016000" y="2482850"/>
          <p14:tracePt t="21629" x="1022350" y="2476500"/>
          <p14:tracePt t="21637" x="1022350" y="2457450"/>
          <p14:tracePt t="21645" x="1028700" y="2451100"/>
          <p14:tracePt t="21660" x="1028700" y="2444750"/>
          <p14:tracePt t="21676" x="1028700" y="2438400"/>
          <p14:tracePt t="21693" x="1028700" y="2432050"/>
          <p14:tracePt t="22333" x="1035050" y="2432050"/>
          <p14:tracePt t="22349" x="1047750" y="2438400"/>
          <p14:tracePt t="22357" x="1054100" y="2438400"/>
          <p14:tracePt t="22365" x="1060450" y="2438400"/>
          <p14:tracePt t="22376" x="1060450" y="2444750"/>
          <p14:tracePt t="22393" x="1085850" y="2451100"/>
          <p14:tracePt t="22410" x="1136650" y="2463800"/>
          <p14:tracePt t="22426" x="1168400" y="2470150"/>
          <p14:tracePt t="22443" x="1200150" y="2470150"/>
          <p14:tracePt t="22460" x="1244600" y="2476500"/>
          <p14:tracePt t="22476" x="1282700" y="2476500"/>
          <p14:tracePt t="22493" x="1352550" y="2482850"/>
          <p14:tracePt t="22510" x="1422400" y="2482850"/>
          <p14:tracePt t="22526" x="1511300" y="2489200"/>
          <p14:tracePt t="22543" x="1581150" y="2495550"/>
          <p14:tracePt t="22560" x="1644650" y="2501900"/>
          <p14:tracePt t="22576" x="1708150" y="2508250"/>
          <p14:tracePt t="22593" x="1746250" y="2527300"/>
          <p14:tracePt t="22610" x="1790700" y="2546350"/>
          <p14:tracePt t="22627" x="1822450" y="2578100"/>
          <p14:tracePt t="22643" x="1860550" y="2635250"/>
          <p14:tracePt t="22660" x="1898650" y="2705100"/>
          <p14:tracePt t="22677" x="1943100" y="2794000"/>
          <p14:tracePt t="22693" x="2012950" y="2927350"/>
          <p14:tracePt t="22710" x="2051050" y="3003550"/>
          <p14:tracePt t="22726" x="2095500" y="3092450"/>
          <p14:tracePt t="22743" x="2139950" y="3194050"/>
          <p14:tracePt t="22760" x="2159000" y="3276600"/>
          <p14:tracePt t="22777" x="2159000" y="3390900"/>
          <p14:tracePt t="22793" x="2159000" y="3498850"/>
          <p14:tracePt t="22810" x="2159000" y="3594100"/>
          <p14:tracePt t="22827" x="2152650" y="3638550"/>
          <p14:tracePt t="22843" x="2146300" y="3663950"/>
          <p14:tracePt t="22860" x="2139950" y="3663950"/>
          <p14:tracePt t="22877" x="2133600" y="3676650"/>
          <p14:tracePt t="22893" x="2114550" y="3702050"/>
          <p14:tracePt t="22910" x="2101850" y="3733800"/>
          <p14:tracePt t="22927" x="2063750" y="3778250"/>
          <p14:tracePt t="22943" x="2038350" y="3803650"/>
          <p14:tracePt t="22960" x="1968500" y="3829050"/>
          <p14:tracePt t="22977" x="1860550" y="3841750"/>
          <p14:tracePt t="22993" x="1727200" y="3841750"/>
          <p14:tracePt t="23010" x="1587500" y="3841750"/>
          <p14:tracePt t="23027" x="1454150" y="3835400"/>
          <p14:tracePt t="23043" x="1314450" y="3810000"/>
          <p14:tracePt t="23060" x="1244600" y="3790950"/>
          <p14:tracePt t="23077" x="1187450" y="3771900"/>
          <p14:tracePt t="23093" x="1104900" y="3733800"/>
          <p14:tracePt t="23110" x="1009650" y="3670300"/>
          <p14:tracePt t="23127" x="889000" y="3606800"/>
          <p14:tracePt t="23143" x="774700" y="3530600"/>
          <p14:tracePt t="23160" x="660400" y="3454400"/>
          <p14:tracePt t="23177" x="590550" y="3390900"/>
          <p14:tracePt t="23193" x="565150" y="3333750"/>
          <p14:tracePt t="23210" x="546100" y="3282950"/>
          <p14:tracePt t="23227" x="533400" y="3232150"/>
          <p14:tracePt t="23243" x="514350" y="3187700"/>
          <p14:tracePt t="23260" x="488950" y="3111500"/>
          <p14:tracePt t="23277" x="431800" y="2997200"/>
          <p14:tracePt t="23293" x="381000" y="2819400"/>
          <p14:tracePt t="23310" x="374650" y="2762250"/>
          <p14:tracePt t="23327" x="374650" y="2692400"/>
          <p14:tracePt t="23343" x="387350" y="2635250"/>
          <p14:tracePt t="23360" x="412750" y="2584450"/>
          <p14:tracePt t="23377" x="425450" y="2552700"/>
          <p14:tracePt t="23393" x="438150" y="2540000"/>
          <p14:tracePt t="23410" x="444500" y="2540000"/>
          <p14:tracePt t="23427" x="450850" y="2540000"/>
          <p14:tracePt t="23443" x="463550" y="2540000"/>
          <p14:tracePt t="23477" x="469900" y="2540000"/>
          <p14:tracePt t="23558" x="469900" y="2546350"/>
          <p14:tracePt t="23606" x="469900" y="2552700"/>
          <p14:tracePt t="23878" x="463550" y="2552700"/>
          <p14:tracePt t="23902" x="463550" y="2559050"/>
          <p14:tracePt t="23957" x="463550" y="2565400"/>
          <p14:tracePt t="24006" x="469900" y="2565400"/>
          <p14:tracePt t="24014" x="482600" y="2565400"/>
          <p14:tracePt t="24022" x="501650" y="2559050"/>
          <p14:tracePt t="24030" x="546100" y="2552700"/>
          <p14:tracePt t="24043" x="603250" y="2540000"/>
          <p14:tracePt t="24061" x="800100" y="2501900"/>
          <p14:tracePt t="24077" x="1085850" y="2444750"/>
          <p14:tracePt t="24094" x="1422400" y="2406650"/>
          <p14:tracePt t="24110" x="1511300" y="2400300"/>
          <p14:tracePt t="24127" x="1517650" y="2400300"/>
          <p14:tracePt t="24160" x="1524000" y="2400300"/>
          <p14:tracePt t="24177" x="1530350" y="2406650"/>
          <p14:tracePt t="24193" x="1530350" y="2413000"/>
          <p14:tracePt t="24318" x="1530350" y="2419350"/>
          <p14:tracePt t="24414" x="1530350" y="2425700"/>
          <p14:tracePt t="24806" x="1524000" y="2432050"/>
          <p14:tracePt t="24815" x="1479550" y="2438400"/>
          <p14:tracePt t="24822" x="1435100" y="2451100"/>
          <p14:tracePt t="24830" x="1358900" y="2451100"/>
          <p14:tracePt t="24844" x="1282700" y="2463800"/>
          <p14:tracePt t="24860" x="1079500" y="2451100"/>
          <p14:tracePt t="24877" x="952500" y="2413000"/>
          <p14:tracePt t="24894" x="889000" y="2343150"/>
          <p14:tracePt t="24910" x="882650" y="2311400"/>
          <p14:tracePt t="24927" x="882650" y="2305050"/>
          <p14:tracePt t="24974" x="889000" y="2305050"/>
          <p14:tracePt t="24982" x="908050" y="2311400"/>
          <p14:tracePt t="24990" x="927100" y="2311400"/>
          <p14:tracePt t="24999" x="958850" y="2324100"/>
          <p14:tracePt t="25011" x="1003300" y="2330450"/>
          <p14:tracePt t="25027" x="1111250" y="2343150"/>
          <p14:tracePt t="25044" x="1212850" y="2349500"/>
          <p14:tracePt t="25060" x="1308100" y="2349500"/>
          <p14:tracePt t="25077" x="1358900" y="2355850"/>
          <p14:tracePt t="25094" x="1365250" y="2355850"/>
          <p14:tracePt t="25158" x="1365250" y="2362200"/>
          <p14:tracePt t="25174" x="1358900" y="2374900"/>
          <p14:tracePt t="25190" x="1358900" y="2381250"/>
          <p14:tracePt t="25199" x="1352550" y="2381250"/>
          <p14:tracePt t="25206" x="1352550" y="2387600"/>
          <p14:tracePt t="25215" x="1352550" y="2393950"/>
          <p14:tracePt t="25230" x="1352550" y="2400300"/>
          <p14:tracePt t="25246" x="1346200" y="2400300"/>
          <p14:tracePt t="25262" x="1346200" y="2406650"/>
          <p14:tracePt t="25310" x="1346200" y="2413000"/>
          <p14:tracePt t="25318" x="1339850" y="2413000"/>
          <p14:tracePt t="25390" x="1339850" y="2419350"/>
          <p14:tracePt t="25422" x="1339850" y="2425700"/>
          <p14:tracePt t="26334" x="1346200" y="2425700"/>
          <p14:tracePt t="26350" x="1358900" y="2425700"/>
          <p14:tracePt t="26358" x="1371600" y="2425700"/>
          <p14:tracePt t="26366" x="1384300" y="2425700"/>
          <p14:tracePt t="26377" x="1397000" y="2425700"/>
          <p14:tracePt t="26394" x="1428750" y="2438400"/>
          <p14:tracePt t="26411" x="1454150" y="2438400"/>
          <p14:tracePt t="26427" x="1492250" y="2444750"/>
          <p14:tracePt t="26444" x="1549400" y="2444750"/>
          <p14:tracePt t="26461" x="1638300" y="2444750"/>
          <p14:tracePt t="26477" x="1727200" y="2444750"/>
          <p14:tracePt t="26494" x="1879600" y="2444750"/>
          <p14:tracePt t="26510" x="1962150" y="2444750"/>
          <p14:tracePt t="26527" x="2006600" y="2438400"/>
          <p14:tracePt t="26544" x="2032000" y="2438400"/>
          <p14:tracePt t="26561" x="2063750" y="2438400"/>
          <p14:tracePt t="26577" x="2095500" y="2438400"/>
          <p14:tracePt t="26594" x="2133600" y="2438400"/>
          <p14:tracePt t="26611" x="2178050" y="2444750"/>
          <p14:tracePt t="26627" x="2247900" y="2451100"/>
          <p14:tracePt t="26644" x="2305050" y="2457450"/>
          <p14:tracePt t="26661" x="2355850" y="2457450"/>
          <p14:tracePt t="26677" x="2400300" y="2457450"/>
          <p14:tracePt t="26694" x="2413000" y="2457450"/>
          <p14:tracePt t="27390" x="2406650" y="2457450"/>
          <p14:tracePt t="27398" x="2393950" y="2457450"/>
          <p14:tracePt t="27406" x="2368550" y="2463800"/>
          <p14:tracePt t="27414" x="2349500" y="2463800"/>
          <p14:tracePt t="27428" x="2324100" y="2463800"/>
          <p14:tracePt t="27444" x="2241550" y="2463800"/>
          <p14:tracePt t="27461" x="2139950" y="2463800"/>
          <p14:tracePt t="27478" x="1993900" y="2463800"/>
          <p14:tracePt t="27494" x="1714500" y="2476500"/>
          <p14:tracePt t="27511" x="1562100" y="2495550"/>
          <p14:tracePt t="27528" x="1416050" y="2527300"/>
          <p14:tracePt t="27544" x="1270000" y="2546350"/>
          <p14:tracePt t="27561" x="1111250" y="2559050"/>
          <p14:tracePt t="27578" x="946150" y="2559050"/>
          <p14:tracePt t="27594" x="774700" y="2559050"/>
          <p14:tracePt t="27611" x="679450" y="2559050"/>
          <p14:tracePt t="27628" x="647700" y="2559050"/>
          <p14:tracePt t="27644" x="641350" y="2559050"/>
          <p14:tracePt t="27687" x="628650" y="2552700"/>
          <p14:tracePt t="27695" x="622300" y="2552700"/>
          <p14:tracePt t="27711" x="609600" y="2546350"/>
          <p14:tracePt t="27728" x="603250" y="2540000"/>
          <p14:tracePt t="27744" x="596900" y="2540000"/>
          <p14:tracePt t="27778" x="590550" y="2533650"/>
          <p14:tracePt t="27794" x="584200" y="2533650"/>
          <p14:tracePt t="28071" x="603250" y="2520950"/>
          <p14:tracePt t="28079" x="622300" y="2514600"/>
          <p14:tracePt t="28087" x="641350" y="2514600"/>
          <p14:tracePt t="28095" x="666750" y="2508250"/>
          <p14:tracePt t="28111" x="749300" y="2489200"/>
          <p14:tracePt t="28128" x="831850" y="2476500"/>
          <p14:tracePt t="28144" x="920750" y="2470150"/>
          <p14:tracePt t="28161" x="990600" y="2470150"/>
          <p14:tracePt t="28178" x="1054100" y="2476500"/>
          <p14:tracePt t="28194" x="1123950" y="2495550"/>
          <p14:tracePt t="28211" x="1206500" y="2520950"/>
          <p14:tracePt t="28228" x="1295400" y="2540000"/>
          <p14:tracePt t="28244" x="1358900" y="2540000"/>
          <p14:tracePt t="28261" x="1377950" y="2540000"/>
          <p14:tracePt t="28278" x="1384300" y="2540000"/>
          <p14:tracePt t="28447" x="1377950" y="2540000"/>
          <p14:tracePt t="28456" x="1358900" y="2527300"/>
          <p14:tracePt t="28462" x="1320800" y="2514600"/>
          <p14:tracePt t="28478" x="1270000" y="2501900"/>
          <p14:tracePt t="28495" x="1009650" y="2463800"/>
          <p14:tracePt t="28511" x="781050" y="2432050"/>
          <p14:tracePt t="28528" x="615950" y="2432050"/>
          <p14:tracePt t="28545" x="463550" y="2432050"/>
          <p14:tracePt t="28561" x="400050" y="2432050"/>
          <p14:tracePt t="28578" x="393700" y="2432050"/>
          <p14:tracePt t="28687" x="393700" y="2425700"/>
          <p14:tracePt t="28695" x="438150" y="2413000"/>
          <p14:tracePt t="28703" x="482600" y="2400300"/>
          <p14:tracePt t="28711" x="527050" y="2387600"/>
          <p14:tracePt t="28728" x="654050" y="2368550"/>
          <p14:tracePt t="28745" x="850900" y="2362200"/>
          <p14:tracePt t="28761" x="1035050" y="2355850"/>
          <p14:tracePt t="28778" x="1193800" y="2355850"/>
          <p14:tracePt t="28795" x="1270000" y="2355850"/>
          <p14:tracePt t="28811" x="1282700" y="2355850"/>
          <p14:tracePt t="28903" x="1282700" y="2362200"/>
          <p14:tracePt t="28919" x="1276350" y="2362200"/>
          <p14:tracePt t="28935" x="1270000" y="2368550"/>
          <p14:tracePt t="29039" x="1263650" y="2368550"/>
          <p14:tracePt t="29151" x="1257300" y="2368550"/>
          <p14:tracePt t="29159" x="1257300" y="2374900"/>
          <p14:tracePt t="29935" x="1270000" y="2374900"/>
          <p14:tracePt t="29943" x="1301750" y="2381250"/>
          <p14:tracePt t="29951" x="1327150" y="2393950"/>
          <p14:tracePt t="29962" x="1352550" y="2406650"/>
          <p14:tracePt t="29978" x="1441450" y="2432050"/>
          <p14:tracePt t="29995" x="1530350" y="2438400"/>
          <p14:tracePt t="30012" x="1619250" y="2444750"/>
          <p14:tracePt t="30028" x="1701800" y="2444750"/>
          <p14:tracePt t="30045" x="1822450" y="2444750"/>
          <p14:tracePt t="30062" x="1955800" y="2444750"/>
          <p14:tracePt t="30078" x="2089150" y="2444750"/>
          <p14:tracePt t="30095" x="2266950" y="2438400"/>
          <p14:tracePt t="30111" x="2362200" y="2425700"/>
          <p14:tracePt t="30128" x="2425700" y="2425700"/>
          <p14:tracePt t="30145" x="2457450" y="2425700"/>
          <p14:tracePt t="30162" x="2482850" y="2425700"/>
          <p14:tracePt t="30178" x="2501900" y="2432050"/>
          <p14:tracePt t="30195" x="2540000" y="2432050"/>
          <p14:tracePt t="30212" x="2641600" y="2438400"/>
          <p14:tracePt t="30228" x="2774950" y="2438400"/>
          <p14:tracePt t="30245" x="2933700" y="2438400"/>
          <p14:tracePt t="30262" x="3067050" y="2438400"/>
          <p14:tracePt t="30278" x="3181350" y="2432050"/>
          <p14:tracePt t="30295" x="3333750" y="2432050"/>
          <p14:tracePt t="30311" x="3435350" y="2432050"/>
          <p14:tracePt t="30328" x="3556000" y="2432050"/>
          <p14:tracePt t="30345" x="3689350" y="2432050"/>
          <p14:tracePt t="30362" x="3841750" y="2432050"/>
          <p14:tracePt t="30378" x="3994150" y="2432050"/>
          <p14:tracePt t="30395" x="4152900" y="2432050"/>
          <p14:tracePt t="30412" x="4292600" y="2432050"/>
          <p14:tracePt t="30428" x="4413250" y="2432050"/>
          <p14:tracePt t="30445" x="4521200" y="2432050"/>
          <p14:tracePt t="30462" x="4616450" y="2432050"/>
          <p14:tracePt t="30478" x="4705350" y="2438400"/>
          <p14:tracePt t="30495" x="4864100" y="2444750"/>
          <p14:tracePt t="30511" x="4978400" y="2444750"/>
          <p14:tracePt t="30528" x="5054600" y="2444750"/>
          <p14:tracePt t="30545" x="5111750" y="2444750"/>
          <p14:tracePt t="30562" x="5168900" y="2444750"/>
          <p14:tracePt t="30578" x="5194300" y="2444750"/>
          <p14:tracePt t="30595" x="5213350" y="2444750"/>
          <p14:tracePt t="30612" x="5257800" y="2451100"/>
          <p14:tracePt t="30628" x="5302250" y="2451100"/>
          <p14:tracePt t="30645" x="5359400" y="2451100"/>
          <p14:tracePt t="30662" x="5410200" y="2451100"/>
          <p14:tracePt t="30678" x="5467350" y="2451100"/>
          <p14:tracePt t="30695" x="5537200" y="2451100"/>
          <p14:tracePt t="30711" x="5568950" y="2451100"/>
          <p14:tracePt t="30728" x="5588000" y="2451100"/>
          <p14:tracePt t="30745" x="5607050" y="2451100"/>
          <p14:tracePt t="31176" x="5594350" y="2457450"/>
          <p14:tracePt t="31183" x="5588000" y="2457450"/>
          <p14:tracePt t="31191" x="5581650" y="2457450"/>
          <p14:tracePt t="31200" x="5575300" y="2457450"/>
          <p14:tracePt t="31215" x="5568950" y="2457450"/>
          <p14:tracePt t="31239" x="5562600" y="2457450"/>
          <p14:tracePt t="32544" x="5562600" y="2463800"/>
          <p14:tracePt t="32584" x="5562600" y="2470150"/>
          <p14:tracePt t="38417" x="5568950" y="2470150"/>
          <p14:tracePt t="38425" x="5581650" y="2470150"/>
          <p14:tracePt t="38433" x="5600700" y="2470150"/>
          <p14:tracePt t="38447" x="5613400" y="2470150"/>
          <p14:tracePt t="38464" x="5651500" y="2470150"/>
          <p14:tracePt t="38480" x="5689600" y="2470150"/>
          <p14:tracePt t="38497" x="5803900" y="2463800"/>
          <p14:tracePt t="38513" x="5892800" y="2451100"/>
          <p14:tracePt t="38530" x="5949950" y="2438400"/>
          <p14:tracePt t="38547" x="5988050" y="2425700"/>
          <p14:tracePt t="38564" x="6013450" y="2419350"/>
          <p14:tracePt t="38580" x="6038850" y="2419350"/>
          <p14:tracePt t="38597" x="6070600" y="2419350"/>
          <p14:tracePt t="38614" x="6115050" y="2413000"/>
          <p14:tracePt t="38630" x="6153150" y="2406650"/>
          <p14:tracePt t="38647" x="6191250" y="2406650"/>
          <p14:tracePt t="38664" x="6235700" y="2393950"/>
          <p14:tracePt t="38680" x="6280150" y="2393950"/>
          <p14:tracePt t="38697" x="6337300" y="2393950"/>
          <p14:tracePt t="38713" x="6438900" y="2387600"/>
          <p14:tracePt t="38730" x="6553200" y="2381250"/>
          <p14:tracePt t="38747" x="6635750" y="2381250"/>
          <p14:tracePt t="38764" x="6705600" y="2368550"/>
          <p14:tracePt t="38780" x="6743700" y="2368550"/>
          <p14:tracePt t="38797" x="6781800" y="2368550"/>
          <p14:tracePt t="38814" x="6819900" y="2374900"/>
          <p14:tracePt t="38830" x="6883400" y="2381250"/>
          <p14:tracePt t="38847" x="6965950" y="2387600"/>
          <p14:tracePt t="38864" x="7042150" y="2400300"/>
          <p14:tracePt t="38880" x="7080250" y="2400300"/>
          <p14:tracePt t="38897" x="7118350" y="2406650"/>
          <p14:tracePt t="38913" x="7137400" y="2406650"/>
          <p14:tracePt t="38930" x="7175500" y="2413000"/>
          <p14:tracePt t="38947" x="7232650" y="2419350"/>
          <p14:tracePt t="38964" x="7289800" y="2432050"/>
          <p14:tracePt t="38980" x="7327900" y="2432050"/>
          <p14:tracePt t="38997" x="7366000" y="2432050"/>
          <p14:tracePt t="39014" x="7391400" y="2432050"/>
          <p14:tracePt t="39065" x="7397750" y="2432050"/>
          <p14:tracePt t="39097" x="7404100" y="2432050"/>
          <p14:tracePt t="39113" x="7416800" y="2432050"/>
          <p14:tracePt t="39123" x="7423150" y="2432050"/>
          <p14:tracePt t="39130" x="7429500" y="2432050"/>
          <p14:tracePt t="39169" x="7429500" y="2438400"/>
          <p14:tracePt t="39641" x="7429500" y="2444750"/>
          <p14:tracePt t="39657" x="7429500" y="2451100"/>
          <p14:tracePt t="39682" x="7429500" y="2457450"/>
          <p14:tracePt t="58559" x="7378700" y="2470150"/>
          <p14:tracePt t="58565" x="7327900" y="2470150"/>
          <p14:tracePt t="58573" x="7270750" y="2470150"/>
          <p14:tracePt t="58585" x="7219950" y="2470150"/>
          <p14:tracePt t="58602" x="7118350" y="2470150"/>
          <p14:tracePt t="58618" x="7048500" y="2470150"/>
          <p14:tracePt t="58635" x="6985000" y="2463800"/>
          <p14:tracePt t="58652" x="6908800" y="2457450"/>
          <p14:tracePt t="58668" x="6826250" y="2451100"/>
          <p14:tracePt t="58685" x="6756400" y="2438400"/>
          <p14:tracePt t="58702" x="6661150" y="2419350"/>
          <p14:tracePt t="58718" x="6610350" y="2419350"/>
          <p14:tracePt t="58735" x="6572250" y="2413000"/>
          <p14:tracePt t="58752" x="6559550" y="2406650"/>
          <p14:tracePt t="58785" x="6553200" y="2406650"/>
          <p14:tracePt t="58870" x="6565900" y="2406650"/>
          <p14:tracePt t="58878" x="6584950" y="2413000"/>
          <p14:tracePt t="58886" x="6604000" y="2432050"/>
          <p14:tracePt t="58902" x="6648450" y="2457450"/>
          <p14:tracePt t="58918" x="6705600" y="2489200"/>
          <p14:tracePt t="58935" x="6750050" y="2501900"/>
          <p14:tracePt t="58952" x="6788150" y="2520950"/>
          <p14:tracePt t="58968" x="6858000" y="2533650"/>
          <p14:tracePt t="58985" x="6965950" y="2540000"/>
          <p14:tracePt t="59001" x="7080250" y="2540000"/>
          <p14:tracePt t="59018" x="7219950" y="2527300"/>
          <p14:tracePt t="59035" x="7346950" y="2501900"/>
          <p14:tracePt t="59052" x="7461250" y="2482850"/>
          <p14:tracePt t="59068" x="7524750" y="2470150"/>
          <p14:tracePt t="59085" x="7562850" y="2470150"/>
          <p14:tracePt t="59102" x="7594600" y="2470150"/>
          <p14:tracePt t="59118" x="7626350" y="2470150"/>
          <p14:tracePt t="59135" x="7683500" y="2470150"/>
          <p14:tracePt t="59152" x="7747000" y="2470150"/>
          <p14:tracePt t="59169" x="7816850" y="2470150"/>
          <p14:tracePt t="59185" x="7880350" y="2470150"/>
          <p14:tracePt t="59201" x="7943850" y="2470150"/>
          <p14:tracePt t="59218" x="7988300" y="2470150"/>
          <p14:tracePt t="59235" x="8013700" y="2470150"/>
          <p14:tracePt t="59252" x="8039100" y="2470150"/>
          <p14:tracePt t="59269" x="8045450" y="2476500"/>
          <p14:tracePt t="59285" x="8051800" y="2482850"/>
          <p14:tracePt t="59301" x="8102600" y="2501900"/>
          <p14:tracePt t="59318" x="8153400" y="2508250"/>
          <p14:tracePt t="59335" x="8235950" y="2508250"/>
          <p14:tracePt t="59352" x="8286750" y="2508250"/>
          <p14:tracePt t="59369" x="8312150" y="2508250"/>
          <p14:tracePt t="59385" x="8331200" y="2508250"/>
          <p14:tracePt t="59402" x="8337550" y="2508250"/>
          <p14:tracePt t="59419" x="8350250" y="2508250"/>
          <p14:tracePt t="59435" x="8356600" y="2508250"/>
          <p14:tracePt t="59452" x="8369300" y="2514600"/>
          <p14:tracePt t="59469" x="8382000" y="2520950"/>
          <p14:tracePt t="59485" x="8407400" y="2520950"/>
          <p14:tracePt t="59486" x="8420100" y="2527300"/>
          <p14:tracePt t="59502" x="8432800" y="2527300"/>
          <p14:tracePt t="59519" x="8439150" y="2533650"/>
          <p14:tracePt t="59630" x="8432800" y="2533650"/>
          <p14:tracePt t="59638" x="8426450" y="2540000"/>
          <p14:tracePt t="59646" x="8420100" y="2546350"/>
          <p14:tracePt t="59654" x="8407400" y="2546350"/>
          <p14:tracePt t="59669" x="8394700" y="2546350"/>
          <p14:tracePt t="59686" x="8369300" y="2559050"/>
          <p14:tracePt t="59702" x="8305800" y="2584450"/>
          <p14:tracePt t="59719" x="8274050" y="2597150"/>
          <p14:tracePt t="59735" x="8229600" y="2603500"/>
          <p14:tracePt t="59752" x="8204200" y="2609850"/>
          <p14:tracePt t="59768" x="8191500" y="2609850"/>
          <p14:tracePt t="59785" x="8178800" y="2609850"/>
          <p14:tracePt t="59802" x="8172450" y="2603500"/>
          <p14:tracePt t="59819" x="8153400" y="2603500"/>
          <p14:tracePt t="59835" x="8134350" y="2597150"/>
          <p14:tracePt t="59852" x="8115300" y="2597150"/>
          <p14:tracePt t="59869" x="8096250" y="2590800"/>
          <p14:tracePt t="59885" x="8077200" y="2584450"/>
          <p14:tracePt t="59903" x="8045450" y="2578100"/>
          <p14:tracePt t="59918" x="8026400" y="2571750"/>
          <p14:tracePt t="59935" x="8007350" y="2565400"/>
          <p14:tracePt t="59952" x="8001000" y="2565400"/>
          <p14:tracePt t="59969" x="7994650" y="2565400"/>
          <p14:tracePt t="59985" x="7981950" y="2565400"/>
          <p14:tracePt t="60002" x="7975600" y="2559050"/>
          <p14:tracePt t="60019" x="7962900" y="2552700"/>
          <p14:tracePt t="60035" x="7950200" y="2552700"/>
          <p14:tracePt t="60052" x="7943850" y="2552700"/>
          <p14:tracePt t="60078" x="7937500" y="2546350"/>
          <p14:tracePt t="60262" x="7943850" y="2546350"/>
          <p14:tracePt t="60294" x="7950200" y="2546350"/>
          <p14:tracePt t="60302" x="7956550" y="2546350"/>
          <p14:tracePt t="60334" x="7962900" y="2546350"/>
          <p14:tracePt t="60366" x="7969250" y="2546350"/>
          <p14:tracePt t="60391" x="7975600" y="2546350"/>
          <p14:tracePt t="60398" x="7981950" y="2546350"/>
          <p14:tracePt t="60423" x="7988300" y="2546350"/>
          <p14:tracePt t="60438" x="7988300" y="2540000"/>
          <p14:tracePt t="60526" x="7988300" y="2533650"/>
          <p14:tracePt t="60566" x="7988300" y="2527300"/>
          <p14:tracePt t="60710" x="7981950" y="2527300"/>
          <p14:tracePt t="60726" x="7975600" y="2533650"/>
          <p14:tracePt t="60839" x="7975600" y="2527300"/>
          <p14:tracePt t="60854" x="7975600" y="2520950"/>
          <p14:tracePt t="60870" x="7975600" y="2514600"/>
          <p14:tracePt t="60878" x="7975600" y="2508250"/>
          <p14:tracePt t="60926" x="7975600" y="2501900"/>
          <p14:tracePt t="60934" x="7981950" y="2501900"/>
          <p14:tracePt t="60942" x="7988300" y="2489200"/>
          <p14:tracePt t="60952" x="7994650" y="2482850"/>
          <p14:tracePt t="60969" x="8007350" y="2463800"/>
          <p14:tracePt t="60985" x="8013700" y="2419350"/>
          <p14:tracePt t="61002" x="8013700" y="2374900"/>
          <p14:tracePt t="61019" x="8001000" y="2317750"/>
          <p14:tracePt t="61036" x="7975600" y="2266950"/>
          <p14:tracePt t="61052" x="7956550" y="2222500"/>
          <p14:tracePt t="61069" x="7950200" y="2190750"/>
          <p14:tracePt t="61086" x="7950200" y="2159000"/>
          <p14:tracePt t="61102" x="7950200" y="2127250"/>
          <p14:tracePt t="61119" x="7950200" y="2095500"/>
          <p14:tracePt t="61135" x="7950200" y="2044700"/>
          <p14:tracePt t="61152" x="7950200" y="1981200"/>
          <p14:tracePt t="61169" x="7950200" y="1943100"/>
          <p14:tracePt t="61186" x="7950200" y="1924050"/>
          <p14:tracePt t="61202" x="7950200" y="1911350"/>
          <p14:tracePt t="61262" x="7950200" y="1905000"/>
          <p14:tracePt t="61294" x="7956550" y="1905000"/>
          <p14:tracePt t="61318" x="7956550" y="1898650"/>
          <p14:tracePt t="61328" x="7962900" y="1898650"/>
          <p14:tracePt t="61359" x="7975600" y="1898650"/>
          <p14:tracePt t="61366" x="7981950" y="1898650"/>
          <p14:tracePt t="61374" x="7988300" y="1898650"/>
          <p14:tracePt t="61386" x="7994650" y="1898650"/>
          <p14:tracePt t="61402" x="8001000" y="1898650"/>
          <p14:tracePt t="61535" x="8007350" y="1898650"/>
          <p14:tracePt t="61543" x="8007350" y="1905000"/>
          <p14:tracePt t="65119" x="8001000" y="1905000"/>
          <p14:tracePt t="65144" x="7994650" y="1911350"/>
          <p14:tracePt t="65160" x="7988300" y="1911350"/>
          <p14:tracePt t="65167" x="7981950" y="1911350"/>
          <p14:tracePt t="65177" x="7981950" y="1917700"/>
          <p14:tracePt t="65201" x="7975600" y="1917700"/>
          <p14:tracePt t="65223" x="7969250" y="1930400"/>
          <p14:tracePt t="65231" x="7962900" y="1930400"/>
          <p14:tracePt t="65239" x="7962900" y="1936750"/>
          <p14:tracePt t="65253" x="7956550" y="1943100"/>
          <p14:tracePt t="65270" x="7950200" y="1962150"/>
          <p14:tracePt t="65286" x="7943850" y="1981200"/>
          <p14:tracePt t="65303" x="7924800" y="2012950"/>
          <p14:tracePt t="65320" x="7912100" y="2038350"/>
          <p14:tracePt t="65336" x="7905750" y="2063750"/>
          <p14:tracePt t="65353" x="7893050" y="2089150"/>
          <p14:tracePt t="65370" x="7886700" y="2120900"/>
          <p14:tracePt t="65386" x="7880350" y="2146300"/>
          <p14:tracePt t="65403" x="7874000" y="2178050"/>
          <p14:tracePt t="65420" x="7867650" y="2197100"/>
          <p14:tracePt t="65437" x="7867650" y="2209800"/>
          <p14:tracePt t="65453" x="7867650" y="2222500"/>
          <p14:tracePt t="65470" x="7867650" y="2235200"/>
          <p14:tracePt t="65486" x="7861300" y="2260600"/>
          <p14:tracePt t="65503" x="7861300" y="2292350"/>
          <p14:tracePt t="65520" x="7861300" y="2317750"/>
          <p14:tracePt t="65536" x="7861300" y="2330450"/>
          <p14:tracePt t="65553" x="7867650" y="2336800"/>
          <p14:tracePt t="65570" x="7874000" y="2349500"/>
          <p14:tracePt t="65587" x="7880350" y="2368550"/>
          <p14:tracePt t="65603" x="7893050" y="2393950"/>
          <p14:tracePt t="65620" x="7893050" y="2406650"/>
          <p14:tracePt t="65637" x="7899400" y="2419350"/>
          <p14:tracePt t="65653" x="7899400" y="2425700"/>
          <p14:tracePt t="65670" x="7912100" y="2425700"/>
          <p14:tracePt t="65687" x="7912100" y="2438400"/>
          <p14:tracePt t="65704" x="7918450" y="2444750"/>
          <p14:tracePt t="65720" x="7931150" y="2444750"/>
          <p14:tracePt t="65737" x="7943850" y="2444750"/>
          <p14:tracePt t="65753" x="7981950" y="2444750"/>
          <p14:tracePt t="65770" x="8039100" y="2444750"/>
          <p14:tracePt t="65787" x="8083550" y="2444750"/>
          <p14:tracePt t="65803" x="8121650" y="2444750"/>
          <p14:tracePt t="65820" x="8140700" y="2444750"/>
          <p14:tracePt t="65837" x="8147050" y="2451100"/>
          <p14:tracePt t="65853" x="8153400" y="2451100"/>
          <p14:tracePt t="65870" x="8166100" y="2457450"/>
          <p14:tracePt t="65887" x="8197850" y="2463800"/>
          <p14:tracePt t="65903" x="8305800" y="2489200"/>
          <p14:tracePt t="65920" x="8382000" y="2514600"/>
          <p14:tracePt t="65937" x="8445500" y="2540000"/>
          <p14:tracePt t="65953" x="8464550" y="2559050"/>
          <p14:tracePt t="65970" x="8470900" y="2559050"/>
          <p14:tracePt t="66111" x="8464550" y="2559050"/>
          <p14:tracePt t="66120" x="8458200" y="2559050"/>
          <p14:tracePt t="66128" x="8445500" y="2559050"/>
          <p14:tracePt t="66137" x="8432800" y="2559050"/>
          <p14:tracePt t="66154" x="8413750" y="2559050"/>
          <p14:tracePt t="66170" x="8375650" y="2571750"/>
          <p14:tracePt t="66186" x="8305800" y="2584450"/>
          <p14:tracePt t="66203" x="8191500" y="2590800"/>
          <p14:tracePt t="66220" x="8070850" y="2603500"/>
          <p14:tracePt t="66237" x="7956550" y="2603500"/>
          <p14:tracePt t="66253" x="7899400" y="2603500"/>
          <p14:tracePt t="66270" x="7874000" y="2603500"/>
          <p14:tracePt t="66287" x="7861300" y="2603500"/>
          <p14:tracePt t="66344" x="7867650" y="2603500"/>
          <p14:tracePt t="66352" x="7886700" y="2597150"/>
          <p14:tracePt t="66359" x="7905750" y="2590800"/>
          <p14:tracePt t="66370" x="7956550" y="2584450"/>
          <p14:tracePt t="66387" x="8070850" y="2565400"/>
          <p14:tracePt t="66403" x="8210550" y="2527300"/>
          <p14:tracePt t="66420" x="8369300" y="2489200"/>
          <p14:tracePt t="66437" x="8515350" y="2451100"/>
          <p14:tracePt t="66454" x="8578850" y="2432050"/>
          <p14:tracePt t="66470" x="8610600" y="2432050"/>
          <p14:tracePt t="66552" x="8604250" y="2432050"/>
          <p14:tracePt t="66559" x="8578850" y="2432050"/>
          <p14:tracePt t="66570" x="8559800" y="2432050"/>
          <p14:tracePt t="66587" x="8547100" y="2432050"/>
          <p14:tracePt t="66603" x="8528050" y="2432050"/>
          <p14:tracePt t="66696" x="8528050" y="2438400"/>
          <p14:tracePt t="66704" x="8534400" y="2444750"/>
          <p14:tracePt t="66712" x="8540750" y="2444750"/>
          <p14:tracePt t="66720" x="8553450" y="2457450"/>
          <p14:tracePt t="66737" x="8572500" y="2476500"/>
          <p14:tracePt t="66754" x="8585200" y="2501900"/>
          <p14:tracePt t="66770" x="8604250" y="2533650"/>
          <p14:tracePt t="66787" x="8623300" y="2559050"/>
          <p14:tracePt t="66804" x="8623300" y="2565400"/>
          <p14:tracePt t="66837" x="8623300" y="2571750"/>
          <p14:tracePt t="66853" x="8629650" y="2571750"/>
          <p14:tracePt t="66888" x="8636000" y="2571750"/>
          <p14:tracePt t="66896" x="8642350" y="2571750"/>
          <p14:tracePt t="66904" x="8655050" y="2559050"/>
          <p14:tracePt t="66920" x="8629650" y="2457450"/>
          <p14:tracePt t="66937" x="8559800" y="2393950"/>
          <p14:tracePt t="66953" x="8559800" y="2387600"/>
          <p14:tracePt t="66987" x="8553450" y="2387600"/>
          <p14:tracePt t="68424" x="8496300" y="2387600"/>
          <p14:tracePt t="68432" x="8407400" y="2387600"/>
          <p14:tracePt t="68440" x="8286750" y="2368550"/>
          <p14:tracePt t="68454" x="8191500" y="2362200"/>
          <p14:tracePt t="68471" x="8115300" y="2362200"/>
          <p14:tracePt t="68487" x="8039100" y="2362200"/>
          <p14:tracePt t="68504" x="7905750" y="2362200"/>
          <p14:tracePt t="68520" x="7778750" y="2368550"/>
          <p14:tracePt t="68537" x="7556500" y="2387600"/>
          <p14:tracePt t="68554" x="7105650" y="2406650"/>
          <p14:tracePt t="68571" x="6477000" y="2444750"/>
          <p14:tracePt t="68587" x="5943600" y="2501900"/>
          <p14:tracePt t="68604" x="5689600" y="2527300"/>
          <p14:tracePt t="68621" x="5594350" y="2527300"/>
          <p14:tracePt t="68637" x="5562600" y="2527300"/>
          <p14:tracePt t="68654" x="5549900" y="2527300"/>
          <p14:tracePt t="68671" x="5537200" y="2514600"/>
          <p14:tracePt t="68687" x="5524500" y="2501900"/>
          <p14:tracePt t="68704" x="5486400" y="2482850"/>
          <p14:tracePt t="68720" x="5473700" y="2476500"/>
          <p14:tracePt t="68737" x="5467350" y="2476500"/>
          <p14:tracePt t="68754" x="5461000" y="2476500"/>
          <p14:tracePt t="68787" x="5454650" y="2476500"/>
          <p14:tracePt t="68804" x="5416550" y="2476500"/>
          <p14:tracePt t="68821" x="5327650" y="2508250"/>
          <p14:tracePt t="68837" x="5232400" y="2540000"/>
          <p14:tracePt t="68854" x="5143500" y="2559050"/>
          <p14:tracePt t="68871" x="5105400" y="2565400"/>
          <p14:tracePt t="69440" x="5105400" y="2559050"/>
          <p14:tracePt t="69450" x="5111750" y="2559050"/>
          <p14:tracePt t="69456" x="5118100" y="2552700"/>
          <p14:tracePt t="69472" x="5118100" y="2546350"/>
          <p14:tracePt t="69488" x="5124450" y="2546350"/>
          <p14:tracePt t="69504" x="5124450" y="2540000"/>
          <p14:tracePt t="69520" x="5130800" y="2533650"/>
          <p14:tracePt t="69537" x="5137150" y="2533650"/>
          <p14:tracePt t="69554" x="5156200" y="2527300"/>
          <p14:tracePt t="69571" x="5162550" y="2520950"/>
          <p14:tracePt t="69587" x="5175250" y="2514600"/>
          <p14:tracePt t="69621" x="5181600" y="2514600"/>
          <p14:tracePt t="69637" x="5187950" y="2514600"/>
          <p14:tracePt t="70072" x="5200650" y="2514600"/>
          <p14:tracePt t="70081" x="5226050" y="2514600"/>
          <p14:tracePt t="70089" x="5245100" y="2514600"/>
          <p14:tracePt t="70104" x="5314950" y="2514600"/>
          <p14:tracePt t="70121" x="5422900" y="2514600"/>
          <p14:tracePt t="70138" x="5594350" y="2514600"/>
          <p14:tracePt t="70154" x="5816600" y="2514600"/>
          <p14:tracePt t="70171" x="6096000" y="2514600"/>
          <p14:tracePt t="70188" x="6375400" y="2514600"/>
          <p14:tracePt t="70204" x="6604000" y="2514600"/>
          <p14:tracePt t="70221" x="6781800" y="2520950"/>
          <p14:tracePt t="70238" x="6921500" y="2520950"/>
          <p14:tracePt t="70254" x="7042150" y="2520950"/>
          <p14:tracePt t="70271" x="7118350" y="2527300"/>
          <p14:tracePt t="70288" x="7188200" y="2527300"/>
          <p14:tracePt t="70304" x="7359650" y="2533650"/>
          <p14:tracePt t="70321" x="7493000" y="2533650"/>
          <p14:tracePt t="70338" x="7613650" y="2527300"/>
          <p14:tracePt t="70354" x="7708900" y="2514600"/>
          <p14:tracePt t="70371" x="7816850" y="2495550"/>
          <p14:tracePt t="70388" x="7886700" y="2482850"/>
          <p14:tracePt t="70404" x="7931150" y="2476500"/>
          <p14:tracePt t="70421" x="7943850" y="2476500"/>
          <p14:tracePt t="70438" x="7950200" y="2476500"/>
          <p14:tracePt t="70454" x="7956550" y="2476500"/>
          <p14:tracePt t="70471" x="7962900" y="2476500"/>
          <p14:tracePt t="70504" x="7969250" y="2476500"/>
          <p14:tracePt t="70857" x="7962900" y="2476500"/>
          <p14:tracePt t="71041" x="7956550" y="2476500"/>
          <p14:tracePt t="71201" x="7950200" y="2476500"/>
          <p14:tracePt t="74186" x="7943850" y="2476500"/>
          <p14:tracePt t="74193" x="7924800" y="2482850"/>
          <p14:tracePt t="74201" x="7912100" y="2482850"/>
          <p14:tracePt t="74209" x="7905750" y="2482850"/>
          <p14:tracePt t="74225" x="7899400" y="2482850"/>
          <p14:tracePt t="74322" x="7893050" y="2482850"/>
          <p14:tracePt t="74330" x="7861300" y="2482850"/>
          <p14:tracePt t="74338" x="7842250" y="2482850"/>
          <p14:tracePt t="74355" x="7804150" y="2470150"/>
          <p14:tracePt t="74372" x="7778750" y="2457450"/>
          <p14:tracePt t="74389" x="7753350" y="2451100"/>
          <p14:tracePt t="74406" x="7734300" y="2438400"/>
          <p14:tracePt t="74422" x="7715250" y="2425700"/>
          <p14:tracePt t="74439" x="7708900" y="2413000"/>
          <p14:tracePt t="74455" x="7702550" y="2413000"/>
          <p14:tracePt t="74472" x="7702550" y="2406650"/>
          <p14:tracePt t="74489" x="7696200" y="2406650"/>
          <p14:tracePt t="74561" x="7702550" y="2400300"/>
          <p14:tracePt t="74570" x="7708900" y="2400300"/>
          <p14:tracePt t="74578" x="7721600" y="2400300"/>
          <p14:tracePt t="74589" x="7740650" y="2393950"/>
          <p14:tracePt t="74605" x="7772400" y="2387600"/>
          <p14:tracePt t="74622" x="7804150" y="2381250"/>
          <p14:tracePt t="74638" x="7823200" y="2368550"/>
          <p14:tracePt t="74655" x="7829550" y="2362200"/>
          <p14:tracePt t="74672" x="7829550" y="2349500"/>
          <p14:tracePt t="74689" x="7835900" y="2336800"/>
          <p14:tracePt t="74706" x="7842250" y="2273300"/>
          <p14:tracePt t="74722" x="7854950" y="2216150"/>
          <p14:tracePt t="74739" x="7867650" y="2165350"/>
          <p14:tracePt t="74755" x="7880350" y="2133600"/>
          <p14:tracePt t="74772" x="7880350" y="2101850"/>
          <p14:tracePt t="74789" x="7880350" y="2076450"/>
          <p14:tracePt t="74805" x="7880350" y="2025650"/>
          <p14:tracePt t="74822" x="7874000" y="1981200"/>
          <p14:tracePt t="74839" x="7867650" y="1924050"/>
          <p14:tracePt t="74855" x="7867650" y="1905000"/>
          <p14:tracePt t="74872" x="7861300" y="1885950"/>
          <p14:tracePt t="74889" x="7861300" y="1873250"/>
          <p14:tracePt t="74905" x="7861300" y="1860550"/>
          <p14:tracePt t="74922" x="7861300" y="1847850"/>
          <p14:tracePt t="74939" x="7899400" y="1822450"/>
          <p14:tracePt t="74955" x="7950200" y="1803400"/>
          <p14:tracePt t="74972" x="8001000" y="1797050"/>
          <p14:tracePt t="74989" x="8051800" y="1790700"/>
          <p14:tracePt t="75005" x="8064500" y="1790700"/>
          <p14:tracePt t="75022" x="8070850" y="1790700"/>
          <p14:tracePt t="75038" x="8102600" y="1803400"/>
          <p14:tracePt t="75055" x="8121650" y="1816100"/>
          <p14:tracePt t="75072" x="8140700" y="1822450"/>
          <p14:tracePt t="75088" x="8147050" y="1828800"/>
          <p14:tracePt t="75122" x="8153400" y="1828800"/>
          <p14:tracePt t="76098" x="8140700" y="1841500"/>
          <p14:tracePt t="76106" x="8134350" y="1847850"/>
          <p14:tracePt t="76114" x="8134350" y="1854200"/>
          <p14:tracePt t="76122" x="8128000" y="1854200"/>
          <p14:tracePt t="76139" x="8121650" y="1866900"/>
          <p14:tracePt t="76156" x="8108950" y="1873250"/>
          <p14:tracePt t="76173" x="8096250" y="1885950"/>
          <p14:tracePt t="76189" x="8070850" y="1905000"/>
          <p14:tracePt t="76206" x="8039100" y="1924050"/>
          <p14:tracePt t="76222" x="7994650" y="1949450"/>
          <p14:tracePt t="76239" x="7924800" y="1962150"/>
          <p14:tracePt t="76256" x="7829550" y="2000250"/>
          <p14:tracePt t="76272" x="7766050" y="2012950"/>
          <p14:tracePt t="76289" x="7689850" y="2025650"/>
          <p14:tracePt t="76306" x="7569200" y="2038350"/>
          <p14:tracePt t="76322" x="7454900" y="2038350"/>
          <p14:tracePt t="76339" x="7302500" y="2038350"/>
          <p14:tracePt t="76356" x="7137400" y="2038350"/>
          <p14:tracePt t="76372" x="6985000" y="2038350"/>
          <p14:tracePt t="76389" x="6858000" y="2038350"/>
          <p14:tracePt t="76406" x="6775450" y="2038350"/>
          <p14:tracePt t="76422" x="6718300" y="2025650"/>
          <p14:tracePt t="76439" x="6661150" y="2006600"/>
          <p14:tracePt t="76456" x="6597650" y="1993900"/>
          <p14:tracePt t="76472" x="6489700" y="1968500"/>
          <p14:tracePt t="76489" x="6337300" y="1949450"/>
          <p14:tracePt t="76506" x="6013450" y="1930400"/>
          <p14:tracePt t="76522" x="5880100" y="1930400"/>
          <p14:tracePt t="76539" x="5778500" y="1930400"/>
          <p14:tracePt t="76556" x="5708650" y="1943100"/>
          <p14:tracePt t="76573" x="5664200" y="1949450"/>
          <p14:tracePt t="76589" x="5651500" y="1949450"/>
          <p14:tracePt t="76606" x="5638800" y="1949450"/>
          <p14:tracePt t="76623" x="5632450" y="1949450"/>
          <p14:tracePt t="76639" x="5626100" y="1949450"/>
          <p14:tracePt t="76656" x="5613400" y="1943100"/>
          <p14:tracePt t="76673" x="5594350" y="1930400"/>
          <p14:tracePt t="76689" x="5530850" y="1917700"/>
          <p14:tracePt t="76706" x="5365750" y="1905000"/>
          <p14:tracePt t="76722" x="5295900" y="1905000"/>
          <p14:tracePt t="76739" x="5264150" y="1905000"/>
          <p14:tracePt t="76756" x="5251450" y="1905000"/>
          <p14:tracePt t="76789" x="5245100" y="1905000"/>
          <p14:tracePt t="76806" x="5238750" y="1905000"/>
          <p14:tracePt t="76823" x="5213350" y="1892300"/>
          <p14:tracePt t="76839" x="5181600" y="1885950"/>
          <p14:tracePt t="76856" x="5137150" y="1879600"/>
          <p14:tracePt t="76873" x="5105400" y="1879600"/>
          <p14:tracePt t="76889" x="5099050" y="1879600"/>
          <p14:tracePt t="77442" x="5092700" y="1879600"/>
          <p14:tracePt t="77562" x="5086350" y="1879600"/>
          <p14:tracePt t="77602" x="5080000" y="1917700"/>
          <p14:tracePt t="77610" x="5080000" y="1968500"/>
          <p14:tracePt t="77618" x="5073650" y="2032000"/>
          <p14:tracePt t="77626" x="5048250" y="2108200"/>
          <p14:tracePt t="77639" x="5035550" y="2190750"/>
          <p14:tracePt t="77656" x="4965700" y="2374900"/>
          <p14:tracePt t="77672" x="4876800" y="2501900"/>
          <p14:tracePt t="77689" x="4794250" y="2584450"/>
          <p14:tracePt t="77706" x="4737100" y="2628900"/>
          <p14:tracePt t="77722" x="4730750" y="2635250"/>
          <p14:tracePt t="77739" x="4724400" y="2635250"/>
          <p14:tracePt t="77756" x="4718050" y="2635250"/>
          <p14:tracePt t="77773" x="4686300" y="2635250"/>
          <p14:tracePt t="77789" x="4635500" y="2635250"/>
          <p14:tracePt t="77806" x="4572000" y="2647950"/>
          <p14:tracePt t="77823" x="4476750" y="2660650"/>
          <p14:tracePt t="77840" x="4394200" y="2673350"/>
          <p14:tracePt t="77856" x="4311650" y="2679700"/>
          <p14:tracePt t="77873" x="4267200" y="2686050"/>
          <p14:tracePt t="77889" x="4241800" y="2692400"/>
          <p14:tracePt t="77906" x="4235450" y="2692400"/>
          <p14:tracePt t="78170" x="4235450" y="2698750"/>
          <p14:tracePt t="78179" x="4235450" y="2717800"/>
          <p14:tracePt t="78186" x="4235450" y="2724150"/>
          <p14:tracePt t="78195" x="4235450" y="2736850"/>
          <p14:tracePt t="78212" x="4235450" y="2749550"/>
          <p14:tracePt t="78223" x="4235450" y="2755900"/>
          <p14:tracePt t="78240" x="4241800" y="2781300"/>
          <p14:tracePt t="78256" x="4241800" y="2806700"/>
          <p14:tracePt t="78273" x="4248150" y="2819400"/>
          <p14:tracePt t="78306" x="4254500" y="2825750"/>
          <p14:tracePt t="78323" x="4254500" y="2832100"/>
          <p14:tracePt t="78340" x="4260850" y="2851150"/>
          <p14:tracePt t="78356" x="4279900" y="2876550"/>
          <p14:tracePt t="78373" x="4318000" y="2914650"/>
          <p14:tracePt t="78390" x="4368800" y="2959100"/>
          <p14:tracePt t="78406" x="4419600" y="3009900"/>
          <p14:tracePt t="78423" x="4483100" y="3060700"/>
          <p14:tracePt t="78440" x="4527550" y="3105150"/>
          <p14:tracePt t="78456" x="4552950" y="3124200"/>
          <p14:tracePt t="78473" x="4565650" y="3143250"/>
          <p14:tracePt t="78490" x="4565650" y="3149600"/>
          <p14:tracePt t="78506" x="4572000" y="3155950"/>
          <p14:tracePt t="78523" x="4591050" y="3175000"/>
          <p14:tracePt t="78540" x="4616450" y="3206750"/>
          <p14:tracePt t="78556" x="4648200" y="3251200"/>
          <p14:tracePt t="78573" x="4679950" y="3282950"/>
          <p14:tracePt t="78590" x="4705350" y="3314700"/>
          <p14:tracePt t="78606" x="4718050" y="3333750"/>
          <p14:tracePt t="78623" x="4730750" y="3352800"/>
          <p14:tracePt t="78640" x="4737100" y="3365500"/>
          <p14:tracePt t="78656" x="4749800" y="3378200"/>
          <p14:tracePt t="78673" x="4749800" y="3390900"/>
          <p14:tracePt t="78690" x="4756150" y="3403600"/>
          <p14:tracePt t="78706" x="4775200" y="3435350"/>
          <p14:tracePt t="78723" x="4794250" y="3467100"/>
          <p14:tracePt t="78740" x="4813300" y="3511550"/>
          <p14:tracePt t="78756" x="4832350" y="3549650"/>
          <p14:tracePt t="78773" x="4845050" y="3575050"/>
          <p14:tracePt t="78790" x="4845050" y="3587750"/>
          <p14:tracePt t="78806" x="4845050" y="3606800"/>
          <p14:tracePt t="78823" x="4845050" y="3613150"/>
          <p14:tracePt t="78840" x="4845050" y="3619500"/>
          <p14:tracePt t="78856" x="4832350" y="3625850"/>
          <p14:tracePt t="78873" x="4787900" y="3632200"/>
          <p14:tracePt t="78890" x="4718050" y="3632200"/>
          <p14:tracePt t="78906" x="4559300" y="3619500"/>
          <p14:tracePt t="78923" x="4451350" y="3600450"/>
          <p14:tracePt t="78940" x="4311650" y="3600450"/>
          <p14:tracePt t="78956" x="4146550" y="3587750"/>
          <p14:tracePt t="78973" x="3937000" y="3568700"/>
          <p14:tracePt t="78990" x="3721100" y="3549650"/>
          <p14:tracePt t="79006" x="3511550" y="3536950"/>
          <p14:tracePt t="79023" x="3346450" y="3511550"/>
          <p14:tracePt t="79040" x="3213100" y="3498850"/>
          <p14:tracePt t="79056" x="3098800" y="3486150"/>
          <p14:tracePt t="79073" x="2997200" y="3467100"/>
          <p14:tracePt t="79090" x="2882900" y="3441700"/>
          <p14:tracePt t="79106" x="2724150" y="3371850"/>
          <p14:tracePt t="79123" x="2654300" y="3333750"/>
          <p14:tracePt t="79140" x="2597150" y="3295650"/>
          <p14:tracePt t="79156" x="2559050" y="3263900"/>
          <p14:tracePt t="79173" x="2520950" y="3225800"/>
          <p14:tracePt t="79190" x="2476500" y="3181350"/>
          <p14:tracePt t="79206" x="2457450" y="3155950"/>
          <p14:tracePt t="79223" x="2438400" y="3130550"/>
          <p14:tracePt t="79240" x="2425700" y="3092450"/>
          <p14:tracePt t="79256" x="2406650" y="3067050"/>
          <p14:tracePt t="79273" x="2368550" y="3016250"/>
          <p14:tracePt t="79290" x="2336800" y="2965450"/>
          <p14:tracePt t="79306" x="2311400" y="2895600"/>
          <p14:tracePt t="79323" x="2298700" y="2863850"/>
          <p14:tracePt t="79340" x="2286000" y="2844800"/>
          <p14:tracePt t="79356" x="2273300" y="2819400"/>
          <p14:tracePt t="79373" x="2260600" y="2787650"/>
          <p14:tracePt t="79390" x="2247900" y="2768600"/>
          <p14:tracePt t="79406" x="2235200" y="2755900"/>
          <p14:tracePt t="79423" x="2209800" y="2730500"/>
          <p14:tracePt t="79440" x="2146300" y="2692400"/>
          <p14:tracePt t="79456" x="2063750" y="2641600"/>
          <p14:tracePt t="79473" x="1974850" y="2597150"/>
          <p14:tracePt t="79490" x="1905000" y="2552700"/>
          <p14:tracePt t="79507" x="1847850" y="2508250"/>
          <p14:tracePt t="79523" x="1835150" y="2495550"/>
          <p14:tracePt t="79540" x="1822450" y="2482850"/>
          <p14:tracePt t="79556" x="1809750" y="2482850"/>
          <p14:tracePt t="79573" x="1809750" y="2476500"/>
          <p14:tracePt t="79590" x="1803400" y="2476500"/>
          <p14:tracePt t="79607" x="1797050" y="2470150"/>
          <p14:tracePt t="79623" x="1784350" y="2463800"/>
          <p14:tracePt t="79640" x="1778000" y="2463800"/>
          <p14:tracePt t="79657" x="1771650" y="2457450"/>
          <p14:tracePt t="79699" x="1771650" y="2451100"/>
          <p14:tracePt t="79707" x="1765300" y="2451100"/>
          <p14:tracePt t="79762" x="1758950" y="2451100"/>
          <p14:tracePt t="79770" x="1758950" y="2444750"/>
          <p14:tracePt t="79787" x="1752600" y="2438400"/>
          <p14:tracePt t="79803" x="1746250" y="2432050"/>
          <p14:tracePt t="79819" x="1739900" y="2425700"/>
          <p14:tracePt t="79827" x="1733550" y="2419350"/>
          <p14:tracePt t="79843" x="1733550" y="2413000"/>
          <p14:tracePt t="79986" x="1727200" y="2406650"/>
          <p14:tracePt t="80011" x="1720850" y="2406650"/>
          <p14:tracePt t="80019" x="1714500" y="2406650"/>
          <p14:tracePt t="80027" x="1708150" y="2400300"/>
          <p14:tracePt t="80040" x="1695450" y="2400300"/>
          <p14:tracePt t="80057" x="1682750" y="2400300"/>
          <p14:tracePt t="80073" x="1657350" y="2400300"/>
          <p14:tracePt t="80090" x="1612900" y="2413000"/>
          <p14:tracePt t="80107" x="1543050" y="2438400"/>
          <p14:tracePt t="80123" x="1454150" y="2463800"/>
          <p14:tracePt t="80140" x="1320800" y="2501900"/>
          <p14:tracePt t="80157" x="1168400" y="2527300"/>
          <p14:tracePt t="80173" x="1041400" y="2533650"/>
          <p14:tracePt t="80190" x="977900" y="2533650"/>
          <p14:tracePt t="80207" x="971550" y="2533650"/>
          <p14:tracePt t="80243" x="971550" y="2527300"/>
          <p14:tracePt t="80315" x="971550" y="2520950"/>
          <p14:tracePt t="80323" x="965200" y="2520950"/>
          <p14:tracePt t="80331" x="965200" y="2514600"/>
          <p14:tracePt t="80340" x="958850" y="2508250"/>
          <p14:tracePt t="80357" x="958850" y="2495550"/>
          <p14:tracePt t="80373" x="952500" y="2482850"/>
          <p14:tracePt t="80390" x="939800" y="2470150"/>
          <p14:tracePt t="80407" x="933450" y="2463800"/>
          <p14:tracePt t="80424" x="927100" y="2463800"/>
          <p14:tracePt t="80457" x="927100" y="2457450"/>
          <p14:tracePt t="80483" x="920750" y="2457450"/>
          <p14:tracePt t="80523" x="920750" y="2451100"/>
          <p14:tracePt t="81035" x="946150" y="2444750"/>
          <p14:tracePt t="81043" x="965200" y="2444750"/>
          <p14:tracePt t="81051" x="984250" y="2444750"/>
          <p14:tracePt t="81059" x="1009650" y="2444750"/>
          <p14:tracePt t="81074" x="1035050" y="2444750"/>
          <p14:tracePt t="81090" x="1104900" y="2444750"/>
          <p14:tracePt t="81107" x="1162050" y="2444750"/>
          <p14:tracePt t="81124" x="1212850" y="2451100"/>
          <p14:tracePt t="81140" x="1314450" y="2457450"/>
          <p14:tracePt t="81157" x="1435100" y="2457450"/>
          <p14:tracePt t="81174" x="1536700" y="2457450"/>
          <p14:tracePt t="81190" x="1593850" y="2457450"/>
          <p14:tracePt t="81243" x="1587500" y="2457450"/>
          <p14:tracePt t="81251" x="1562100" y="2457450"/>
          <p14:tracePt t="81259" x="1517650" y="2457450"/>
          <p14:tracePt t="81274" x="1466850" y="2457450"/>
          <p14:tracePt t="81290" x="1346200" y="2444750"/>
          <p14:tracePt t="81307" x="1193800" y="2432050"/>
          <p14:tracePt t="81324" x="1130300" y="2425700"/>
          <p14:tracePt t="81340" x="1098550" y="2425700"/>
          <p14:tracePt t="81357" x="1085850" y="2419350"/>
          <p14:tracePt t="83212" x="1085850" y="2432050"/>
          <p14:tracePt t="83220" x="1085850" y="2451100"/>
          <p14:tracePt t="83227" x="1085850" y="2463800"/>
          <p14:tracePt t="83241" x="1085850" y="2476500"/>
          <p14:tracePt t="83257" x="1085850" y="2508250"/>
          <p14:tracePt t="83274" x="1085850" y="2533650"/>
          <p14:tracePt t="83291" x="1085850" y="2559050"/>
          <p14:tracePt t="83307" x="1079500" y="2603500"/>
          <p14:tracePt t="83324" x="1073150" y="2635250"/>
          <p14:tracePt t="83341" x="1066800" y="2654300"/>
          <p14:tracePt t="83357" x="1060450" y="2667000"/>
          <p14:tracePt t="83374" x="1054100" y="2692400"/>
          <p14:tracePt t="83391" x="1047750" y="2711450"/>
          <p14:tracePt t="83407" x="1041400" y="2736850"/>
          <p14:tracePt t="83424" x="1041400" y="2774950"/>
          <p14:tracePt t="83441" x="1035050" y="2806700"/>
          <p14:tracePt t="83457" x="1035050" y="2832100"/>
          <p14:tracePt t="83474" x="1028700" y="2838450"/>
          <p14:tracePt t="83491" x="1028700" y="2844800"/>
          <p14:tracePt t="83508" x="1028700" y="2851150"/>
          <p14:tracePt t="83524" x="1028700" y="2863850"/>
          <p14:tracePt t="83541" x="1028700" y="2876550"/>
          <p14:tracePt t="83557" x="1028700" y="2895600"/>
          <p14:tracePt t="83574" x="1028700" y="2908300"/>
          <p14:tracePt t="83591" x="1028700" y="2927350"/>
          <p14:tracePt t="83607" x="1028700" y="2940050"/>
          <p14:tracePt t="83624" x="1028700" y="2946400"/>
          <p14:tracePt t="83641" x="1035050" y="2959100"/>
          <p14:tracePt t="83676" x="1035050" y="2965450"/>
          <p14:tracePt t="83740" x="1035050" y="2971800"/>
          <p14:tracePt t="83756" x="1041400" y="2978150"/>
          <p14:tracePt t="83763" x="1041400" y="2990850"/>
          <p14:tracePt t="83774" x="1041400" y="2997200"/>
          <p14:tracePt t="83791" x="1047750" y="3003550"/>
          <p14:tracePt t="83808" x="1054100" y="3009900"/>
          <p14:tracePt t="83900" x="1054100" y="3016250"/>
          <p14:tracePt t="83916" x="1054100" y="3022600"/>
          <p14:tracePt t="83924" x="1054100" y="3028950"/>
          <p14:tracePt t="83932" x="1060450" y="3028950"/>
          <p14:tracePt t="84716" x="1054100" y="3028950"/>
          <p14:tracePt t="84772" x="1047750" y="3028950"/>
          <p14:tracePt t="86540" x="1060450" y="3028950"/>
          <p14:tracePt t="86549" x="1079500" y="3028950"/>
          <p14:tracePt t="86558" x="1092200" y="3028950"/>
          <p14:tracePt t="86575" x="1117600" y="3028950"/>
          <p14:tracePt t="86591" x="1143000" y="3028950"/>
          <p14:tracePt t="86608" x="1174750" y="3028950"/>
          <p14:tracePt t="86625" x="1206500" y="3028950"/>
          <p14:tracePt t="86642" x="1244600" y="3028950"/>
          <p14:tracePt t="86658" x="1289050" y="3028950"/>
          <p14:tracePt t="86675" x="1339850" y="3028950"/>
          <p14:tracePt t="86692" x="1403350" y="3028950"/>
          <p14:tracePt t="86708" x="1562100" y="3028950"/>
          <p14:tracePt t="86725" x="1682750" y="3028950"/>
          <p14:tracePt t="86741" x="1784350" y="3022600"/>
          <p14:tracePt t="86758" x="1879600" y="3009900"/>
          <p14:tracePt t="86775" x="1981200" y="3009900"/>
          <p14:tracePt t="86792" x="2101850" y="3003550"/>
          <p14:tracePt t="86808" x="2235200" y="2997200"/>
          <p14:tracePt t="86825" x="2400300" y="2984500"/>
          <p14:tracePt t="86842" x="2578100" y="2965450"/>
          <p14:tracePt t="86858" x="2755900" y="2952750"/>
          <p14:tracePt t="86875" x="2978150" y="2940050"/>
          <p14:tracePt t="86892" x="3194050" y="2933700"/>
          <p14:tracePt t="86908" x="3486150" y="2927350"/>
          <p14:tracePt t="86925" x="3670300" y="2927350"/>
          <p14:tracePt t="86942" x="3841750" y="2933700"/>
          <p14:tracePt t="86958" x="4019550" y="2940050"/>
          <p14:tracePt t="86975" x="4178300" y="2940050"/>
          <p14:tracePt t="86992" x="4330700" y="2940050"/>
          <p14:tracePt t="87008" x="4483100" y="2940050"/>
          <p14:tracePt t="87025" x="4610100" y="2940050"/>
          <p14:tracePt t="87042" x="4724400" y="2933700"/>
          <p14:tracePt t="87058" x="4845050" y="2933700"/>
          <p14:tracePt t="87075" x="4953000" y="2933700"/>
          <p14:tracePt t="87092" x="5048250" y="2933700"/>
          <p14:tracePt t="87108" x="5213350" y="2933700"/>
          <p14:tracePt t="87125" x="5314950" y="2940050"/>
          <p14:tracePt t="87142" x="5410200" y="2946400"/>
          <p14:tracePt t="87158" x="5461000" y="2946400"/>
          <p14:tracePt t="87175" x="5480050" y="2946400"/>
          <p14:tracePt t="87192" x="5486400" y="2946400"/>
          <p14:tracePt t="87208" x="5492750" y="2946400"/>
          <p14:tracePt t="87244" x="5499100" y="2946400"/>
          <p14:tracePt t="87258" x="5524500" y="2959100"/>
          <p14:tracePt t="87275" x="5581650" y="2965450"/>
          <p14:tracePt t="87292" x="5607050" y="2978150"/>
          <p14:tracePt t="87308" x="5613400" y="2978150"/>
          <p14:tracePt t="87389" x="5613400" y="2971800"/>
          <p14:tracePt t="87397" x="5607050" y="2965450"/>
          <p14:tracePt t="87405" x="5607050" y="2946400"/>
          <p14:tracePt t="87413" x="5600700" y="2927350"/>
          <p14:tracePt t="87425" x="5594350" y="2901950"/>
          <p14:tracePt t="87442" x="5588000" y="2832100"/>
          <p14:tracePt t="87458" x="5575300" y="2736850"/>
          <p14:tracePt t="87475" x="5562600" y="2673350"/>
          <p14:tracePt t="87492" x="5549900" y="2616200"/>
          <p14:tracePt t="87508" x="5537200" y="2584450"/>
          <p14:tracePt t="87525" x="5524500" y="2565400"/>
          <p14:tracePt t="87542" x="5505450" y="2546350"/>
          <p14:tracePt t="87558" x="5486400" y="2527300"/>
          <p14:tracePt t="87575" x="5473700" y="2501900"/>
          <p14:tracePt t="87592" x="5467350" y="2482850"/>
          <p14:tracePt t="87608" x="5461000" y="2476500"/>
          <p14:tracePt t="87625" x="5461000" y="2470150"/>
          <p14:tracePt t="87642" x="5461000" y="2463800"/>
          <p14:tracePt t="87658" x="5454650" y="2457450"/>
          <p14:tracePt t="87675" x="5448300" y="2444750"/>
          <p14:tracePt t="87692" x="5441950" y="2438400"/>
          <p14:tracePt t="87708" x="5441950" y="2425700"/>
          <p14:tracePt t="87725" x="5435600" y="2419350"/>
          <p14:tracePt t="87781" x="5435600" y="2413000"/>
          <p14:tracePt t="88301" x="5441950" y="2438400"/>
          <p14:tracePt t="88309" x="5441950" y="2451100"/>
          <p14:tracePt t="88317" x="5448300" y="2470150"/>
          <p14:tracePt t="88325" x="5454650" y="2489200"/>
          <p14:tracePt t="88342" x="5467350" y="2540000"/>
          <p14:tracePt t="88359" x="5480050" y="2609850"/>
          <p14:tracePt t="88375" x="5492750" y="2698750"/>
          <p14:tracePt t="88392" x="5511800" y="2768600"/>
          <p14:tracePt t="88409" x="5537200" y="2851150"/>
          <p14:tracePt t="88425" x="5556250" y="2921000"/>
          <p14:tracePt t="88442" x="5575300" y="2978150"/>
          <p14:tracePt t="88459" x="5588000" y="3022600"/>
          <p14:tracePt t="88475" x="5594350" y="3035300"/>
          <p14:tracePt t="88492" x="5594350" y="3041650"/>
          <p14:tracePt t="91141" x="5632450" y="3041650"/>
          <p14:tracePt t="91150" x="5670550" y="3035300"/>
          <p14:tracePt t="91159" x="5715000" y="3022600"/>
          <p14:tracePt t="91176" x="5854700" y="2965450"/>
          <p14:tracePt t="91193" x="5994400" y="2908300"/>
          <p14:tracePt t="91209" x="6102350" y="2857500"/>
          <p14:tracePt t="91226" x="6197600" y="2813050"/>
          <p14:tracePt t="91243" x="6330950" y="2794000"/>
          <p14:tracePt t="91259" x="6451600" y="2787650"/>
          <p14:tracePt t="91276" x="6540500" y="2781300"/>
          <p14:tracePt t="91293" x="6623050" y="2762250"/>
          <p14:tracePt t="91309" x="6807200" y="2686050"/>
          <p14:tracePt t="91326" x="6902450" y="2622550"/>
          <p14:tracePt t="91343" x="7004050" y="2540000"/>
          <p14:tracePt t="91359" x="7156450" y="2444750"/>
          <p14:tracePt t="91376" x="7385050" y="2343150"/>
          <p14:tracePt t="91393" x="7524750" y="2273300"/>
          <p14:tracePt t="91409" x="7575550" y="2241550"/>
          <p14:tracePt t="91426" x="7581900" y="2235200"/>
          <p14:tracePt t="91510" x="7588250" y="2235200"/>
          <p14:tracePt t="91518" x="7594600" y="2235200"/>
          <p14:tracePt t="91526" x="7600950" y="2228850"/>
          <p14:tracePt t="91543" x="7607300" y="2228850"/>
          <p14:tracePt t="91559" x="7632700" y="2254250"/>
          <p14:tracePt t="91576" x="7702550" y="2355850"/>
          <p14:tracePt t="91593" x="7785100" y="2489200"/>
          <p14:tracePt t="91609" x="7874000" y="2628900"/>
          <p14:tracePt t="91626" x="7931150" y="2724150"/>
          <p14:tracePt t="91643" x="7981950" y="2774950"/>
          <p14:tracePt t="91659" x="8001000" y="2800350"/>
          <p14:tracePt t="91676" x="8013700" y="2819400"/>
          <p14:tracePt t="91693" x="8032750" y="2844800"/>
          <p14:tracePt t="91709" x="8039100" y="2857500"/>
          <p14:tracePt t="91726" x="8039100" y="2863850"/>
          <p14:tracePt t="91766" x="8045450" y="2870200"/>
          <p14:tracePt t="91776" x="8051800" y="2870200"/>
          <p14:tracePt t="91793" x="8051800" y="2876550"/>
          <p14:tracePt t="91934" x="8045450" y="2876550"/>
          <p14:tracePt t="91958" x="8039100" y="2876550"/>
          <p14:tracePt t="91965" x="8039100" y="2870200"/>
          <p14:tracePt t="91976" x="8026400" y="2863850"/>
          <p14:tracePt t="91993" x="7994650" y="2863850"/>
          <p14:tracePt t="92009" x="7886700" y="2851150"/>
          <p14:tracePt t="92026" x="7645400" y="2851150"/>
          <p14:tracePt t="92043" x="7213600" y="2851150"/>
          <p14:tracePt t="92059" x="6737350" y="2889250"/>
          <p14:tracePt t="92076" x="6470650" y="2965450"/>
          <p14:tracePt t="92093" x="6356350" y="3035300"/>
          <p14:tracePt t="92109" x="6254750" y="3130550"/>
          <p14:tracePt t="92126" x="6191250" y="3181350"/>
          <p14:tracePt t="92143" x="6096000" y="3238500"/>
          <p14:tracePt t="92159" x="5994400" y="3263900"/>
          <p14:tracePt t="92176" x="5905500" y="3276600"/>
          <p14:tracePt t="92193" x="5848350" y="3276600"/>
          <p14:tracePt t="92209" x="5816600" y="3270250"/>
          <p14:tracePt t="92226" x="5803900" y="3251200"/>
          <p14:tracePt t="92243" x="5803900" y="3238500"/>
          <p14:tracePt t="92259" x="5791200" y="3213100"/>
          <p14:tracePt t="92276" x="5778500" y="3181350"/>
          <p14:tracePt t="92293" x="5727700" y="3136900"/>
          <p14:tracePt t="92310" x="5575300" y="3086100"/>
          <p14:tracePt t="92326" x="5511800" y="3054350"/>
          <p14:tracePt t="92343" x="5461000" y="3035300"/>
          <p14:tracePt t="92359" x="5422900" y="3009900"/>
          <p14:tracePt t="92376" x="5372100" y="2984500"/>
          <p14:tracePt t="92393" x="5334000" y="2965450"/>
          <p14:tracePt t="92410" x="5289550" y="2940050"/>
          <p14:tracePt t="92426" x="5251450" y="2914650"/>
          <p14:tracePt t="92443" x="5238750" y="2901950"/>
          <p14:tracePt t="92459" x="5232400" y="2895600"/>
          <p14:tracePt t="92476" x="5226050" y="2889250"/>
          <p14:tracePt t="92493" x="5219700" y="2882900"/>
          <p14:tracePt t="92734" x="5219700" y="2876550"/>
          <p14:tracePt t="92742" x="5207000" y="2825750"/>
          <p14:tracePt t="92750" x="5200650" y="2794000"/>
          <p14:tracePt t="92760" x="5200650" y="2749550"/>
          <p14:tracePt t="92776" x="5213350" y="2628900"/>
          <p14:tracePt t="92793" x="5245100" y="2514600"/>
          <p14:tracePt t="92810" x="5276850" y="2432050"/>
          <p14:tracePt t="92826" x="5283200" y="2400300"/>
          <p14:tracePt t="92843" x="5289550" y="2387600"/>
          <p14:tracePt t="92990" x="5289550" y="2393950"/>
          <p14:tracePt t="92998" x="5289550" y="2400300"/>
          <p14:tracePt t="93006" x="5289550" y="2413000"/>
          <p14:tracePt t="93014" x="5289550" y="2432050"/>
          <p14:tracePt t="93026" x="5289550" y="2457450"/>
          <p14:tracePt t="93043" x="5295900" y="2546350"/>
          <p14:tracePt t="93060" x="5314950" y="2647950"/>
          <p14:tracePt t="93076" x="5340350" y="2762250"/>
          <p14:tracePt t="93093" x="5346700" y="2851150"/>
          <p14:tracePt t="93110" x="5353050" y="2940050"/>
          <p14:tracePt t="93126" x="5353050" y="2978150"/>
          <p14:tracePt t="93143" x="5359400" y="2997200"/>
          <p14:tracePt t="93160" x="5365750" y="3016250"/>
          <p14:tracePt t="93176" x="5365750" y="3028950"/>
          <p14:tracePt t="93193" x="5372100" y="3028950"/>
          <p14:tracePt t="93210" x="5372100" y="3035300"/>
          <p14:tracePt t="93243" x="5378450" y="3035300"/>
          <p14:tracePt t="93260" x="5378450" y="3041650"/>
          <p14:tracePt t="93302" x="5378450" y="3048000"/>
          <p14:tracePt t="93350" x="5384800" y="3048000"/>
          <p14:tracePt t="93430" x="5378450" y="3048000"/>
          <p14:tracePt t="93438" x="5353050" y="3048000"/>
          <p14:tracePt t="93446" x="5334000" y="3041650"/>
          <p14:tracePt t="93459" x="5314950" y="3035300"/>
          <p14:tracePt t="93476" x="5264150" y="3035300"/>
          <p14:tracePt t="93493" x="5194300" y="3035300"/>
          <p14:tracePt t="93510" x="5073650" y="3035300"/>
          <p14:tracePt t="93526" x="5016500" y="3035300"/>
          <p14:tracePt t="93543" x="5003800" y="3035300"/>
          <p14:tracePt t="93560" x="4997450" y="3035300"/>
          <p14:tracePt t="93606" x="5003800" y="3035300"/>
          <p14:tracePt t="93614" x="5022850" y="3035300"/>
          <p14:tracePt t="93622" x="5048250" y="3028950"/>
          <p14:tracePt t="93630" x="5099050" y="3028950"/>
          <p14:tracePt t="93643" x="5168900" y="3022600"/>
          <p14:tracePt t="93660" x="5321300" y="3016250"/>
          <p14:tracePt t="93677" x="5441950" y="2990850"/>
          <p14:tracePt t="93693" x="5537200" y="2971800"/>
          <p14:tracePt t="93710" x="5670550" y="2959100"/>
          <p14:tracePt t="93726" x="5759450" y="2946400"/>
          <p14:tracePt t="93743" x="5803900" y="2946400"/>
          <p14:tracePt t="93760" x="5829300" y="2946400"/>
          <p14:tracePt t="93777" x="5854700" y="2946400"/>
          <p14:tracePt t="93793" x="5873750" y="2952750"/>
          <p14:tracePt t="93810" x="5880100" y="2952750"/>
          <p14:tracePt t="94039" x="5873750" y="2959100"/>
          <p14:tracePt t="94055" x="5873750" y="2965450"/>
          <p14:tracePt t="94062" x="5867400" y="2965450"/>
          <p14:tracePt t="94071" x="5861050" y="2971800"/>
          <p14:tracePt t="94078" x="5848350" y="2978150"/>
          <p14:tracePt t="94093" x="5842000" y="2984500"/>
          <p14:tracePt t="94110" x="5797550" y="3003550"/>
          <p14:tracePt t="94126" x="5765800" y="3003550"/>
          <p14:tracePt t="94143" x="5740400" y="3009900"/>
          <p14:tracePt t="95863" x="5740400" y="3016250"/>
          <p14:tracePt t="96672" x="5740400" y="3022600"/>
          <p14:tracePt t="98559" x="5721350" y="3028950"/>
          <p14:tracePt t="98567" x="5689600" y="3041650"/>
          <p14:tracePt t="98578" x="5638800" y="3048000"/>
          <p14:tracePt t="98594" x="5492750" y="3073400"/>
          <p14:tracePt t="98611" x="5219700" y="3111500"/>
          <p14:tracePt t="98628" x="4762500" y="3155950"/>
          <p14:tracePt t="98644" x="4159250" y="3232150"/>
          <p14:tracePt t="98661" x="3505200" y="3340100"/>
          <p14:tracePt t="98678" x="2978150" y="3448050"/>
          <p14:tracePt t="98694" x="2660650" y="3511550"/>
          <p14:tracePt t="98711" x="2419350" y="3556000"/>
          <p14:tracePt t="98727" x="2305050" y="3568700"/>
          <p14:tracePt t="98744" x="2203450" y="3568700"/>
          <p14:tracePt t="98761" x="2095500" y="3562350"/>
          <p14:tracePt t="98778" x="1981200" y="3549650"/>
          <p14:tracePt t="98794" x="1917700" y="3543300"/>
          <p14:tracePt t="98811" x="1898650" y="3536950"/>
          <p14:tracePt t="98828" x="1892300" y="3536950"/>
          <p14:tracePt t="98844" x="1885950" y="3530600"/>
          <p14:tracePt t="98861" x="1885950" y="3524250"/>
          <p14:tracePt t="98878" x="1873250" y="3524250"/>
          <p14:tracePt t="98894" x="1847850" y="3505200"/>
          <p14:tracePt t="98911" x="1778000" y="3460750"/>
          <p14:tracePt t="98928" x="1752600" y="3454400"/>
          <p14:tracePt t="98944" x="1733550" y="3435350"/>
          <p14:tracePt t="98961" x="1727200" y="3429000"/>
          <p14:tracePt t="98978" x="1714500" y="3403600"/>
          <p14:tracePt t="98994" x="1689100" y="3371850"/>
          <p14:tracePt t="99011" x="1670050" y="3333750"/>
          <p14:tracePt t="99028" x="1638300" y="3289300"/>
          <p14:tracePt t="99044" x="1612900" y="3263900"/>
          <p14:tracePt t="99061" x="1587500" y="3244850"/>
          <p14:tracePt t="99077" x="1568450" y="3225800"/>
          <p14:tracePt t="99094" x="1562100" y="3219450"/>
          <p14:tracePt t="99391" x="1562100" y="3270250"/>
          <p14:tracePt t="99399" x="1568450" y="3308350"/>
          <p14:tracePt t="99408" x="1574800" y="3352800"/>
          <p14:tracePt t="99415" x="1581150" y="3397250"/>
          <p14:tracePt t="99428" x="1587500" y="3435350"/>
          <p14:tracePt t="99445" x="1593850" y="3492500"/>
          <p14:tracePt t="99461" x="1600200" y="3524250"/>
          <p14:tracePt t="99478" x="1606550" y="3530600"/>
          <p14:tracePt t="99823" x="1638300" y="3536950"/>
          <p14:tracePt t="99831" x="1682750" y="3549650"/>
          <p14:tracePt t="99840" x="1733550" y="3556000"/>
          <p14:tracePt t="99847" x="1809750" y="3562350"/>
          <p14:tracePt t="99861" x="1892300" y="3568700"/>
          <p14:tracePt t="99878" x="2146300" y="3568700"/>
          <p14:tracePt t="99895" x="2533650" y="3556000"/>
          <p14:tracePt t="99911" x="3022600" y="3454400"/>
          <p14:tracePt t="99928" x="3289300" y="3403600"/>
          <p14:tracePt t="99945" x="3505200" y="3371850"/>
          <p14:tracePt t="99961" x="3657600" y="3352800"/>
          <p14:tracePt t="99978" x="3790950" y="3333750"/>
          <p14:tracePt t="99995" x="3917950" y="3314700"/>
          <p14:tracePt t="100011" x="4064000" y="3289300"/>
          <p14:tracePt t="100028" x="4216400" y="3251200"/>
          <p14:tracePt t="100045" x="4356100" y="3213100"/>
          <p14:tracePt t="100061" x="4483100" y="3175000"/>
          <p14:tracePt t="100078" x="4610100" y="3143250"/>
          <p14:tracePt t="100095" x="4737100" y="3117850"/>
          <p14:tracePt t="100111" x="4921250" y="3073400"/>
          <p14:tracePt t="100128" x="5041900" y="3041650"/>
          <p14:tracePt t="100144" x="5149850" y="3009900"/>
          <p14:tracePt t="100161" x="5187950" y="2997200"/>
          <p14:tracePt t="100195" x="5194300" y="2997200"/>
          <p14:tracePt t="100232" x="5207000" y="2990850"/>
          <p14:tracePt t="100240" x="5219700" y="2990850"/>
          <p14:tracePt t="100248" x="5238750" y="2984500"/>
          <p14:tracePt t="100261" x="5257800" y="2978150"/>
          <p14:tracePt t="100278" x="5283200" y="2965450"/>
          <p14:tracePt t="100295" x="5314950" y="2959100"/>
          <p14:tracePt t="100311" x="5340350" y="2952750"/>
          <p14:tracePt t="100432" x="5353050" y="2984500"/>
          <p14:tracePt t="100440" x="5359400" y="3009900"/>
          <p14:tracePt t="100448" x="5365750" y="3048000"/>
          <p14:tracePt t="100461" x="5372100" y="3079750"/>
          <p14:tracePt t="100478" x="5378450" y="3168650"/>
          <p14:tracePt t="100495" x="5403850" y="3263900"/>
          <p14:tracePt t="100511" x="5410200" y="3340100"/>
          <p14:tracePt t="100528" x="5410200" y="3371850"/>
          <p14:tracePt t="100545" x="5410200" y="3390900"/>
          <p14:tracePt t="100561" x="5410200" y="3409950"/>
          <p14:tracePt t="100578" x="5410200" y="3422650"/>
          <p14:tracePt t="100595" x="5410200" y="3435350"/>
          <p14:tracePt t="100611" x="5410200" y="3441700"/>
          <p14:tracePt t="100628" x="5410200" y="3448050"/>
          <p14:tracePt t="100661" x="5416550" y="3454400"/>
          <p14:tracePt t="100678" x="5416550" y="3460750"/>
          <p14:tracePt t="100695" x="5422900" y="3467100"/>
          <p14:tracePt t="100841" x="5422900" y="3473450"/>
          <p14:tracePt t="100848" x="5429250" y="3479800"/>
          <p14:tracePt t="100857" x="5429250" y="3492500"/>
          <p14:tracePt t="100863" x="5429250" y="3505200"/>
          <p14:tracePt t="100878" x="5435600" y="3511550"/>
          <p14:tracePt t="100895" x="5441950" y="3536950"/>
          <p14:tracePt t="100912" x="5441950" y="3556000"/>
          <p14:tracePt t="100928" x="5441950" y="3568700"/>
          <p14:tracePt t="100961" x="5422900" y="3568700"/>
          <p14:tracePt t="100978" x="5403850" y="3575050"/>
          <p14:tracePt t="100995" x="5384800" y="3575050"/>
          <p14:tracePt t="101080" x="5391150" y="3575050"/>
          <p14:tracePt t="101088" x="5410200" y="3575050"/>
          <p14:tracePt t="101095" x="5422900" y="3568700"/>
          <p14:tracePt t="101112" x="5435600" y="3562350"/>
          <p14:tracePt t="101128" x="5448300" y="3562350"/>
          <p14:tracePt t="101162" x="5467350" y="3562350"/>
          <p14:tracePt t="101178" x="5486400" y="3562350"/>
          <p14:tracePt t="101195" x="5505450" y="3562350"/>
          <p14:tracePt t="101212" x="5524500" y="3562350"/>
          <p14:tracePt t="101228" x="5549900" y="3568700"/>
          <p14:tracePt t="101245" x="5575300" y="3575050"/>
          <p14:tracePt t="101262" x="5619750" y="3587750"/>
          <p14:tracePt t="101278" x="5727700" y="3594100"/>
          <p14:tracePt t="101295" x="5854700" y="3594100"/>
          <p14:tracePt t="101312" x="6019800" y="3594100"/>
          <p14:tracePt t="101328" x="6102350" y="3581400"/>
          <p14:tracePt t="101345" x="6197600" y="3581400"/>
          <p14:tracePt t="101362" x="6299200" y="3581400"/>
          <p14:tracePt t="101378" x="6400800" y="3581400"/>
          <p14:tracePt t="101395" x="6515100" y="3581400"/>
          <p14:tracePt t="101412" x="6654800" y="3581400"/>
          <p14:tracePt t="101428" x="6813550" y="3587750"/>
          <p14:tracePt t="101445" x="6946900" y="3594100"/>
          <p14:tracePt t="101462" x="7061200" y="3606800"/>
          <p14:tracePt t="101478" x="7150100" y="3619500"/>
          <p14:tracePt t="101495" x="7219950" y="3625850"/>
          <p14:tracePt t="101512" x="7321550" y="3638550"/>
          <p14:tracePt t="101528" x="7404100" y="3651250"/>
          <p14:tracePt t="101545" x="7505700" y="3657600"/>
          <p14:tracePt t="101562" x="7607300" y="3670300"/>
          <p14:tracePt t="101578" x="7715250" y="3676650"/>
          <p14:tracePt t="101595" x="7810500" y="3683000"/>
          <p14:tracePt t="101612" x="7912100" y="3689350"/>
          <p14:tracePt t="101628" x="8007350" y="3702050"/>
          <p14:tracePt t="101645" x="8083550" y="3714750"/>
          <p14:tracePt t="101662" x="8121650" y="3714750"/>
          <p14:tracePt t="101678" x="8140700" y="3721100"/>
          <p14:tracePt t="101695" x="8147050" y="3721100"/>
          <p14:tracePt t="101848" x="8115300" y="3708400"/>
          <p14:tracePt t="101857" x="8064500" y="3683000"/>
          <p14:tracePt t="101864" x="7994650" y="3657600"/>
          <p14:tracePt t="101878" x="7867650" y="3619500"/>
          <p14:tracePt t="101895" x="7556500" y="3536950"/>
          <p14:tracePt t="101912" x="7283450" y="3479800"/>
          <p14:tracePt t="101928" x="7124700" y="3473450"/>
          <p14:tracePt t="101945" x="6946900" y="3473450"/>
          <p14:tracePt t="101962" x="6737350" y="3479800"/>
          <p14:tracePt t="101979" x="6527800" y="3479800"/>
          <p14:tracePt t="101995" x="6343650" y="3473450"/>
          <p14:tracePt t="102012" x="6223000" y="3467100"/>
          <p14:tracePt t="102028" x="6146800" y="3460750"/>
          <p14:tracePt t="102045" x="6102350" y="3460750"/>
          <p14:tracePt t="102062" x="6064250" y="3460750"/>
          <p14:tracePt t="102079" x="6032500" y="3460750"/>
          <p14:tracePt t="102095" x="6019800" y="3460750"/>
          <p14:tracePt t="102112" x="6007100" y="3460750"/>
          <p14:tracePt t="102129" x="6000750" y="3460750"/>
          <p14:tracePt t="102145" x="5988050" y="3460750"/>
          <p14:tracePt t="102162" x="5969000" y="3460750"/>
          <p14:tracePt t="102178" x="5949950" y="3460750"/>
          <p14:tracePt t="102195" x="5937250" y="3460750"/>
          <p14:tracePt t="102212" x="5924550" y="3460750"/>
          <p14:tracePt t="102229" x="5911850" y="3460750"/>
          <p14:tracePt t="102264" x="5905500" y="3460750"/>
          <p14:tracePt t="102312" x="5892800" y="3460750"/>
          <p14:tracePt t="102320" x="5873750" y="3467100"/>
          <p14:tracePt t="102328" x="5867400" y="3467100"/>
          <p14:tracePt t="102345" x="5842000" y="3473450"/>
          <p14:tracePt t="102362" x="5816600" y="3479800"/>
          <p14:tracePt t="102379" x="5791200" y="3479800"/>
          <p14:tracePt t="102395" x="5765800" y="3486150"/>
          <p14:tracePt t="102412" x="5753100" y="3486150"/>
          <p14:tracePt t="102429" x="5746750" y="3486150"/>
          <p14:tracePt t="102445" x="5746750" y="3492500"/>
          <p14:tracePt t="102536" x="5740400" y="3492500"/>
          <p14:tracePt t="102913" x="5740400" y="3498850"/>
          <p14:tracePt t="102928" x="5740400" y="3505200"/>
          <p14:tracePt t="102936" x="5740400" y="3511550"/>
          <p14:tracePt t="102952" x="5746750" y="3511550"/>
          <p14:tracePt t="102976" x="5746750" y="3517900"/>
          <p14:tracePt t="103608" x="5753100" y="3517900"/>
          <p14:tracePt t="111042" x="5740400" y="3517900"/>
          <p14:tracePt t="111051" x="5721350" y="3505200"/>
          <p14:tracePt t="111058" x="5689600" y="3492500"/>
          <p14:tracePt t="111066" x="5664200" y="3486150"/>
          <p14:tracePt t="111081" x="5632450" y="3473450"/>
          <p14:tracePt t="111097" x="5607050" y="3454400"/>
          <p14:tracePt t="111114" x="5600700" y="3454400"/>
          <p14:tracePt t="111242" x="5600700" y="3441700"/>
          <p14:tracePt t="111250" x="5594350" y="3435350"/>
          <p14:tracePt t="111258" x="5594350" y="3422650"/>
          <p14:tracePt t="111266" x="5588000" y="3416300"/>
          <p14:tracePt t="111281" x="5588000" y="3403600"/>
          <p14:tracePt t="111297" x="5588000" y="3384550"/>
          <p14:tracePt t="111331" x="5588000" y="3378200"/>
          <p14:tracePt t="111362" x="5588000" y="3365500"/>
          <p14:tracePt t="111378" x="5588000" y="3359150"/>
          <p14:tracePt t="111394" x="5588000" y="3352800"/>
          <p14:tracePt t="111410" x="5588000" y="3346450"/>
          <p14:tracePt t="111426" x="5588000" y="3340100"/>
          <p14:tracePt t="111450" x="5588000" y="3333750"/>
          <p14:tracePt t="111466" x="5588000" y="3327400"/>
          <p14:tracePt t="111490" x="5588000" y="3321050"/>
          <p14:tracePt t="111556" x="5588000" y="3314700"/>
          <p14:tracePt t="112506" x="5581650" y="3314700"/>
          <p14:tracePt t="112514" x="5575300" y="3314700"/>
          <p14:tracePt t="112538" x="5568950" y="3314700"/>
          <p14:tracePt t="112562" x="5562600" y="3314700"/>
          <p14:tracePt t="112587" x="5556250" y="3314700"/>
          <p14:tracePt t="112722" x="5549900" y="3314700"/>
          <p14:tracePt t="222957" x="5543550" y="3314700"/>
          <p14:tracePt t="222972" x="5524500" y="3333750"/>
          <p14:tracePt t="222980" x="5505450" y="3352800"/>
          <p14:tracePt t="222990" x="5486400" y="3378200"/>
          <p14:tracePt t="223007" x="5454650" y="3403600"/>
          <p14:tracePt t="223023" x="5435600" y="3409950"/>
          <p14:tracePt t="223040" x="5435600" y="3416300"/>
          <p14:tracePt t="223057" x="5435600" y="3422650"/>
          <p14:tracePt t="223073" x="5473700" y="3441700"/>
          <p14:tracePt t="223090" x="5505450" y="3454400"/>
          <p14:tracePt t="223107" x="5530850" y="3467100"/>
          <p14:tracePt t="223124" x="5575300" y="3486150"/>
          <p14:tracePt t="223141" x="5676900" y="3524250"/>
          <p14:tracePt t="223157" x="5734050" y="3549650"/>
          <p14:tracePt t="223174" x="5791200" y="3568700"/>
          <p14:tracePt t="223190" x="5848350" y="3600450"/>
          <p14:tracePt t="223207" x="5899150" y="3625850"/>
          <p14:tracePt t="223224" x="5949950" y="3651250"/>
          <p14:tracePt t="223240" x="6000750" y="3670300"/>
          <p14:tracePt t="223257" x="6026150" y="3683000"/>
          <p14:tracePt t="223274" x="6070600" y="3695700"/>
          <p14:tracePt t="223290" x="6102350" y="3714750"/>
          <p14:tracePt t="223307" x="6153150" y="3740150"/>
          <p14:tracePt t="223324" x="6210300" y="3759200"/>
          <p14:tracePt t="223340" x="6267450" y="3778250"/>
          <p14:tracePt t="223357" x="6286500" y="3790950"/>
          <p14:tracePt t="223373" x="6292850" y="3797300"/>
          <p14:tracePt t="223390" x="6299200" y="3797300"/>
          <p14:tracePt t="223669" x="6305550" y="3797300"/>
          <p14:tracePt t="223676" x="6318250" y="3797300"/>
          <p14:tracePt t="223684" x="6324600" y="3797300"/>
          <p14:tracePt t="223692" x="6337300" y="3797300"/>
          <p14:tracePt t="223707" x="6350000" y="3803650"/>
          <p14:tracePt t="223725" x="6413500" y="3816350"/>
          <p14:tracePt t="223740" x="6445250" y="3822700"/>
          <p14:tracePt t="223757" x="6489700" y="3822700"/>
          <p14:tracePt t="223773" x="6527800" y="3822700"/>
          <p14:tracePt t="223790" x="6572250" y="3822700"/>
          <p14:tracePt t="223807" x="6610350" y="3822700"/>
          <p14:tracePt t="223824" x="6623050" y="3822700"/>
          <p14:tracePt t="223840" x="6642100" y="3822700"/>
          <p14:tracePt t="224029" x="6635750" y="3816350"/>
          <p14:tracePt t="224277" x="6623050" y="3810000"/>
          <p14:tracePt t="224285" x="6616700" y="3810000"/>
          <p14:tracePt t="224292" x="6604000" y="3810000"/>
          <p14:tracePt t="224307" x="6604000" y="3803650"/>
          <p14:tracePt t="224324" x="6597650" y="3803650"/>
          <p14:tracePt t="224356" x="6591300" y="3803650"/>
          <p14:tracePt t="224365" x="6584950" y="3797300"/>
          <p14:tracePt t="224437" x="6578600" y="3797300"/>
          <p14:tracePt t="224605" x="6584950" y="3797300"/>
          <p14:tracePt t="224637" x="6591300" y="3803650"/>
          <p14:tracePt t="224653" x="6597650" y="3803650"/>
          <p14:tracePt t="224669" x="6597650" y="3810000"/>
          <p14:tracePt t="224677" x="6604000" y="3810000"/>
          <p14:tracePt t="224693" x="6604000" y="3816350"/>
          <p14:tracePt t="224701" x="6610350" y="3816350"/>
          <p14:tracePt t="224709" x="6616700" y="3822700"/>
          <p14:tracePt t="224726" x="6623050" y="3829050"/>
          <p14:tracePt t="224742" x="6623050" y="3835400"/>
          <p14:tracePt t="224758" x="6629400" y="3835400"/>
          <p14:tracePt t="224774" x="6629400" y="3841750"/>
          <p14:tracePt t="224791" x="6629400" y="3848100"/>
          <p14:tracePt t="224807" x="6635750" y="3848100"/>
          <p14:tracePt t="224824" x="6642100" y="3848100"/>
          <p14:tracePt t="224869" x="6642100" y="3854450"/>
          <p14:tracePt t="224885" x="6648450" y="3854450"/>
          <p14:tracePt t="224893" x="6667500" y="3860800"/>
          <p14:tracePt t="224900" x="6692900" y="3873500"/>
          <p14:tracePt t="224909" x="6711950" y="3886200"/>
          <p14:tracePt t="224924" x="6743700" y="3905250"/>
          <p14:tracePt t="224941" x="6864350" y="3987800"/>
          <p14:tracePt t="224957" x="6946900" y="4057650"/>
          <p14:tracePt t="224974" x="6997700" y="4114800"/>
          <p14:tracePt t="224991" x="7029450" y="4159250"/>
          <p14:tracePt t="225007" x="7048500" y="4203700"/>
          <p14:tracePt t="225024" x="7061200" y="4248150"/>
          <p14:tracePt t="225040" x="7061200" y="4286250"/>
          <p14:tracePt t="225057" x="7054850" y="4349750"/>
          <p14:tracePt t="225074" x="7004050" y="4419600"/>
          <p14:tracePt t="225091" x="6902450" y="4502150"/>
          <p14:tracePt t="225107" x="6737350" y="4572000"/>
          <p14:tracePt t="225124" x="6559550" y="4629150"/>
          <p14:tracePt t="225141" x="6197600" y="4692650"/>
          <p14:tracePt t="225157" x="5867400" y="4699000"/>
          <p14:tracePt t="225174" x="5448300" y="4711700"/>
          <p14:tracePt t="225191" x="5035550" y="4711700"/>
          <p14:tracePt t="225207" x="4768850" y="4718050"/>
          <p14:tracePt t="225224" x="4622800" y="4718050"/>
          <p14:tracePt t="225241" x="4540250" y="4718050"/>
          <p14:tracePt t="225257" x="4508500" y="4718050"/>
          <p14:tracePt t="225274" x="4495800" y="4718050"/>
          <p14:tracePt t="225291" x="4489450" y="4718050"/>
          <p14:tracePt t="225324" x="4483100" y="4711700"/>
          <p14:tracePt t="225341" x="4432300" y="4699000"/>
          <p14:tracePt t="225357" x="4413250" y="4692650"/>
          <p14:tracePt t="225374" x="4406900" y="4692650"/>
          <p14:tracePt t="225429" x="4400550" y="4692650"/>
          <p14:tracePt t="225437" x="4381500" y="4686300"/>
          <p14:tracePt t="225445" x="4356100" y="4686300"/>
          <p14:tracePt t="225457" x="4330700" y="4686300"/>
          <p14:tracePt t="225474" x="4248150" y="4686300"/>
          <p14:tracePt t="225491" x="4159250" y="4686300"/>
          <p14:tracePt t="225508" x="4076700" y="4692650"/>
          <p14:tracePt t="225524" x="4032250" y="4705350"/>
          <p14:tracePt t="225541" x="3994150" y="4718050"/>
          <p14:tracePt t="225557" x="3975100" y="4730750"/>
          <p14:tracePt t="225574" x="3956050" y="4737100"/>
          <p14:tracePt t="225591" x="3937000" y="4743450"/>
          <p14:tracePt t="225608" x="3924300" y="4743450"/>
          <p14:tracePt t="225641" x="3905250" y="4743450"/>
          <p14:tracePt t="225658" x="3867150" y="4743450"/>
          <p14:tracePt t="225674" x="3829050" y="4743450"/>
          <p14:tracePt t="225691" x="3797300" y="4743450"/>
          <p14:tracePt t="225765" x="3803650" y="4743450"/>
          <p14:tracePt t="225773" x="3816350" y="4743450"/>
          <p14:tracePt t="225781" x="3835400" y="4743450"/>
          <p14:tracePt t="225791" x="3860800" y="4743450"/>
          <p14:tracePt t="225808" x="3949700" y="4743450"/>
          <p14:tracePt t="225824" x="4057650" y="4743450"/>
          <p14:tracePt t="225841" x="4159250" y="4743450"/>
          <p14:tracePt t="225857" x="4203700" y="4743450"/>
          <p14:tracePt t="225874" x="4222750" y="4743450"/>
          <p14:tracePt t="225909" x="4229100" y="4743450"/>
          <p14:tracePt t="225924" x="4235450" y="4743450"/>
          <p14:tracePt t="225941" x="4254500" y="4749800"/>
          <p14:tracePt t="225957" x="4267200" y="4749800"/>
          <p14:tracePt t="225997" x="4273550" y="4749800"/>
          <p14:tracePt t="226045" x="4286250" y="4749800"/>
          <p14:tracePt t="226053" x="4298950" y="4749800"/>
          <p14:tracePt t="226061" x="4311650" y="4749800"/>
          <p14:tracePt t="226074" x="4318000" y="4749800"/>
          <p14:tracePt t="226091" x="4330700" y="4743450"/>
          <p14:tracePt t="226108" x="4337050" y="4743450"/>
          <p14:tracePt t="226124" x="4343400" y="4737100"/>
          <p14:tracePt t="226190" x="4343400" y="4730750"/>
          <p14:tracePt t="226261" x="4337050" y="4730750"/>
          <p14:tracePt t="226277" x="4330700" y="4730750"/>
          <p14:tracePt t="226285" x="4318000" y="4730750"/>
          <p14:tracePt t="226301" x="4305300" y="4730750"/>
          <p14:tracePt t="226309" x="4298950" y="4730750"/>
          <p14:tracePt t="226341" x="4292600" y="4730750"/>
          <p14:tracePt t="226406" x="4298950" y="4730750"/>
          <p14:tracePt t="226413" x="4298950" y="4724400"/>
          <p14:tracePt t="226424" x="4305300" y="4724400"/>
          <p14:tracePt t="226441" x="4311650" y="4724400"/>
          <p14:tracePt t="226458" x="4318000" y="4724400"/>
          <p14:tracePt t="226474" x="4324350" y="4724400"/>
          <p14:tracePt t="226491" x="4337050" y="4724400"/>
          <p14:tracePt t="226508" x="4356100" y="4724400"/>
          <p14:tracePt t="226524" x="4375150" y="4730750"/>
          <p14:tracePt t="226541" x="4381500" y="4737100"/>
          <p14:tracePt t="226558" x="4387850" y="4737100"/>
          <p14:tracePt t="226574" x="4394200" y="4737100"/>
          <p14:tracePt t="227261" x="4400550" y="4737100"/>
          <p14:tracePt t="227269" x="4400550" y="4730750"/>
          <p14:tracePt t="227285" x="4400550" y="4724400"/>
          <p14:tracePt t="227341" x="4394200" y="4724400"/>
          <p14:tracePt t="229382" x="4400550" y="4718050"/>
          <p14:tracePt t="229390" x="4419600" y="4711700"/>
          <p14:tracePt t="229398" x="4432300" y="4711700"/>
          <p14:tracePt t="229408" x="4445000" y="4711700"/>
          <p14:tracePt t="229425" x="4451350" y="4705350"/>
          <p14:tracePt t="229442" x="4464050" y="4699000"/>
          <p14:tracePt t="229458" x="4489450" y="4686300"/>
          <p14:tracePt t="229475" x="4533900" y="4654550"/>
          <p14:tracePt t="229492" x="4565650" y="4622800"/>
          <p14:tracePt t="229508" x="4591050" y="4597400"/>
          <p14:tracePt t="229525" x="4622800" y="4559300"/>
          <p14:tracePt t="229542" x="4667250" y="4514850"/>
          <p14:tracePt t="229558" x="4711700" y="4464050"/>
          <p14:tracePt t="229575" x="4781550" y="4406900"/>
          <p14:tracePt t="229592" x="4845050" y="4343400"/>
          <p14:tracePt t="229608" x="4902200" y="4298950"/>
          <p14:tracePt t="229625" x="4921250" y="4273550"/>
          <p14:tracePt t="229641" x="4933950" y="4254500"/>
          <p14:tracePt t="229658" x="4940300" y="4248150"/>
          <p14:tracePt t="229675" x="4946650" y="4241800"/>
          <p14:tracePt t="229750" x="4946650" y="4235450"/>
          <p14:tracePt t="229758" x="4927600" y="4216400"/>
          <p14:tracePt t="229766" x="4908550" y="4197350"/>
          <p14:tracePt t="229790" x="4902200" y="4191000"/>
          <p14:tracePt t="229878" x="4889500" y="4191000"/>
          <p14:tracePt t="229886" x="4876800" y="4197350"/>
          <p14:tracePt t="229894" x="4870450" y="4203700"/>
          <p14:tracePt t="229908" x="4864100" y="4210050"/>
          <p14:tracePt t="229934" x="4883150" y="4203700"/>
          <p14:tracePt t="229943" x="4908550" y="4178300"/>
          <p14:tracePt t="229958" x="4965700" y="4133850"/>
          <p14:tracePt t="229975" x="5035550" y="4083050"/>
          <p14:tracePt t="229992" x="5099050" y="4038600"/>
          <p14:tracePt t="230009" x="5162550" y="4000500"/>
          <p14:tracePt t="230025" x="5213350" y="3975100"/>
          <p14:tracePt t="230041" x="5264150" y="3943350"/>
          <p14:tracePt t="230058" x="5314950" y="3905250"/>
          <p14:tracePt t="230075" x="5365750" y="3873500"/>
          <p14:tracePt t="230092" x="5410200" y="3835400"/>
          <p14:tracePt t="230108" x="5467350" y="3803650"/>
          <p14:tracePt t="230125" x="5505450" y="3784600"/>
          <p14:tracePt t="230143" x="5518150" y="3771900"/>
          <p14:tracePt t="230158" x="5530850" y="3765550"/>
          <p14:tracePt t="230175" x="5543550" y="3752850"/>
          <p14:tracePt t="230192" x="5575300" y="3733800"/>
          <p14:tracePt t="230209" x="5626100" y="3714750"/>
          <p14:tracePt t="230225" x="5689600" y="3689350"/>
          <p14:tracePt t="230242" x="5759450" y="3676650"/>
          <p14:tracePt t="230258" x="5835650" y="3657600"/>
          <p14:tracePt t="230275" x="5905500" y="3632200"/>
          <p14:tracePt t="230292" x="6000750" y="3594100"/>
          <p14:tracePt t="230308" x="6096000" y="3549650"/>
          <p14:tracePt t="230325" x="6165850" y="3517900"/>
          <p14:tracePt t="230343" x="6191250" y="3492500"/>
          <p14:tracePt t="230375" x="6184900" y="3492500"/>
          <p14:tracePt t="230392" x="6127750" y="3498850"/>
          <p14:tracePt t="230408" x="5956300" y="3536950"/>
          <p14:tracePt t="230425" x="5568950" y="3606800"/>
          <p14:tracePt t="230442" x="5162550" y="3695700"/>
          <p14:tracePt t="230458" x="4743450" y="3771900"/>
          <p14:tracePt t="230475" x="4381500" y="3816350"/>
          <p14:tracePt t="230492" x="4165600" y="3816350"/>
          <p14:tracePt t="230509" x="4057650" y="3810000"/>
          <p14:tracePt t="230525" x="4006850" y="3790950"/>
          <p14:tracePt t="230543" x="3987800" y="3752850"/>
          <p14:tracePt t="230559" x="3987800" y="3740150"/>
          <p14:tracePt t="230575" x="4038600" y="3708400"/>
          <p14:tracePt t="230592" x="4254500" y="3657600"/>
          <p14:tracePt t="230608" x="4806950" y="3575050"/>
          <p14:tracePt t="230625" x="5391150" y="3479800"/>
          <p14:tracePt t="230642" x="5829300" y="3390900"/>
          <p14:tracePt t="230658" x="6045200" y="3340100"/>
          <p14:tracePt t="230675" x="6102350" y="3327400"/>
          <p14:tracePt t="230692" x="6108700" y="3327400"/>
          <p14:tracePt t="230725" x="6108700" y="3333750"/>
          <p14:tracePt t="230766" x="6096000" y="3346450"/>
          <p14:tracePt t="230774" x="6083300" y="3346450"/>
          <p14:tracePt t="230782" x="6057900" y="3359150"/>
          <p14:tracePt t="230792" x="6019800" y="3371850"/>
          <p14:tracePt t="230808" x="5899150" y="3384550"/>
          <p14:tracePt t="230825" x="5765800" y="3384550"/>
          <p14:tracePt t="230842" x="5689600" y="3384550"/>
          <p14:tracePt t="230858" x="5670550" y="3384550"/>
          <p14:tracePt t="230894" x="5683250" y="3384550"/>
          <p14:tracePt t="230908" x="5702300" y="3384550"/>
          <p14:tracePt t="230925" x="5753100" y="3384550"/>
          <p14:tracePt t="230943" x="5867400" y="3384550"/>
          <p14:tracePt t="230959" x="5924550" y="3384550"/>
          <p14:tracePt t="230975" x="5988050" y="3384550"/>
          <p14:tracePt t="230992" x="6013450" y="3384550"/>
          <p14:tracePt t="231009" x="6032500" y="3390900"/>
          <p14:tracePt t="231025" x="6045200" y="3390900"/>
          <p14:tracePt t="231286" x="6045200" y="3397250"/>
          <p14:tracePt t="231294" x="6038850" y="3403600"/>
          <p14:tracePt t="231302" x="6026150" y="3403600"/>
          <p14:tracePt t="231310" x="6013450" y="3409950"/>
          <p14:tracePt t="231325" x="6007100" y="3416300"/>
          <p14:tracePt t="231342" x="5911850" y="3448050"/>
          <p14:tracePt t="231358" x="5778500" y="3486150"/>
          <p14:tracePt t="231375" x="5556250" y="3536950"/>
          <p14:tracePt t="231392" x="5283200" y="3587750"/>
          <p14:tracePt t="231409" x="5092700" y="3613150"/>
          <p14:tracePt t="231425" x="4959350" y="3625850"/>
          <p14:tracePt t="231442" x="4895850" y="3625850"/>
          <p14:tracePt t="231459" x="4883150" y="3625850"/>
          <p14:tracePt t="231476" x="4876800" y="3625850"/>
          <p14:tracePt t="231510" x="4883150" y="3625850"/>
          <p14:tracePt t="231525" x="4902200" y="3625850"/>
          <p14:tracePt t="231542" x="5092700" y="3600450"/>
          <p14:tracePt t="231558" x="5441950" y="3549650"/>
          <p14:tracePt t="231576" x="5810250" y="3479800"/>
          <p14:tracePt t="231592" x="6089650" y="3429000"/>
          <p14:tracePt t="231609" x="6261100" y="3403600"/>
          <p14:tracePt t="231625" x="6299200" y="3397250"/>
          <p14:tracePt t="231662" x="6305550" y="3397250"/>
          <p14:tracePt t="231676" x="6311900" y="3403600"/>
          <p14:tracePt t="231692" x="6324600" y="3416300"/>
          <p14:tracePt t="231709" x="6337300" y="3429000"/>
          <p14:tracePt t="231726" x="6337300" y="3435350"/>
          <p14:tracePt t="231742" x="6299200" y="3454400"/>
          <p14:tracePt t="231759" x="6223000" y="3486150"/>
          <p14:tracePt t="231776" x="6057900" y="3517900"/>
          <p14:tracePt t="231792" x="5746750" y="3543300"/>
          <p14:tracePt t="231809" x="5435600" y="3556000"/>
          <p14:tracePt t="231826" x="5270500" y="3556000"/>
          <p14:tracePt t="231842" x="5226050" y="3556000"/>
          <p14:tracePt t="231859" x="5226050" y="3549650"/>
          <p14:tracePt t="231966" x="5245100" y="3549650"/>
          <p14:tracePt t="231975" x="5264150" y="3549650"/>
          <p14:tracePt t="231982" x="5276850" y="3549650"/>
          <p14:tracePt t="231992" x="5289550" y="3549650"/>
          <p14:tracePt t="232009" x="5308600" y="3549650"/>
          <p14:tracePt t="232026" x="5314950" y="3549650"/>
          <p14:tracePt t="232059" x="5314950" y="3556000"/>
          <p14:tracePt t="232103" x="5308600" y="3556000"/>
          <p14:tracePt t="232142" x="5302250" y="3556000"/>
          <p14:tracePt t="232175" x="5295900" y="3556000"/>
          <p14:tracePt t="232182" x="5289550" y="3556000"/>
          <p14:tracePt t="232319" x="5276850" y="3562350"/>
          <p14:tracePt t="232326" x="5257800" y="3568700"/>
          <p14:tracePt t="232336" x="5238750" y="3575050"/>
          <p14:tracePt t="232343" x="5207000" y="3581400"/>
          <p14:tracePt t="232359" x="5111750" y="3606800"/>
          <p14:tracePt t="232376" x="4972050" y="3638550"/>
          <p14:tracePt t="232392" x="4762500" y="3683000"/>
          <p14:tracePt t="232409" x="4502150" y="3714750"/>
          <p14:tracePt t="232426" x="4260850" y="3740150"/>
          <p14:tracePt t="232442" x="4152900" y="3740150"/>
          <p14:tracePt t="232459" x="4121150" y="3740150"/>
          <p14:tracePt t="232527" x="4114800" y="3740150"/>
          <p14:tracePt t="232535" x="4070350" y="3740150"/>
          <p14:tracePt t="232543" x="4019550" y="3740150"/>
          <p14:tracePt t="232559" x="3867150" y="3746500"/>
          <p14:tracePt t="232576" x="3702050" y="3746500"/>
          <p14:tracePt t="232592" x="3562350" y="3746500"/>
          <p14:tracePt t="232609" x="3409950" y="3733800"/>
          <p14:tracePt t="232626" x="3213100" y="3727450"/>
          <p14:tracePt t="232642" x="2952750" y="3727450"/>
          <p14:tracePt t="232659" x="2584450" y="3714750"/>
          <p14:tracePt t="232676" x="2203450" y="3714750"/>
          <p14:tracePt t="232692" x="1854200" y="3714750"/>
          <p14:tracePt t="232709" x="1543050" y="3714750"/>
          <p14:tracePt t="232726" x="1320800" y="3714750"/>
          <p14:tracePt t="232742" x="1130300" y="3714750"/>
          <p14:tracePt t="232759" x="1085850" y="3708400"/>
          <p14:tracePt t="232776" x="1066800" y="3702050"/>
          <p14:tracePt t="232792" x="1054100" y="3695700"/>
          <p14:tracePt t="232809" x="1028700" y="3689350"/>
          <p14:tracePt t="232826" x="996950" y="3683000"/>
          <p14:tracePt t="232842" x="977900" y="3683000"/>
          <p14:tracePt t="232859" x="971550" y="3683000"/>
          <p14:tracePt t="232903" x="965200" y="3683000"/>
          <p14:tracePt t="232911" x="958850" y="3683000"/>
          <p14:tracePt t="232925" x="952500" y="3683000"/>
          <p14:tracePt t="232942" x="914400" y="3663950"/>
          <p14:tracePt t="232959" x="882650" y="3644900"/>
          <p14:tracePt t="232976" x="844550" y="3625850"/>
          <p14:tracePt t="232992" x="793750" y="3613150"/>
          <p14:tracePt t="233009" x="723900" y="3600450"/>
          <p14:tracePt t="233026" x="673100" y="3587750"/>
          <p14:tracePt t="233042" x="647700" y="3575050"/>
          <p14:tracePt t="233143" x="641350" y="3575050"/>
          <p14:tracePt t="233151" x="628650" y="3568700"/>
          <p14:tracePt t="233159" x="615950" y="3568700"/>
          <p14:tracePt t="233176" x="596900" y="3562350"/>
          <p14:tracePt t="233192" x="596900" y="3556000"/>
          <p14:tracePt t="233223" x="603250" y="3556000"/>
          <p14:tracePt t="233231" x="622300" y="3556000"/>
          <p14:tracePt t="233243" x="628650" y="3556000"/>
          <p14:tracePt t="233259" x="641350" y="3556000"/>
          <p14:tracePt t="233276" x="654050" y="3556000"/>
          <p14:tracePt t="233309" x="660400" y="3556000"/>
          <p14:tracePt t="233326" x="673100" y="3556000"/>
          <p14:tracePt t="233343" x="787400" y="3575050"/>
          <p14:tracePt t="233359" x="920750" y="3594100"/>
          <p14:tracePt t="233376" x="1066800" y="3632200"/>
          <p14:tracePt t="233393" x="1225550" y="3651250"/>
          <p14:tracePt t="233409" x="1384300" y="3657600"/>
          <p14:tracePt t="233426" x="1524000" y="3657600"/>
          <p14:tracePt t="233442" x="1651000" y="3663950"/>
          <p14:tracePt t="233459" x="1752600" y="3676650"/>
          <p14:tracePt t="233476" x="1841500" y="3689350"/>
          <p14:tracePt t="233493" x="1917700" y="3708400"/>
          <p14:tracePt t="233509" x="2032000" y="3714750"/>
          <p14:tracePt t="233526" x="2184400" y="3721100"/>
          <p14:tracePt t="233543" x="2425700" y="3721100"/>
          <p14:tracePt t="233559" x="2501900" y="3721100"/>
          <p14:tracePt t="233576" x="2533650" y="3721100"/>
          <p14:tracePt t="233593" x="2540000" y="3721100"/>
          <p14:tracePt t="233863" x="2540000" y="3714750"/>
          <p14:tracePt t="233871" x="2540000" y="3702050"/>
          <p14:tracePt t="233879" x="2540000" y="3695700"/>
          <p14:tracePt t="233893" x="2540000" y="3689350"/>
          <p14:tracePt t="233910" x="2540000" y="3676650"/>
          <p14:tracePt t="233926" x="2540000" y="3670300"/>
          <p14:tracePt t="233943" x="2552700" y="3663950"/>
          <p14:tracePt t="233959" x="2584450" y="3663950"/>
          <p14:tracePt t="233976" x="2616200" y="3663950"/>
          <p14:tracePt t="233993" x="2647950" y="3663950"/>
          <p14:tracePt t="234009" x="2673350" y="3663950"/>
          <p14:tracePt t="234063" x="2679700" y="3663950"/>
          <p14:tracePt t="234071" x="2698750" y="3670300"/>
          <p14:tracePt t="234079" x="2724150" y="3670300"/>
          <p14:tracePt t="234093" x="2762250" y="3670300"/>
          <p14:tracePt t="234110" x="2844800" y="3670300"/>
          <p14:tracePt t="234126" x="2901950" y="3663950"/>
          <p14:tracePt t="234143" x="2933700" y="3657600"/>
          <p14:tracePt t="234255" x="2946400" y="3657600"/>
          <p14:tracePt t="234263" x="2965450" y="3657600"/>
          <p14:tracePt t="234271" x="2984500" y="3657600"/>
          <p14:tracePt t="234279" x="3009900" y="3657600"/>
          <p14:tracePt t="234293" x="3028950" y="3657600"/>
          <p14:tracePt t="234309" x="3073400" y="3657600"/>
          <p14:tracePt t="234326" x="3111500" y="3657600"/>
          <p14:tracePt t="234343" x="3143250" y="3657600"/>
          <p14:tracePt t="234360" x="3149600" y="3657600"/>
          <p14:tracePt t="234432" x="3155950" y="3657600"/>
          <p14:tracePt t="234439" x="3175000" y="3657600"/>
          <p14:tracePt t="234447" x="3200400" y="3657600"/>
          <p14:tracePt t="234459" x="3232150" y="3657600"/>
          <p14:tracePt t="234476" x="3282950" y="3657600"/>
          <p14:tracePt t="234493" x="3321050" y="3657600"/>
          <p14:tracePt t="234510" x="3333750" y="3657600"/>
          <p14:tracePt t="234526" x="3340100" y="3657600"/>
          <p14:tracePt t="234543" x="3352800" y="3657600"/>
          <p14:tracePt t="234559" x="3378200" y="3657600"/>
          <p14:tracePt t="234576" x="3390900" y="3657600"/>
          <p14:tracePt t="234593" x="3397250" y="3657600"/>
          <p14:tracePt t="234610" x="3403600" y="3657600"/>
          <p14:tracePt t="234871" x="3441700" y="3670300"/>
          <p14:tracePt t="234879" x="3486150" y="3676650"/>
          <p14:tracePt t="234887" x="3549650" y="3683000"/>
          <p14:tracePt t="234895" x="3638550" y="3683000"/>
          <p14:tracePt t="234910" x="3740150" y="3683000"/>
          <p14:tracePt t="234926" x="3987800" y="3670300"/>
          <p14:tracePt t="234943" x="4349750" y="3619500"/>
          <p14:tracePt t="234959" x="4546600" y="3600450"/>
          <p14:tracePt t="234976" x="4692650" y="3594100"/>
          <p14:tracePt t="234993" x="4794250" y="3587750"/>
          <p14:tracePt t="235009" x="4851400" y="3587750"/>
          <p14:tracePt t="235026" x="4908550" y="3587750"/>
          <p14:tracePt t="235043" x="4965700" y="3594100"/>
          <p14:tracePt t="235060" x="5010150" y="3594100"/>
          <p14:tracePt t="235076" x="5048250" y="3594100"/>
          <p14:tracePt t="235093" x="5080000" y="3594100"/>
          <p14:tracePt t="235110" x="5124450" y="3594100"/>
          <p14:tracePt t="235126" x="5175250" y="3594100"/>
          <p14:tracePt t="235143" x="5232400" y="3594100"/>
          <p14:tracePt t="235159" x="5257800" y="3594100"/>
          <p14:tracePt t="235176" x="5276850" y="3594100"/>
          <p14:tracePt t="235193" x="5283200" y="3600450"/>
          <p14:tracePt t="235210" x="5289550" y="3600450"/>
          <p14:tracePt t="235243" x="5308600" y="3600450"/>
          <p14:tracePt t="235260" x="5365750" y="3606800"/>
          <p14:tracePt t="235276" x="5448300" y="3613150"/>
          <p14:tracePt t="235293" x="5530850" y="3613150"/>
          <p14:tracePt t="235310" x="5575300" y="3613150"/>
          <p14:tracePt t="235326" x="5594350" y="3613150"/>
          <p14:tracePt t="235535" x="5613400" y="3613150"/>
          <p14:tracePt t="235543" x="5657850" y="3613150"/>
          <p14:tracePt t="235551" x="5727700" y="3606800"/>
          <p14:tracePt t="235559" x="5810250" y="3587750"/>
          <p14:tracePt t="235577" x="5975350" y="3549650"/>
          <p14:tracePt t="235593" x="6070600" y="3517900"/>
          <p14:tracePt t="235610" x="6096000" y="3505200"/>
          <p14:tracePt t="235626" x="6102350" y="3505200"/>
          <p14:tracePt t="235719" x="6108700" y="3505200"/>
          <p14:tracePt t="235783" x="6108700" y="3511550"/>
          <p14:tracePt t="235799" x="6108700" y="3517900"/>
          <p14:tracePt t="235847" x="6102350" y="3517900"/>
          <p14:tracePt t="237088" x="6127750" y="3536950"/>
          <p14:tracePt t="237095" x="6140450" y="3549650"/>
          <p14:tracePt t="237104" x="6140450" y="3556000"/>
          <p14:tracePt t="237112" x="6140450" y="3562350"/>
          <p14:tracePt t="237127" x="6146800" y="3562350"/>
          <p14:tracePt t="237143" x="6159500" y="3587750"/>
          <p14:tracePt t="237160" x="6165850" y="3619500"/>
          <p14:tracePt t="237177" x="6178550" y="3644900"/>
          <p14:tracePt t="237193" x="6178550" y="3683000"/>
          <p14:tracePt t="237210" x="6172200" y="3721100"/>
          <p14:tracePt t="237227" x="6134100" y="3784600"/>
          <p14:tracePt t="237243" x="6045200" y="3854450"/>
          <p14:tracePt t="237260" x="5880100" y="3937000"/>
          <p14:tracePt t="237277" x="5594350" y="4038600"/>
          <p14:tracePt t="237293" x="5194300" y="4121150"/>
          <p14:tracePt t="237310" x="4686300" y="4229100"/>
          <p14:tracePt t="237327" x="4267200" y="4305300"/>
          <p14:tracePt t="237343" x="3937000" y="4362450"/>
          <p14:tracePt t="237360" x="3841750" y="4375150"/>
          <p14:tracePt t="237377" x="3803650" y="4375150"/>
          <p14:tracePt t="237393" x="3797300" y="4375150"/>
          <p14:tracePt t="237410" x="3790950" y="4375150"/>
          <p14:tracePt t="237427" x="3759200" y="4375150"/>
          <p14:tracePt t="237444" x="3695700" y="4368800"/>
          <p14:tracePt t="237460" x="3638550" y="4368800"/>
          <p14:tracePt t="237477" x="3575050" y="4368800"/>
          <p14:tracePt t="237494" x="3543300" y="4375150"/>
          <p14:tracePt t="237510" x="3536950" y="4375150"/>
          <p14:tracePt t="237560" x="3536950" y="4381500"/>
          <p14:tracePt t="237592" x="3543300" y="4387850"/>
          <p14:tracePt t="237600" x="3549650" y="4394200"/>
          <p14:tracePt t="237616" x="3556000" y="4394200"/>
          <p14:tracePt t="237627" x="3556000" y="4400550"/>
          <p14:tracePt t="237644" x="3562350" y="4406900"/>
          <p14:tracePt t="237660" x="3575050" y="4413250"/>
          <p14:tracePt t="237677" x="3587750" y="4425950"/>
          <p14:tracePt t="237694" x="3600450" y="4438650"/>
          <p14:tracePt t="237710" x="3619500" y="4451350"/>
          <p14:tracePt t="237727" x="3632200" y="4457700"/>
          <p14:tracePt t="237744" x="3651250" y="4483100"/>
          <p14:tracePt t="237760" x="3663950" y="4495800"/>
          <p14:tracePt t="237777" x="3670300" y="4495800"/>
          <p14:tracePt t="237794" x="3670300" y="4502150"/>
          <p14:tracePt t="237810" x="3676650" y="4508500"/>
          <p14:tracePt t="237880" x="3683000" y="4521200"/>
          <p14:tracePt t="237889" x="3689350" y="4527550"/>
          <p14:tracePt t="237896" x="3689350" y="4533900"/>
          <p14:tracePt t="237910" x="3695700" y="4533900"/>
          <p14:tracePt t="237927" x="3702050" y="4540250"/>
          <p14:tracePt t="237944" x="3714750" y="4552950"/>
          <p14:tracePt t="237960" x="3727450" y="4559300"/>
          <p14:tracePt t="238008" x="3733800" y="4565650"/>
          <p14:tracePt t="238016" x="3752850" y="4572000"/>
          <p14:tracePt t="238027" x="3765550" y="4572000"/>
          <p14:tracePt t="238044" x="3803650" y="4591050"/>
          <p14:tracePt t="238060" x="3841750" y="4603750"/>
          <p14:tracePt t="238077" x="3905250" y="4616450"/>
          <p14:tracePt t="238094" x="4000500" y="4629150"/>
          <p14:tracePt t="238110" x="4121150" y="4629150"/>
          <p14:tracePt t="238127" x="4260850" y="4616450"/>
          <p14:tracePt t="238144" x="4502150" y="4533900"/>
          <p14:tracePt t="238160" x="4635500" y="4457700"/>
          <p14:tracePt t="238177" x="4737100" y="4368800"/>
          <p14:tracePt t="238194" x="4813300" y="4273550"/>
          <p14:tracePt t="238210" x="4870450" y="4171950"/>
          <p14:tracePt t="238227" x="4927600" y="4076700"/>
          <p14:tracePt t="238244" x="4972050" y="3981450"/>
          <p14:tracePt t="238261" x="5016500" y="3898900"/>
          <p14:tracePt t="238277" x="5067300" y="3822700"/>
          <p14:tracePt t="238294" x="5105400" y="3765550"/>
          <p14:tracePt t="238311" x="5118100" y="3752850"/>
          <p14:tracePt t="238344" x="5118100" y="3746500"/>
          <p14:tracePt t="238368" x="5124450" y="3746500"/>
          <p14:tracePt t="238377" x="5149850" y="3727450"/>
          <p14:tracePt t="238394" x="5187950" y="3702050"/>
          <p14:tracePt t="238411" x="5251450" y="3676650"/>
          <p14:tracePt t="238427" x="5314950" y="3651250"/>
          <p14:tracePt t="238444" x="5391150" y="3619500"/>
          <p14:tracePt t="238461" x="5441950" y="3606800"/>
          <p14:tracePt t="238477" x="5486400" y="3600450"/>
          <p14:tracePt t="238560" x="5492750" y="3600450"/>
          <p14:tracePt t="238568" x="5505450" y="3587750"/>
          <p14:tracePt t="238577" x="5537200" y="3568700"/>
          <p14:tracePt t="238594" x="5638800" y="3517900"/>
          <p14:tracePt t="238610" x="5746750" y="3479800"/>
          <p14:tracePt t="238627" x="5816600" y="3467100"/>
          <p14:tracePt t="238644" x="5854700" y="3460750"/>
          <p14:tracePt t="238660" x="5867400" y="3460750"/>
          <p14:tracePt t="238694" x="5867400" y="3473450"/>
          <p14:tracePt t="238710" x="5848350" y="3498850"/>
          <p14:tracePt t="238727" x="5727700" y="3549650"/>
          <p14:tracePt t="238744" x="5124450" y="3670300"/>
          <p14:tracePt t="238760" x="4591050" y="3752850"/>
          <p14:tracePt t="238777" x="4337050" y="3771900"/>
          <p14:tracePt t="238794" x="4311650" y="3765550"/>
          <p14:tracePt t="238811" x="4356100" y="3733800"/>
          <p14:tracePt t="238827" x="4457700" y="3683000"/>
          <p14:tracePt t="238844" x="4610100" y="3638550"/>
          <p14:tracePt t="238861" x="4781550" y="3625850"/>
          <p14:tracePt t="238877" x="4959350" y="3613150"/>
          <p14:tracePt t="238894" x="5118100" y="3600450"/>
          <p14:tracePt t="238911" x="5276850" y="3600450"/>
          <p14:tracePt t="238927" x="5391150" y="3600450"/>
          <p14:tracePt t="238944" x="5422900" y="3600450"/>
          <p14:tracePt t="238977" x="5416550" y="3600450"/>
          <p14:tracePt t="238994" x="5391150" y="3600450"/>
          <p14:tracePt t="239011" x="5372100" y="3600450"/>
          <p14:tracePt t="239027" x="5372100" y="3594100"/>
          <p14:tracePt t="239044" x="5378450" y="3587750"/>
          <p14:tracePt t="239060" x="5416550" y="3581400"/>
          <p14:tracePt t="239077" x="5524500" y="3581400"/>
          <p14:tracePt t="239094" x="5676900" y="3581400"/>
          <p14:tracePt t="239110" x="5778500" y="3575050"/>
          <p14:tracePt t="239127" x="5803900" y="3575050"/>
          <p14:tracePt t="239200" x="5797550" y="3575050"/>
          <p14:tracePt t="239296" x="5803900" y="3575050"/>
          <p14:tracePt t="239824" x="5810250" y="3575050"/>
          <p14:tracePt t="240232" x="5816600" y="3575050"/>
          <p14:tracePt t="240242" x="5822950" y="3575050"/>
          <p14:tracePt t="240249" x="5822950" y="3581400"/>
          <p14:tracePt t="241801" x="5816600" y="3581400"/>
          <p14:tracePt t="241809" x="5810250" y="3581400"/>
          <p14:tracePt t="241817" x="5803900" y="3581400"/>
          <p14:tracePt t="241828" x="5797550" y="3581400"/>
          <p14:tracePt t="241845" x="5759450" y="3587750"/>
          <p14:tracePt t="241861" x="5683250" y="3613150"/>
          <p14:tracePt t="241878" x="5556250" y="3651250"/>
          <p14:tracePt t="241895" x="5416550" y="3689350"/>
          <p14:tracePt t="241911" x="5295900" y="3727450"/>
          <p14:tracePt t="241928" x="5207000" y="3759200"/>
          <p14:tracePt t="241946" x="5073650" y="3803650"/>
          <p14:tracePt t="241961" x="4953000" y="3841750"/>
          <p14:tracePt t="241978" x="4813300" y="3892550"/>
          <p14:tracePt t="241995" x="4692650" y="3943350"/>
          <p14:tracePt t="242011" x="4622800" y="3981450"/>
          <p14:tracePt t="242028" x="4591050" y="4000500"/>
          <p14:tracePt t="242045" x="4584700" y="4000500"/>
          <p14:tracePt t="242078" x="4584700" y="4006850"/>
          <p14:tracePt t="242095" x="4572000" y="4019550"/>
          <p14:tracePt t="242111" x="4527550" y="4057650"/>
          <p14:tracePt t="242128" x="4432300" y="4127500"/>
          <p14:tracePt t="242145" x="4222750" y="4229100"/>
          <p14:tracePt t="242161" x="4051300" y="4292600"/>
          <p14:tracePt t="242178" x="3905250" y="4343400"/>
          <p14:tracePt t="242195" x="3765550" y="4387850"/>
          <p14:tracePt t="242211" x="3613150" y="4419600"/>
          <p14:tracePt t="242228" x="3460750" y="4464050"/>
          <p14:tracePt t="242245" x="3295650" y="4514850"/>
          <p14:tracePt t="242261" x="3181350" y="4559300"/>
          <p14:tracePt t="242278" x="3105150" y="4584700"/>
          <p14:tracePt t="242295" x="3054350" y="4603750"/>
          <p14:tracePt t="242312" x="2990850" y="4616450"/>
          <p14:tracePt t="242328" x="2914650" y="4641850"/>
          <p14:tracePt t="242345" x="2705100" y="4686300"/>
          <p14:tracePt t="242361" x="2495550" y="4724400"/>
          <p14:tracePt t="242378" x="2209800" y="4768850"/>
          <p14:tracePt t="242395" x="1993900" y="4813300"/>
          <p14:tracePt t="242411" x="1809750" y="4851400"/>
          <p14:tracePt t="242428" x="1682750" y="4876800"/>
          <p14:tracePt t="242445" x="1555750" y="4883150"/>
          <p14:tracePt t="242461" x="1435100" y="4883150"/>
          <p14:tracePt t="242478" x="1282700" y="4883150"/>
          <p14:tracePt t="242495" x="1123950" y="4883150"/>
          <p14:tracePt t="242512" x="939800" y="4902200"/>
          <p14:tracePt t="242528" x="755650" y="4908550"/>
          <p14:tracePt t="242545" x="508000" y="4914900"/>
          <p14:tracePt t="242561" x="400050" y="4921250"/>
          <p14:tracePt t="242578" x="355600" y="4921250"/>
          <p14:tracePt t="242595" x="330200" y="4914900"/>
          <p14:tracePt t="242611" x="292100" y="4895850"/>
          <p14:tracePt t="242628" x="241300" y="4876800"/>
          <p14:tracePt t="242645" x="152400" y="4845050"/>
          <p14:tracePt t="242662" x="63500" y="4819650"/>
          <p14:tracePt t="243441" x="0" y="4349750"/>
          <p14:tracePt t="243458" x="6350" y="4356100"/>
          <p14:tracePt t="243465" x="19050" y="4368800"/>
          <p14:tracePt t="243474" x="57150" y="4394200"/>
          <p14:tracePt t="243481" x="101600" y="4413250"/>
          <p14:tracePt t="243495" x="152400" y="4432300"/>
          <p14:tracePt t="243512" x="266700" y="4464050"/>
          <p14:tracePt t="243528" x="323850" y="4470400"/>
          <p14:tracePt t="243545" x="342900" y="4470400"/>
          <p14:tracePt t="243561" x="330200" y="4476750"/>
          <p14:tracePt t="243578" x="317500" y="4476750"/>
          <p14:tracePt t="243737" x="342900" y="4464050"/>
          <p14:tracePt t="243745" x="355600" y="4457700"/>
          <p14:tracePt t="243754" x="355600" y="4451350"/>
          <p14:tracePt t="243801" x="349250" y="4457700"/>
          <p14:tracePt t="243817" x="361950" y="4464050"/>
          <p14:tracePt t="243833" x="368300" y="4464050"/>
          <p14:tracePt t="243841" x="374650" y="4464050"/>
          <p14:tracePt t="243891" x="374650" y="4476750"/>
          <p14:tracePt t="243906" x="374650" y="4483100"/>
          <p14:tracePt t="243913" x="374650" y="4495800"/>
          <p14:tracePt t="243929" x="374650" y="4502150"/>
          <p14:tracePt t="243938" x="368300" y="4514850"/>
          <p14:tracePt t="243953" x="368300" y="4521200"/>
          <p14:tracePt t="243962" x="368300" y="4527550"/>
          <p14:tracePt t="243979" x="361950" y="4527550"/>
          <p14:tracePt t="243995" x="361950" y="4533900"/>
          <p14:tracePt t="244012" x="349250" y="4540250"/>
          <p14:tracePt t="244028" x="342900" y="4546600"/>
          <p14:tracePt t="244045" x="336550" y="4552950"/>
          <p14:tracePt t="244062" x="330200" y="4552950"/>
          <p14:tracePt t="244078" x="323850" y="4552950"/>
          <p14:tracePt t="244113" x="317500" y="4552950"/>
          <p14:tracePt t="244128" x="304800" y="4546600"/>
          <p14:tracePt t="244145" x="266700" y="4533900"/>
          <p14:tracePt t="244162" x="241300" y="4521200"/>
          <p14:tracePt t="244178" x="222250" y="4508500"/>
          <p14:tracePt t="244195" x="209550" y="4495800"/>
          <p14:tracePt t="244212" x="203200" y="4483100"/>
          <p14:tracePt t="244228" x="203200" y="4476750"/>
          <p14:tracePt t="244245" x="196850" y="4476750"/>
          <p14:tracePt t="244321" x="190500" y="4470400"/>
          <p14:tracePt t="244338" x="184150" y="4470400"/>
          <p14:tracePt t="244353" x="177800" y="4470400"/>
          <p14:tracePt t="244401" x="177800" y="4476750"/>
          <p14:tracePt t="244411" x="177800" y="4495800"/>
          <p14:tracePt t="244417" x="177800" y="4508500"/>
          <p14:tracePt t="244428" x="177800" y="4533900"/>
          <p14:tracePt t="244445" x="171450" y="4565650"/>
          <p14:tracePt t="244462" x="171450" y="4584700"/>
          <p14:tracePt t="244478" x="165100" y="4603750"/>
          <p14:tracePt t="244495" x="158750" y="4603750"/>
          <p14:tracePt t="244617" x="152400" y="4603750"/>
          <p14:tracePt t="244626" x="146050" y="4603750"/>
          <p14:tracePt t="244633" x="133350" y="4591050"/>
          <p14:tracePt t="244645" x="120650" y="4572000"/>
          <p14:tracePt t="244662" x="101600" y="4527550"/>
          <p14:tracePt t="244678" x="69850" y="4476750"/>
          <p14:tracePt t="244695" x="57150" y="4445000"/>
          <p14:tracePt t="244712" x="44450" y="4413250"/>
          <p14:tracePt t="244729" x="38100" y="4394200"/>
          <p14:tracePt t="244745" x="31750" y="4375150"/>
          <p14:tracePt t="244762" x="31750" y="4368800"/>
          <p14:tracePt t="244795" x="31750" y="4362450"/>
          <p14:tracePt t="244827" x="38100" y="4362450"/>
          <p14:tracePt t="244833" x="44450" y="4362450"/>
          <p14:tracePt t="244874" x="50800" y="4362450"/>
          <p14:tracePt t="244890" x="57150" y="4362450"/>
          <p14:tracePt t="244897" x="63500" y="4356100"/>
          <p14:tracePt t="244905" x="69850" y="4356100"/>
          <p14:tracePt t="244914" x="88900" y="4356100"/>
          <p14:tracePt t="244929" x="95250" y="4349750"/>
          <p14:tracePt t="244945" x="120650" y="4343400"/>
          <p14:tracePt t="244962" x="146050" y="4343400"/>
          <p14:tracePt t="244979" x="203200" y="4330700"/>
          <p14:tracePt t="244995" x="279400" y="4324350"/>
          <p14:tracePt t="245012" x="374650" y="4311650"/>
          <p14:tracePt t="245029" x="463550" y="4298950"/>
          <p14:tracePt t="245045" x="514350" y="4292600"/>
          <p14:tracePt t="245062" x="546100" y="4286250"/>
          <p14:tracePt t="245079" x="558800" y="4286250"/>
          <p14:tracePt t="245095" x="565150" y="4286250"/>
          <p14:tracePt t="245112" x="596900" y="4286250"/>
          <p14:tracePt t="245129" x="654050" y="4286250"/>
          <p14:tracePt t="245145" x="774700" y="4273550"/>
          <p14:tracePt t="245162" x="838200" y="4260850"/>
          <p14:tracePt t="245179" x="901700" y="4260850"/>
          <p14:tracePt t="245195" x="939800" y="4260850"/>
          <p14:tracePt t="245212" x="952500" y="4260850"/>
          <p14:tracePt t="245306" x="958850" y="4260850"/>
          <p14:tracePt t="245313" x="958850" y="4267200"/>
          <p14:tracePt t="245322" x="971550" y="4267200"/>
          <p14:tracePt t="245330" x="971550" y="4279900"/>
          <p14:tracePt t="245345" x="984250" y="4286250"/>
          <p14:tracePt t="245362" x="990600" y="4305300"/>
          <p14:tracePt t="245380" x="996950" y="4324350"/>
          <p14:tracePt t="245395" x="1009650" y="4349750"/>
          <p14:tracePt t="245412" x="1009650" y="4375150"/>
          <p14:tracePt t="245429" x="1009650" y="4400550"/>
          <p14:tracePt t="245445" x="1022350" y="4419600"/>
          <p14:tracePt t="245462" x="1022350" y="4445000"/>
          <p14:tracePt t="245479" x="1022350" y="4464050"/>
          <p14:tracePt t="245495" x="1022350" y="4483100"/>
          <p14:tracePt t="245512" x="1022350" y="4502150"/>
          <p14:tracePt t="245529" x="1028700" y="4521200"/>
          <p14:tracePt t="245545" x="1035050" y="4540250"/>
          <p14:tracePt t="245562" x="1035050" y="4546600"/>
          <p14:tracePt t="245602" x="1035050" y="4552950"/>
          <p14:tracePt t="245618" x="1028700" y="4552950"/>
          <p14:tracePt t="245628" x="1022350" y="4559300"/>
          <p14:tracePt t="245645" x="1009650" y="4565650"/>
          <p14:tracePt t="245662" x="984250" y="4578350"/>
          <p14:tracePt t="245679" x="958850" y="4591050"/>
          <p14:tracePt t="245695" x="927100" y="4597400"/>
          <p14:tracePt t="245712" x="889000" y="4610100"/>
          <p14:tracePt t="245729" x="850900" y="4622800"/>
          <p14:tracePt t="245745" x="749300" y="4654550"/>
          <p14:tracePt t="245762" x="673100" y="4673600"/>
          <p14:tracePt t="245778" x="590550" y="4692650"/>
          <p14:tracePt t="245795" x="533400" y="4699000"/>
          <p14:tracePt t="245812" x="501650" y="4699000"/>
          <p14:tracePt t="245829" x="488950" y="4699000"/>
          <p14:tracePt t="245845" x="476250" y="4699000"/>
          <p14:tracePt t="245862" x="457200" y="4692650"/>
          <p14:tracePt t="245879" x="438150" y="4679950"/>
          <p14:tracePt t="245895" x="412750" y="4673600"/>
          <p14:tracePt t="245912" x="387350" y="4660900"/>
          <p14:tracePt t="245929" x="342900" y="4654550"/>
          <p14:tracePt t="245946" x="279400" y="4641850"/>
          <p14:tracePt t="245962" x="234950" y="4641850"/>
          <p14:tracePt t="245979" x="196850" y="4635500"/>
          <p14:tracePt t="245995" x="171450" y="4622800"/>
          <p14:tracePt t="246012" x="165100" y="4610100"/>
          <p14:tracePt t="246029" x="158750" y="4603750"/>
          <p14:tracePt t="246046" x="152400" y="4591050"/>
          <p14:tracePt t="246062" x="152400" y="4578350"/>
          <p14:tracePt t="246079" x="133350" y="4559300"/>
          <p14:tracePt t="246095" x="120650" y="4540250"/>
          <p14:tracePt t="246112" x="101600" y="4521200"/>
          <p14:tracePt t="246129" x="88900" y="4495800"/>
          <p14:tracePt t="246146" x="69850" y="4470400"/>
          <p14:tracePt t="246162" x="63500" y="4451350"/>
          <p14:tracePt t="246179" x="63500" y="4445000"/>
          <p14:tracePt t="246196" x="63500" y="4432300"/>
          <p14:tracePt t="246212" x="69850" y="4425950"/>
          <p14:tracePt t="246229" x="82550" y="4425950"/>
          <p14:tracePt t="246246" x="95250" y="4425950"/>
          <p14:tracePt t="246262" x="114300" y="4425950"/>
          <p14:tracePt t="246314" x="114300" y="4432300"/>
          <p14:tracePt t="246338" x="114300" y="4438650"/>
          <p14:tracePt t="246346" x="107950" y="4438650"/>
          <p14:tracePt t="246354" x="101600" y="4438650"/>
          <p14:tracePt t="246362" x="95250" y="4438650"/>
          <p14:tracePt t="246379" x="95250" y="4445000"/>
          <p14:tracePt t="246396" x="88900" y="4445000"/>
          <p14:tracePt t="246418" x="88900" y="4451350"/>
          <p14:tracePt t="246429" x="82550" y="4451350"/>
          <p14:tracePt t="246445" x="82550" y="4457700"/>
          <p14:tracePt t="246462" x="82550" y="4483100"/>
          <p14:tracePt t="246479" x="114300" y="4527550"/>
          <p14:tracePt t="246496" x="165100" y="4578350"/>
          <p14:tracePt t="246512" x="234950" y="4635500"/>
          <p14:tracePt t="246529" x="279400" y="4660900"/>
          <p14:tracePt t="246546" x="304800" y="4686300"/>
          <p14:tracePt t="246562" x="323850" y="4699000"/>
          <p14:tracePt t="246579" x="349250" y="4705350"/>
          <p14:tracePt t="246596" x="361950" y="4711700"/>
          <p14:tracePt t="246612" x="381000" y="4718050"/>
          <p14:tracePt t="246629" x="406400" y="4718050"/>
          <p14:tracePt t="246645" x="438150" y="4718050"/>
          <p14:tracePt t="246662" x="476250" y="4718050"/>
          <p14:tracePt t="246679" x="488950" y="4711700"/>
          <p14:tracePt t="246696" x="508000" y="4699000"/>
          <p14:tracePt t="246713" x="508000" y="4686300"/>
          <p14:tracePt t="246729" x="508000" y="4673600"/>
          <p14:tracePt t="246746" x="508000" y="4654550"/>
          <p14:tracePt t="246762" x="508000" y="4648200"/>
          <p14:tracePt t="246779" x="508000" y="4641850"/>
          <p14:tracePt t="246796" x="527050" y="4629150"/>
          <p14:tracePt t="246812" x="565150" y="4616450"/>
          <p14:tracePt t="246829" x="590550" y="4610100"/>
          <p14:tracePt t="246846" x="596900" y="4610100"/>
          <p14:tracePt t="247034" x="596900" y="4603750"/>
          <p14:tracePt t="247050" x="596900" y="4591050"/>
          <p14:tracePt t="247058" x="590550" y="4578350"/>
          <p14:tracePt t="247067" x="584200" y="4572000"/>
          <p14:tracePt t="247079" x="577850" y="4565650"/>
          <p14:tracePt t="247096" x="577850" y="4559300"/>
          <p14:tracePt t="247234" x="577850" y="4565650"/>
          <p14:tracePt t="247434" x="584200" y="4572000"/>
          <p14:tracePt t="247442" x="584200" y="4578350"/>
          <p14:tracePt t="247490" x="590550" y="4584700"/>
          <p14:tracePt t="247514" x="603250" y="4597400"/>
          <p14:tracePt t="247522" x="609600" y="4603750"/>
          <p14:tracePt t="247530" x="622300" y="4610100"/>
          <p14:tracePt t="247546" x="660400" y="4635500"/>
          <p14:tracePt t="247562" x="679450" y="4648200"/>
          <p14:tracePt t="247579" x="698500" y="4654550"/>
          <p14:tracePt t="247596" x="704850" y="4660900"/>
          <p14:tracePt t="247658" x="711200" y="4660900"/>
          <p14:tracePt t="247666" x="723900" y="4660900"/>
          <p14:tracePt t="247682" x="730250" y="4660900"/>
          <p14:tracePt t="247858" x="730250" y="4654550"/>
          <p14:tracePt t="247922" x="730250" y="4648200"/>
          <p14:tracePt t="247930" x="730250" y="4641850"/>
          <p14:tracePt t="248402" x="736600" y="4641850"/>
          <p14:tracePt t="248418" x="742950" y="4648200"/>
          <p14:tracePt t="248466" x="749300" y="4648200"/>
          <p14:tracePt t="248514" x="749300" y="4654550"/>
          <p14:tracePt t="248530" x="749300" y="4660900"/>
          <p14:tracePt t="248538" x="762000" y="4667250"/>
          <p14:tracePt t="248547" x="762000" y="4679950"/>
          <p14:tracePt t="248563" x="768350" y="4692650"/>
          <p14:tracePt t="248580" x="774700" y="4711700"/>
          <p14:tracePt t="248597" x="774700" y="4730750"/>
          <p14:tracePt t="248613" x="774700" y="4737100"/>
          <p14:tracePt t="248629" x="774700" y="4749800"/>
          <p14:tracePt t="248662" x="774700" y="4756150"/>
          <p14:tracePt t="248680" x="762000" y="4762500"/>
          <p14:tracePt t="248696" x="749300" y="4762500"/>
          <p14:tracePt t="248713" x="742950" y="4768850"/>
          <p14:tracePt t="248729" x="736600" y="4768850"/>
          <p14:tracePt t="248746" x="692150" y="4775200"/>
          <p14:tracePt t="248763" x="635000" y="4781550"/>
          <p14:tracePt t="248779" x="565150" y="4781550"/>
          <p14:tracePt t="248796" x="501650" y="4781550"/>
          <p14:tracePt t="248813" x="444500" y="4781550"/>
          <p14:tracePt t="248830" x="419100" y="4762500"/>
          <p14:tracePt t="248846" x="406400" y="4749800"/>
          <p14:tracePt t="248863" x="393700" y="4737100"/>
          <p14:tracePt t="248880" x="387350" y="4724400"/>
          <p14:tracePt t="248896" x="374650" y="4705350"/>
          <p14:tracePt t="248913" x="361950" y="4686300"/>
          <p14:tracePt t="248930" x="349250" y="4667250"/>
          <p14:tracePt t="248946" x="330200" y="4635500"/>
          <p14:tracePt t="248963" x="317500" y="4622800"/>
          <p14:tracePt t="248980" x="298450" y="4610100"/>
          <p14:tracePt t="248996" x="273050" y="4591050"/>
          <p14:tracePt t="249013" x="260350" y="4572000"/>
          <p14:tracePt t="249030" x="247650" y="4552950"/>
          <p14:tracePt t="249046" x="247650" y="4533900"/>
          <p14:tracePt t="249063" x="247650" y="4521200"/>
          <p14:tracePt t="249080" x="247650" y="4514850"/>
          <p14:tracePt t="249096" x="241300" y="4502150"/>
          <p14:tracePt t="249113" x="234950" y="4502150"/>
          <p14:tracePt t="249130" x="234950" y="4495800"/>
          <p14:tracePt t="249146" x="222250" y="4483100"/>
          <p14:tracePt t="249163" x="209550" y="4470400"/>
          <p14:tracePt t="249180" x="196850" y="4457700"/>
          <p14:tracePt t="249219" x="196850" y="4451350"/>
          <p14:tracePt t="249291" x="203200" y="4451350"/>
          <p14:tracePt t="249307" x="203200" y="4457700"/>
          <p14:tracePt t="249346" x="203200" y="4464050"/>
          <p14:tracePt t="249363" x="203200" y="4470400"/>
          <p14:tracePt t="249379" x="196850" y="4470400"/>
          <p14:tracePt t="249387" x="196850" y="4476750"/>
          <p14:tracePt t="249396" x="196850" y="4489450"/>
          <p14:tracePt t="249413" x="196850" y="4514850"/>
          <p14:tracePt t="249430" x="203200" y="4552950"/>
          <p14:tracePt t="249446" x="203200" y="4572000"/>
          <p14:tracePt t="249463" x="203200" y="4597400"/>
          <p14:tracePt t="249496" x="196850" y="4603750"/>
          <p14:tracePt t="249539" x="190500" y="4603750"/>
          <p14:tracePt t="249555" x="184150" y="4603750"/>
          <p14:tracePt t="249578" x="177800" y="4597400"/>
          <p14:tracePt t="249586" x="171450" y="4591050"/>
          <p14:tracePt t="249596" x="165100" y="4584700"/>
          <p14:tracePt t="249613" x="158750" y="4565650"/>
          <p14:tracePt t="249630" x="146050" y="4540250"/>
          <p14:tracePt t="249646" x="139700" y="4527550"/>
          <p14:tracePt t="249932" x="139700" y="4533900"/>
          <p14:tracePt t="250034" x="139700" y="4540250"/>
          <p14:tracePt t="250211" x="139700" y="4546600"/>
          <p14:tracePt t="250227" x="139700" y="4552950"/>
          <p14:tracePt t="250235" x="146050" y="4559300"/>
          <p14:tracePt t="250243" x="146050" y="4572000"/>
          <p14:tracePt t="250251" x="152400" y="4578350"/>
          <p14:tracePt t="250263" x="165100" y="4584700"/>
          <p14:tracePt t="250280" x="190500" y="4622800"/>
          <p14:tracePt t="250297" x="228600" y="4648200"/>
          <p14:tracePt t="250313" x="254000" y="4673600"/>
          <p14:tracePt t="250330" x="279400" y="4692650"/>
          <p14:tracePt t="250348" x="342900" y="4724400"/>
          <p14:tracePt t="250363" x="406400" y="4737100"/>
          <p14:tracePt t="250380" x="469900" y="4762500"/>
          <p14:tracePt t="250397" x="527050" y="4781550"/>
          <p14:tracePt t="250413" x="584200" y="4794250"/>
          <p14:tracePt t="250430" x="615950" y="4794250"/>
          <p14:tracePt t="250446" x="641350" y="4794250"/>
          <p14:tracePt t="250463" x="654050" y="4794250"/>
          <p14:tracePt t="250480" x="660400" y="4794250"/>
          <p14:tracePt t="250513" x="673100" y="4787900"/>
          <p14:tracePt t="250530" x="692150" y="4768850"/>
          <p14:tracePt t="250547" x="704850" y="4762500"/>
          <p14:tracePt t="250563" x="704850" y="4756150"/>
          <p14:tracePt t="250597" x="717550" y="4749800"/>
          <p14:tracePt t="250613" x="762000" y="4705350"/>
          <p14:tracePt t="250630" x="838200" y="4667250"/>
          <p14:tracePt t="250647" x="920750" y="4616450"/>
          <p14:tracePt t="250663" x="939800" y="4597400"/>
          <p14:tracePt t="250723" x="939800" y="4591050"/>
          <p14:tracePt t="250755" x="939800" y="4584700"/>
          <p14:tracePt t="250764" x="939800" y="4578350"/>
          <p14:tracePt t="250771" x="939800" y="4572000"/>
          <p14:tracePt t="250795" x="939800" y="4565650"/>
          <p14:tracePt t="250811" x="933450" y="4565650"/>
          <p14:tracePt t="250827" x="933450" y="4559300"/>
          <p14:tracePt t="250900" x="933450" y="4565650"/>
          <p14:tracePt t="250916" x="933450" y="4572000"/>
          <p14:tracePt t="250923" x="933450" y="4578350"/>
          <p14:tracePt t="250932" x="927100" y="4584700"/>
          <p14:tracePt t="250948" x="920750" y="4591050"/>
          <p14:tracePt t="250963" x="908050" y="4597400"/>
          <p14:tracePt t="250980" x="901700" y="4603750"/>
          <p14:tracePt t="250997" x="895350" y="4603750"/>
          <p14:tracePt t="251013" x="889000" y="4603750"/>
          <p14:tracePt t="251067" x="882650" y="4603750"/>
          <p14:tracePt t="251100" x="876300" y="4603750"/>
          <p14:tracePt t="251123" x="869950" y="4603750"/>
          <p14:tracePt t="251667" x="876300" y="4603750"/>
          <p14:tracePt t="251683" x="882650" y="4610100"/>
          <p14:tracePt t="251707" x="882650" y="4616450"/>
          <p14:tracePt t="251715" x="882650" y="4622800"/>
          <p14:tracePt t="251723" x="882650" y="4629150"/>
          <p14:tracePt t="251731" x="882650" y="4635500"/>
          <p14:tracePt t="251748" x="882650" y="4641850"/>
          <p14:tracePt t="251764" x="882650" y="4648200"/>
          <p14:tracePt t="251780" x="882650" y="4654550"/>
          <p14:tracePt t="251797" x="876300" y="4660900"/>
          <p14:tracePt t="251814" x="869950" y="4667250"/>
          <p14:tracePt t="251830" x="863600" y="4673600"/>
          <p14:tracePt t="251847" x="850900" y="4679950"/>
          <p14:tracePt t="251863" x="838200" y="4686300"/>
          <p14:tracePt t="251880" x="812800" y="4686300"/>
          <p14:tracePt t="251897" x="768350" y="4692650"/>
          <p14:tracePt t="251914" x="730250" y="4692650"/>
          <p14:tracePt t="251930" x="698500" y="4692650"/>
          <p14:tracePt t="251948" x="660400" y="4686300"/>
          <p14:tracePt t="251964" x="641350" y="4673600"/>
          <p14:tracePt t="251980" x="628650" y="4667250"/>
          <p14:tracePt t="251997" x="622300" y="4660900"/>
          <p14:tracePt t="252014" x="622300" y="4654550"/>
          <p14:tracePt t="252030" x="622300" y="4641850"/>
          <p14:tracePt t="252047" x="622300" y="4635500"/>
          <p14:tracePt t="252064" x="622300" y="4629150"/>
          <p14:tracePt t="252080" x="622300" y="4616450"/>
          <p14:tracePt t="252097" x="615950" y="4610100"/>
          <p14:tracePt t="252114" x="615950" y="4597400"/>
          <p14:tracePt t="252130" x="609600" y="4584700"/>
          <p14:tracePt t="252147" x="603250" y="4578350"/>
          <p14:tracePt t="252164" x="603250" y="4572000"/>
          <p14:tracePt t="252267" x="609600" y="4572000"/>
          <p14:tracePt t="252323" x="615950" y="4572000"/>
          <p14:tracePt t="252364" x="615950" y="4578350"/>
          <p14:tracePt t="254276" x="622300" y="4578350"/>
          <p14:tracePt t="254283" x="641350" y="4610100"/>
          <p14:tracePt t="254292" x="666750" y="4629150"/>
          <p14:tracePt t="254299" x="692150" y="4654550"/>
          <p14:tracePt t="254314" x="711200" y="4679950"/>
          <p14:tracePt t="254331" x="781050" y="4699000"/>
          <p14:tracePt t="254347" x="927100" y="4711700"/>
          <p14:tracePt t="254364" x="1066800" y="4705350"/>
          <p14:tracePt t="254381" x="1276350" y="4673600"/>
          <p14:tracePt t="254397" x="1593850" y="4616450"/>
          <p14:tracePt t="254414" x="1898650" y="4578350"/>
          <p14:tracePt t="254431" x="2209800" y="4540250"/>
          <p14:tracePt t="254448" x="2571750" y="4502150"/>
          <p14:tracePt t="254464" x="2921000" y="4451350"/>
          <p14:tracePt t="254481" x="3187700" y="4400550"/>
          <p14:tracePt t="254498" x="3416300" y="4330700"/>
          <p14:tracePt t="254514" x="3581400" y="4273550"/>
          <p14:tracePt t="254531" x="3689350" y="4235450"/>
          <p14:tracePt t="254548" x="3930650" y="4152900"/>
          <p14:tracePt t="254564" x="4229100" y="4057650"/>
          <p14:tracePt t="254581" x="4692650" y="3917950"/>
          <p14:tracePt t="254598" x="5181600" y="3746500"/>
          <p14:tracePt t="254614" x="5607050" y="3587750"/>
          <p14:tracePt t="254631" x="5861050" y="3492500"/>
          <p14:tracePt t="254648" x="5956300" y="3460750"/>
          <p14:tracePt t="254664" x="5981700" y="3454400"/>
          <p14:tracePt t="254700" x="6000750" y="3454400"/>
          <p14:tracePt t="254714" x="6019800" y="3454400"/>
          <p14:tracePt t="254731" x="6089650" y="3448050"/>
          <p14:tracePt t="254748" x="6216650" y="3409950"/>
          <p14:tracePt t="254764" x="6261100" y="3390900"/>
          <p14:tracePt t="254781" x="6286500" y="3378200"/>
          <p14:tracePt t="254798" x="6305550" y="3371850"/>
          <p14:tracePt t="254814" x="6337300" y="3365500"/>
          <p14:tracePt t="254831" x="6375400" y="3365500"/>
          <p14:tracePt t="254848" x="6394450" y="3365500"/>
          <p14:tracePt t="254864" x="6413500" y="3371850"/>
          <p14:tracePt t="254881" x="6419850" y="3378200"/>
          <p14:tracePt t="254898" x="6419850" y="3390900"/>
          <p14:tracePt t="254915" x="6419850" y="3397250"/>
          <p14:tracePt t="254931" x="6413500" y="3409950"/>
          <p14:tracePt t="254948" x="6305550" y="3454400"/>
          <p14:tracePt t="254964" x="6140450" y="3479800"/>
          <p14:tracePt t="254981" x="5918200" y="3524250"/>
          <p14:tracePt t="254998" x="5651500" y="3568700"/>
          <p14:tracePt t="255014" x="5448300" y="3606800"/>
          <p14:tracePt t="255031" x="5327650" y="3619500"/>
          <p14:tracePt t="255048" x="5270500" y="3632200"/>
          <p14:tracePt t="255064" x="5251450" y="3632200"/>
          <p14:tracePt t="255081" x="5232400" y="3632200"/>
          <p14:tracePt t="255098" x="5213350" y="3632200"/>
          <p14:tracePt t="255114" x="5207000" y="3638550"/>
          <p14:tracePt t="255131" x="5200650" y="3638550"/>
          <p14:tracePt t="255172" x="5226050" y="3632200"/>
          <p14:tracePt t="255181" x="5264150" y="3625850"/>
          <p14:tracePt t="255198" x="5397500" y="3613150"/>
          <p14:tracePt t="255214" x="5575300" y="3594100"/>
          <p14:tracePt t="255231" x="5727700" y="3587750"/>
          <p14:tracePt t="255248" x="5829300" y="3581400"/>
          <p14:tracePt t="255265" x="5899150" y="3581400"/>
          <p14:tracePt t="255281" x="5937250" y="3581400"/>
          <p14:tracePt t="255298" x="5969000" y="3587750"/>
          <p14:tracePt t="255314" x="5988050" y="3594100"/>
          <p14:tracePt t="255348" x="5988050" y="3600450"/>
          <p14:tracePt t="255364" x="5924550" y="3606800"/>
          <p14:tracePt t="255381" x="5791200" y="3606800"/>
          <p14:tracePt t="255398" x="5638800" y="3606800"/>
          <p14:tracePt t="255414" x="5543550" y="3606800"/>
          <p14:tracePt t="255431" x="5530850" y="3606800"/>
          <p14:tracePt t="255464" x="5568950" y="3600450"/>
          <p14:tracePt t="255481" x="5664200" y="3600450"/>
          <p14:tracePt t="255497" x="5772150" y="3600450"/>
          <p14:tracePt t="255514" x="5854700" y="3606800"/>
          <p14:tracePt t="255531" x="5892800" y="3619500"/>
          <p14:tracePt t="255548" x="5905500" y="3625850"/>
          <p14:tracePt t="255596" x="5905500" y="3632200"/>
          <p14:tracePt t="255604" x="5905500" y="3638550"/>
          <p14:tracePt t="255620" x="5899150" y="3644900"/>
          <p14:tracePt t="255636" x="5899150" y="3657600"/>
          <p14:tracePt t="255647" x="5899150" y="3670300"/>
          <p14:tracePt t="255664" x="5905500" y="3727450"/>
          <p14:tracePt t="255681" x="5956300" y="3835400"/>
          <p14:tracePt t="255698" x="6019800" y="3968750"/>
          <p14:tracePt t="255715" x="6083300" y="4102100"/>
          <p14:tracePt t="255731" x="6127750" y="4222750"/>
          <p14:tracePt t="255748" x="6146800" y="4330700"/>
          <p14:tracePt t="255764" x="6146800" y="4375150"/>
          <p14:tracePt t="255781" x="6146800" y="4419600"/>
          <p14:tracePt t="255798" x="6146800" y="4457700"/>
          <p14:tracePt t="255815" x="6146800" y="4495800"/>
          <p14:tracePt t="255831" x="6127750" y="4540250"/>
          <p14:tracePt t="255848" x="6096000" y="4572000"/>
          <p14:tracePt t="255865" x="6089650" y="4603750"/>
          <p14:tracePt t="255881" x="6083300" y="4603750"/>
          <p14:tracePt t="255898" x="6076950" y="4603750"/>
          <p14:tracePt t="255914" x="6064250" y="4603750"/>
          <p14:tracePt t="255931" x="6051550" y="4597400"/>
          <p14:tracePt t="256028" x="6051550" y="4610100"/>
          <p14:tracePt t="256036" x="6051550" y="4629150"/>
          <p14:tracePt t="256044" x="6057900" y="4648200"/>
          <p14:tracePt t="256052" x="6070600" y="4673600"/>
          <p14:tracePt t="256065" x="6076950" y="4686300"/>
          <p14:tracePt t="256081" x="6102350" y="4730750"/>
          <p14:tracePt t="256098" x="6121400" y="4781550"/>
          <p14:tracePt t="256115" x="6140450" y="4838700"/>
          <p14:tracePt t="256131" x="6172200" y="4940300"/>
          <p14:tracePt t="256148" x="6203950" y="5080000"/>
          <p14:tracePt t="256164" x="6216650" y="5156200"/>
          <p14:tracePt t="256181" x="6229350" y="5219700"/>
          <p14:tracePt t="256198" x="6229350" y="5245100"/>
          <p14:tracePt t="256231" x="6229350" y="5251450"/>
          <p14:tracePt t="256429" x="6229350" y="5257800"/>
          <p14:tracePt t="256452" x="6235700" y="5264150"/>
          <p14:tracePt t="256468" x="6235700" y="5270500"/>
          <p14:tracePt t="256476" x="6242050" y="5270500"/>
          <p14:tracePt t="256484" x="6248400" y="5270500"/>
          <p14:tracePt t="256498" x="6248400" y="5276850"/>
          <p14:tracePt t="256548" x="6248400" y="5283200"/>
          <p14:tracePt t="256732" x="6254750" y="5283200"/>
          <p14:tracePt t="256740" x="6254750" y="5289550"/>
          <p14:tracePt t="256788" x="6254750" y="5295900"/>
          <p14:tracePt t="256804" x="6261100" y="5295900"/>
          <p14:tracePt t="256910" x="6267450" y="5295900"/>
          <p14:tracePt t="256925" x="6273800" y="5295900"/>
          <p14:tracePt t="256980" x="6280150" y="5295900"/>
          <p14:tracePt t="257100" x="6286500" y="5295900"/>
          <p14:tracePt t="257132" x="6286500" y="5289550"/>
          <p14:tracePt t="257950" x="6286500" y="5295900"/>
          <p14:tracePt t="257966" x="6286500" y="5302250"/>
          <p14:tracePt t="257981" x="6292850" y="5308600"/>
          <p14:tracePt t="258005" x="6292850" y="5314950"/>
          <p14:tracePt t="258045" x="6280150" y="5321300"/>
          <p14:tracePt t="258053" x="6267450" y="5321300"/>
          <p14:tracePt t="258060" x="6254750" y="5327650"/>
          <p14:tracePt t="258069" x="6235700" y="5327650"/>
          <p14:tracePt t="258082" x="6210300" y="5327650"/>
          <p14:tracePt t="258098" x="6172200" y="5334000"/>
          <p14:tracePt t="258115" x="6140450" y="5334000"/>
          <p14:tracePt t="258132" x="6115050" y="5334000"/>
          <p14:tracePt t="258149" x="6038850" y="5334000"/>
          <p14:tracePt t="258165" x="5981700" y="5334000"/>
          <p14:tracePt t="258182" x="5918200" y="5334000"/>
          <p14:tracePt t="258198" x="5867400" y="5334000"/>
          <p14:tracePt t="258215" x="5816600" y="5334000"/>
          <p14:tracePt t="258232" x="5778500" y="5321300"/>
          <p14:tracePt t="258249" x="5734050" y="5289550"/>
          <p14:tracePt t="258265" x="5651500" y="5283200"/>
          <p14:tracePt t="258282" x="5549900" y="5283200"/>
          <p14:tracePt t="258298" x="5422900" y="5283200"/>
          <p14:tracePt t="258315" x="5289550" y="5295900"/>
          <p14:tracePt t="258332" x="5149850" y="5302250"/>
          <p14:tracePt t="258349" x="4946650" y="5302250"/>
          <p14:tracePt t="258365" x="4813300" y="5302250"/>
          <p14:tracePt t="258382" x="4660900" y="5289550"/>
          <p14:tracePt t="258398" x="4489450" y="5276850"/>
          <p14:tracePt t="258415" x="4330700" y="5251450"/>
          <p14:tracePt t="258432" x="4203700" y="5226050"/>
          <p14:tracePt t="258448" x="4102100" y="5200650"/>
          <p14:tracePt t="258465" x="4032250" y="5168900"/>
          <p14:tracePt t="258482" x="3949700" y="5143500"/>
          <p14:tracePt t="258498" x="3867150" y="5118100"/>
          <p14:tracePt t="258515" x="3771900" y="5092700"/>
          <p14:tracePt t="258532" x="3657600" y="5067300"/>
          <p14:tracePt t="258549" x="3429000" y="5041900"/>
          <p14:tracePt t="258565" x="3257550" y="5029200"/>
          <p14:tracePt t="258582" x="3060700" y="5010150"/>
          <p14:tracePt t="258598" x="2819400" y="5003800"/>
          <p14:tracePt t="258615" x="2590800" y="5003800"/>
          <p14:tracePt t="258632" x="2374900" y="4997450"/>
          <p14:tracePt t="258649" x="2197100" y="4978400"/>
          <p14:tracePt t="258665" x="2051050" y="4959350"/>
          <p14:tracePt t="258682" x="1924050" y="4933950"/>
          <p14:tracePt t="258698" x="1809750" y="4914900"/>
          <p14:tracePt t="258715" x="1714500" y="4889500"/>
          <p14:tracePt t="258732" x="1631950" y="4857750"/>
          <p14:tracePt t="258749" x="1536700" y="4813300"/>
          <p14:tracePt t="258765" x="1479550" y="4781550"/>
          <p14:tracePt t="258782" x="1441450" y="4756150"/>
          <p14:tracePt t="258798" x="1409700" y="4724400"/>
          <p14:tracePt t="258815" x="1390650" y="4699000"/>
          <p14:tracePt t="258832" x="1377950" y="4673600"/>
          <p14:tracePt t="258849" x="1377950" y="4654550"/>
          <p14:tracePt t="258865" x="1377950" y="4641850"/>
          <p14:tracePt t="258882" x="1403350" y="4629150"/>
          <p14:tracePt t="258898" x="1447800" y="4610100"/>
          <p14:tracePt t="258915" x="1511300" y="4572000"/>
          <p14:tracePt t="258932" x="1587500" y="4533900"/>
          <p14:tracePt t="258949" x="1676400" y="4489450"/>
          <p14:tracePt t="258965" x="1714500" y="4464050"/>
          <p14:tracePt t="258982" x="1727200" y="4451350"/>
          <p14:tracePt t="258999" x="1733550" y="4451350"/>
          <p14:tracePt t="259038" x="1739900" y="4451350"/>
          <p14:tracePt t="259049" x="1746250" y="4451350"/>
          <p14:tracePt t="259065" x="1771650" y="4451350"/>
          <p14:tracePt t="259082" x="1809750" y="4451350"/>
          <p14:tracePt t="259099" x="1822450" y="4451350"/>
          <p14:tracePt t="259115" x="1828800" y="4451350"/>
          <p14:tracePt t="259132" x="1835150" y="4451350"/>
          <p14:tracePt t="259157" x="1841500" y="4451350"/>
          <p14:tracePt t="259165" x="1873250" y="4445000"/>
          <p14:tracePt t="259182" x="1974850" y="4413250"/>
          <p14:tracePt t="259199" x="2108200" y="4381500"/>
          <p14:tracePt t="259215" x="2247900" y="4349750"/>
          <p14:tracePt t="259232" x="2362200" y="4330700"/>
          <p14:tracePt t="259249" x="2438400" y="4324350"/>
          <p14:tracePt t="259265" x="2476500" y="4324350"/>
          <p14:tracePt t="259282" x="2501900" y="4324350"/>
          <p14:tracePt t="259299" x="2533650" y="4324350"/>
          <p14:tracePt t="259316" x="2590800" y="4337050"/>
          <p14:tracePt t="259332" x="2686050" y="4343400"/>
          <p14:tracePt t="259349" x="2813050" y="4343400"/>
          <p14:tracePt t="259365" x="2882900" y="4343400"/>
          <p14:tracePt t="259382" x="2921000" y="4343400"/>
          <p14:tracePt t="259399" x="2940050" y="4343400"/>
          <p14:tracePt t="259432" x="2959100" y="4356100"/>
          <p14:tracePt t="259449" x="2971800" y="4375150"/>
          <p14:tracePt t="259465" x="2984500" y="4400550"/>
          <p14:tracePt t="259482" x="2997200" y="4425950"/>
          <p14:tracePt t="259499" x="3003550" y="4457700"/>
          <p14:tracePt t="259515" x="3003550" y="4483100"/>
          <p14:tracePt t="259532" x="3003550" y="4514850"/>
          <p14:tracePt t="259549" x="2971800" y="4559300"/>
          <p14:tracePt t="259565" x="2952750" y="4578350"/>
          <p14:tracePt t="259582" x="2901950" y="4597400"/>
          <p14:tracePt t="259599" x="2838450" y="4610100"/>
          <p14:tracePt t="259615" x="2743200" y="4622800"/>
          <p14:tracePt t="259632" x="2654300" y="4635500"/>
          <p14:tracePt t="259649" x="2578100" y="4635500"/>
          <p14:tracePt t="259665" x="2501900" y="4635500"/>
          <p14:tracePt t="259682" x="2432050" y="4635500"/>
          <p14:tracePt t="259699" x="2362200" y="4635500"/>
          <p14:tracePt t="259716" x="2292350" y="4629150"/>
          <p14:tracePt t="259732" x="2235200" y="4622800"/>
          <p14:tracePt t="259749" x="2146300" y="4610100"/>
          <p14:tracePt t="259765" x="2095500" y="4597400"/>
          <p14:tracePt t="259782" x="2051050" y="4584700"/>
          <p14:tracePt t="259799" x="2025650" y="4565650"/>
          <p14:tracePt t="259816" x="2000250" y="4552950"/>
          <p14:tracePt t="259832" x="1981200" y="4533900"/>
          <p14:tracePt t="259849" x="1968500" y="4527550"/>
          <p14:tracePt t="259865" x="1955800" y="4514850"/>
          <p14:tracePt t="259882" x="1943100" y="4502150"/>
          <p14:tracePt t="259899" x="1924050" y="4483100"/>
          <p14:tracePt t="259916" x="1917700" y="4476750"/>
          <p14:tracePt t="259932" x="1911350" y="4464050"/>
          <p14:tracePt t="259949" x="1905000" y="4457700"/>
          <p14:tracePt t="259966" x="1905000" y="4451350"/>
          <p14:tracePt t="259982" x="1905000" y="4445000"/>
          <p14:tracePt t="259999" x="1905000" y="4432300"/>
          <p14:tracePt t="260016" x="1905000" y="4419600"/>
          <p14:tracePt t="260032" x="1917700" y="4413250"/>
          <p14:tracePt t="260049" x="1943100" y="4400550"/>
          <p14:tracePt t="260066" x="1993900" y="4387850"/>
          <p14:tracePt t="260082" x="2082800" y="4375150"/>
          <p14:tracePt t="260099" x="2184400" y="4356100"/>
          <p14:tracePt t="260115" x="2279650" y="4349750"/>
          <p14:tracePt t="260132" x="2381250" y="4343400"/>
          <p14:tracePt t="260149" x="2495550" y="4343400"/>
          <p14:tracePt t="260165" x="2546350" y="4343400"/>
          <p14:tracePt t="260182" x="2584450" y="4343400"/>
          <p14:tracePt t="260199" x="2628900" y="4356100"/>
          <p14:tracePt t="260216" x="2673350" y="4362450"/>
          <p14:tracePt t="260232" x="2730500" y="4362450"/>
          <p14:tracePt t="260249" x="2794000" y="4362450"/>
          <p14:tracePt t="260266" x="2857500" y="4362450"/>
          <p14:tracePt t="260282" x="2901950" y="4362450"/>
          <p14:tracePt t="260299" x="2946400" y="4362450"/>
          <p14:tracePt t="260316" x="3009900" y="4362450"/>
          <p14:tracePt t="260332" x="3054350" y="4368800"/>
          <p14:tracePt t="260349" x="3098800" y="4375150"/>
          <p14:tracePt t="260365" x="3124200" y="4381500"/>
          <p14:tracePt t="260382" x="3143250" y="4381500"/>
          <p14:tracePt t="260399" x="3149600" y="4394200"/>
          <p14:tracePt t="260416" x="3155950" y="4394200"/>
          <p14:tracePt t="260432" x="3155950" y="4400550"/>
          <p14:tracePt t="260466" x="3155950" y="4406900"/>
          <p14:tracePt t="260482" x="3155950" y="4419600"/>
          <p14:tracePt t="260499" x="3155950" y="4445000"/>
          <p14:tracePt t="260516" x="3155950" y="4470400"/>
          <p14:tracePt t="260532" x="3155950" y="4495800"/>
          <p14:tracePt t="260549" x="3149600" y="4533900"/>
          <p14:tracePt t="260565" x="3136900" y="4552950"/>
          <p14:tracePt t="260582" x="3111500" y="4559300"/>
          <p14:tracePt t="260599" x="3054350" y="4578350"/>
          <p14:tracePt t="260616" x="2946400" y="4591050"/>
          <p14:tracePt t="260632" x="2832100" y="4591050"/>
          <p14:tracePt t="260649" x="2717800" y="4591050"/>
          <p14:tracePt t="260666" x="2628900" y="4591050"/>
          <p14:tracePt t="260682" x="2540000" y="4591050"/>
          <p14:tracePt t="260699" x="2476500" y="4584700"/>
          <p14:tracePt t="260715" x="2406650" y="4578350"/>
          <p14:tracePt t="260732" x="2330450" y="4578350"/>
          <p14:tracePt t="260749" x="2235200" y="4572000"/>
          <p14:tracePt t="260765" x="2184400" y="4572000"/>
          <p14:tracePt t="260782" x="2159000" y="4572000"/>
          <p14:tracePt t="260799" x="2146300" y="4565650"/>
          <p14:tracePt t="260816" x="2127250" y="4559300"/>
          <p14:tracePt t="260832" x="2114550" y="4552950"/>
          <p14:tracePt t="260849" x="2095500" y="4540250"/>
          <p14:tracePt t="260866" x="2082800" y="4533900"/>
          <p14:tracePt t="260882" x="2070100" y="4527550"/>
          <p14:tracePt t="260899" x="2070100" y="4521200"/>
          <p14:tracePt t="260965" x="2070100" y="4514850"/>
          <p14:tracePt t="260997" x="2070100" y="4508500"/>
          <p14:tracePt t="261005" x="2076450" y="4508500"/>
          <p14:tracePt t="261037" x="2082800" y="4508500"/>
          <p14:tracePt t="261053" x="2089150" y="4508500"/>
          <p14:tracePt t="261069" x="2095500" y="4508500"/>
          <p14:tracePt t="261085" x="2101850" y="4508500"/>
          <p14:tracePt t="261309" x="2108200" y="4508500"/>
          <p14:tracePt t="261406" x="2114550" y="4508500"/>
          <p14:tracePt t="261774" x="2120900" y="4508500"/>
          <p14:tracePt t="261781" x="2127250" y="4508500"/>
          <p14:tracePt t="261797" x="2133600" y="4508500"/>
          <p14:tracePt t="261829" x="2139950" y="4508500"/>
          <p14:tracePt t="261853" x="2152650" y="4508500"/>
          <p14:tracePt t="261861" x="2165350" y="4508500"/>
          <p14:tracePt t="261869" x="2184400" y="4508500"/>
          <p14:tracePt t="261883" x="2209800" y="4508500"/>
          <p14:tracePt t="261899" x="2279650" y="4508500"/>
          <p14:tracePt t="261916" x="2330450" y="4514850"/>
          <p14:tracePt t="261933" x="2362200" y="4514850"/>
          <p14:tracePt t="261949" x="2381250" y="4514850"/>
          <p14:tracePt t="262054" x="2387600" y="4514850"/>
          <p14:tracePt t="262062" x="2406650" y="4527550"/>
          <p14:tracePt t="262069" x="2419350" y="4527550"/>
          <p14:tracePt t="262083" x="2425700" y="4527550"/>
          <p14:tracePt t="262099" x="2457450" y="4540250"/>
          <p14:tracePt t="262116" x="2482850" y="4546600"/>
          <p14:tracePt t="262133" x="2508250" y="4552950"/>
          <p14:tracePt t="262149" x="2571750" y="4559300"/>
          <p14:tracePt t="262166" x="2635250" y="4559300"/>
          <p14:tracePt t="262183" x="2717800" y="4559300"/>
          <p14:tracePt t="262199" x="2825750" y="4559300"/>
          <p14:tracePt t="262216" x="2908300" y="4546600"/>
          <p14:tracePt t="262233" x="2959100" y="4540250"/>
          <p14:tracePt t="262249" x="2984500" y="4533900"/>
          <p14:tracePt t="262283" x="2990850" y="4533900"/>
          <p14:tracePt t="262299" x="3003550" y="4533900"/>
          <p14:tracePt t="262316" x="3048000" y="4533900"/>
          <p14:tracePt t="262333" x="3092450" y="4533900"/>
          <p14:tracePt t="262349" x="3117850" y="4533900"/>
          <p14:tracePt t="262910" x="3143250" y="4572000"/>
          <p14:tracePt t="262918" x="3162300" y="4591050"/>
          <p14:tracePt t="262925" x="3187700" y="4610100"/>
          <p14:tracePt t="262934" x="3200400" y="4622800"/>
          <p14:tracePt t="262950" x="3270250" y="4660900"/>
          <p14:tracePt t="262966" x="3333750" y="4692650"/>
          <p14:tracePt t="262983" x="3390900" y="4705350"/>
          <p14:tracePt t="262999" x="3435350" y="4724400"/>
          <p14:tracePt t="263016" x="3460750" y="4724400"/>
          <p14:tracePt t="263033" x="3486150" y="4730750"/>
          <p14:tracePt t="263050" x="3536950" y="4743450"/>
          <p14:tracePt t="263066" x="3632200" y="4756150"/>
          <p14:tracePt t="263083" x="3746500" y="4756150"/>
          <p14:tracePt t="263100" x="3886200" y="4762500"/>
          <p14:tracePt t="263116" x="4038600" y="4756150"/>
          <p14:tracePt t="263133" x="4171950" y="4724400"/>
          <p14:tracePt t="263150" x="4337050" y="4699000"/>
          <p14:tracePt t="263166" x="4413250" y="4667250"/>
          <p14:tracePt t="263183" x="4438650" y="4660900"/>
          <p14:tracePt t="263200" x="4438650" y="4654550"/>
          <p14:tracePt t="263262" x="4438650" y="4648200"/>
          <p14:tracePt t="263286" x="4432300" y="4648200"/>
          <p14:tracePt t="263294" x="4425950" y="4648200"/>
          <p14:tracePt t="263310" x="4425950" y="4641850"/>
          <p14:tracePt t="263318" x="4419600" y="4641850"/>
          <p14:tracePt t="263343" x="4413250" y="4641850"/>
          <p14:tracePt t="263350" x="4406900" y="4641850"/>
          <p14:tracePt t="263366" x="4400550" y="4641850"/>
          <p14:tracePt t="263478" x="4406900" y="4629150"/>
          <p14:tracePt t="263486" x="4413250" y="4629150"/>
          <p14:tracePt t="263494" x="4425950" y="4616450"/>
          <p14:tracePt t="263502" x="4445000" y="4610100"/>
          <p14:tracePt t="263516" x="4470400" y="4591050"/>
          <p14:tracePt t="263533" x="4546600" y="4559300"/>
          <p14:tracePt t="263550" x="4724400" y="4508500"/>
          <p14:tracePt t="263566" x="4864100" y="4483100"/>
          <p14:tracePt t="263583" x="4984750" y="4476750"/>
          <p14:tracePt t="263600" x="5067300" y="4476750"/>
          <p14:tracePt t="263616" x="5111750" y="4476750"/>
          <p14:tracePt t="263633" x="5137150" y="4476750"/>
          <p14:tracePt t="263649" x="5156200" y="4476750"/>
          <p14:tracePt t="263666" x="5175250" y="4483100"/>
          <p14:tracePt t="263683" x="5219700" y="4489450"/>
          <p14:tracePt t="263700" x="5264150" y="4489450"/>
          <p14:tracePt t="263716" x="5302250" y="4495800"/>
          <p14:tracePt t="263733" x="5308600" y="4502150"/>
          <p14:tracePt t="263750" x="5327650" y="4508500"/>
          <p14:tracePt t="263766" x="5340350" y="4521200"/>
          <p14:tracePt t="263783" x="5353050" y="4540250"/>
          <p14:tracePt t="263816" x="5353050" y="4546600"/>
          <p14:tracePt t="263833" x="5353050" y="4552950"/>
          <p14:tracePt t="263850" x="5314950" y="4565650"/>
          <p14:tracePt t="263867" x="5194300" y="4572000"/>
          <p14:tracePt t="263883" x="5029200" y="4572000"/>
          <p14:tracePt t="263900" x="4838700" y="4565650"/>
          <p14:tracePt t="263917" x="4679950" y="4546600"/>
          <p14:tracePt t="263933" x="4565650" y="4533900"/>
          <p14:tracePt t="263950" x="4502150" y="4521200"/>
          <p14:tracePt t="263966" x="4483100" y="4514850"/>
          <p14:tracePt t="263983" x="4457700" y="4508500"/>
          <p14:tracePt t="264000" x="4400550" y="4508500"/>
          <p14:tracePt t="264016" x="4343400" y="4508500"/>
          <p14:tracePt t="264033" x="4292600" y="4508500"/>
          <p14:tracePt t="264050" x="4279900" y="4502150"/>
          <p14:tracePt t="264083" x="4279900" y="4495800"/>
          <p14:tracePt t="264100" x="4279900" y="4489450"/>
          <p14:tracePt t="264118" x="4279900" y="4483100"/>
          <p14:tracePt t="264142" x="4279900" y="4476750"/>
          <p14:tracePt t="264159" x="4279900" y="4470400"/>
          <p14:tracePt t="264182" x="4298950" y="4464050"/>
          <p14:tracePt t="264191" x="4330700" y="4457700"/>
          <p14:tracePt t="264200" x="4362450" y="4451350"/>
          <p14:tracePt t="264217" x="4464050" y="4432300"/>
          <p14:tracePt t="264233" x="4584700" y="4413250"/>
          <p14:tracePt t="264250" x="4718050" y="4394200"/>
          <p14:tracePt t="264267" x="4889500" y="4375150"/>
          <p14:tracePt t="264283" x="5048250" y="4356100"/>
          <p14:tracePt t="264300" x="5162550" y="4343400"/>
          <p14:tracePt t="264316" x="5226050" y="4343400"/>
          <p14:tracePt t="264333" x="5251450" y="4343400"/>
          <p14:tracePt t="264350" x="5257800" y="4343400"/>
          <p14:tracePt t="264366" x="5264150" y="4343400"/>
          <p14:tracePt t="264383" x="5270500" y="4349750"/>
          <p14:tracePt t="264400" x="5289550" y="4356100"/>
          <p14:tracePt t="264417" x="5302250" y="4368800"/>
          <p14:tracePt t="264433" x="5308600" y="4375150"/>
          <p14:tracePt t="264450" x="5308600" y="4387850"/>
          <p14:tracePt t="264494" x="5308600" y="4400550"/>
          <p14:tracePt t="264502" x="5295900" y="4406900"/>
          <p14:tracePt t="264517" x="5283200" y="4413250"/>
          <p14:tracePt t="264533" x="5232400" y="4432300"/>
          <p14:tracePt t="264550" x="5060950" y="4451350"/>
          <p14:tracePt t="264566" x="4883150" y="4476750"/>
          <p14:tracePt t="264583" x="4737100" y="4495800"/>
          <p14:tracePt t="264600" x="4622800" y="4514850"/>
          <p14:tracePt t="264617" x="4521200" y="4527550"/>
          <p14:tracePt t="264633" x="4445000" y="4540250"/>
          <p14:tracePt t="264650" x="4387850" y="4540250"/>
          <p14:tracePt t="264667" x="4343400" y="4540250"/>
          <p14:tracePt t="264683" x="4292600" y="4540250"/>
          <p14:tracePt t="264700" x="4229100" y="4540250"/>
          <p14:tracePt t="264717" x="4184650" y="4533900"/>
          <p14:tracePt t="264733" x="4171950" y="4527550"/>
          <p14:tracePt t="264767" x="4165600" y="4521200"/>
          <p14:tracePt t="264798" x="4159250" y="4514850"/>
          <p14:tracePt t="264814" x="4152900" y="4508500"/>
          <p14:tracePt t="264822" x="4146550" y="4508500"/>
          <p14:tracePt t="264833" x="4140200" y="4508500"/>
          <p14:tracePt t="264854" x="4140200" y="4502150"/>
          <p14:tracePt t="264878" x="4146550" y="4495800"/>
          <p14:tracePt t="264886" x="4159250" y="4489450"/>
          <p14:tracePt t="264900" x="4178300" y="4489450"/>
          <p14:tracePt t="264916" x="4235450" y="4470400"/>
          <p14:tracePt t="264933" x="4311650" y="4451350"/>
          <p14:tracePt t="264950" x="4464050" y="4425950"/>
          <p14:tracePt t="264966" x="4565650" y="4413250"/>
          <p14:tracePt t="264983" x="4673600" y="4400550"/>
          <p14:tracePt t="265000" x="4781550" y="4394200"/>
          <p14:tracePt t="265017" x="4864100" y="4381500"/>
          <p14:tracePt t="265033" x="4927600" y="4375150"/>
          <p14:tracePt t="265050" x="4997450" y="4375150"/>
          <p14:tracePt t="265067" x="5048250" y="4375150"/>
          <p14:tracePt t="265083" x="5105400" y="4375150"/>
          <p14:tracePt t="265100" x="5156200" y="4375150"/>
          <p14:tracePt t="265117" x="5200650" y="4381500"/>
          <p14:tracePt t="265133" x="5219700" y="4381500"/>
          <p14:tracePt t="265150" x="5238750" y="4394200"/>
          <p14:tracePt t="265166" x="5270500" y="4400550"/>
          <p14:tracePt t="265183" x="5295900" y="4413250"/>
          <p14:tracePt t="265200" x="5314950" y="4419600"/>
          <p14:tracePt t="265217" x="5321300" y="4425950"/>
          <p14:tracePt t="265233" x="5321300" y="4432300"/>
          <p14:tracePt t="265250" x="5321300" y="4438650"/>
          <p14:tracePt t="265283" x="5321300" y="4445000"/>
          <p14:tracePt t="265300" x="5308600" y="4457700"/>
          <p14:tracePt t="265317" x="5289550" y="4470400"/>
          <p14:tracePt t="265333" x="5251450" y="4489450"/>
          <p14:tracePt t="265350" x="5168900" y="4508500"/>
          <p14:tracePt t="265366" x="5111750" y="4521200"/>
          <p14:tracePt t="265383" x="5060950" y="4533900"/>
          <p14:tracePt t="265400" x="5003800" y="4540250"/>
          <p14:tracePt t="265417" x="4953000" y="4546600"/>
          <p14:tracePt t="265433" x="4914900" y="4546600"/>
          <p14:tracePt t="265450" x="4876800" y="4546600"/>
          <p14:tracePt t="265467" x="4819650" y="4546600"/>
          <p14:tracePt t="265483" x="4762500" y="4540250"/>
          <p14:tracePt t="265500" x="4705350" y="4533900"/>
          <p14:tracePt t="265517" x="4667250" y="4527550"/>
          <p14:tracePt t="265533" x="4648200" y="4521200"/>
          <p14:tracePt t="265550" x="4610100" y="4508500"/>
          <p14:tracePt t="265567" x="4572000" y="4502150"/>
          <p14:tracePt t="265583" x="4527550" y="4489450"/>
          <p14:tracePt t="265600" x="4457700" y="4483100"/>
          <p14:tracePt t="265617" x="4368800" y="4470400"/>
          <p14:tracePt t="265633" x="4279900" y="4464050"/>
          <p14:tracePt t="265650" x="4203700" y="4457700"/>
          <p14:tracePt t="265667" x="4140200" y="4457700"/>
          <p14:tracePt t="265683" x="4102100" y="4451350"/>
          <p14:tracePt t="265700" x="4089400" y="4445000"/>
          <p14:tracePt t="265717" x="4083050" y="4438650"/>
          <p14:tracePt t="265734" x="4076700" y="4432300"/>
          <p14:tracePt t="265750" x="4064000" y="4425950"/>
          <p14:tracePt t="265767" x="4057650" y="4419600"/>
          <p14:tracePt t="265783" x="4057650" y="4413250"/>
          <p14:tracePt t="265817" x="4057650" y="4406900"/>
          <p14:tracePt t="265834" x="4083050" y="4406900"/>
          <p14:tracePt t="265850" x="4140200" y="4394200"/>
          <p14:tracePt t="265867" x="4260850" y="4387850"/>
          <p14:tracePt t="265884" x="4381500" y="4381500"/>
          <p14:tracePt t="265900" x="4502150" y="4375150"/>
          <p14:tracePt t="265917" x="4572000" y="4375150"/>
          <p14:tracePt t="265934" x="4635500" y="4375150"/>
          <p14:tracePt t="265950" x="4711700" y="4375150"/>
          <p14:tracePt t="265967" x="4743450" y="4375150"/>
          <p14:tracePt t="265983" x="4781550" y="4375150"/>
          <p14:tracePt t="266000" x="4819650" y="4375150"/>
          <p14:tracePt t="266017" x="4870450" y="4375150"/>
          <p14:tracePt t="266034" x="4940300" y="4381500"/>
          <p14:tracePt t="266050" x="5029200" y="4381500"/>
          <p14:tracePt t="266067" x="5099050" y="4387850"/>
          <p14:tracePt t="266084" x="5143500" y="4387850"/>
          <p14:tracePt t="266100" x="5168900" y="4400550"/>
          <p14:tracePt t="266117" x="5175250" y="4406900"/>
          <p14:tracePt t="266134" x="5187950" y="4419600"/>
          <p14:tracePt t="266150" x="5200650" y="4445000"/>
          <p14:tracePt t="266167" x="5207000" y="4457700"/>
          <p14:tracePt t="266184" x="5207000" y="4470400"/>
          <p14:tracePt t="266200" x="5207000" y="4476750"/>
          <p14:tracePt t="266217" x="5200650" y="4483100"/>
          <p14:tracePt t="266234" x="5162550" y="4508500"/>
          <p14:tracePt t="266250" x="5054600" y="4546600"/>
          <p14:tracePt t="266267" x="4927600" y="4584700"/>
          <p14:tracePt t="266284" x="4781550" y="4616450"/>
          <p14:tracePt t="266300" x="4641850" y="4641850"/>
          <p14:tracePt t="266317" x="4559300" y="4648200"/>
          <p14:tracePt t="266334" x="4508500" y="4648200"/>
          <p14:tracePt t="266350" x="4483100" y="4641850"/>
          <p14:tracePt t="266367" x="4451350" y="4622800"/>
          <p14:tracePt t="266384" x="4400550" y="4597400"/>
          <p14:tracePt t="266400" x="4324350" y="4578350"/>
          <p14:tracePt t="266417" x="4279900" y="4559300"/>
          <p14:tracePt t="266434" x="4248150" y="4552950"/>
          <p14:tracePt t="266450" x="4229100" y="4546600"/>
          <p14:tracePt t="266467" x="4222750" y="4533900"/>
          <p14:tracePt t="266484" x="4203700" y="4527550"/>
          <p14:tracePt t="266500" x="4197350" y="4521200"/>
          <p14:tracePt t="266517" x="4184650" y="4514850"/>
          <p14:tracePt t="266534" x="4178300" y="4514850"/>
          <p14:tracePt t="266550" x="4178300" y="4508500"/>
          <p14:tracePt t="266719" x="4178300" y="4514850"/>
          <p14:tracePt t="266727" x="4178300" y="4521200"/>
          <p14:tracePt t="266743" x="4178300" y="4527550"/>
          <p14:tracePt t="266751" x="4178300" y="4533900"/>
          <p14:tracePt t="266767" x="4178300" y="4546600"/>
          <p14:tracePt t="266784" x="4178300" y="4565650"/>
          <p14:tracePt t="266800" x="4184650" y="4584700"/>
          <p14:tracePt t="266817" x="4191000" y="4610100"/>
          <p14:tracePt t="266834" x="4203700" y="4635500"/>
          <p14:tracePt t="266850" x="4222750" y="4667250"/>
          <p14:tracePt t="266867" x="4235450" y="4692650"/>
          <p14:tracePt t="266884" x="4254500" y="4724400"/>
          <p14:tracePt t="266900" x="4279900" y="4749800"/>
          <p14:tracePt t="266917" x="4305300" y="4762500"/>
          <p14:tracePt t="266934" x="4311650" y="4768850"/>
          <p14:tracePt t="266950" x="4337050" y="4781550"/>
          <p14:tracePt t="266967" x="4356100" y="4787900"/>
          <p14:tracePt t="266984" x="4375150" y="4800600"/>
          <p14:tracePt t="267000" x="4387850" y="4813300"/>
          <p14:tracePt t="267017" x="4406900" y="4826000"/>
          <p14:tracePt t="267034" x="4425950" y="4845050"/>
          <p14:tracePt t="267050" x="4432300" y="4845050"/>
          <p14:tracePt t="267095" x="4432300" y="4851400"/>
          <p14:tracePt t="267167" x="4425950" y="4851400"/>
          <p14:tracePt t="267343" x="4419600" y="4851400"/>
          <p14:tracePt t="267359" x="4419600" y="4845050"/>
          <p14:tracePt t="267383" x="4413250" y="4838700"/>
          <p14:tracePt t="267399" x="4413250" y="4832350"/>
          <p14:tracePt t="267407" x="4406900" y="4826000"/>
          <p14:tracePt t="267423" x="4406900" y="4819650"/>
          <p14:tracePt t="267439" x="4406900" y="4813300"/>
          <p14:tracePt t="267450" x="4406900" y="4806950"/>
          <p14:tracePt t="267467" x="4406900" y="4787900"/>
          <p14:tracePt t="267484" x="4406900" y="4775200"/>
          <p14:tracePt t="267501" x="4406900" y="4749800"/>
          <p14:tracePt t="267517" x="4406900" y="4724400"/>
          <p14:tracePt t="267534" x="4406900" y="4705350"/>
          <p14:tracePt t="267551" x="4394200" y="4660900"/>
          <p14:tracePt t="267567" x="4375150" y="4616450"/>
          <p14:tracePt t="267584" x="4356100" y="4591050"/>
          <p14:tracePt t="267601" x="4356100" y="4572000"/>
          <p14:tracePt t="267617" x="4356100" y="4546600"/>
          <p14:tracePt t="267634" x="4356100" y="4533900"/>
          <p14:tracePt t="267667" x="4362450" y="4527550"/>
          <p14:tracePt t="267695" x="4368800" y="4521200"/>
          <p14:tracePt t="267703" x="4375150" y="4514850"/>
          <p14:tracePt t="267719" x="4387850" y="4508500"/>
          <p14:tracePt t="267734" x="4406900" y="4489450"/>
          <p14:tracePt t="267752" x="4495800" y="4432300"/>
          <p14:tracePt t="267767" x="4591050" y="4387850"/>
          <p14:tracePt t="267784" x="4705350" y="4337050"/>
          <p14:tracePt t="267801" x="4819650" y="4311650"/>
          <p14:tracePt t="267817" x="4895850" y="4305300"/>
          <p14:tracePt t="267834" x="4940300" y="4305300"/>
          <p14:tracePt t="267850" x="4965700" y="4305300"/>
          <p14:tracePt t="267867" x="4984750" y="4324350"/>
          <p14:tracePt t="267884" x="4997450" y="4343400"/>
          <p14:tracePt t="267901" x="4997450" y="4349750"/>
          <p14:tracePt t="267936" x="4984750" y="4349750"/>
          <p14:tracePt t="267951" x="4978400" y="4349750"/>
          <p14:tracePt t="267967" x="4972050" y="4349750"/>
          <p14:tracePt t="268063" x="4965700" y="4349750"/>
          <p14:tracePt t="268136" x="4959350" y="4349750"/>
          <p14:tracePt t="268287" x="4959350" y="4356100"/>
          <p14:tracePt t="268335" x="4959350" y="4362450"/>
          <p14:tracePt t="268343" x="4953000" y="4362450"/>
          <p14:tracePt t="268359" x="4953000" y="4368800"/>
          <p14:tracePt t="268375" x="4953000" y="4375150"/>
          <p14:tracePt t="268423" x="4946650" y="4381500"/>
          <p14:tracePt t="268535" x="4946650" y="4387850"/>
          <p14:tracePt t="268543" x="4940300" y="4387850"/>
          <p14:tracePt t="268552" x="4940300" y="4400550"/>
          <p14:tracePt t="268569" x="4940300" y="4406900"/>
          <p14:tracePt t="268584" x="4940300" y="4413250"/>
          <p14:tracePt t="268601" x="4940300" y="4419600"/>
          <p14:tracePt t="268631" x="4940300" y="4425950"/>
          <p14:tracePt t="268647" x="4940300" y="4432300"/>
          <p14:tracePt t="268663" x="4940300" y="4438650"/>
          <p14:tracePt t="268671" x="4940300" y="4445000"/>
          <p14:tracePt t="268684" x="4940300" y="4451350"/>
          <p14:tracePt t="268701" x="4933950" y="4470400"/>
          <p14:tracePt t="268718" x="4921250" y="4489450"/>
          <p14:tracePt t="268734" x="4908550" y="4502150"/>
          <p14:tracePt t="268751" x="4883150" y="4521200"/>
          <p14:tracePt t="268767" x="4851400" y="4527550"/>
          <p14:tracePt t="268784" x="4787900" y="4546600"/>
          <p14:tracePt t="268801" x="4705350" y="4559300"/>
          <p14:tracePt t="268818" x="4603750" y="4572000"/>
          <p14:tracePt t="268834" x="4502150" y="4578350"/>
          <p14:tracePt t="268851" x="4387850" y="4584700"/>
          <p14:tracePt t="268867" x="4343400" y="4591050"/>
          <p14:tracePt t="268884" x="4318000" y="4591050"/>
          <p14:tracePt t="268901" x="4311650" y="4591050"/>
          <p14:tracePt t="268918" x="4267200" y="4591050"/>
          <p14:tracePt t="268934" x="4191000" y="4591050"/>
          <p14:tracePt t="268951" x="3981450" y="4597400"/>
          <p14:tracePt t="268968" x="3810000" y="4610100"/>
          <p14:tracePt t="268984" x="3657600" y="4616450"/>
          <p14:tracePt t="269001" x="3543300" y="4629150"/>
          <p14:tracePt t="269018" x="3454400" y="4635500"/>
          <p14:tracePt t="269034" x="3390900" y="4635500"/>
          <p14:tracePt t="269051" x="3346450" y="4635500"/>
          <p14:tracePt t="269068" x="3295650" y="4616450"/>
          <p14:tracePt t="269084" x="3263900" y="4603750"/>
          <p14:tracePt t="269101" x="3232150" y="4597400"/>
          <p14:tracePt t="269117" x="3187700" y="4591050"/>
          <p14:tracePt t="269134" x="3130550" y="4591050"/>
          <p14:tracePt t="269151" x="3028950" y="4572000"/>
          <p14:tracePt t="269168" x="2978150" y="4572000"/>
          <p14:tracePt t="269184" x="2946400" y="4565650"/>
          <p14:tracePt t="269201" x="2940050" y="4559300"/>
          <p14:tracePt t="269239" x="2946400" y="4559300"/>
          <p14:tracePt t="269251" x="2965450" y="4559300"/>
          <p14:tracePt t="269268" x="3016250" y="4559300"/>
          <p14:tracePt t="269284" x="3155950" y="4559300"/>
          <p14:tracePt t="269301" x="3409950" y="4565650"/>
          <p14:tracePt t="269318" x="3657600" y="4565650"/>
          <p14:tracePt t="269334" x="3879850" y="4565650"/>
          <p14:tracePt t="269351" x="4298950" y="4565650"/>
          <p14:tracePt t="269367" x="4565650" y="4565650"/>
          <p14:tracePt t="269384" x="4699000" y="4552950"/>
          <p14:tracePt t="269401" x="4768850" y="4552950"/>
          <p14:tracePt t="269418" x="4794250" y="4552950"/>
          <p14:tracePt t="269434" x="4800600" y="4552950"/>
          <p14:tracePt t="269591" x="4806950" y="4565650"/>
          <p14:tracePt t="269601" x="4838700" y="4578350"/>
          <p14:tracePt t="269607" x="4864100" y="4591050"/>
          <p14:tracePt t="269617" x="4902200" y="4603750"/>
          <p14:tracePt t="269634" x="4997450" y="4629150"/>
          <p14:tracePt t="269651" x="5105400" y="4648200"/>
          <p14:tracePt t="269668" x="5226050" y="4654550"/>
          <p14:tracePt t="269685" x="5359400" y="4654550"/>
          <p14:tracePt t="269701" x="5486400" y="4648200"/>
          <p14:tracePt t="269718" x="5613400" y="4629150"/>
          <p14:tracePt t="269734" x="5753100" y="4597400"/>
          <p14:tracePt t="269751" x="5975350" y="4565650"/>
          <p14:tracePt t="269767" x="6089650" y="4552950"/>
          <p14:tracePt t="269784" x="6165850" y="4546600"/>
          <p14:tracePt t="269801" x="6210300" y="4546600"/>
          <p14:tracePt t="269818" x="6216650" y="4546600"/>
          <p14:tracePt t="269834" x="6223000" y="4546600"/>
          <p14:tracePt t="269887" x="6229350" y="4546600"/>
          <p14:tracePt t="269903" x="6235700" y="4552950"/>
          <p14:tracePt t="269911" x="6242050" y="4552950"/>
          <p14:tracePt t="269919" x="6248400" y="4559300"/>
          <p14:tracePt t="269934" x="6254750" y="4559300"/>
          <p14:tracePt t="269951" x="6299200" y="4572000"/>
          <p14:tracePt t="269968" x="6343650" y="4584700"/>
          <p14:tracePt t="269984" x="6407150" y="4603750"/>
          <p14:tracePt t="270001" x="6464300" y="4622800"/>
          <p14:tracePt t="270018" x="6483350" y="4622800"/>
          <p14:tracePt t="270159" x="6477000" y="4622800"/>
          <p14:tracePt t="270191" x="6470650" y="4622800"/>
          <p14:tracePt t="270217" x="6464300" y="4622800"/>
          <p14:tracePt t="270247" x="6457950" y="4622800"/>
          <p14:tracePt t="270279" x="6451600" y="4622800"/>
          <p14:tracePt t="270303" x="6445250" y="4622800"/>
          <p14:tracePt t="270352" x="6438900" y="4622800"/>
          <p14:tracePt t="270375" x="6432550" y="4622800"/>
          <p14:tracePt t="271128" x="6432550" y="4635500"/>
          <p14:tracePt t="271144" x="6432550" y="4641850"/>
          <p14:tracePt t="271152" x="6432550" y="4648200"/>
          <p14:tracePt t="271160" x="6432550" y="4654550"/>
          <p14:tracePt t="271168" x="6438900" y="4660900"/>
          <p14:tracePt t="271185" x="6438900" y="4673600"/>
          <p14:tracePt t="271201" x="6445250" y="4679950"/>
          <p14:tracePt t="271218" x="6445250" y="4692650"/>
          <p14:tracePt t="271235" x="6445250" y="4699000"/>
          <p14:tracePt t="271268" x="6445250" y="4705350"/>
          <p14:tracePt t="271285" x="6451600" y="4705350"/>
          <p14:tracePt t="271301" x="6451600" y="4711700"/>
          <p14:tracePt t="271318" x="6451600" y="4718050"/>
          <p14:tracePt t="271343" x="6451600" y="4724400"/>
          <p14:tracePt t="271360" x="6451600" y="4730750"/>
          <p14:tracePt t="271368" x="6457950" y="4737100"/>
          <p14:tracePt t="271385" x="6464300" y="4756150"/>
          <p14:tracePt t="271401" x="6470650" y="4775200"/>
          <p14:tracePt t="271418" x="6483350" y="4800600"/>
          <p14:tracePt t="271435" x="6496050" y="4826000"/>
          <p14:tracePt t="271451" x="6521450" y="4870450"/>
          <p14:tracePt t="271468" x="6540500" y="4914900"/>
          <p14:tracePt t="271485" x="6565900" y="4978400"/>
          <p14:tracePt t="271501" x="6584950" y="5035550"/>
          <p14:tracePt t="271518" x="6597650" y="5067300"/>
          <p14:tracePt t="271535" x="6610350" y="5105400"/>
          <p14:tracePt t="271552" x="6635750" y="5162550"/>
          <p14:tracePt t="271568" x="6661150" y="5200650"/>
          <p14:tracePt t="271585" x="6673850" y="5245100"/>
          <p14:tracePt t="271602" x="6680200" y="5276850"/>
          <p14:tracePt t="271618" x="6692900" y="5308600"/>
          <p14:tracePt t="271635" x="6699250" y="5327650"/>
          <p14:tracePt t="271652" x="6699250" y="5334000"/>
          <p14:tracePt t="271668" x="6705600" y="5340350"/>
          <p14:tracePt t="271685" x="6711950" y="5346700"/>
          <p14:tracePt t="271702" x="6731000" y="5365750"/>
          <p14:tracePt t="271718" x="6737350" y="5391150"/>
          <p14:tracePt t="271735" x="6756400" y="5416550"/>
          <p14:tracePt t="271752" x="6781800" y="5448300"/>
          <p14:tracePt t="271768" x="6800850" y="5461000"/>
          <p14:tracePt t="271785" x="6813550" y="5480050"/>
          <p14:tracePt t="271802" x="6826250" y="5499100"/>
          <p14:tracePt t="271818" x="6832600" y="5505450"/>
          <p14:tracePt t="271835" x="6838950" y="5511800"/>
          <p14:tracePt t="271852" x="6845300" y="5518150"/>
          <p14:tracePt t="271868" x="6864350" y="5537200"/>
          <p14:tracePt t="271885" x="6889750" y="5562600"/>
          <p14:tracePt t="271901" x="6908800" y="5588000"/>
          <p14:tracePt t="271918" x="6915150" y="5613400"/>
          <p14:tracePt t="271935" x="6927850" y="5632450"/>
          <p14:tracePt t="271952" x="6946900" y="5657850"/>
          <p14:tracePt t="271968" x="6959600" y="5683250"/>
          <p14:tracePt t="271985" x="6985000" y="5708650"/>
          <p14:tracePt t="272002" x="7004050" y="5727700"/>
          <p14:tracePt t="272018" x="7010400" y="5746750"/>
          <p14:tracePt t="272035" x="7010400" y="5765800"/>
          <p14:tracePt t="272052" x="7023100" y="5784850"/>
          <p14:tracePt t="272068" x="7023100" y="5803900"/>
          <p14:tracePt t="272085" x="7035800" y="5816600"/>
          <p14:tracePt t="272101" x="7042150" y="5829300"/>
          <p14:tracePt t="272118" x="7054850" y="5848350"/>
          <p14:tracePt t="272135" x="7061200" y="5861050"/>
          <p14:tracePt t="272152" x="7073900" y="5867400"/>
          <p14:tracePt t="272168" x="7092950" y="5880100"/>
          <p14:tracePt t="272185" x="7105650" y="5886450"/>
          <p14:tracePt t="272202" x="7118350" y="5899150"/>
          <p14:tracePt t="272218" x="7124700" y="5905500"/>
          <p14:tracePt t="272235" x="7137400" y="5918200"/>
          <p14:tracePt t="272252" x="7143750" y="5924550"/>
          <p14:tracePt t="272268" x="7156450" y="5937250"/>
          <p14:tracePt t="272285" x="7156450" y="5943600"/>
          <p14:tracePt t="272302" x="7162800" y="5956300"/>
          <p14:tracePt t="272319" x="7162800" y="5962650"/>
          <p14:tracePt t="272335" x="7169150" y="5969000"/>
          <p14:tracePt t="272352" x="7175500" y="5981700"/>
          <p14:tracePt t="272368" x="7181850" y="5994400"/>
          <p14:tracePt t="272385" x="7194550" y="6013450"/>
          <p14:tracePt t="272402" x="7200900" y="6019800"/>
          <p14:tracePt t="272418" x="7213600" y="6032500"/>
          <p14:tracePt t="272435" x="7219950" y="6038850"/>
          <p14:tracePt t="272469" x="7226300" y="6051550"/>
          <p14:tracePt t="272485" x="7232650" y="6057900"/>
          <p14:tracePt t="272502" x="7232650" y="6070600"/>
          <p14:tracePt t="272519" x="7239000" y="6076950"/>
          <p14:tracePt t="272535" x="7239000" y="6089650"/>
          <p14:tracePt t="272552" x="7245350" y="6096000"/>
          <p14:tracePt t="272569" x="7251700" y="6102350"/>
          <p14:tracePt t="272602" x="7258050" y="6102350"/>
          <p14:tracePt t="272640" x="7264400" y="6108700"/>
          <p14:tracePt t="272648" x="7264400" y="6115050"/>
          <p14:tracePt t="272656" x="7270750" y="6115050"/>
          <p14:tracePt t="272680" x="7270750" y="6121400"/>
          <p14:tracePt t="272840" x="7270750" y="6115050"/>
          <p14:tracePt t="272848" x="7270750" y="6108700"/>
          <p14:tracePt t="272880" x="7270750" y="6102350"/>
          <p14:tracePt t="272976" x="7277100" y="6102350"/>
          <p14:tracePt t="273008" x="7277100" y="6096000"/>
          <p14:tracePt t="273048" x="7283450" y="6096000"/>
          <p14:tracePt t="273320" x="7289800" y="6096000"/>
          <p14:tracePt t="273752" x="7296150" y="6096000"/>
          <p14:tracePt t="273784" x="7296150" y="6089650"/>
          <p14:tracePt t="273961" x="7302500" y="6089650"/>
          <p14:tracePt t="273968" x="7302500" y="6083300"/>
          <p14:tracePt t="273992" x="7308850" y="6083300"/>
          <p14:tracePt t="274232" x="7315200" y="6083300"/>
          <p14:tracePt t="274553" x="7321550" y="6083300"/>
          <p14:tracePt t="287283" x="7327900" y="6096000"/>
          <p14:tracePt t="287291" x="7340600" y="6102350"/>
          <p14:tracePt t="287315" x="7340600" y="6108700"/>
          <p14:tracePt t="287347" x="7315200" y="6115050"/>
          <p14:tracePt t="287355" x="7264400" y="6140450"/>
          <p14:tracePt t="287363" x="7200900" y="6178550"/>
          <p14:tracePt t="287372" x="7131050" y="6203950"/>
          <p14:tracePt t="287389" x="6946900" y="6292850"/>
          <p14:tracePt t="287405" x="6775450" y="6369050"/>
          <p14:tracePt t="287422" x="6604000" y="6470650"/>
          <p14:tracePt t="287439" x="6464300" y="6559550"/>
          <p14:tracePt t="287455" x="6324600" y="6635750"/>
          <p14:tracePt t="287472" x="6172200" y="6699250"/>
          <p14:tracePt t="287489" x="6032500" y="6750050"/>
          <p14:tracePt t="287505" x="5880100" y="6788150"/>
          <p14:tracePt t="287522" x="5708650" y="6832600"/>
          <p14:tracePt t="287539" x="5518150" y="6851650"/>
          <p14:tracePt t="287555" x="5270500" y="6851650"/>
          <p14:tracePt t="287572" x="5124450" y="6851650"/>
          <p14:tracePt t="287589" x="4984750" y="6851650"/>
          <p14:tracePt t="287605" x="4832350" y="6851650"/>
          <p14:tracePt t="287622" x="4679950" y="6851650"/>
          <p14:tracePt t="287639" x="4502150" y="6851650"/>
          <p14:tracePt t="287655" x="4273550" y="6851650"/>
          <p14:tracePt t="287672" x="4044950" y="6851650"/>
          <p14:tracePt t="287689" x="3790950" y="6851650"/>
          <p14:tracePt t="287705" x="3600450" y="6851650"/>
          <p14:tracePt t="287722" x="3429000" y="6851650"/>
          <p14:tracePt t="287739" x="3251200" y="6851650"/>
          <p14:tracePt t="287755" x="2901950" y="6851650"/>
          <p14:tracePt t="287772" x="2603500" y="6851650"/>
          <p14:tracePt t="287789" x="2343150" y="6851650"/>
          <p14:tracePt t="287805" x="2133600" y="6851650"/>
          <p14:tracePt t="287822" x="1993900" y="6851650"/>
          <p14:tracePt t="287839" x="1924050" y="6851650"/>
          <p14:tracePt t="287855" x="1892300" y="6845300"/>
          <p14:tracePt t="287872" x="1873250" y="6832600"/>
          <p14:tracePt t="287889" x="1847850" y="6819900"/>
          <p14:tracePt t="287905" x="1797050" y="6800850"/>
          <p14:tracePt t="287922" x="1695450" y="6781800"/>
          <p14:tracePt t="287939" x="1574800" y="6762750"/>
          <p14:tracePt t="287955" x="1454150" y="6711950"/>
          <p14:tracePt t="287972" x="1403350" y="6680200"/>
          <p14:tracePt t="288039" x="1365250" y="6565900"/>
          <p14:tracePt t="288055" x="1358900" y="6534150"/>
          <p14:tracePt t="288072" x="1358900" y="6483350"/>
          <p14:tracePt t="288089" x="1365250" y="6400800"/>
          <p14:tracePt t="288105" x="1377950" y="6330950"/>
          <p14:tracePt t="288122" x="1377950" y="6267450"/>
          <p14:tracePt t="288139" x="1377950" y="6235700"/>
          <p14:tracePt t="288155" x="1371600" y="6203950"/>
          <p14:tracePt t="288172" x="1371600" y="6184900"/>
          <p14:tracePt t="288189" x="1371600" y="6178550"/>
          <p14:tracePt t="288205" x="1365250" y="6172200"/>
          <p14:tracePt t="288252" x="1365250" y="6165850"/>
          <p14:tracePt t="288268" x="1365250" y="6159500"/>
          <p14:tracePt t="288284" x="1358900" y="6153150"/>
          <p14:tracePt t="288292" x="1352550" y="6140450"/>
          <p14:tracePt t="288305" x="1346200" y="6134100"/>
          <p14:tracePt t="288322" x="1339850" y="6121400"/>
          <p14:tracePt t="288355" x="1339850" y="6115050"/>
          <p14:tracePt t="288500" x="1333500" y="6108700"/>
          <p14:tracePt t="291116" x="1339850" y="6108700"/>
          <p14:tracePt t="292653" x="1333500" y="6108700"/>
          <p14:tracePt t="292669" x="1327150" y="6108700"/>
          <p14:tracePt t="292685" x="1320800" y="6108700"/>
          <p14:tracePt t="292708" x="1314450" y="6108700"/>
          <p14:tracePt t="292957" x="1320800" y="6115050"/>
          <p14:tracePt t="292965" x="1371600" y="6140450"/>
          <p14:tracePt t="292973" x="1441450" y="6146800"/>
          <p14:tracePt t="292990" x="1631950" y="6153150"/>
          <p14:tracePt t="293007" x="1949450" y="6172200"/>
          <p14:tracePt t="293023" x="2330450" y="6172200"/>
          <p14:tracePt t="293040" x="2597150" y="6172200"/>
          <p14:tracePt t="293057" x="2743200" y="6172200"/>
          <p14:tracePt t="293073" x="2870200" y="6172200"/>
          <p14:tracePt t="293090" x="3009900" y="6172200"/>
          <p14:tracePt t="293107" x="3194050" y="6191250"/>
          <p14:tracePt t="293123" x="3390900" y="6229350"/>
          <p14:tracePt t="293140" x="3651250" y="6267450"/>
          <p14:tracePt t="293157" x="4032250" y="6292850"/>
          <p14:tracePt t="293173" x="4203700" y="6292850"/>
          <p14:tracePt t="293190" x="4375150" y="6292850"/>
          <p14:tracePt t="293207" x="4540250" y="6280150"/>
          <p14:tracePt t="293223" x="4648200" y="6280150"/>
          <p14:tracePt t="293240" x="4724400" y="6286500"/>
          <p14:tracePt t="293257" x="4800600" y="6292850"/>
          <p14:tracePt t="293273" x="4883150" y="6311900"/>
          <p14:tracePt t="293290" x="4978400" y="6330950"/>
          <p14:tracePt t="293307" x="5118100" y="6343650"/>
          <p14:tracePt t="293324" x="5276850" y="6362700"/>
          <p14:tracePt t="293340" x="5435600" y="6369050"/>
          <p14:tracePt t="293357" x="5613400" y="6388100"/>
          <p14:tracePt t="293373" x="5721350" y="6394450"/>
          <p14:tracePt t="293390" x="5803900" y="6394450"/>
          <p14:tracePt t="293407" x="5899150" y="6394450"/>
          <p14:tracePt t="293423" x="5949950" y="6394450"/>
          <p14:tracePt t="293440" x="6013450" y="6394450"/>
          <p14:tracePt t="293457" x="6089650" y="6394450"/>
          <p14:tracePt t="293473" x="6184900" y="6400800"/>
          <p14:tracePt t="293490" x="6286500" y="6400800"/>
          <p14:tracePt t="293507" x="6413500" y="6400800"/>
          <p14:tracePt t="293523" x="6559550" y="6375400"/>
          <p14:tracePt t="293540" x="6711950" y="6356350"/>
          <p14:tracePt t="293557" x="6864350" y="6350000"/>
          <p14:tracePt t="293573" x="6965950" y="6350000"/>
          <p14:tracePt t="293590" x="7023100" y="6350000"/>
          <p14:tracePt t="293607" x="7054850" y="6350000"/>
          <p14:tracePt t="293623" x="7067550" y="6350000"/>
          <p14:tracePt t="293679" x="7073900" y="6350000"/>
          <p14:tracePt t="293694" x="7080250" y="6350000"/>
          <p14:tracePt t="293701" x="7086600" y="6350000"/>
          <p14:tracePt t="293709" x="7099300" y="6350000"/>
          <p14:tracePt t="293723" x="7118350" y="6350000"/>
          <p14:tracePt t="293740" x="7175500" y="6330950"/>
          <p14:tracePt t="293757" x="7213600" y="6305550"/>
          <p14:tracePt t="293773" x="7219950" y="6299200"/>
          <p14:tracePt t="293790" x="7219950" y="6292850"/>
          <p14:tracePt t="293823" x="7213600" y="6280150"/>
          <p14:tracePt t="293840" x="7207250" y="6273800"/>
          <p14:tracePt t="293857" x="7207250" y="6267450"/>
          <p14:tracePt t="293874" x="7207250" y="6254750"/>
          <p14:tracePt t="293890" x="7207250" y="6248400"/>
          <p14:tracePt t="293907" x="7207250" y="6242050"/>
          <p14:tracePt t="293924" x="7213600" y="6242050"/>
          <p14:tracePt t="293940" x="7219950" y="6242050"/>
          <p14:tracePt t="293981" x="7226300" y="6242050"/>
          <p14:tracePt t="294005" x="7245350" y="6235700"/>
          <p14:tracePt t="294013" x="7270750" y="6229350"/>
          <p14:tracePt t="294023" x="7302500" y="6223000"/>
          <p14:tracePt t="294040" x="7404100" y="6191250"/>
          <p14:tracePt t="294057" x="7486650" y="6172200"/>
          <p14:tracePt t="294074" x="7543800" y="6153150"/>
          <p14:tracePt t="294090" x="7594600" y="6127750"/>
          <p14:tracePt t="294107" x="7632700" y="6121400"/>
          <p14:tracePt t="294124" x="7658100" y="6115050"/>
          <p14:tracePt t="294140" x="7689850" y="6115050"/>
          <p14:tracePt t="294157" x="7696200" y="6115050"/>
          <p14:tracePt t="294173" x="7708900" y="6121400"/>
          <p14:tracePt t="294190" x="7734300" y="6140450"/>
          <p14:tracePt t="294207" x="7759700" y="6153150"/>
          <p14:tracePt t="294224" x="7785100" y="6159500"/>
          <p14:tracePt t="294240" x="7797800" y="6165850"/>
          <p14:tracePt t="294285" x="7797800" y="6172200"/>
          <p14:tracePt t="294318" x="7797800" y="6178550"/>
          <p14:tracePt t="294333" x="7791450" y="6191250"/>
          <p14:tracePt t="294341" x="7785100" y="6197600"/>
          <p14:tracePt t="294349" x="7772400" y="6203950"/>
          <p14:tracePt t="294358" x="7766050" y="6216650"/>
          <p14:tracePt t="294373" x="7747000" y="6235700"/>
          <p14:tracePt t="294390" x="7721600" y="6242050"/>
          <p14:tracePt t="294407" x="7683500" y="6248400"/>
          <p14:tracePt t="294424" x="7626350" y="6248400"/>
          <p14:tracePt t="294440" x="7543800" y="6235700"/>
          <p14:tracePt t="294457" x="7499350" y="6216650"/>
          <p14:tracePt t="294474" x="7467600" y="6203950"/>
          <p14:tracePt t="294490" x="7461250" y="6191250"/>
          <p14:tracePt t="294507" x="7448550" y="6178550"/>
          <p14:tracePt t="294524" x="7429500" y="6165850"/>
          <p14:tracePt t="294540" x="7416800" y="6159500"/>
          <p14:tracePt t="294557" x="7391400" y="6140450"/>
          <p14:tracePt t="294573" x="7385050" y="6134100"/>
          <p14:tracePt t="294590" x="7378700" y="6134100"/>
          <p14:tracePt t="294679" x="7372350" y="6134100"/>
          <p14:tracePt t="294878" x="7378700" y="6134100"/>
          <p14:tracePt t="294949" x="7385050" y="6134100"/>
          <p14:tracePt t="294974" x="7391400" y="6134100"/>
          <p14:tracePt t="294981" x="7397750" y="6134100"/>
          <p14:tracePt t="294990" x="7410450" y="6140450"/>
          <p14:tracePt t="295007" x="7416800" y="6146800"/>
          <p14:tracePt t="295024" x="7429500" y="6146800"/>
          <p14:tracePt t="298910" x="7423150" y="6146800"/>
          <p14:tracePt t="298926" x="7423150" y="6140450"/>
          <p14:tracePt t="298942" x="7416800" y="6140450"/>
          <p14:tracePt t="298950" x="7416800" y="6134100"/>
          <p14:tracePt t="298974" x="7416800" y="6127750"/>
          <p14:tracePt t="298990" x="7416800" y="6121400"/>
          <p14:tracePt t="299006" x="7410450" y="6115050"/>
          <p14:tracePt t="299022" x="7404100" y="6108700"/>
          <p14:tracePt t="299030" x="7397750" y="6102350"/>
          <p14:tracePt t="299041" x="7397750" y="6096000"/>
          <p14:tracePt t="299058" x="7391400" y="6089650"/>
          <p14:tracePt t="299075" x="7385050" y="6089650"/>
          <p14:tracePt t="299091" x="7385050" y="6083300"/>
          <p14:tracePt t="299108" x="7378700" y="6076950"/>
          <p14:tracePt t="299124" x="7372350" y="6076950"/>
          <p14:tracePt t="299141" x="7372350" y="6070600"/>
          <p14:tracePt t="299158" x="7366000" y="6070600"/>
          <p14:tracePt t="302375" x="7346950" y="6070600"/>
          <p14:tracePt t="302384" x="7315200" y="6051550"/>
          <p14:tracePt t="302392" x="7264400" y="6019800"/>
          <p14:tracePt t="302409" x="7162800" y="5943600"/>
          <p14:tracePt t="302426" x="7067550" y="5854700"/>
          <p14:tracePt t="302442" x="6991350" y="5753100"/>
          <p14:tracePt t="302459" x="6927850" y="5683250"/>
          <p14:tracePt t="302476" x="6877050" y="5632450"/>
          <p14:tracePt t="302492" x="6838950" y="5594350"/>
          <p14:tracePt t="302509" x="6807200" y="5556250"/>
          <p14:tracePt t="302526" x="6775450" y="5511800"/>
          <p14:tracePt t="302542" x="6731000" y="5441950"/>
          <p14:tracePt t="302559" x="6654800" y="5321300"/>
          <p14:tracePt t="302575" x="6629400" y="5276850"/>
          <p14:tracePt t="302592" x="6616700" y="5251450"/>
          <p14:tracePt t="302609" x="6604000" y="5232400"/>
          <p14:tracePt t="302626" x="6604000" y="5219700"/>
          <p14:tracePt t="302642" x="6604000" y="5213350"/>
          <p14:tracePt t="302659" x="6604000" y="5207000"/>
          <p14:tracePt t="302692" x="6597650" y="5200650"/>
          <p14:tracePt t="302709" x="6597650" y="5187950"/>
          <p14:tracePt t="302727" x="6597650" y="5181600"/>
          <p14:tracePt t="302768" x="6597650" y="5175250"/>
          <p14:tracePt t="302807" x="6597650" y="5168900"/>
          <p14:tracePt t="302831" x="6597650" y="5162550"/>
          <p14:tracePt t="302975" x="6591300" y="5162550"/>
          <p14:tracePt t="302991" x="6584950" y="5162550"/>
          <p14:tracePt t="303087" x="6578600" y="5162550"/>
        </p14:tracePtLst>
      </p14:laserTraceLst>
    </p:ext>
  </p:extLs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ext Box 3"/>
          <p:cNvSpPr txBox="1">
            <a:spLocks noChangeArrowheads="1"/>
          </p:cNvSpPr>
          <p:nvPr/>
        </p:nvSpPr>
        <p:spPr bwMode="auto">
          <a:xfrm>
            <a:off x="990600" y="838200"/>
            <a:ext cx="1524000" cy="2465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sym typeface="Symbol" panose="05050102010706020507" pitchFamily="18" charset="2"/>
              </a:rPr>
              <a:t>     E</a:t>
            </a:r>
          </a:p>
          <a:p>
            <a:pPr>
              <a:spcBef>
                <a:spcPct val="50000"/>
              </a:spcBef>
            </a:pPr>
            <a:r>
              <a:rPr lang="en-US" altLang="en-US" dirty="0">
                <a:sym typeface="Symbol" panose="05050102010706020507" pitchFamily="18" charset="2"/>
              </a:rPr>
              <a:t>Energy difference between the two states</a:t>
            </a:r>
            <a:endParaRPr lang="en-US" altLang="en-US" dirty="0"/>
          </a:p>
        </p:txBody>
      </p:sp>
      <p:sp>
        <p:nvSpPr>
          <p:cNvPr id="10244" name="Text Box 4"/>
          <p:cNvSpPr txBox="1">
            <a:spLocks noChangeArrowheads="1"/>
          </p:cNvSpPr>
          <p:nvPr/>
        </p:nvSpPr>
        <p:spPr bwMode="auto">
          <a:xfrm>
            <a:off x="2438400" y="3276600"/>
            <a:ext cx="60198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  0             </a:t>
            </a:r>
            <a:r>
              <a:rPr lang="en-US" altLang="en-US" b="1" dirty="0"/>
              <a:t> H</a:t>
            </a:r>
            <a:r>
              <a:rPr lang="en-US" altLang="en-US" dirty="0"/>
              <a:t>  </a:t>
            </a:r>
            <a:r>
              <a:rPr lang="en-US" altLang="en-US" dirty="0">
                <a:sym typeface="Symbol" panose="05050102010706020507" pitchFamily="18" charset="2"/>
              </a:rPr>
              <a:t></a:t>
            </a:r>
          </a:p>
          <a:p>
            <a:pPr>
              <a:spcBef>
                <a:spcPct val="50000"/>
              </a:spcBef>
            </a:pPr>
            <a:r>
              <a:rPr lang="en-US" altLang="en-US" dirty="0">
                <a:sym typeface="Symbol" panose="05050102010706020507" pitchFamily="18" charset="2"/>
              </a:rPr>
              <a:t>      Magnetic field strength felt by the proton</a:t>
            </a:r>
            <a:endParaRPr lang="en-US" altLang="en-US" dirty="0"/>
          </a:p>
        </p:txBody>
      </p:sp>
      <p:graphicFrame>
        <p:nvGraphicFramePr>
          <p:cNvPr id="10245" name="Object 5"/>
          <p:cNvGraphicFramePr>
            <a:graphicFrameLocks noChangeAspect="1"/>
          </p:cNvGraphicFramePr>
          <p:nvPr/>
        </p:nvGraphicFramePr>
        <p:xfrm>
          <a:off x="2590800" y="914400"/>
          <a:ext cx="3743325" cy="2228850"/>
        </p:xfrm>
        <a:graphic>
          <a:graphicData uri="http://schemas.openxmlformats.org/presentationml/2006/ole">
            <mc:AlternateContent xmlns:mc="http://schemas.openxmlformats.org/markup-compatibility/2006">
              <mc:Choice xmlns:v="urn:schemas-microsoft-com:vml" Requires="v">
                <p:oleObj spid="_x0000_s10274" name="Chemistry 4-D Draw" r:id="rId7" imgW="3743280" imgH="2228760" progId="Chemistry4DDraw.v2">
                  <p:embed/>
                </p:oleObj>
              </mc:Choice>
              <mc:Fallback>
                <p:oleObj name="Chemistry 4-D Draw" r:id="rId7" imgW="3743280" imgH="2228760" progId="Chemistry4DDraw.v2">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914400"/>
                        <a:ext cx="3743325" cy="222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6" name="Text Box 6"/>
          <p:cNvSpPr txBox="1">
            <a:spLocks noChangeArrowheads="1"/>
          </p:cNvSpPr>
          <p:nvPr/>
        </p:nvSpPr>
        <p:spPr bwMode="auto">
          <a:xfrm>
            <a:off x="838200" y="4572000"/>
            <a:ext cx="7620000"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Summary</a:t>
            </a:r>
          </a:p>
          <a:p>
            <a:pPr>
              <a:spcBef>
                <a:spcPct val="50000"/>
              </a:spcBef>
            </a:pPr>
            <a:r>
              <a:rPr lang="en-US" altLang="en-US" dirty="0"/>
              <a:t>If a nucleus experiences a slightly different magnetic field it will </a:t>
            </a:r>
            <a:r>
              <a:rPr lang="en-US" altLang="en-US" dirty="0" err="1"/>
              <a:t>precess</a:t>
            </a:r>
            <a:r>
              <a:rPr lang="en-US" altLang="en-US" dirty="0"/>
              <a:t> at a slightly different frequency and absorb at a slightly different frequency  (</a:t>
            </a:r>
            <a:r>
              <a:rPr lang="en-US" altLang="en-US" dirty="0">
                <a:sym typeface="Symbol" panose="05050102010706020507" pitchFamily="18" charset="2"/>
              </a:rPr>
              <a:t></a:t>
            </a:r>
            <a:r>
              <a:rPr lang="en-US" dirty="0"/>
              <a:t>E = h</a:t>
            </a:r>
            <a:r>
              <a:rPr lang="en-US" dirty="0">
                <a:sym typeface="Symbol" panose="05050102010706020507" pitchFamily="18" charset="2"/>
              </a:rPr>
              <a:t></a:t>
            </a:r>
            <a:r>
              <a:rPr lang="en-US" altLang="en-US" dirty="0">
                <a:cs typeface="Times New Roman" panose="02020603050405020304" pitchFamily="18" charset="0"/>
              </a:rPr>
              <a:t>)</a:t>
            </a:r>
            <a:endParaRPr lang="el-GR" altLang="en-US" dirty="0">
              <a:cs typeface="Times New Roman" panose="02020603050405020304" pitchFamily="18" charset="0"/>
            </a:endParaRPr>
          </a:p>
        </p:txBody>
      </p:sp>
      <p:sp>
        <p:nvSpPr>
          <p:cNvPr id="5" name="TextBox 4"/>
          <p:cNvSpPr txBox="1"/>
          <p:nvPr/>
        </p:nvSpPr>
        <p:spPr>
          <a:xfrm>
            <a:off x="6553200" y="1447800"/>
            <a:ext cx="1676400" cy="461665"/>
          </a:xfrm>
          <a:prstGeom prst="rect">
            <a:avLst/>
          </a:prstGeom>
          <a:noFill/>
        </p:spPr>
        <p:txBody>
          <a:bodyPr wrap="square" rtlCol="0">
            <a:spAutoFit/>
          </a:bodyPr>
          <a:lstStyle/>
          <a:p>
            <a:r>
              <a:rPr lang="en-US" altLang="en-US" dirty="0">
                <a:sym typeface="Symbol" panose="05050102010706020507" pitchFamily="18" charset="2"/>
              </a:rPr>
              <a:t></a:t>
            </a:r>
            <a:r>
              <a:rPr lang="en-US" dirty="0"/>
              <a:t>E = h</a:t>
            </a:r>
            <a:r>
              <a:rPr lang="en-US" dirty="0">
                <a:sym typeface="Symbol" panose="05050102010706020507" pitchFamily="18" charset="2"/>
              </a:rPr>
              <a:t></a:t>
            </a:r>
            <a:endParaRPr lang="en-US" dirty="0"/>
          </a:p>
        </p:txBody>
      </p:sp>
      <p:pic>
        <p:nvPicPr>
          <p:cNvPr id="3" name="Audio 2">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8504238" y="6218238"/>
            <a:ext cx="487362" cy="487362"/>
          </a:xfrm>
          <a:prstGeom prst="rect">
            <a:avLst/>
          </a:prstGeom>
        </p:spPr>
      </p:pic>
    </p:spTree>
    <p:custDataLst>
      <p:tags r:id="rId2"/>
    </p:custDataLst>
  </p:cSld>
  <p:clrMapOvr>
    <a:masterClrMapping/>
  </p:clrMapOvr>
  <mc:AlternateContent xmlns:mc="http://schemas.openxmlformats.org/markup-compatibility/2006" xmlns:p14="http://schemas.microsoft.com/office/powerpoint/2010/main">
    <mc:Choice Requires="p14">
      <p:transition spd="slow" p14:dur="2000" advTm="155102"/>
    </mc:Choice>
    <mc:Fallback xmlns="">
      <p:transition spd="slow" advTm="1551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10246">
                                            <p:txEl>
                                              <p:pRg st="1" end="1"/>
                                            </p:txEl>
                                          </p:spTgt>
                                        </p:tgtEl>
                                        <p:attrNameLst>
                                          <p:attrName>style.visibility</p:attrName>
                                        </p:attrNameLst>
                                      </p:cBhvr>
                                      <p:to>
                                        <p:strVal val="visible"/>
                                      </p:to>
                                    </p:set>
                                    <p:animEffect transition="in" filter="dissolve">
                                      <p:cBhvr>
                                        <p:cTn id="11" dur="500"/>
                                        <p:tgtEl>
                                          <p:spTgt spid="10246">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10246">
                                            <p:txEl>
                                              <p:pRg st="0" end="0"/>
                                            </p:txEl>
                                          </p:spTgt>
                                        </p:tgtEl>
                                        <p:attrNameLst>
                                          <p:attrName>style.visibility</p:attrName>
                                        </p:attrNameLst>
                                      </p:cBhvr>
                                      <p:to>
                                        <p:strVal val="visible"/>
                                      </p:to>
                                    </p:set>
                                    <p:animEffect transition="in" filter="dissolve">
                                      <p:cBhvr>
                                        <p:cTn id="16" dur="500"/>
                                        <p:tgtEl>
                                          <p:spTgt spid="1024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3"/>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3297800587"/>
              </p:ext>
            </p:extLst>
          </p:nvPr>
        </p:nvGraphicFramePr>
        <p:xfrm>
          <a:off x="762000" y="-609600"/>
          <a:ext cx="7086600" cy="5086350"/>
        </p:xfrm>
        <a:graphic>
          <a:graphicData uri="http://schemas.openxmlformats.org/presentationml/2006/ole">
            <mc:AlternateContent xmlns:mc="http://schemas.openxmlformats.org/markup-compatibility/2006">
              <mc:Choice xmlns:v="urn:schemas-microsoft-com:vml" Requires="v">
                <p:oleObj spid="_x0000_s97330" name="Jandel SigmaPlot Graphic" r:id="rId6" imgW="6306617" imgH="6633058" progId="JSSPWGraphic">
                  <p:embed/>
                </p:oleObj>
              </mc:Choice>
              <mc:Fallback>
                <p:oleObj name="Jandel SigmaPlot Graphic" r:id="rId6" imgW="6306617" imgH="6633058" progId="JSSPWGraphic">
                  <p:embed/>
                  <p:pic>
                    <p:nvPicPr>
                      <p:cNvPr id="5"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609600"/>
                        <a:ext cx="7086600" cy="508635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Rectangle 3"/>
          <p:cNvSpPr/>
          <p:nvPr/>
        </p:nvSpPr>
        <p:spPr>
          <a:xfrm>
            <a:off x="457200" y="4476750"/>
            <a:ext cx="8991600" cy="1938992"/>
          </a:xfrm>
          <a:prstGeom prst="rect">
            <a:avLst/>
          </a:prstGeom>
        </p:spPr>
        <p:txBody>
          <a:bodyPr wrap="square">
            <a:spAutoFit/>
          </a:bodyPr>
          <a:lstStyle/>
          <a:p>
            <a:pPr eaLnBrk="1" hangingPunct="1">
              <a:spcBef>
                <a:spcPct val="50000"/>
              </a:spcBef>
              <a:buFontTx/>
              <a:buNone/>
            </a:pPr>
            <a:r>
              <a:rPr lang="en-US" altLang="en-US" sz="2000" dirty="0"/>
              <a:t>Since the frequency (cycles/sec)  depends on the strength of the magnetic field, chemical shifts are reported relative to a standard, frequently </a:t>
            </a:r>
            <a:r>
              <a:rPr lang="en-US" altLang="en-US" sz="2000" dirty="0" err="1"/>
              <a:t>tetramethylsilane</a:t>
            </a:r>
            <a:r>
              <a:rPr lang="en-US" altLang="en-US" sz="2000" dirty="0"/>
              <a:t> (0 ppm). </a:t>
            </a:r>
          </a:p>
          <a:p>
            <a:pPr eaLnBrk="1" hangingPunct="1">
              <a:spcBef>
                <a:spcPct val="50000"/>
              </a:spcBef>
              <a:buFontTx/>
              <a:buNone/>
            </a:pPr>
            <a:r>
              <a:rPr lang="en-US" altLang="en-US" sz="2000" dirty="0"/>
              <a:t>				</a:t>
            </a:r>
            <a:r>
              <a:rPr lang="en-US" altLang="en-US" sz="2000" dirty="0">
                <a:sym typeface="Symbol" panose="05050102010706020507" pitchFamily="18" charset="2"/>
              </a:rPr>
              <a:t> =  </a:t>
            </a:r>
            <a:r>
              <a:rPr lang="en-US" altLang="en-US" sz="2000" b="1" dirty="0"/>
              <a:t>H</a:t>
            </a:r>
            <a:endParaRPr lang="en-US" altLang="en-US" sz="2000" dirty="0"/>
          </a:p>
          <a:p>
            <a:pPr eaLnBrk="1" hangingPunct="1">
              <a:spcBef>
                <a:spcPct val="50000"/>
              </a:spcBef>
              <a:buFontTx/>
              <a:buNone/>
            </a:pPr>
            <a:r>
              <a:rPr lang="en-US" altLang="en-US" sz="2000" dirty="0"/>
              <a:t> </a:t>
            </a:r>
          </a:p>
        </p:txBody>
      </p:sp>
      <p:graphicFrame>
        <p:nvGraphicFramePr>
          <p:cNvPr id="9" name="Object 8"/>
          <p:cNvGraphicFramePr>
            <a:graphicFrameLocks noChangeAspect="1"/>
          </p:cNvGraphicFramePr>
          <p:nvPr>
            <p:extLst>
              <p:ext uri="{D42A27DB-BD31-4B8C-83A1-F6EECF244321}">
                <p14:modId xmlns:p14="http://schemas.microsoft.com/office/powerpoint/2010/main" val="2551487626"/>
              </p:ext>
            </p:extLst>
          </p:nvPr>
        </p:nvGraphicFramePr>
        <p:xfrm>
          <a:off x="7367588" y="1487488"/>
          <a:ext cx="1136650" cy="892175"/>
        </p:xfrm>
        <a:graphic>
          <a:graphicData uri="http://schemas.openxmlformats.org/presentationml/2006/ole">
            <mc:AlternateContent xmlns:mc="http://schemas.openxmlformats.org/markup-compatibility/2006">
              <mc:Choice xmlns:v="urn:schemas-microsoft-com:vml" Requires="v">
                <p:oleObj spid="_x0000_s97331" name="CS ChemDraw Drawing" r:id="rId8" imgW="1136736" imgH="891732" progId="ChemDraw.Document.6.0">
                  <p:embed/>
                </p:oleObj>
              </mc:Choice>
              <mc:Fallback>
                <p:oleObj name="CS ChemDraw Drawing" r:id="rId8" imgW="1136736" imgH="891732" progId="ChemDraw.Document.6.0">
                  <p:embed/>
                  <p:pic>
                    <p:nvPicPr>
                      <p:cNvPr id="0" name=""/>
                      <p:cNvPicPr/>
                      <p:nvPr/>
                    </p:nvPicPr>
                    <p:blipFill>
                      <a:blip r:embed="rId9"/>
                      <a:stretch>
                        <a:fillRect/>
                      </a:stretch>
                    </p:blipFill>
                    <p:spPr>
                      <a:xfrm>
                        <a:off x="7367588" y="1487488"/>
                        <a:ext cx="1136650" cy="892175"/>
                      </a:xfrm>
                      <a:prstGeom prst="rect">
                        <a:avLst/>
                      </a:prstGeom>
                    </p:spPr>
                  </p:pic>
                </p:oleObj>
              </mc:Fallback>
            </mc:AlternateContent>
          </a:graphicData>
        </a:graphic>
      </p:graphicFrame>
      <p:cxnSp>
        <p:nvCxnSpPr>
          <p:cNvPr id="11" name="Straight Connector 10"/>
          <p:cNvCxnSpPr/>
          <p:nvPr/>
        </p:nvCxnSpPr>
        <p:spPr>
          <a:xfrm flipV="1">
            <a:off x="6553200" y="2514600"/>
            <a:ext cx="0" cy="1066800"/>
          </a:xfrm>
          <a:prstGeom prst="line">
            <a:avLst/>
          </a:prstGeom>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2286000" y="533400"/>
            <a:ext cx="4800600" cy="830997"/>
          </a:xfrm>
          <a:prstGeom prst="rect">
            <a:avLst/>
          </a:prstGeom>
          <a:noFill/>
        </p:spPr>
        <p:txBody>
          <a:bodyPr wrap="square" rtlCol="0">
            <a:spAutoFit/>
          </a:bodyPr>
          <a:lstStyle/>
          <a:p>
            <a:r>
              <a:rPr lang="en-US" altLang="en-US" dirty="0">
                <a:sym typeface="Symbol" panose="05050102010706020507" pitchFamily="18" charset="2"/>
              </a:rPr>
              <a:t>14,100 Gauss   60*10</a:t>
            </a:r>
            <a:r>
              <a:rPr lang="en-US" altLang="en-US" baseline="30000" dirty="0">
                <a:sym typeface="Symbol" panose="05050102010706020507" pitchFamily="18" charset="2"/>
              </a:rPr>
              <a:t>6  </a:t>
            </a:r>
            <a:r>
              <a:rPr lang="en-US" altLang="en-US" dirty="0">
                <a:sym typeface="Symbol" panose="05050102010706020507" pitchFamily="18" charset="2"/>
              </a:rPr>
              <a:t>Hz </a:t>
            </a:r>
          </a:p>
          <a:p>
            <a:r>
              <a:rPr lang="en-US" altLang="en-US" dirty="0">
                <a:sym typeface="Symbol" panose="05050102010706020507" pitchFamily="18" charset="2"/>
              </a:rPr>
              <a:t>                  60/60*10</a:t>
            </a:r>
            <a:r>
              <a:rPr lang="en-US" altLang="en-US" baseline="30000" dirty="0">
                <a:sym typeface="Symbol" panose="05050102010706020507" pitchFamily="18" charset="2"/>
              </a:rPr>
              <a:t>6</a:t>
            </a:r>
            <a:r>
              <a:rPr lang="en-US" altLang="en-US" dirty="0">
                <a:sym typeface="Symbol" panose="05050102010706020507" pitchFamily="18" charset="2"/>
              </a:rPr>
              <a:t>  = 1/10</a:t>
            </a:r>
            <a:r>
              <a:rPr lang="en-US" altLang="en-US" baseline="30000" dirty="0">
                <a:sym typeface="Symbol" panose="05050102010706020507" pitchFamily="18" charset="2"/>
              </a:rPr>
              <a:t>6</a:t>
            </a:r>
            <a:r>
              <a:rPr lang="en-US" altLang="en-US" dirty="0">
                <a:sym typeface="Symbol" panose="05050102010706020507" pitchFamily="18" charset="2"/>
              </a:rPr>
              <a:t> </a:t>
            </a:r>
          </a:p>
        </p:txBody>
      </p:sp>
      <p:cxnSp>
        <p:nvCxnSpPr>
          <p:cNvPr id="14" name="Straight Connector 13"/>
          <p:cNvCxnSpPr/>
          <p:nvPr/>
        </p:nvCxnSpPr>
        <p:spPr>
          <a:xfrm flipV="1">
            <a:off x="7088909" y="2590800"/>
            <a:ext cx="0" cy="990600"/>
          </a:xfrm>
          <a:prstGeom prst="line">
            <a:avLst/>
          </a:prstGeom>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5767388" y="2133600"/>
            <a:ext cx="1319212" cy="1569660"/>
          </a:xfrm>
          <a:prstGeom prst="rect">
            <a:avLst/>
          </a:prstGeom>
          <a:noFill/>
        </p:spPr>
        <p:txBody>
          <a:bodyPr wrap="square" rtlCol="0">
            <a:spAutoFit/>
          </a:bodyPr>
          <a:lstStyle/>
          <a:p>
            <a:r>
              <a:rPr lang="en-US" altLang="en-US" dirty="0">
                <a:sym typeface="Symbol" panose="05050102010706020507" pitchFamily="18" charset="2"/>
              </a:rPr>
              <a:t>        </a:t>
            </a:r>
          </a:p>
          <a:p>
            <a:endParaRPr lang="en-US" dirty="0">
              <a:sym typeface="Symbol" panose="05050102010706020507" pitchFamily="18" charset="2"/>
            </a:endParaRPr>
          </a:p>
          <a:p>
            <a:endParaRPr lang="en-US" dirty="0">
              <a:sym typeface="Symbol" panose="05050102010706020507" pitchFamily="18" charset="2"/>
            </a:endParaRPr>
          </a:p>
          <a:p>
            <a:endParaRPr lang="en-US" dirty="0"/>
          </a:p>
        </p:txBody>
      </p:sp>
      <p:sp>
        <p:nvSpPr>
          <p:cNvPr id="16" name="TextBox 15"/>
          <p:cNvSpPr txBox="1"/>
          <p:nvPr/>
        </p:nvSpPr>
        <p:spPr>
          <a:xfrm>
            <a:off x="2286000" y="1600200"/>
            <a:ext cx="3810000" cy="830997"/>
          </a:xfrm>
          <a:prstGeom prst="rect">
            <a:avLst/>
          </a:prstGeom>
          <a:noFill/>
        </p:spPr>
        <p:txBody>
          <a:bodyPr wrap="square" rtlCol="0">
            <a:spAutoFit/>
          </a:bodyPr>
          <a:lstStyle/>
          <a:p>
            <a:r>
              <a:rPr lang="en-US" altLang="en-US" dirty="0">
                <a:sym typeface="Symbol" panose="05050102010706020507" pitchFamily="18" charset="2"/>
              </a:rPr>
              <a:t>141000 Gauss  600*10</a:t>
            </a:r>
            <a:r>
              <a:rPr lang="en-US" altLang="en-US" baseline="30000" dirty="0">
                <a:sym typeface="Symbol" panose="05050102010706020507" pitchFamily="18" charset="2"/>
              </a:rPr>
              <a:t>6</a:t>
            </a:r>
            <a:r>
              <a:rPr lang="en-US" altLang="en-US" dirty="0">
                <a:sym typeface="Symbol" panose="05050102010706020507" pitchFamily="18" charset="2"/>
              </a:rPr>
              <a:t> Hz</a:t>
            </a:r>
          </a:p>
          <a:p>
            <a:r>
              <a:rPr lang="en-US" altLang="en-US" dirty="0">
                <a:sym typeface="Symbol" panose="05050102010706020507" pitchFamily="18" charset="2"/>
              </a:rPr>
              <a:t>              600/600*10</a:t>
            </a:r>
            <a:r>
              <a:rPr lang="en-US" altLang="en-US" baseline="30000" dirty="0">
                <a:sym typeface="Symbol" panose="05050102010706020507" pitchFamily="18" charset="2"/>
              </a:rPr>
              <a:t>6 = </a:t>
            </a:r>
            <a:r>
              <a:rPr lang="en-US" altLang="en-US" dirty="0">
                <a:sym typeface="Symbol" panose="05050102010706020507" pitchFamily="18" charset="2"/>
              </a:rPr>
              <a:t>1/10</a:t>
            </a:r>
            <a:r>
              <a:rPr lang="en-US" altLang="en-US" baseline="30000" dirty="0">
                <a:sym typeface="Symbol" panose="05050102010706020507" pitchFamily="18" charset="2"/>
              </a:rPr>
              <a:t>6</a:t>
            </a:r>
            <a:endParaRPr lang="en-US" dirty="0"/>
          </a:p>
        </p:txBody>
      </p:sp>
      <p:pic>
        <p:nvPicPr>
          <p:cNvPr id="2" name="Audio 1">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504238" y="6218238"/>
            <a:ext cx="487362" cy="487362"/>
          </a:xfrm>
          <a:prstGeom prst="rect">
            <a:avLst/>
          </a:prstGeom>
        </p:spPr>
      </p:pic>
    </p:spTree>
    <p:custDataLst>
      <p:tags r:id="rId2"/>
    </p:custDataLst>
    <p:extLst>
      <p:ext uri="{BB962C8B-B14F-4D97-AF65-F5344CB8AC3E}">
        <p14:creationId xmlns:p14="http://schemas.microsoft.com/office/powerpoint/2010/main" val="3556309038"/>
      </p:ext>
    </p:extLst>
  </p:cSld>
  <p:clrMapOvr>
    <a:masterClrMapping/>
  </p:clrMapOvr>
  <mc:AlternateContent xmlns:mc="http://schemas.openxmlformats.org/markup-compatibility/2006" xmlns:p14="http://schemas.microsoft.com/office/powerpoint/2010/main">
    <mc:Choice Requires="p14">
      <p:transition spd="slow" p14:dur="2000" advTm="217192"/>
    </mc:Choice>
    <mc:Fallback xmlns="">
      <p:transition spd="slow" advTm="2171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15">
                                            <p:txEl>
                                              <p:pRg st="0" end="0"/>
                                            </p:txEl>
                                          </p:spTgt>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2"/>
                </p:tgtEl>
              </p:cMediaNode>
            </p:audio>
          </p:childTnLst>
        </p:cTn>
      </p:par>
    </p:tnLst>
    <p:bldLst>
      <p:bldP spid="15" grpId="0" build="allAtOnce"/>
    </p:bldLst>
  </p:timing>
  <p:extLst>
    <p:ext uri="{3A86A75C-4F4B-4683-9AE1-C65F6400EC91}">
      <p14:laserTraceLst xmlns:p14="http://schemas.microsoft.com/office/powerpoint/2010/main">
        <p14:tracePtLst>
          <p14:tracePt t="35592" x="5035550" y="3721100"/>
          <p14:tracePt t="35617" x="5048250" y="3721100"/>
          <p14:tracePt t="35637" x="5238750" y="3587750"/>
          <p14:tracePt t="35657" x="5549900" y="3435350"/>
          <p14:tracePt t="35676" x="5937250" y="3238500"/>
          <p14:tracePt t="35714" x="6813550" y="2813050"/>
          <p14:tracePt t="35751" x="7213600" y="2559050"/>
          <p14:tracePt t="35788" x="7378700" y="2406650"/>
          <p14:tracePt t="35808" x="7467600" y="2317750"/>
          <p14:tracePt t="35829" x="7499350" y="2292350"/>
          <p14:tracePt t="35850" x="7537450" y="2260600"/>
          <p14:tracePt t="35869" x="7550150" y="2254250"/>
          <p14:tracePt t="35889" x="7569200" y="2241550"/>
          <p14:tracePt t="35909" x="7600950" y="2222500"/>
          <p14:tracePt t="35930" x="7620000" y="2216150"/>
          <p14:tracePt t="35950" x="7626350" y="2197100"/>
          <p14:tracePt t="35970" x="7626350" y="2178050"/>
          <p14:tracePt t="35989" x="7607300" y="2133600"/>
          <p14:tracePt t="36009" x="7588250" y="2101850"/>
          <p14:tracePt t="36030" x="7569200" y="2057400"/>
          <p14:tracePt t="36050" x="7562850" y="2019300"/>
          <p14:tracePt t="36070" x="7562850" y="1936750"/>
          <p14:tracePt t="36089" x="7581900" y="1841500"/>
          <p14:tracePt t="36110" x="7626350" y="1695450"/>
          <p14:tracePt t="36130" x="7632700" y="1625600"/>
          <p14:tracePt t="36150" x="7639050" y="1549400"/>
          <p14:tracePt t="36170" x="7639050" y="1517650"/>
          <p14:tracePt t="36190" x="7639050" y="1479550"/>
          <p14:tracePt t="36210" x="7645400" y="1447800"/>
          <p14:tracePt t="36230" x="7689850" y="1384300"/>
          <p14:tracePt t="36250" x="7727950" y="1339850"/>
          <p14:tracePt t="36270" x="7766050" y="1308100"/>
          <p14:tracePt t="36290" x="7778750" y="1301750"/>
          <p14:tracePt t="36310" x="7791450" y="1295400"/>
          <p14:tracePt t="36329" x="7823200" y="1295400"/>
          <p14:tracePt t="36348" x="7886700" y="1282700"/>
          <p14:tracePt t="36367" x="8007350" y="1250950"/>
          <p14:tracePt t="36385" x="8064500" y="1231900"/>
          <p14:tracePt t="36404" x="8128000" y="1219200"/>
          <p14:tracePt t="36408" x="8147050" y="1219200"/>
          <p14:tracePt t="36425" x="8204200" y="1212850"/>
          <p14:tracePt t="36442" x="8261350" y="1212850"/>
          <p14:tracePt t="36458" x="8318500" y="1212850"/>
          <p14:tracePt t="36475" x="8343900" y="1212850"/>
          <p14:tracePt t="36492" x="8356600" y="1212850"/>
          <p14:tracePt t="36508" x="8369300" y="1219200"/>
          <p14:tracePt t="36525" x="8413750" y="1250950"/>
          <p14:tracePt t="36542" x="8483600" y="1327150"/>
          <p14:tracePt t="36558" x="8547100" y="1403350"/>
          <p14:tracePt t="36575" x="8597900" y="1460500"/>
          <p14:tracePt t="36592" x="8642350" y="1530350"/>
          <p14:tracePt t="36608" x="8686800" y="1587500"/>
          <p14:tracePt t="36625" x="8718550" y="1638300"/>
          <p14:tracePt t="36642" x="8737600" y="1676400"/>
          <p14:tracePt t="36658" x="8756650" y="1708150"/>
          <p14:tracePt t="36675" x="8775700" y="1752600"/>
          <p14:tracePt t="36692" x="8788400" y="1797050"/>
          <p14:tracePt t="36708" x="8801100" y="1847850"/>
          <p14:tracePt t="36725" x="8807450" y="1905000"/>
          <p14:tracePt t="36742" x="8807450" y="2006600"/>
          <p14:tracePt t="36758" x="8807450" y="2101850"/>
          <p14:tracePt t="36775" x="8775700" y="2197100"/>
          <p14:tracePt t="36792" x="8750300" y="2273300"/>
          <p14:tracePt t="36808" x="8705850" y="2343150"/>
          <p14:tracePt t="36825" x="8648700" y="2406650"/>
          <p14:tracePt t="36842" x="8585200" y="2470150"/>
          <p14:tracePt t="36858" x="8509000" y="2540000"/>
          <p14:tracePt t="36875" x="8426450" y="2597150"/>
          <p14:tracePt t="36892" x="8343900" y="2660650"/>
          <p14:tracePt t="36908" x="8261350" y="2717800"/>
          <p14:tracePt t="36925" x="8159750" y="2787650"/>
          <p14:tracePt t="36942" x="7988300" y="2876550"/>
          <p14:tracePt t="36962" x="7861300" y="2914650"/>
          <p14:tracePt t="36981" x="7708900" y="2959100"/>
          <p14:tracePt t="37000" x="7461250" y="2971800"/>
          <p14:tracePt t="37019" x="7334250" y="2952750"/>
          <p14:tracePt t="37037" x="7296150" y="2921000"/>
          <p14:tracePt t="37056" x="7270750" y="2844800"/>
          <p14:tracePt t="37075" x="7251700" y="2781300"/>
          <p14:tracePt t="37094" x="7232650" y="2667000"/>
          <p14:tracePt t="37114" x="7226300" y="2559050"/>
          <p14:tracePt t="37133" x="7226300" y="2495550"/>
          <p14:tracePt t="37153" x="7213600" y="2406650"/>
          <p14:tracePt t="37174" x="7207250" y="2324100"/>
          <p14:tracePt t="37194" x="7213600" y="2235200"/>
          <p14:tracePt t="37213" x="7251700" y="2139950"/>
          <p14:tracePt t="37233" x="7353300" y="1968500"/>
          <p14:tracePt t="37253" x="7416800" y="1866900"/>
          <p14:tracePt t="37273" x="7461250" y="1771650"/>
          <p14:tracePt t="37293" x="7499350" y="1708150"/>
          <p14:tracePt t="37314" x="7543800" y="1657350"/>
          <p14:tracePt t="37334" x="7581900" y="1638300"/>
          <p14:tracePt t="37354" x="7607300" y="1631950"/>
          <p14:tracePt t="37374" x="7639050" y="1625600"/>
          <p14:tracePt t="37394" x="7645400" y="1625600"/>
          <p14:tracePt t="45024" x="7645400" y="1631950"/>
          <p14:tracePt t="45044" x="7639050" y="1638300"/>
          <p14:tracePt t="45085" x="7639050" y="1644650"/>
          <p14:tracePt t="45105" x="7639050" y="1695450"/>
          <p14:tracePt t="45125" x="7639050" y="1714500"/>
          <p14:tracePt t="45145" x="7639050" y="1758950"/>
          <p14:tracePt t="45165" x="7639050" y="1790700"/>
          <p14:tracePt t="45185" x="7645400" y="1841500"/>
          <p14:tracePt t="45205" x="7645400" y="1854200"/>
          <p14:tracePt t="45224" x="7645400" y="1885950"/>
          <p14:tracePt t="45244" x="7651750" y="1924050"/>
          <p14:tracePt t="45264" x="7658100" y="2019300"/>
          <p14:tracePt t="45285" x="7670800" y="2127250"/>
          <p14:tracePt t="45306" x="7689850" y="2273300"/>
          <p14:tracePt t="45326" x="7702550" y="2330450"/>
          <p14:tracePt t="45346" x="7715250" y="2425700"/>
          <p14:tracePt t="45366" x="7721600" y="2482850"/>
          <p14:tracePt t="45386" x="7721600" y="2559050"/>
          <p14:tracePt t="45406" x="7721600" y="2622550"/>
          <p14:tracePt t="45426" x="7702550" y="2730500"/>
          <p14:tracePt t="45445" x="7683500" y="2794000"/>
          <p14:tracePt t="45465" x="7658100" y="2863850"/>
          <p14:tracePt t="45483" x="7651750" y="2882900"/>
          <p14:tracePt t="45502" x="7645400" y="2895600"/>
          <p14:tracePt t="45521" x="7645400" y="2901950"/>
          <p14:tracePt t="45539" x="7626350" y="2895600"/>
          <p14:tracePt t="45558" x="7607300" y="2863850"/>
          <p14:tracePt t="45752" x="7562850" y="2895600"/>
          <p14:tracePt t="45771" x="7518400" y="2965450"/>
          <p14:tracePt t="45790" x="7493000" y="3022600"/>
          <p14:tracePt t="45810" x="7473950" y="3067050"/>
          <p14:tracePt t="45830" x="7467600" y="3092450"/>
          <p14:tracePt t="45850" x="7442200" y="3124200"/>
          <p14:tracePt t="45869" x="7423150" y="3149600"/>
          <p14:tracePt t="45888" x="7391400" y="3187700"/>
          <p14:tracePt t="45907" x="7372350" y="3219450"/>
          <p14:tracePt t="45925" x="7359650" y="3244850"/>
          <p14:tracePt t="45944" x="7340600" y="3289300"/>
          <p14:tracePt t="45963" x="7327900" y="3327400"/>
          <p14:tracePt t="45982" x="7315200" y="3359150"/>
          <p14:tracePt t="46001" x="7302500" y="3384550"/>
          <p14:tracePt t="46020" x="7296150" y="3397250"/>
          <p14:tracePt t="46038" x="7296150" y="3403600"/>
          <p14:tracePt t="46075" x="7296150" y="3409950"/>
          <p14:tracePt t="46094" x="7289800" y="3409950"/>
          <p14:tracePt t="46113" x="7270750" y="3429000"/>
          <p14:tracePt t="46132" x="7258050" y="3454400"/>
          <p14:tracePt t="46150" x="7245350" y="3486150"/>
          <p14:tracePt t="46169" x="7232650" y="3517900"/>
          <p14:tracePt t="46188" x="7232650" y="3536950"/>
          <p14:tracePt t="46207" x="7226300" y="3549650"/>
          <p14:tracePt t="46226" x="7219950" y="3581400"/>
          <p14:tracePt t="46244" x="7213600" y="3587750"/>
          <p14:tracePt t="46263" x="7213600" y="3594100"/>
          <p14:tracePt t="46283" x="7200900" y="3606800"/>
          <p14:tracePt t="46302" x="7194550" y="3613150"/>
          <p14:tracePt t="46321" x="7175500" y="3619500"/>
          <p14:tracePt t="46341" x="7175500" y="3625850"/>
          <p14:tracePt t="46400" x="7169150" y="3625850"/>
          <p14:tracePt t="46419" x="7162800" y="3625850"/>
          <p14:tracePt t="46438" x="7143750" y="3619500"/>
          <p14:tracePt t="46457" x="7124700" y="3619500"/>
          <p14:tracePt t="46476" x="7105650" y="3613150"/>
          <p14:tracePt t="46495" x="7092950" y="3606800"/>
          <p14:tracePt t="46515" x="7086600" y="3600450"/>
          <p14:tracePt t="46534" x="7086600" y="3594100"/>
          <p14:tracePt t="46553" x="7086600" y="3587750"/>
          <p14:tracePt t="46590" x="7086600" y="3581400"/>
          <p14:tracePt t="46609" x="7086600" y="3562350"/>
          <p14:tracePt t="46647" x="7086600" y="3556000"/>
          <p14:tracePt t="46666" x="7086600" y="3549650"/>
          <p14:tracePt t="46685" x="7086600" y="3536950"/>
          <p14:tracePt t="46703" x="7086600" y="3530600"/>
          <p14:tracePt t="46723" x="7092950" y="3517900"/>
          <p14:tracePt t="46742" x="7092950" y="3511550"/>
          <p14:tracePt t="46761" x="7099300" y="3492500"/>
          <p14:tracePt t="46780" x="7099300" y="3486150"/>
          <p14:tracePt t="46799" x="7105650" y="3473450"/>
          <p14:tracePt t="46818" x="7105650" y="3441700"/>
          <p14:tracePt t="46837" x="7105650" y="3416300"/>
          <p14:tracePt t="46856" x="7105650" y="3384550"/>
          <p14:tracePt t="46875" x="7105650" y="3365500"/>
          <p14:tracePt t="46894" x="7112000" y="3359150"/>
          <p14:tracePt t="46913" x="7112000" y="3340100"/>
          <p14:tracePt t="46932" x="7112000" y="3333750"/>
          <p14:tracePt t="46951" x="7112000" y="3321050"/>
          <p14:tracePt t="46970" x="7112000" y="3308350"/>
          <p14:tracePt t="46988" x="7112000" y="3289300"/>
          <p14:tracePt t="47007" x="7112000" y="3276600"/>
          <p14:tracePt t="47026" x="7112000" y="3263900"/>
          <p14:tracePt t="47045" x="7112000" y="3257550"/>
          <p14:tracePt t="47064" x="7112000" y="3244850"/>
          <p14:tracePt t="47084" x="7112000" y="3238500"/>
          <p14:tracePt t="47102" x="7112000" y="3225800"/>
          <p14:tracePt t="47121" x="7112000" y="3213100"/>
          <p14:tracePt t="47140" x="7112000" y="3200400"/>
          <p14:tracePt t="47158" x="7112000" y="3194050"/>
          <p14:tracePt t="47177" x="7105650" y="3181350"/>
          <p14:tracePt t="47196" x="7105650" y="3175000"/>
          <p14:tracePt t="47216" x="7099300" y="3168650"/>
          <p14:tracePt t="47234" x="7099300" y="3143250"/>
          <p14:tracePt t="47253" x="7099300" y="3117850"/>
          <p14:tracePt t="47272" x="7092950" y="3092450"/>
          <p14:tracePt t="47291" x="7080250" y="3067050"/>
          <p14:tracePt t="47310" x="7080250" y="3041650"/>
          <p14:tracePt t="47329" x="7067550" y="3016250"/>
          <p14:tracePt t="47348" x="7067550" y="2978150"/>
          <p14:tracePt t="47367" x="7067550" y="2952750"/>
          <p14:tracePt t="47386" x="7067550" y="2914650"/>
          <p14:tracePt t="47405" x="7054850" y="2901950"/>
          <p14:tracePt t="47423" x="7054850" y="2889250"/>
          <p14:tracePt t="47442" x="7054850" y="2876550"/>
          <p14:tracePt t="47461" x="7054850" y="2863850"/>
          <p14:tracePt t="47480" x="7048500" y="2851150"/>
          <p14:tracePt t="47499" x="7048500" y="2838450"/>
          <p14:tracePt t="47518" x="7048500" y="2800350"/>
          <p14:tracePt t="47537" x="7042150" y="2774950"/>
          <p14:tracePt t="47556" x="7042150" y="2762250"/>
          <p14:tracePt t="47574" x="7042150" y="2743200"/>
          <p14:tracePt t="47593" x="7042150" y="2730500"/>
          <p14:tracePt t="47612" x="7042150" y="2711450"/>
          <p14:tracePt t="47632" x="7042150" y="2698750"/>
          <p14:tracePt t="47651" x="7042150" y="2679700"/>
          <p14:tracePt t="47670" x="7042150" y="2673350"/>
          <p14:tracePt t="47689" x="7042150" y="2667000"/>
          <p14:tracePt t="47708" x="7042150" y="2660650"/>
          <p14:tracePt t="47832" x="7042150" y="2654300"/>
          <p14:tracePt t="47856" x="7042150" y="2647950"/>
          <p14:tracePt t="48929" x="7048500" y="2647950"/>
          <p14:tracePt t="48961" x="7054850" y="2660650"/>
          <p14:tracePt t="48981" x="7054850" y="2673350"/>
          <p14:tracePt t="49001" x="7067550" y="2730500"/>
          <p14:tracePt t="49020" x="7080250" y="2768600"/>
          <p14:tracePt t="49040" x="7080250" y="2806700"/>
          <p14:tracePt t="49060" x="7099300" y="2870200"/>
          <p14:tracePt t="49078" x="7099300" y="2908300"/>
          <p14:tracePt t="49097" x="7118350" y="2971800"/>
          <p14:tracePt t="49117" x="7131050" y="3009900"/>
          <p14:tracePt t="49135" x="7143750" y="3048000"/>
          <p14:tracePt t="49154" x="7162800" y="3143250"/>
          <p14:tracePt t="49173" x="7169150" y="3194050"/>
          <p14:tracePt t="49192" x="7181850" y="3244850"/>
          <p14:tracePt t="49212" x="7188200" y="3276600"/>
          <p14:tracePt t="49231" x="7188200" y="3302000"/>
          <p14:tracePt t="49250" x="7194550" y="3340100"/>
          <p14:tracePt t="49269" x="7194550" y="3365500"/>
          <p14:tracePt t="49288" x="7194550" y="3390900"/>
          <p14:tracePt t="49307" x="7194550" y="3435350"/>
          <p14:tracePt t="49327" x="7194550" y="3473450"/>
          <p14:tracePt t="49346" x="7200900" y="3536950"/>
          <p14:tracePt t="49366" x="7200900" y="3575050"/>
          <p14:tracePt t="49385" x="7207250" y="3619500"/>
          <p14:tracePt t="49403" x="7207250" y="3638550"/>
          <p14:tracePt t="49422" x="7207250" y="3644900"/>
          <p14:tracePt t="49441" x="7207250" y="3657600"/>
          <p14:tracePt t="49479" x="7207250" y="3663950"/>
          <p14:tracePt t="49498" x="7207250" y="3670300"/>
          <p14:tracePt t="49518" x="7200900" y="3683000"/>
          <p14:tracePt t="49537" x="7194550" y="3695700"/>
          <p14:tracePt t="49556" x="7188200" y="3702050"/>
          <p14:tracePt t="49575" x="7181850" y="3714750"/>
          <p14:tracePt t="49594" x="7175500" y="3721100"/>
          <p14:tracePt t="49633" x="7169150" y="3721100"/>
          <p14:tracePt t="49652" x="7162800" y="3721100"/>
          <p14:tracePt t="49671" x="7156450" y="3721100"/>
          <p14:tracePt t="49689" x="7143750" y="3708400"/>
          <p14:tracePt t="49708" x="7131050" y="3695700"/>
          <p14:tracePt t="49728" x="7131050" y="3689350"/>
          <p14:tracePt t="49747" x="7124700" y="3676650"/>
          <p14:tracePt t="49766" x="7118350" y="3670300"/>
          <p14:tracePt t="49785" x="7118350" y="3663950"/>
          <p14:tracePt t="49897" x="7118350" y="3657600"/>
          <p14:tracePt t="49916" x="7118350" y="3651250"/>
          <p14:tracePt t="49935" x="7118350" y="3638550"/>
          <p14:tracePt t="49953" x="7118350" y="3632200"/>
          <p14:tracePt t="49991" x="7118350" y="3625850"/>
          <p14:tracePt t="50010" x="7118350" y="3619500"/>
          <p14:tracePt t="50029" x="7118350" y="3606800"/>
          <p14:tracePt t="50048" x="7118350" y="3600450"/>
          <p14:tracePt t="50068" x="7118350" y="3594100"/>
          <p14:tracePt t="50086" x="7118350" y="3587750"/>
          <p14:tracePt t="50129" x="7118350" y="3581400"/>
          <p14:tracePt t="50153" x="7118350" y="3575050"/>
          <p14:tracePt t="50172" x="7118350" y="3568700"/>
          <p14:tracePt t="50191" x="7112000" y="3549650"/>
          <p14:tracePt t="50209" x="7105650" y="3517900"/>
          <p14:tracePt t="50228" x="7105650" y="3486150"/>
          <p14:tracePt t="50247" x="7105650" y="3435350"/>
          <p14:tracePt t="50267" x="7105650" y="3365500"/>
          <p14:tracePt t="50286" x="7105650" y="3327400"/>
          <p14:tracePt t="50305" x="7105650" y="3289300"/>
          <p14:tracePt t="50305" x="7105650" y="3270250"/>
          <p14:tracePt t="50324" x="7105650" y="3232150"/>
          <p14:tracePt t="50343" x="7099300" y="3194050"/>
          <p14:tracePt t="50362" x="7099300" y="3155950"/>
          <p14:tracePt t="50381" x="7092950" y="3136900"/>
          <p14:tracePt t="50400" x="7086600" y="3105150"/>
          <p14:tracePt t="50419" x="7086600" y="3041650"/>
          <p14:tracePt t="50438" x="7086600" y="2978150"/>
          <p14:tracePt t="50457" x="7086600" y="2933700"/>
          <p14:tracePt t="50475" x="7086600" y="2895600"/>
          <p14:tracePt t="50495" x="7086600" y="2870200"/>
          <p14:tracePt t="50514" x="7086600" y="2838450"/>
          <p14:tracePt t="50534" x="7086600" y="2806700"/>
          <p14:tracePt t="50553" x="7086600" y="2755900"/>
          <p14:tracePt t="50572" x="7086600" y="2724150"/>
          <p14:tracePt t="50591" x="7092950" y="2698750"/>
          <p14:tracePt t="50610" x="7099300" y="2647950"/>
          <p14:tracePt t="50629" x="7112000" y="2628900"/>
          <p14:tracePt t="50648" x="7112000" y="2622550"/>
          <p14:tracePt t="50667" x="7112000" y="2616200"/>
          <p14:tracePt t="50704" x="7118350" y="2609850"/>
          <p14:tracePt t="50723" x="7124700" y="2571750"/>
          <p14:tracePt t="50742" x="7124700" y="2559050"/>
          <p14:tracePt t="50970" x="7118350" y="2559050"/>
          <p14:tracePt t="51065" x="7118350" y="2565400"/>
          <p14:tracePt t="51085" x="7112000" y="2571750"/>
          <p14:tracePt t="51104" x="7112000" y="2578100"/>
          <p14:tracePt t="51123" x="7112000" y="2609850"/>
          <p14:tracePt t="51143" x="7112000" y="2641600"/>
          <p14:tracePt t="51163" x="7112000" y="2711450"/>
          <p14:tracePt t="51182" x="7112000" y="2755900"/>
          <p14:tracePt t="51201" x="7112000" y="2819400"/>
          <p14:tracePt t="51220" x="7112000" y="2857500"/>
          <p14:tracePt t="51239" x="7105650" y="2895600"/>
          <p14:tracePt t="51257" x="7099300" y="2952750"/>
          <p14:tracePt t="51276" x="7099300" y="2984500"/>
          <p14:tracePt t="51295" x="7099300" y="3009900"/>
          <p14:tracePt t="51314" x="7099300" y="3048000"/>
          <p14:tracePt t="51334" x="7099300" y="3067050"/>
          <p14:tracePt t="51353" x="7099300" y="3124200"/>
          <p14:tracePt t="51372" x="7099300" y="3162300"/>
          <p14:tracePt t="51390" x="7099300" y="3194050"/>
          <p14:tracePt t="51409" x="7099300" y="3238500"/>
          <p14:tracePt t="51428" x="7099300" y="3263900"/>
          <p14:tracePt t="51447" x="7099300" y="3302000"/>
          <p14:tracePt t="51467" x="7099300" y="3346450"/>
          <p14:tracePt t="51486" x="7099300" y="3365500"/>
          <p14:tracePt t="51505" x="7099300" y="3403600"/>
          <p14:tracePt t="51524" x="7099300" y="3435350"/>
          <p14:tracePt t="51543" x="7099300" y="3473450"/>
          <p14:tracePt t="51562" x="7099300" y="3505200"/>
          <p14:tracePt t="51582" x="7099300" y="3524250"/>
          <p14:tracePt t="51601" x="7105650" y="3543300"/>
          <p14:tracePt t="51620" x="7105650" y="3556000"/>
          <p14:tracePt t="51639" x="7105650" y="3568700"/>
          <p14:tracePt t="51658" x="7105650" y="3594100"/>
          <p14:tracePt t="51677" x="7105650" y="3600450"/>
          <p14:tracePt t="51696" x="7105650" y="3606800"/>
          <p14:tracePt t="51761" x="7105650" y="3613150"/>
          <p14:tracePt t="51780" x="7105650" y="3625850"/>
          <p14:tracePt t="51946" x="7099300" y="3625850"/>
          <p14:tracePt t="53626" x="7099300" y="3619500"/>
          <p14:tracePt t="53645" x="7099300" y="3562350"/>
          <p14:tracePt t="53665" x="7099300" y="3498850"/>
          <p14:tracePt t="53684" x="7099300" y="3409950"/>
          <p14:tracePt t="53703" x="7086600" y="3340100"/>
          <p14:tracePt t="53722" x="7086600" y="3206750"/>
          <p14:tracePt t="53741" x="7086600" y="3105150"/>
          <p14:tracePt t="53759" x="7112000" y="3003550"/>
          <p14:tracePt t="53778" x="7137400" y="2882900"/>
          <p14:tracePt t="53797" x="7137400" y="2832100"/>
          <p14:tracePt t="53817" x="7137400" y="2794000"/>
          <p14:tracePt t="53836" x="7131050" y="2768600"/>
          <p14:tracePt t="53855" x="7131050" y="2736850"/>
          <p14:tracePt t="53874" x="7143750" y="2667000"/>
          <p14:tracePt t="53892" x="7181850" y="2603500"/>
          <p14:tracePt t="53912" x="7232650" y="2508250"/>
          <p14:tracePt t="53932" x="7334250" y="2381250"/>
          <p14:tracePt t="53953" x="7397750" y="2292350"/>
          <p14:tracePt t="53972" x="7486650" y="2190750"/>
          <p14:tracePt t="53992" x="7505700" y="2171700"/>
          <p14:tracePt t="54012" x="7505700" y="2165350"/>
          <p14:tracePt t="54053" x="7505700" y="2127250"/>
          <p14:tracePt t="54073" x="7518400" y="2070100"/>
          <p14:tracePt t="54094" x="7575550" y="1930400"/>
          <p14:tracePt t="54114" x="7658100" y="1790700"/>
          <p14:tracePt t="54134" x="7708900" y="1720850"/>
          <p14:tracePt t="54154" x="7740650" y="1676400"/>
          <p14:tracePt t="54174" x="7747000" y="1670050"/>
          <p14:tracePt t="54214" x="7753350" y="1670050"/>
          <p14:tracePt t="54234" x="7823200" y="1644650"/>
          <p14:tracePt t="54254" x="7912100" y="1631950"/>
          <p14:tracePt t="54273" x="7994650" y="1631950"/>
          <p14:tracePt t="54293" x="8115300" y="1631950"/>
          <p14:tracePt t="54313" x="8185150" y="1631950"/>
          <p14:tracePt t="54314" x="8204200" y="1644650"/>
          <p14:tracePt t="54334" x="8242300" y="1657350"/>
          <p14:tracePt t="54346" x="8261350" y="1670050"/>
          <p14:tracePt t="54362" x="8312150" y="1695450"/>
          <p14:tracePt t="54379" x="8337550" y="1708150"/>
          <p14:tracePt t="54396" x="8356600" y="1714500"/>
          <p14:tracePt t="54412" x="8382000" y="1733550"/>
          <p14:tracePt t="54429" x="8413750" y="1765300"/>
          <p14:tracePt t="54446" x="8445500" y="1803400"/>
          <p14:tracePt t="54462" x="8470900" y="1854200"/>
          <p14:tracePt t="54479" x="8496300" y="1905000"/>
          <p14:tracePt t="54496" x="8509000" y="1949450"/>
          <p14:tracePt t="54512" x="8515350" y="1981200"/>
          <p14:tracePt t="54529" x="8515350" y="2019300"/>
          <p14:tracePt t="54546" x="8496300" y="2095500"/>
          <p14:tracePt t="54562" x="8458200" y="2159000"/>
          <p14:tracePt t="54579" x="8401050" y="2203450"/>
          <p14:tracePt t="54596" x="8337550" y="2241550"/>
          <p14:tracePt t="54613" x="8280400" y="2260600"/>
          <p14:tracePt t="54629" x="8229600" y="2279650"/>
          <p14:tracePt t="54646" x="8210550" y="2286000"/>
          <p14:tracePt t="54662" x="8197850" y="2286000"/>
          <p14:tracePt t="54696" x="8191500" y="2286000"/>
          <p14:tracePt t="54713" x="8172450" y="2266950"/>
          <p14:tracePt t="54729" x="8159750" y="2247900"/>
          <p14:tracePt t="54746" x="8147050" y="2216150"/>
          <p14:tracePt t="54762" x="8147050" y="2197100"/>
          <p14:tracePt t="54834" x="8147050" y="2203450"/>
          <p14:tracePt t="54850" x="8147050" y="2209800"/>
          <p14:tracePt t="54858" x="8147050" y="2216150"/>
          <p14:tracePt t="54866" x="8147050" y="2222500"/>
          <p14:tracePt t="54879" x="8147050" y="2228850"/>
          <p14:tracePt t="54896" x="8134350" y="2266950"/>
          <p14:tracePt t="54913" x="8083550" y="2349500"/>
          <p14:tracePt t="54929" x="8032750" y="2451100"/>
          <p14:tracePt t="54946" x="7950200" y="2578100"/>
          <p14:tracePt t="54968" x="7753350" y="2825750"/>
          <p14:tracePt t="54988" x="7454900" y="3162300"/>
          <p14:tracePt t="55024" x="7194550" y="3352800"/>
          <p14:tracePt t="55060" x="7162800" y="3371850"/>
          <p14:tracePt t="55170" x="7156450" y="3371850"/>
          <p14:tracePt t="55203" x="7150100" y="3371850"/>
          <p14:tracePt t="55226" x="7143750" y="3371850"/>
          <p14:tracePt t="55245" x="7137400" y="3352800"/>
          <p14:tracePt t="55264" x="7131050" y="3314700"/>
          <p14:tracePt t="55284" x="7131050" y="3200400"/>
          <p14:tracePt t="55303" x="7156450" y="3130550"/>
          <p14:tracePt t="55323" x="7169150" y="3086100"/>
          <p14:tracePt t="55341" x="7175500" y="3079750"/>
          <p14:tracePt t="55379" x="7175500" y="3073400"/>
          <p14:tracePt t="55398" x="7175500" y="3067050"/>
          <p14:tracePt t="55418" x="7175500" y="3060700"/>
          <p14:tracePt t="55436" x="7175500" y="3028950"/>
          <p14:tracePt t="55455" x="7175500" y="3009900"/>
          <p14:tracePt t="55474" x="7175500" y="2965450"/>
          <p14:tracePt t="55493" x="7169150" y="2940050"/>
          <p14:tracePt t="55511" x="7162800" y="2927350"/>
          <p14:tracePt t="55530" x="7156450" y="2914650"/>
          <p14:tracePt t="55549" x="7150100" y="2908300"/>
          <p14:tracePt t="55569" x="7143750" y="2908300"/>
          <p14:tracePt t="55587" x="7137400" y="2901950"/>
          <p14:tracePt t="55606" x="7131050" y="2889250"/>
          <p14:tracePt t="55625" x="7118350" y="2876550"/>
          <p14:tracePt t="55643" x="7105650" y="2857500"/>
          <p14:tracePt t="55663" x="7092950" y="2838450"/>
          <p14:tracePt t="55682" x="7092950" y="2819400"/>
          <p14:tracePt t="55701" x="7086600" y="2813050"/>
          <p14:tracePt t="55803" x="7086600" y="2806700"/>
          <p14:tracePt t="56915" x="7086600" y="2800350"/>
          <p14:tracePt t="56939" x="7086600" y="2794000"/>
          <p14:tracePt t="56958" x="7092950" y="2787650"/>
          <p14:tracePt t="57003" x="7099300" y="2787650"/>
          <p14:tracePt t="62749" x="7092950" y="2787650"/>
          <p14:tracePt t="62769" x="7080250" y="2787650"/>
          <p14:tracePt t="62860" x="7073900" y="2787650"/>
          <p14:tracePt t="62885" x="7061200" y="2787650"/>
          <p14:tracePt t="62904" x="7004050" y="2800350"/>
          <p14:tracePt t="62923" x="6959600" y="2806700"/>
          <p14:tracePt t="62941" x="6921500" y="2819400"/>
          <p14:tracePt t="63172" x="6864350" y="2819400"/>
          <p14:tracePt t="63191" x="6737350" y="2825750"/>
          <p14:tracePt t="63210" x="6610350" y="2844800"/>
          <p14:tracePt t="63230" x="6470650" y="2851150"/>
          <p14:tracePt t="63249" x="6400800" y="2851150"/>
          <p14:tracePt t="63269" x="6280150" y="2863850"/>
          <p14:tracePt t="63288" x="6172200" y="2870200"/>
          <p14:tracePt t="63306" x="6051550" y="2876550"/>
          <p14:tracePt t="63325" x="5937250" y="2889250"/>
          <p14:tracePt t="63344" x="5905500" y="2895600"/>
          <p14:tracePt t="63363" x="5867400" y="2901950"/>
          <p14:tracePt t="63381" x="5784850" y="2908300"/>
          <p14:tracePt t="63400" x="5664200" y="2914650"/>
          <p14:tracePt t="63420" x="5473700" y="2927350"/>
          <p14:tracePt t="63439" x="5397500" y="2933700"/>
          <p14:tracePt t="63457" x="5353050" y="2933700"/>
          <p14:tracePt t="63476" x="5308600" y="2933700"/>
          <p14:tracePt t="63495" x="5270500" y="2933700"/>
          <p14:tracePt t="63513" x="5226050" y="2933700"/>
          <p14:tracePt t="63532" x="5111750" y="2933700"/>
          <p14:tracePt t="63551" x="5029200" y="2933700"/>
          <p14:tracePt t="63570" x="4933950" y="2933700"/>
          <p14:tracePt t="63589" x="4762500" y="2933700"/>
          <p14:tracePt t="63607" x="4667250" y="2946400"/>
          <p14:tracePt t="63626" x="4603750" y="2952750"/>
          <p14:tracePt t="63644" x="4514850" y="2959100"/>
          <p14:tracePt t="63663" x="4464050" y="2965450"/>
          <p14:tracePt t="63682" x="4419600" y="2965450"/>
          <p14:tracePt t="63700" x="4362450" y="2965450"/>
          <p14:tracePt t="63720" x="4324350" y="2965450"/>
          <p14:tracePt t="63738" x="4254500" y="2959100"/>
          <p14:tracePt t="63757" x="4140200" y="2952750"/>
          <p14:tracePt t="63775" x="4044950" y="2946400"/>
          <p14:tracePt t="63794" x="3987800" y="2946400"/>
          <p14:tracePt t="63813" x="3917950" y="2946400"/>
          <p14:tracePt t="63832" x="3886200" y="2946400"/>
          <p14:tracePt t="63876" x="3879850" y="2946400"/>
          <p14:tracePt t="63895" x="3835400" y="2946400"/>
          <p14:tracePt t="63913" x="3771900" y="2946400"/>
          <p14:tracePt t="63932" x="3651250" y="2946400"/>
          <p14:tracePt t="63951" x="3562350" y="2952750"/>
          <p14:tracePt t="63970" x="3492500" y="2959100"/>
          <p14:tracePt t="63989" x="3390900" y="2959100"/>
          <p14:tracePt t="64008" x="3333750" y="2959100"/>
          <p14:tracePt t="64026" x="3314700" y="2959100"/>
          <p14:tracePt t="64045" x="3282950" y="2959100"/>
          <p14:tracePt t="64063" x="3263900" y="2959100"/>
          <p14:tracePt t="64082" x="3232150" y="2959100"/>
          <p14:tracePt t="64101" x="3117850" y="2946400"/>
          <p14:tracePt t="64121" x="3048000" y="2940050"/>
          <p14:tracePt t="64140" x="2984500" y="2933700"/>
          <p14:tracePt t="64159" x="2933700" y="2927350"/>
          <p14:tracePt t="64177" x="2901950" y="2927350"/>
          <p14:tracePt t="64196" x="2844800" y="2927350"/>
          <p14:tracePt t="64215" x="2819400" y="2927350"/>
          <p14:tracePt t="64234" x="2800350" y="2927350"/>
          <p14:tracePt t="64253" x="2794000" y="2927350"/>
          <p14:tracePt t="65093" x="2813050" y="2927350"/>
          <p14:tracePt t="65112" x="2876550" y="2927350"/>
          <p14:tracePt t="65131" x="2965450" y="2927350"/>
          <p14:tracePt t="65150" x="3155950" y="2927350"/>
          <p14:tracePt t="65170" x="3295650" y="2927350"/>
          <p14:tracePt t="65189" x="3543300" y="2933700"/>
          <p14:tracePt t="65208" x="3810000" y="2959100"/>
          <p14:tracePt t="65226" x="4152900" y="3009900"/>
          <p14:tracePt t="65245" x="4591050" y="3016250"/>
          <p14:tracePt t="65264" x="4838700" y="3016250"/>
          <p14:tracePt t="65283" x="5080000" y="3016250"/>
          <p14:tracePt t="65302" x="5537200" y="3016250"/>
          <p14:tracePt t="65322" x="5848350" y="3016250"/>
          <p14:tracePt t="65341" x="6159500" y="2990850"/>
          <p14:tracePt t="65360" x="6286500" y="2990850"/>
          <p14:tracePt t="65378" x="6362700" y="2990850"/>
          <p14:tracePt t="65397" x="6477000" y="2997200"/>
          <p14:tracePt t="65416" x="6534150" y="3009900"/>
          <p14:tracePt t="65435" x="6584950" y="3022600"/>
          <p14:tracePt t="65454" x="6661150" y="3035300"/>
          <p14:tracePt t="65473" x="6762750" y="3041650"/>
          <p14:tracePt t="65492" x="6908800" y="3054350"/>
          <p14:tracePt t="65511" x="7169150" y="3060700"/>
          <p14:tracePt t="65530" x="7321550" y="3060700"/>
          <p14:tracePt t="65549" x="7435850" y="3060700"/>
          <p14:tracePt t="65569" x="7448550" y="3060700"/>
          <p14:tracePt t="65607" x="7461250" y="3060700"/>
          <p14:tracePt t="65625" x="7480300" y="3060700"/>
          <p14:tracePt t="65644" x="7499350" y="3060700"/>
          <p14:tracePt t="65663" x="7518400" y="3054350"/>
          <p14:tracePt t="65682" x="7537450" y="3041650"/>
          <p14:tracePt t="65701" x="7550150" y="3016250"/>
          <p14:tracePt t="65720" x="7556500" y="3003550"/>
          <p14:tracePt t="65739" x="7556500" y="2997200"/>
          <p14:tracePt t="65757" x="7556500" y="2990850"/>
          <p14:tracePt t="65776" x="7556500" y="2984500"/>
          <p14:tracePt t="65795" x="7556500" y="2978150"/>
          <p14:tracePt t="65833" x="7556500" y="2965450"/>
          <p14:tracePt t="65853" x="7588250" y="2946400"/>
          <p14:tracePt t="65872" x="7613650" y="2940050"/>
          <p14:tracePt t="65890" x="7632700" y="2940050"/>
          <p14:tracePt t="65909" x="7645400" y="2933700"/>
          <p14:tracePt t="65929" x="7658100" y="2940050"/>
          <p14:tracePt t="65947" x="7677150" y="2959100"/>
          <p14:tracePt t="65966" x="7696200" y="2984500"/>
          <p14:tracePt t="65985" x="7708900" y="3016250"/>
          <p14:tracePt t="66004" x="7715250" y="3048000"/>
          <p14:tracePt t="66023" x="7715250" y="3060700"/>
          <p14:tracePt t="66042" x="7715250" y="3105150"/>
          <p14:tracePt t="66060" x="7715250" y="3149600"/>
          <p14:tracePt t="66079" x="7715250" y="3187700"/>
          <p14:tracePt t="66098" x="7708900" y="3219450"/>
          <p14:tracePt t="66117" x="7696200" y="3263900"/>
          <p14:tracePt t="66136" x="7689850" y="3282950"/>
          <p14:tracePt t="66155" x="7683500" y="3289300"/>
          <p14:tracePt t="66173" x="7677150" y="3295650"/>
          <p14:tracePt t="66309" x="7677150" y="3302000"/>
          <p14:tracePt t="66327" x="7677150" y="3314700"/>
          <p14:tracePt t="66346" x="7670800" y="3321050"/>
          <p14:tracePt t="66365" x="7658100" y="3333750"/>
          <p14:tracePt t="66384" x="7639050" y="3340100"/>
          <p14:tracePt t="66403" x="7613650" y="3346450"/>
          <p14:tracePt t="66422" x="7594600" y="3346450"/>
          <p14:tracePt t="66461" x="7594600" y="3352800"/>
          <p14:tracePt t="66480" x="7607300" y="3352800"/>
          <p14:tracePt t="66498" x="7639050" y="3352800"/>
          <p14:tracePt t="66517" x="7702550" y="3340100"/>
          <p14:tracePt t="66537" x="7747000" y="3327400"/>
          <p14:tracePt t="66555" x="7778750" y="3314700"/>
          <p14:tracePt t="66574" x="7912100" y="3289300"/>
          <p14:tracePt t="66592" x="8064500" y="3263900"/>
          <p14:tracePt t="66611" x="8216900" y="3238500"/>
          <p14:tracePt t="66629" x="8413750" y="3213100"/>
          <p14:tracePt t="66648" x="8445500" y="3213100"/>
          <p14:tracePt t="66665" x="8451850" y="3213100"/>
          <p14:tracePt t="66765" x="8445500" y="3213100"/>
          <p14:tracePt t="66773" x="8439150" y="3213100"/>
          <p14:tracePt t="66782" x="8432800" y="3213100"/>
          <p14:tracePt t="66799" x="8426450" y="3213100"/>
          <p14:tracePt t="66815" x="8394700" y="3219450"/>
          <p14:tracePt t="66832" x="8356600" y="3225800"/>
          <p14:tracePt t="66848" x="8280400" y="3232150"/>
          <p14:tracePt t="66865" x="8178800" y="3232150"/>
          <p14:tracePt t="66882" x="8083550" y="3232150"/>
          <p14:tracePt t="66899" x="8051800" y="3219450"/>
          <p14:tracePt t="66915" x="8039100" y="3206750"/>
          <p14:tracePt t="66932" x="8039100" y="3194050"/>
          <p14:tracePt t="66949" x="8032750" y="3175000"/>
          <p14:tracePt t="66965" x="8026400" y="3168650"/>
          <p14:tracePt t="66982" x="8026400" y="3162300"/>
          <p14:tracePt t="66999" x="8026400" y="3155950"/>
          <p14:tracePt t="67069" x="8026400" y="3149600"/>
          <p14:tracePt t="67094" x="8020050" y="3162300"/>
          <p14:tracePt t="67101" x="8001000" y="3181350"/>
          <p14:tracePt t="67109" x="7988300" y="3206750"/>
          <p14:tracePt t="67129" x="7950200" y="3257550"/>
          <p14:tracePt t="67148" x="7912100" y="3308350"/>
          <p14:tracePt t="67167" x="7874000" y="3346450"/>
          <p14:tracePt t="67186" x="7867650" y="3365500"/>
          <p14:tracePt t="67205" x="7848600" y="3403600"/>
          <p14:tracePt t="67224" x="7810500" y="3441700"/>
          <p14:tracePt t="67243" x="7772400" y="3479800"/>
          <p14:tracePt t="67261" x="7734300" y="3498850"/>
          <p14:tracePt t="67280" x="7727950" y="3498850"/>
          <p14:tracePt t="67318" x="7721600" y="3498850"/>
          <p14:tracePt t="67337" x="7708900" y="3498850"/>
          <p14:tracePt t="67355" x="7683500" y="3460750"/>
          <p14:tracePt t="67374" x="7645400" y="3397250"/>
          <p14:tracePt t="67393" x="7632700" y="3333750"/>
          <p14:tracePt t="67412" x="7632700" y="3263900"/>
          <p14:tracePt t="67431" x="7651750" y="3200400"/>
          <p14:tracePt t="67450" x="7670800" y="3187700"/>
          <p14:tracePt t="67470" x="7677150" y="3181350"/>
          <p14:tracePt t="67489" x="7696200" y="3181350"/>
          <p14:tracePt t="67507" x="7715250" y="3181350"/>
          <p14:tracePt t="67526" x="7778750" y="3194050"/>
          <p14:tracePt t="67545" x="7797800" y="3219450"/>
          <p14:tracePt t="67564" x="7810500" y="3238500"/>
          <p14:tracePt t="67583" x="7810500" y="3257550"/>
          <p14:tracePt t="67602" x="7816850" y="3276600"/>
          <p14:tracePt t="67621" x="7829550" y="3308350"/>
          <p14:tracePt t="67640" x="7829550" y="3333750"/>
          <p14:tracePt t="67659" x="7829550" y="3346450"/>
          <p14:tracePt t="67677" x="7829550" y="3352800"/>
          <p14:tracePt t="67696" x="7829550" y="3371850"/>
          <p14:tracePt t="67714" x="7829550" y="3390900"/>
          <p14:tracePt t="67734" x="7816850" y="3416300"/>
          <p14:tracePt t="67753" x="7804150" y="3429000"/>
          <p14:tracePt t="67772" x="7785100" y="3441700"/>
          <p14:tracePt t="67791" x="7753350" y="3454400"/>
          <p14:tracePt t="67810" x="7740650" y="3460750"/>
          <p14:tracePt t="67828" x="7734300" y="3460750"/>
          <p14:tracePt t="67847" x="7721600" y="3460750"/>
          <p14:tracePt t="67866" x="7715250" y="3460750"/>
          <p14:tracePt t="67904" x="7708900" y="3460750"/>
          <p14:tracePt t="67949" x="7702550" y="3454400"/>
          <p14:tracePt t="67968" x="7696200" y="3454400"/>
          <p14:tracePt t="68021" x="7689850" y="3454400"/>
          <p14:tracePt t="68040" x="7683500" y="3454400"/>
          <p14:tracePt t="68059" x="7664450" y="3460750"/>
          <p14:tracePt t="68077" x="7613650" y="3479800"/>
          <p14:tracePt t="68096" x="7588250" y="3492500"/>
          <p14:tracePt t="68115" x="7581900" y="3492500"/>
          <p14:tracePt t="68198" x="7575550" y="3492500"/>
          <p14:tracePt t="68294" x="7569200" y="3498850"/>
          <p14:tracePt t="68313" x="7550150" y="3511550"/>
          <p14:tracePt t="68332" x="7518400" y="3530600"/>
          <p14:tracePt t="68334" x="7493000" y="3543300"/>
          <p14:tracePt t="68353" x="7454900" y="3568700"/>
          <p14:tracePt t="68373" x="7429500" y="3581400"/>
          <p14:tracePt t="68391" x="7397750" y="3600450"/>
          <p14:tracePt t="68410" x="7385050" y="3600450"/>
          <p14:tracePt t="68429" x="7378700" y="3606800"/>
          <p14:tracePt t="68447" x="7359650" y="3613150"/>
          <p14:tracePt t="68467" x="7334250" y="3619500"/>
          <p14:tracePt t="68485" x="7296150" y="3619500"/>
          <p14:tracePt t="68505" x="7289800" y="3619500"/>
          <p14:tracePt t="68523" x="7283450" y="3619500"/>
          <p14:tracePt t="68542" x="7277100" y="3613150"/>
          <p14:tracePt t="68560" x="7277100" y="3606800"/>
          <p14:tracePt t="68579" x="7277100" y="3594100"/>
          <p14:tracePt t="68598" x="7296150" y="3562350"/>
          <p14:tracePt t="68617" x="7308850" y="3536950"/>
          <p14:tracePt t="68636" x="7315200" y="3511550"/>
          <p14:tracePt t="68655" x="7327900" y="3460750"/>
          <p14:tracePt t="68674" x="7334250" y="3435350"/>
          <p14:tracePt t="68692" x="7334250" y="3422650"/>
          <p14:tracePt t="68711" x="7334250" y="3416300"/>
          <p14:tracePt t="68730" x="7334250" y="3409950"/>
          <p14:tracePt t="68749" x="7334250" y="3403600"/>
          <p14:tracePt t="68797" x="7334250" y="3409950"/>
          <p14:tracePt t="68816" x="7353300" y="3460750"/>
          <p14:tracePt t="68835" x="7359650" y="3498850"/>
          <p14:tracePt t="68855" x="7359650" y="3530600"/>
          <p14:tracePt t="68873" x="7359650" y="3536950"/>
          <p14:tracePt t="68911" x="7366000" y="3549650"/>
          <p14:tracePt t="68930" x="7410450" y="3549650"/>
          <p14:tracePt t="68949" x="7518400" y="3549650"/>
          <p14:tracePt t="68968" x="7683500" y="3498850"/>
          <p14:tracePt t="68987" x="7759700" y="3460750"/>
          <p14:tracePt t="69006" x="7810500" y="3435350"/>
          <p14:tracePt t="69024" x="7816850" y="3435350"/>
          <p14:tracePt t="69043" x="7835900" y="3435350"/>
          <p14:tracePt t="69062" x="7912100" y="3473450"/>
          <p14:tracePt t="69080" x="7950200" y="3492500"/>
          <p14:tracePt t="69099" x="7962900" y="3498850"/>
          <p14:tracePt t="69142" x="7956550" y="3517900"/>
          <p14:tracePt t="69160" x="7912100" y="3536950"/>
          <p14:tracePt t="69179" x="7848600" y="3556000"/>
          <p14:tracePt t="69197" x="7766050" y="3568700"/>
          <p14:tracePt t="69217" x="7727950" y="3575050"/>
          <p14:tracePt t="69235" x="7715250" y="3581400"/>
          <p14:tracePt t="69255" x="7702550" y="3581400"/>
          <p14:tracePt t="69274" x="7689850" y="3575050"/>
          <p14:tracePt t="69292" x="7670800" y="3549650"/>
          <p14:tracePt t="69311" x="7658100" y="3517900"/>
          <p14:tracePt t="69330" x="7658100" y="3486150"/>
          <p14:tracePt t="69349" x="7702550" y="3441700"/>
          <p14:tracePt t="69368" x="7747000" y="3422650"/>
          <p14:tracePt t="69387" x="7804150" y="3416300"/>
          <p14:tracePt t="69406" x="7867650" y="3429000"/>
          <p14:tracePt t="69425" x="7899400" y="3467100"/>
          <p14:tracePt t="69444" x="7924800" y="3498850"/>
          <p14:tracePt t="69463" x="7931150" y="3549650"/>
          <p14:tracePt t="69481" x="7918450" y="3568700"/>
          <p14:tracePt t="69500" x="7886700" y="3594100"/>
          <p14:tracePt t="69519" x="7804150" y="3613150"/>
          <p14:tracePt t="69538" x="7734300" y="3619500"/>
          <p14:tracePt t="69557" x="7696200" y="3619500"/>
          <p14:tracePt t="69575" x="7689850" y="3606800"/>
          <p14:tracePt t="69594" x="7689850" y="3587750"/>
          <p14:tracePt t="69612" x="7696200" y="3562350"/>
          <p14:tracePt t="69631" x="7727950" y="3536950"/>
          <p14:tracePt t="69650" x="7759700" y="3524250"/>
          <p14:tracePt t="69669" x="7791450" y="3511550"/>
          <p14:tracePt t="69688" x="7835900" y="3511550"/>
          <p14:tracePt t="69707" x="7854950" y="3536950"/>
          <p14:tracePt t="69726" x="7861300" y="3600450"/>
          <p14:tracePt t="69744" x="7854950" y="3632200"/>
          <p14:tracePt t="69763" x="7829550" y="3651250"/>
          <p14:tracePt t="69781" x="7797800" y="3670300"/>
          <p14:tracePt t="69800" x="7759700" y="3670300"/>
          <p14:tracePt t="69819" x="7702550" y="3670300"/>
          <p14:tracePt t="69839" x="7670800" y="3657600"/>
          <p14:tracePt t="69857" x="7651750" y="3632200"/>
          <p14:tracePt t="69876" x="7651750" y="3613150"/>
          <p14:tracePt t="69895" x="7651750" y="3606800"/>
          <p14:tracePt t="69990" x="7658100" y="3594100"/>
          <p14:tracePt t="70008" x="7766050" y="3536950"/>
          <p14:tracePt t="70027" x="7969250" y="3473450"/>
          <p14:tracePt t="70046" x="8362950" y="3371850"/>
          <p14:tracePt t="70064" x="8521700" y="3340100"/>
          <p14:tracePt t="70083" x="8572500" y="3327400"/>
          <p14:tracePt t="70134" x="8566150" y="3327400"/>
          <p14:tracePt t="70142" x="8553450" y="3327400"/>
          <p14:tracePt t="70150" x="8534400" y="3340100"/>
          <p14:tracePt t="70166" x="8477250" y="3365500"/>
          <p14:tracePt t="70183" x="8362950" y="3403600"/>
          <p14:tracePt t="70199" x="8153400" y="3429000"/>
          <p14:tracePt t="70216" x="7931150" y="3467100"/>
          <p14:tracePt t="70237" x="7766050" y="3486150"/>
          <p14:tracePt t="70256" x="7664450" y="3492500"/>
          <p14:tracePt t="70302" x="7670800" y="3492500"/>
          <p14:tracePt t="70321" x="7689850" y="3492500"/>
          <p14:tracePt t="70340" x="7734300" y="3498850"/>
          <p14:tracePt t="70359" x="7810500" y="3524250"/>
          <p14:tracePt t="70377" x="7861300" y="3543300"/>
          <p14:tracePt t="70396" x="7880350" y="3549650"/>
          <p14:tracePt t="70415" x="7893050" y="3549650"/>
          <p14:tracePt t="70454" x="7886700" y="3556000"/>
          <p14:tracePt t="70473" x="7854950" y="3562350"/>
          <p14:tracePt t="70491" x="7829550" y="3562350"/>
          <p14:tracePt t="70510" x="7816850" y="3562350"/>
          <p14:tracePt t="70558" x="7823200" y="3562350"/>
          <p14:tracePt t="70576" x="7854950" y="3562350"/>
          <p14:tracePt t="70595" x="7886700" y="3568700"/>
          <p14:tracePt t="70613" x="7899400" y="3575050"/>
          <p14:tracePt t="70711" x="7893050" y="3575050"/>
          <p14:tracePt t="70734" x="7880350" y="3575050"/>
          <p14:tracePt t="70753" x="7874000" y="3575050"/>
          <p14:tracePt t="70772" x="7861300" y="3575050"/>
          <p14:tracePt t="70791" x="7842250" y="3581400"/>
          <p14:tracePt t="70838" x="7835900" y="3581400"/>
          <p14:tracePt t="70870" x="7829550" y="3581400"/>
          <p14:tracePt t="70911" x="7823200" y="3581400"/>
          <p14:tracePt t="70966" x="7816850" y="3581400"/>
          <p14:tracePt t="70998" x="7810500" y="3581400"/>
          <p14:tracePt t="71030" x="7810500" y="3587750"/>
          <p14:tracePt t="71086" x="7804150" y="3587750"/>
          <p14:tracePt t="71105" x="7804150" y="3594100"/>
          <p14:tracePt t="71246" x="7804150" y="3600450"/>
          <p14:tracePt t="71265" x="7810500" y="3606800"/>
          <p14:tracePt t="71284" x="7816850" y="3619500"/>
          <p14:tracePt t="71303" x="7823200" y="3632200"/>
          <p14:tracePt t="71323" x="7829550" y="3644900"/>
          <p14:tracePt t="71342" x="7835900" y="3657600"/>
          <p14:tracePt t="71362" x="7842250" y="3676650"/>
          <p14:tracePt t="71380" x="7842250" y="3683000"/>
          <p14:tracePt t="71399" x="7842250" y="3689350"/>
          <p14:tracePt t="71418" x="7842250" y="3695700"/>
          <p14:tracePt t="71437" x="7842250" y="3708400"/>
          <p14:tracePt t="71456" x="7829550" y="3733800"/>
          <p14:tracePt t="71475" x="7810500" y="3752850"/>
          <p14:tracePt t="71493" x="7797800" y="3771900"/>
          <p14:tracePt t="71512" x="7766050" y="3784600"/>
          <p14:tracePt t="71531" x="7696200" y="3797300"/>
          <p14:tracePt t="71549" x="7594600" y="3803650"/>
          <p14:tracePt t="71568" x="7448550" y="3803650"/>
          <p14:tracePt t="71588" x="7410450" y="3784600"/>
          <p14:tracePt t="71606" x="7391400" y="3746500"/>
          <p14:tracePt t="71625" x="7391400" y="3740150"/>
          <p14:tracePt t="71644" x="7378700" y="3727450"/>
          <p14:tracePt t="71662" x="7346950" y="3695700"/>
          <p14:tracePt t="71681" x="7321550" y="3676650"/>
          <p14:tracePt t="71700" x="7308850" y="3663950"/>
          <p14:tracePt t="71719" x="7308850" y="3651250"/>
          <p14:tracePt t="71738" x="7308850" y="3644900"/>
          <p14:tracePt t="71757" x="7315200" y="3638550"/>
          <p14:tracePt t="71775" x="7315200" y="3625850"/>
          <p14:tracePt t="71794" x="7321550" y="3625850"/>
          <p14:tracePt t="71878" x="7315200" y="3625850"/>
          <p14:tracePt t="71897" x="7308850" y="3625850"/>
          <p14:tracePt t="71916" x="7296150" y="3625850"/>
          <p14:tracePt t="71935" x="7289800" y="3619500"/>
          <p14:tracePt t="71954" x="7283450" y="3613150"/>
          <p14:tracePt t="72030" x="7277100" y="3613150"/>
          <p14:tracePt t="72049" x="7258050" y="3613150"/>
          <p14:tracePt t="72068" x="7239000" y="3613150"/>
          <p14:tracePt t="72175" x="7232650" y="3613150"/>
          <p14:tracePt t="72193" x="7213600" y="3613150"/>
          <p14:tracePt t="72212" x="7200900" y="3613150"/>
          <p14:tracePt t="72231" x="7181850" y="3613150"/>
          <p14:tracePt t="72278" x="7181850" y="3606800"/>
          <p14:tracePt t="72310" x="7175500" y="3606800"/>
          <p14:tracePt t="72334" x="7169150" y="3606800"/>
          <p14:tracePt t="72366" x="7162800" y="3606800"/>
          <p14:tracePt t="72386" x="7156450" y="3606800"/>
          <p14:tracePt t="72687" x="7150100" y="3606800"/>
          <p14:tracePt t="72718" x="7143750" y="3606800"/>
          <p14:tracePt t="72738" x="7124700" y="3606800"/>
          <p14:tracePt t="72757" x="7112000" y="3606800"/>
          <p14:tracePt t="72776" x="7105650" y="3606800"/>
          <p14:tracePt t="73175" x="7099300" y="3606800"/>
          <p14:tracePt t="74623" x="7092950" y="3600450"/>
          <p14:tracePt t="74647" x="7092950" y="3594100"/>
          <p14:tracePt t="76167" x="7086600" y="3594100"/>
          <p14:tracePt t="76187" x="7048500" y="3594100"/>
          <p14:tracePt t="76207" x="6889750" y="3606800"/>
          <p14:tracePt t="76226" x="6769100" y="3625850"/>
          <p14:tracePt t="76245" x="6635750" y="3632200"/>
          <p14:tracePt t="76265" x="6502400" y="3651250"/>
          <p14:tracePt t="76284" x="6419850" y="3663950"/>
          <p14:tracePt t="76303" x="6305550" y="3676650"/>
          <p14:tracePt t="76322" x="6267450" y="3676650"/>
          <p14:tracePt t="76341" x="6248400" y="3683000"/>
          <p14:tracePt t="76361" x="6203950" y="3689350"/>
          <p14:tracePt t="76379" x="6172200" y="3689350"/>
          <p14:tracePt t="76398" x="6127750" y="3689350"/>
          <p14:tracePt t="76416" x="6051550" y="3689350"/>
          <p14:tracePt t="76435" x="5962650" y="3695700"/>
          <p14:tracePt t="76454" x="5861050" y="3702050"/>
          <p14:tracePt t="76473" x="5727700" y="3714750"/>
          <p14:tracePt t="76492" x="5645150" y="3714750"/>
          <p14:tracePt t="76511" x="5581650" y="3714750"/>
          <p14:tracePt t="76529" x="5486400" y="3714750"/>
          <p14:tracePt t="76548" x="5416550" y="3714750"/>
          <p14:tracePt t="76567" x="5276850" y="3714750"/>
          <p14:tracePt t="76586" x="5149850" y="3714750"/>
          <p14:tracePt t="76606" x="5022850" y="3714750"/>
          <p14:tracePt t="76625" x="4864100" y="3708400"/>
          <p14:tracePt t="76643" x="4806950" y="3702050"/>
          <p14:tracePt t="76662" x="4775200" y="3695700"/>
          <p14:tracePt t="76711" x="4768850" y="3695700"/>
          <p14:tracePt t="76730" x="4743450" y="3689350"/>
          <p14:tracePt t="76748" x="4699000" y="3676650"/>
          <p14:tracePt t="76767" x="4565650" y="3676650"/>
          <p14:tracePt t="76786" x="4438650" y="3676650"/>
          <p14:tracePt t="76805" x="4273550" y="3676650"/>
          <p14:tracePt t="76824" x="4019550" y="3676650"/>
          <p14:tracePt t="76844" x="3917950" y="3676650"/>
          <p14:tracePt t="76863" x="3835400" y="3670300"/>
          <p14:tracePt t="76881" x="3790950" y="3663950"/>
          <p14:tracePt t="76900" x="3727450" y="3651250"/>
          <p14:tracePt t="76919" x="3581400" y="3644900"/>
          <p14:tracePt t="76939" x="3473450" y="3644900"/>
          <p14:tracePt t="76957" x="3378200" y="3638550"/>
          <p14:tracePt t="76976" x="3295650" y="3638550"/>
          <p14:tracePt t="76995" x="3276600" y="3638550"/>
          <p14:tracePt t="77013" x="3263900" y="3638550"/>
          <p14:tracePt t="77032" x="3213100" y="3638550"/>
          <p14:tracePt t="77050" x="3136900" y="3638550"/>
          <p14:tracePt t="77069" x="3054350" y="3644900"/>
          <p14:tracePt t="77089" x="2952750" y="3644900"/>
          <p14:tracePt t="77108" x="2908300" y="3651250"/>
          <p14:tracePt t="77127" x="2857500" y="3651250"/>
          <p14:tracePt t="77145" x="2768600" y="3657600"/>
          <p14:tracePt t="77164" x="2692400" y="3657600"/>
          <p14:tracePt t="77182" x="2647950" y="3657600"/>
          <p14:tracePt t="77201" x="2603500" y="3657600"/>
          <p14:tracePt t="77220" x="2584450" y="3657600"/>
          <p14:tracePt t="77239" x="2565400" y="3651250"/>
          <p14:tracePt t="77258" x="2552700" y="3651250"/>
          <p14:tracePt t="77276" x="2540000" y="3651250"/>
          <p14:tracePt t="77295" x="2520950" y="3644900"/>
          <p14:tracePt t="78264" x="2514600" y="3644900"/>
          <p14:tracePt t="78689" x="2520950" y="3638550"/>
          <p14:tracePt t="78708" x="2552700" y="3625850"/>
          <p14:tracePt t="78728" x="2597150" y="3606800"/>
          <p14:tracePt t="78746" x="2641600" y="3594100"/>
          <p14:tracePt t="78766" x="2673350" y="3575050"/>
          <p14:tracePt t="78785" x="2755900" y="3556000"/>
          <p14:tracePt t="78804" x="2844800" y="3549650"/>
          <p14:tracePt t="78824" x="3035300" y="3549650"/>
          <p14:tracePt t="78843" x="3200400" y="3549650"/>
          <p14:tracePt t="78862" x="3384550" y="3549650"/>
          <p14:tracePt t="78881" x="3568700" y="3549650"/>
          <p14:tracePt t="78899" x="3644900" y="3549650"/>
          <p14:tracePt t="78918" x="3733800" y="3549650"/>
          <p14:tracePt t="78937" x="3892550" y="3549650"/>
          <p14:tracePt t="78956" x="4013200" y="3556000"/>
          <p14:tracePt t="78975" x="4159250" y="3556000"/>
          <p14:tracePt t="78994" x="4343400" y="3556000"/>
          <p14:tracePt t="79013" x="4464050" y="3556000"/>
          <p14:tracePt t="79031" x="4572000" y="3556000"/>
          <p14:tracePt t="79050" x="4730750" y="3556000"/>
          <p14:tracePt t="79069" x="4857750" y="3556000"/>
          <p14:tracePt t="79088" x="5041900" y="3556000"/>
          <p14:tracePt t="79107" x="5162550" y="3556000"/>
          <p14:tracePt t="79125" x="5295900" y="3556000"/>
          <p14:tracePt t="79144" x="5492750" y="3556000"/>
          <p14:tracePt t="79163" x="5645150" y="3549650"/>
          <p14:tracePt t="79181" x="5797550" y="3543300"/>
          <p14:tracePt t="79200" x="5994400" y="3543300"/>
          <p14:tracePt t="79219" x="6108700" y="3543300"/>
          <p14:tracePt t="79238" x="6261100" y="3536950"/>
          <p14:tracePt t="79257" x="6534150" y="3505200"/>
          <p14:tracePt t="79276" x="6724650" y="3486150"/>
          <p14:tracePt t="79295" x="6883400" y="3473450"/>
          <p14:tracePt t="79313" x="7035800" y="3460750"/>
          <p14:tracePt t="79332" x="7099300" y="3460750"/>
          <p14:tracePt t="79352" x="7194550" y="3460750"/>
          <p14:tracePt t="79371" x="7245350" y="3460750"/>
          <p14:tracePt t="79391" x="7308850" y="3467100"/>
          <p14:tracePt t="79410" x="7442200" y="3486150"/>
          <p14:tracePt t="79429" x="7512050" y="3492500"/>
          <p14:tracePt t="79448" x="7594600" y="3517900"/>
          <p14:tracePt t="79467" x="7632700" y="3524250"/>
          <p14:tracePt t="79544" x="7632700" y="3530600"/>
          <p14:tracePt t="79562" x="7600950" y="3543300"/>
          <p14:tracePt t="79581" x="7531100" y="3556000"/>
          <p14:tracePt t="79600" x="7372350" y="3562350"/>
          <p14:tracePt t="79618" x="7277100" y="3562350"/>
          <p14:tracePt t="79637" x="7232650" y="3562350"/>
          <p14:tracePt t="79657" x="7207250" y="3562350"/>
          <p14:tracePt t="79696" x="7200900" y="3562350"/>
          <p14:tracePt t="79715" x="7194550" y="3562350"/>
          <p14:tracePt t="79733" x="7188200" y="3562350"/>
          <p14:tracePt t="79817" x="7188200" y="3568700"/>
          <p14:tracePt t="79836" x="7181850" y="3575050"/>
          <p14:tracePt t="79855" x="7175500" y="3587750"/>
          <p14:tracePt t="79874" x="7156450" y="3594100"/>
          <p14:tracePt t="79893" x="7143750" y="3600450"/>
          <p14:tracePt t="79912" x="7131050" y="3600450"/>
          <p14:tracePt t="79931" x="7124700" y="3600450"/>
          <p14:tracePt t="80008" x="7118350" y="3600450"/>
          <p14:tracePt t="80027" x="7092950" y="3600450"/>
          <p14:tracePt t="80046" x="7042150" y="3613150"/>
          <p14:tracePt t="80065" x="6877050" y="3632200"/>
          <p14:tracePt t="80083" x="6673850" y="3638550"/>
          <p14:tracePt t="80102" x="6356350" y="3651250"/>
          <p14:tracePt t="80121" x="5715000" y="3663950"/>
          <p14:tracePt t="80141" x="5302250" y="3670300"/>
          <p14:tracePt t="80159" x="4978400" y="3689350"/>
          <p14:tracePt t="80178" x="4648200" y="3714750"/>
          <p14:tracePt t="80197" x="4495800" y="3733800"/>
          <p14:tracePt t="80216" x="4394200" y="3740150"/>
          <p14:tracePt t="80234" x="4222750" y="3746500"/>
          <p14:tracePt t="80254" x="4108450" y="3746500"/>
          <p14:tracePt t="80273" x="3854450" y="3740150"/>
          <p14:tracePt t="80292" x="3676650" y="3727450"/>
          <p14:tracePt t="80310" x="3505200" y="3702050"/>
          <p14:tracePt t="80329" x="3295650" y="3689350"/>
          <p14:tracePt t="80348" x="3200400" y="3683000"/>
          <p14:tracePt t="80367" x="3111500" y="3676650"/>
          <p14:tracePt t="80386" x="2927350" y="3676650"/>
          <p14:tracePt t="80405" x="2749550" y="3676650"/>
          <p14:tracePt t="80424" x="2432050" y="3683000"/>
          <p14:tracePt t="80443" x="2222500" y="3683000"/>
          <p14:tracePt t="80462" x="2070100" y="3683000"/>
          <p14:tracePt t="80481" x="1924050" y="3670300"/>
          <p14:tracePt t="80500" x="1898650" y="3651250"/>
          <p14:tracePt t="80519" x="1885950" y="3644900"/>
          <p14:tracePt t="80538" x="1879600" y="3638550"/>
          <p14:tracePt t="80557" x="1873250" y="3632200"/>
          <p14:tracePt t="80576" x="1866900" y="3632200"/>
          <p14:tracePt t="80594" x="1866900" y="3625850"/>
          <p14:tracePt t="80613" x="1828800" y="3625850"/>
          <p14:tracePt t="80632" x="1657350" y="3625850"/>
          <p14:tracePt t="80651" x="1504950" y="3625850"/>
          <p14:tracePt t="80670" x="1371600" y="3625850"/>
          <p14:tracePt t="80688" x="1295400" y="3625850"/>
          <p14:tracePt t="80726" x="1295400" y="3619500"/>
          <p14:tracePt t="80745" x="1301750" y="3619500"/>
          <p14:tracePt t="82522" x="1301750" y="3613150"/>
          <p14:tracePt t="82541" x="1327150" y="3606800"/>
          <p14:tracePt t="82561" x="1365250" y="3606800"/>
          <p14:tracePt t="82580" x="1397000" y="3606800"/>
          <p14:tracePt t="82598" x="1460500" y="3625850"/>
          <p14:tracePt t="82617" x="1562100" y="3657600"/>
          <p14:tracePt t="82636" x="1651000" y="3676650"/>
          <p14:tracePt t="82655" x="1771650" y="3702050"/>
          <p14:tracePt t="82674" x="2203450" y="3784600"/>
          <p14:tracePt t="82694" x="2628900" y="3816350"/>
          <p14:tracePt t="82712" x="3200400" y="3822700"/>
          <p14:tracePt t="82731" x="3416300" y="3822700"/>
          <p14:tracePt t="82750" x="3536950" y="3822700"/>
          <p14:tracePt t="82768" x="3600450" y="3835400"/>
          <p14:tracePt t="82787" x="3644900" y="3867150"/>
          <p14:tracePt t="82807" x="3695700" y="3917950"/>
          <p14:tracePt t="82826" x="3822700" y="4000500"/>
          <p14:tracePt t="82845" x="3905250" y="4032250"/>
          <p14:tracePt t="82864" x="3943350" y="4044950"/>
          <p14:tracePt t="82883" x="3962400" y="4051300"/>
          <p14:tracePt t="82902" x="3962400" y="4057650"/>
          <p14:tracePt t="82940" x="3962400" y="4064000"/>
          <p14:tracePt t="82959" x="3968750" y="4083050"/>
          <p14:tracePt t="82996" x="3968750" y="4089400"/>
          <p14:tracePt t="83025" x="3975100" y="4089400"/>
          <p14:tracePt t="83044" x="4070350" y="4070350"/>
          <p14:tracePt t="83063" x="4260850" y="4013200"/>
          <p14:tracePt t="83081" x="4660900" y="3892550"/>
          <p14:tracePt t="83100" x="4832350" y="3848100"/>
          <p14:tracePt t="83119" x="4908550" y="3835400"/>
          <p14:tracePt t="83138" x="4933950" y="3829050"/>
          <p14:tracePt t="83157" x="4940300" y="3835400"/>
          <p14:tracePt t="83176" x="4953000" y="3854450"/>
          <p14:tracePt t="83194" x="4997450" y="3873500"/>
          <p14:tracePt t="83213" x="5016500" y="3886200"/>
          <p14:tracePt t="83232" x="5035550" y="3905250"/>
          <p14:tracePt t="83250" x="5048250" y="3949700"/>
          <p14:tracePt t="83269" x="5048250" y="4000500"/>
          <p14:tracePt t="83288" x="5048250" y="4051300"/>
          <p14:tracePt t="83307" x="5035550" y="4114800"/>
          <p14:tracePt t="83326" x="5016500" y="4140200"/>
          <p14:tracePt t="83345" x="4953000" y="4159250"/>
          <p14:tracePt t="83364" x="4870450" y="4165600"/>
          <p14:tracePt t="83383" x="4762500" y="4171950"/>
          <p14:tracePt t="83402" x="4559300" y="4171950"/>
          <p14:tracePt t="83421" x="4425950" y="4171950"/>
          <p14:tracePt t="83440" x="4330700" y="4171950"/>
          <p14:tracePt t="83459" x="4248150" y="4152900"/>
          <p14:tracePt t="83477" x="4222750" y="4146550"/>
          <p14:tracePt t="83496" x="4210050" y="4140200"/>
          <p14:tracePt t="83515" x="4191000" y="4108450"/>
          <p14:tracePt t="83533" x="4178300" y="4083050"/>
          <p14:tracePt t="83552" x="4178300" y="4057650"/>
          <p14:tracePt t="83571" x="4178300" y="4019550"/>
          <p14:tracePt t="83590" x="4184650" y="4006850"/>
          <p14:tracePt t="83609" x="4191000" y="3981450"/>
          <p14:tracePt t="83628" x="4197350" y="3968750"/>
          <p14:tracePt t="83646" x="4216400" y="3949700"/>
          <p14:tracePt t="83665" x="4279900" y="3930650"/>
          <p14:tracePt t="83684" x="4356100" y="3911600"/>
          <p14:tracePt t="83702" x="4451350" y="3898900"/>
          <p14:tracePt t="83721" x="4552950" y="3892550"/>
          <p14:tracePt t="83740" x="4597400" y="3892550"/>
          <p14:tracePt t="83759" x="4629150" y="3924300"/>
          <p14:tracePt t="83778" x="4667250" y="3994150"/>
          <p14:tracePt t="83796" x="4673600" y="4013200"/>
          <p14:tracePt t="83815" x="4679950" y="4038600"/>
          <p14:tracePt t="83833" x="4679950" y="4064000"/>
          <p14:tracePt t="83853" x="4679950" y="4076700"/>
          <p14:tracePt t="83872" x="4667250" y="4095750"/>
          <p14:tracePt t="83892" x="4641850" y="4121150"/>
          <p14:tracePt t="83911" x="4616450" y="4140200"/>
          <p14:tracePt t="83930" x="4559300" y="4165600"/>
          <p14:tracePt t="83948" x="4514850" y="4178300"/>
          <p14:tracePt t="83967" x="4445000" y="4178300"/>
          <p14:tracePt t="83986" x="4356100" y="4178300"/>
          <p14:tracePt t="84005" x="4286250" y="4159250"/>
          <p14:tracePt t="84025" x="4235450" y="4108450"/>
          <p14:tracePt t="84043" x="4216400" y="4070350"/>
          <p14:tracePt t="84062" x="4216400" y="4013200"/>
          <p14:tracePt t="84081" x="4241800" y="3937000"/>
          <p14:tracePt t="84099" x="4267200" y="3917950"/>
          <p14:tracePt t="84118" x="4305300" y="3911600"/>
          <p14:tracePt t="84137" x="4432300" y="3937000"/>
          <p14:tracePt t="84156" x="4521200" y="4025900"/>
          <p14:tracePt t="84175" x="4572000" y="4089400"/>
          <p14:tracePt t="84193" x="4578350" y="4146550"/>
          <p14:tracePt t="84212" x="4578350" y="4159250"/>
          <p14:tracePt t="84231" x="4565650" y="4184650"/>
          <p14:tracePt t="84250" x="4546600" y="4197350"/>
          <p14:tracePt t="84268" x="4521200" y="4203700"/>
          <p14:tracePt t="84287" x="4489450" y="4203700"/>
          <p14:tracePt t="84306" x="4445000" y="4203700"/>
          <p14:tracePt t="84344" x="4445000" y="4210050"/>
          <p14:tracePt t="84363" x="4552950" y="4260850"/>
          <p14:tracePt t="84382" x="4673600" y="4324350"/>
          <p14:tracePt t="84401" x="4826000" y="4394200"/>
          <p14:tracePt t="84420" x="4857750" y="4394200"/>
          <p14:tracePt t="84438" x="4883150" y="4394200"/>
          <p14:tracePt t="84458" x="4902200" y="4406900"/>
          <p14:tracePt t="84476" x="4908550" y="4406900"/>
          <p14:tracePt t="84514" x="4914900" y="4413250"/>
          <p14:tracePt t="84532" x="4933950" y="4432300"/>
          <p14:tracePt t="84552" x="4965700" y="4451350"/>
          <p14:tracePt t="84570" x="5035550" y="4476750"/>
          <p14:tracePt t="84590" x="5137150" y="4502150"/>
          <p14:tracePt t="84609" x="5276850" y="4521200"/>
          <p14:tracePt t="84628" x="5365750" y="4521200"/>
          <p14:tracePt t="84647" x="5435600" y="4527550"/>
          <p14:tracePt t="84666" x="5549900" y="4540250"/>
          <p14:tracePt t="84684" x="5626100" y="4559300"/>
          <p14:tracePt t="84703" x="5715000" y="4578350"/>
          <p14:tracePt t="84722" x="5880100" y="4603750"/>
          <p14:tracePt t="84741" x="5981700" y="4616450"/>
          <p14:tracePt t="84760" x="6064250" y="4622800"/>
          <p14:tracePt t="84779" x="6102350" y="4622800"/>
          <p14:tracePt t="84798" x="6102350" y="4616450"/>
          <p14:tracePt t="84817" x="6108700" y="4616450"/>
          <p14:tracePt t="84836" x="6108700" y="4603750"/>
          <p14:tracePt t="84855" x="6108700" y="4597400"/>
          <p14:tracePt t="84875" x="6115050" y="4584700"/>
          <p14:tracePt t="84894" x="6115050" y="4578350"/>
          <p14:tracePt t="84913" x="6121400" y="4559300"/>
          <p14:tracePt t="84932" x="6121400" y="4546600"/>
          <p14:tracePt t="84951" x="6121400" y="4540250"/>
          <p14:tracePt t="84970" x="6121400" y="4533900"/>
          <p14:tracePt t="84989" x="6121400" y="4527550"/>
          <p14:tracePt t="85008" x="6121400" y="4521200"/>
          <p14:tracePt t="85027" x="6121400" y="4508500"/>
          <p14:tracePt t="85046" x="6121400" y="4502150"/>
          <p14:tracePt t="85065" x="6121400" y="4495800"/>
          <p14:tracePt t="85083" x="6121400" y="4476750"/>
          <p14:tracePt t="85102" x="6121400" y="4470400"/>
          <p14:tracePt t="85121" x="6121400" y="4457700"/>
          <p14:tracePt t="85141" x="6140450" y="4451350"/>
          <p14:tracePt t="85160" x="6178550" y="4445000"/>
          <p14:tracePt t="85178" x="6267450" y="4425950"/>
          <p14:tracePt t="85197" x="6324600" y="4406900"/>
          <p14:tracePt t="85216" x="6413500" y="4400550"/>
          <p14:tracePt t="85235" x="6527800" y="4387850"/>
          <p14:tracePt t="85254" x="6591300" y="4387850"/>
          <p14:tracePt t="85272" x="6680200" y="4387850"/>
          <p14:tracePt t="85292" x="6807200" y="4381500"/>
          <p14:tracePt t="85311" x="6902450" y="4375150"/>
          <p14:tracePt t="85329" x="7016750" y="4362450"/>
          <p14:tracePt t="85349" x="7073900" y="4349750"/>
          <p14:tracePt t="85368" x="7092950" y="4343400"/>
          <p14:tracePt t="85387" x="7092950" y="4337050"/>
          <p14:tracePt t="85406" x="7092950" y="4330700"/>
          <p14:tracePt t="85425" x="7092950" y="4324350"/>
          <p14:tracePt t="85444" x="7092950" y="4318000"/>
          <p14:tracePt t="85481" x="7092950" y="4305300"/>
          <p14:tracePt t="85518" x="7092950" y="4298950"/>
          <p14:tracePt t="85545" x="7092950" y="4292600"/>
          <p14:tracePt t="85564" x="7092950" y="4286250"/>
          <p14:tracePt t="85583" x="7092950" y="4279900"/>
          <p14:tracePt t="85601" x="7092950" y="4267200"/>
          <p14:tracePt t="85639" x="7092950" y="4260850"/>
          <p14:tracePt t="85705" x="7086600" y="4260850"/>
          <p14:tracePt t="85724" x="7086600" y="4241800"/>
          <p14:tracePt t="85743" x="7086600" y="4235450"/>
          <p14:tracePt t="85762" x="7080250" y="4229100"/>
          <p14:tracePt t="86418" x="7080250" y="4222750"/>
          <p14:tracePt t="86437" x="7080250" y="4216400"/>
          <p14:tracePt t="86482" x="7080250" y="4210050"/>
          <p14:tracePt t="86786" x="7080250" y="4203700"/>
          <p14:tracePt t="86805" x="7086600" y="4203700"/>
          <p14:tracePt t="86825" x="7099300" y="4191000"/>
          <p14:tracePt t="86845" x="7118350" y="4171950"/>
          <p14:tracePt t="86865" x="7118350" y="4165600"/>
          <p14:tracePt t="86884" x="7124700" y="4165600"/>
          <p14:tracePt t="86922" x="7124700" y="4159250"/>
          <p14:tracePt t="86940" x="7131050" y="4121150"/>
          <p14:tracePt t="86959" x="7137400" y="4083050"/>
          <p14:tracePt t="86978" x="7137400" y="4025900"/>
          <p14:tracePt t="86997" x="7143750" y="3975100"/>
          <p14:tracePt t="87015" x="7143750" y="3949700"/>
          <p14:tracePt t="87034" x="7143750" y="3917950"/>
          <p14:tracePt t="87053" x="7124700" y="3867150"/>
          <p14:tracePt t="87072" x="7086600" y="3803650"/>
          <p14:tracePt t="87091" x="7016750" y="3714750"/>
          <p14:tracePt t="87110" x="6978650" y="3670300"/>
          <p14:tracePt t="87129" x="6959600" y="3644900"/>
          <p14:tracePt t="87148" x="6953250" y="3613150"/>
          <p14:tracePt t="87167" x="6946900" y="3594100"/>
          <p14:tracePt t="87185" x="6946900" y="3575050"/>
          <p14:tracePt t="87204" x="6934200" y="3556000"/>
          <p14:tracePt t="87224" x="6934200" y="3549650"/>
          <p14:tracePt t="87243" x="6921500" y="3524250"/>
          <p14:tracePt t="87262" x="6915150" y="3505200"/>
          <p14:tracePt t="87281" x="6908800" y="3479800"/>
          <p14:tracePt t="87300" x="6908800" y="3416300"/>
          <p14:tracePt t="87318" x="6908800" y="3365500"/>
          <p14:tracePt t="87337" x="6908800" y="3308350"/>
          <p14:tracePt t="87356" x="6908800" y="3194050"/>
          <p14:tracePt t="87376" x="6908800" y="3105150"/>
          <p14:tracePt t="87394" x="6908800" y="2959100"/>
          <p14:tracePt t="87413" x="6959600" y="2844800"/>
          <p14:tracePt t="87432" x="7016750" y="2749550"/>
          <p14:tracePt t="87451" x="7042150" y="2717800"/>
          <p14:tracePt t="87469" x="7048500" y="2711450"/>
          <p14:tracePt t="87489" x="7054850" y="2705100"/>
          <p14:tracePt t="87546" x="7061200" y="2698750"/>
          <p14:tracePt t="87565" x="7092950" y="2673350"/>
          <p14:tracePt t="87584" x="7162800" y="2641600"/>
          <p14:tracePt t="87602" x="7308850" y="2584450"/>
          <p14:tracePt t="87621" x="7359650" y="2571750"/>
          <p14:tracePt t="87660" x="7366000" y="2571750"/>
          <p14:tracePt t="87678" x="7378700" y="2565400"/>
          <p14:tracePt t="87697" x="7454900" y="2540000"/>
          <p14:tracePt t="87716" x="7562850" y="2514600"/>
          <p14:tracePt t="87735" x="7658100" y="2495550"/>
          <p14:tracePt t="87756" x="7727950" y="2463800"/>
          <p14:tracePt t="87776" x="7740650" y="2444750"/>
          <p14:tracePt t="87796" x="7759700" y="2387600"/>
          <p14:tracePt t="87816" x="7759700" y="2349500"/>
          <p14:tracePt t="87835" x="7740650" y="2286000"/>
          <p14:tracePt t="87855" x="7734300" y="2241550"/>
          <p14:tracePt t="87876" x="7727950" y="2190750"/>
          <p14:tracePt t="87896" x="7727950" y="2159000"/>
          <p14:tracePt t="87916" x="7727950" y="2108200"/>
          <p14:tracePt t="87936" x="7740650" y="2051050"/>
          <p14:tracePt t="87957" x="7778750" y="1949450"/>
          <p14:tracePt t="87977" x="7797800" y="1905000"/>
          <p14:tracePt t="87997" x="7816850" y="1860550"/>
          <p14:tracePt t="88017" x="7823200" y="1847850"/>
          <p14:tracePt t="88037" x="7823200" y="1841500"/>
          <p14:tracePt t="88098" x="7829550" y="1835150"/>
          <p14:tracePt t="88118" x="7842250" y="1816100"/>
          <p14:tracePt t="88138" x="7874000" y="1784350"/>
          <p14:tracePt t="88158" x="7931150" y="1746250"/>
          <p14:tracePt t="88178" x="8007350" y="1708150"/>
          <p14:tracePt t="88198" x="8032750" y="1695450"/>
          <p14:tracePt t="88218" x="8077200" y="1695450"/>
          <p14:tracePt t="88237" x="8089900" y="1695450"/>
          <p14:tracePt t="88254" x="8121650" y="1701800"/>
          <p14:tracePt t="88270" x="8159750" y="1720850"/>
          <p14:tracePt t="88287" x="8210550" y="1733550"/>
          <p14:tracePt t="88304" x="8267700" y="1758950"/>
          <p14:tracePt t="88320" x="8299450" y="1778000"/>
          <p14:tracePt t="88337" x="8318500" y="1797050"/>
          <p14:tracePt t="88354" x="8362950" y="1860550"/>
          <p14:tracePt t="88370" x="8382000" y="1905000"/>
          <p14:tracePt t="88387" x="8401050" y="1955800"/>
          <p14:tracePt t="88404" x="8413750" y="2012950"/>
          <p14:tracePt t="88420" x="8413750" y="2057400"/>
          <p14:tracePt t="88437" x="8413750" y="2101850"/>
          <p14:tracePt t="88454" x="8401050" y="2146300"/>
          <p14:tracePt t="88470" x="8382000" y="2171700"/>
          <p14:tracePt t="88487" x="8362950" y="2190750"/>
          <p14:tracePt t="88504" x="8318500" y="2209800"/>
          <p14:tracePt t="88520" x="8274050" y="2222500"/>
          <p14:tracePt t="88537" x="8216900" y="2228850"/>
          <p14:tracePt t="88554" x="8153400" y="2235200"/>
          <p14:tracePt t="88570" x="8077200" y="2235200"/>
          <p14:tracePt t="88587" x="8026400" y="2235200"/>
          <p14:tracePt t="88604" x="7969250" y="2235200"/>
          <p14:tracePt t="88625" x="7931150" y="2235200"/>
          <p14:tracePt t="88645" x="7893050" y="2222500"/>
          <p14:tracePt t="88666" x="7861300" y="2190750"/>
          <p14:tracePt t="88686" x="7835900" y="2165350"/>
          <p14:tracePt t="88706" x="7804150" y="2120900"/>
          <p14:tracePt t="88726" x="7791450" y="2089150"/>
          <p14:tracePt t="88746" x="7772400" y="2032000"/>
          <p14:tracePt t="88767" x="7766050" y="1993900"/>
          <p14:tracePt t="88787" x="7759700" y="1936750"/>
          <p14:tracePt t="88807" x="7753350" y="1892300"/>
          <p14:tracePt t="88828" x="7753350" y="1822450"/>
          <p14:tracePt t="88847" x="7753350" y="1778000"/>
          <p14:tracePt t="88867" x="7759700" y="1727200"/>
          <p14:tracePt t="88888" x="7766050" y="1708150"/>
          <p14:tracePt t="88908" x="7778750" y="1701800"/>
          <p14:tracePt t="88929" x="7791450" y="1689100"/>
          <p14:tracePt t="88949" x="7816850" y="1676400"/>
          <p14:tracePt t="88969" x="7835900" y="1676400"/>
          <p14:tracePt t="88989" x="7848600" y="1670050"/>
          <p14:tracePt t="89010" x="7854950" y="1670050"/>
          <p14:tracePt t="89030" x="7874000" y="1676400"/>
          <p14:tracePt t="89050" x="7931150" y="1708150"/>
          <p14:tracePt t="89070" x="7956550" y="1727200"/>
          <p14:tracePt t="89090" x="7988300" y="1758950"/>
          <p14:tracePt t="89111" x="8001000" y="1790700"/>
          <p14:tracePt t="89130" x="8032750" y="1828800"/>
          <p14:tracePt t="89150" x="8039100" y="1854200"/>
          <p14:tracePt t="89170" x="8045450" y="1885950"/>
          <p14:tracePt t="89187" x="8051800" y="1911350"/>
          <p14:tracePt t="89204" x="8051800" y="1930400"/>
          <p14:tracePt t="89221" x="8051800" y="1943100"/>
          <p14:tracePt t="89237" x="8051800" y="1949450"/>
          <p14:tracePt t="89271" x="8051800" y="1962150"/>
          <p14:tracePt t="89287" x="8051800" y="1968500"/>
          <p14:tracePt t="89304" x="8051800" y="1987550"/>
          <p14:tracePt t="89321" x="8051800" y="2006600"/>
          <p14:tracePt t="89337" x="8051800" y="2032000"/>
          <p14:tracePt t="89354" x="8045450" y="2057400"/>
          <p14:tracePt t="89370" x="8039100" y="2070100"/>
          <p14:tracePt t="89387" x="8032750" y="2076450"/>
          <p14:tracePt t="89404" x="8026400" y="2076450"/>
          <p14:tracePt t="89421" x="8026400" y="2082800"/>
          <p14:tracePt t="89437" x="8013700" y="2095500"/>
          <p14:tracePt t="89454" x="7994650" y="2101850"/>
          <p14:tracePt t="89476" x="7975600" y="2108200"/>
          <p14:tracePt t="89496" x="7969250" y="2108200"/>
          <p14:tracePt t="89516" x="7950200" y="2108200"/>
          <p14:tracePt t="89536" x="7931150" y="2108200"/>
          <p14:tracePt t="89556" x="7912100" y="2108200"/>
          <p14:tracePt t="89576" x="7905750" y="2108200"/>
          <p14:tracePt t="89596" x="7880350" y="2101850"/>
          <p14:tracePt t="89616" x="7854950" y="2089150"/>
          <p14:tracePt t="89636" x="7842250" y="2082800"/>
          <p14:tracePt t="89656" x="7835900" y="2082800"/>
          <p14:tracePt t="89676" x="7835900" y="2076450"/>
          <p14:tracePt t="89716" x="7829550" y="2076450"/>
          <p14:tracePt t="89736" x="7816850" y="2063750"/>
          <p14:tracePt t="89756" x="7797800" y="2044700"/>
          <p14:tracePt t="89776" x="7791450" y="2019300"/>
          <p14:tracePt t="89796" x="7785100" y="1993900"/>
          <p14:tracePt t="89817" x="7778750" y="1981200"/>
          <p14:tracePt t="89837" x="7778750" y="1968500"/>
          <p14:tracePt t="89857" x="7772400" y="1955800"/>
          <p14:tracePt t="89878" x="7772400" y="1943100"/>
          <p14:tracePt t="89898" x="7772400" y="1930400"/>
          <p14:tracePt t="89918" x="7772400" y="1917700"/>
          <p14:tracePt t="89939" x="7772400" y="1905000"/>
          <p14:tracePt t="89959" x="7772400" y="1898650"/>
          <p14:tracePt t="89979" x="7772400" y="1885950"/>
          <p14:tracePt t="89999" x="7772400" y="1873250"/>
          <p14:tracePt t="90019" x="7785100" y="1847850"/>
          <p14:tracePt t="90039" x="7804150" y="1828800"/>
          <p14:tracePt t="90059" x="7810500" y="1816100"/>
          <p14:tracePt t="90079" x="7816850" y="1816100"/>
          <p14:tracePt t="90119" x="7823200" y="1816100"/>
          <p14:tracePt t="90139" x="7829550" y="1816100"/>
          <p14:tracePt t="90159" x="7835900" y="1816100"/>
          <p14:tracePt t="90178" x="7854950" y="1835150"/>
          <p14:tracePt t="90198" x="7861300" y="1841500"/>
          <p14:tracePt t="90218" x="7874000" y="1847850"/>
          <p14:tracePt t="90238" x="7874000" y="1860550"/>
          <p14:tracePt t="90259" x="7886700" y="1873250"/>
          <p14:tracePt t="90280" x="7893050" y="1885950"/>
          <p14:tracePt t="90300" x="7912100" y="1917700"/>
          <p14:tracePt t="90320" x="7912100" y="1930400"/>
          <p14:tracePt t="90339" x="7918450" y="1936750"/>
          <p14:tracePt t="90451" x="7918450" y="1955800"/>
          <p14:tracePt t="90471" x="7918450" y="1987550"/>
          <p14:tracePt t="90492" x="7899400" y="2057400"/>
          <p14:tracePt t="90512" x="7880350" y="2089150"/>
          <p14:tracePt t="90532" x="7848600" y="2127250"/>
          <p14:tracePt t="90552" x="7829550" y="2146300"/>
          <p14:tracePt t="90572" x="7759700" y="2209800"/>
          <p14:tracePt t="90592" x="7664450" y="2311400"/>
          <p14:tracePt t="90612" x="7442200" y="2520950"/>
          <p14:tracePt t="90632" x="7296150" y="2654300"/>
          <p14:tracePt t="90652" x="7226300" y="2755900"/>
          <p14:tracePt t="90672" x="7226300" y="2768600"/>
          <p14:tracePt t="90691" x="7226300" y="2774950"/>
          <p14:tracePt t="90729" x="7226300" y="2781300"/>
          <p14:tracePt t="90748" x="7226300" y="2806700"/>
          <p14:tracePt t="90767" x="7213600" y="2838450"/>
          <p14:tracePt t="90786" x="7181850" y="2882900"/>
          <p14:tracePt t="90805" x="7124700" y="2933700"/>
          <p14:tracePt t="90824" x="7061200" y="2978150"/>
          <p14:tracePt t="90844" x="6991350" y="3022600"/>
          <p14:tracePt t="90863" x="6934200" y="3041650"/>
          <p14:tracePt t="90882" x="6877050" y="3067050"/>
          <p14:tracePt t="90901" x="6838950" y="3086100"/>
          <p14:tracePt t="90920" x="6813550" y="3098800"/>
          <p14:tracePt t="90939" x="6781800" y="3117850"/>
          <p14:tracePt t="91019" x="6794500" y="3117850"/>
          <p14:tracePt t="91038" x="6896100" y="3086100"/>
          <p14:tracePt t="91057" x="7010400" y="3048000"/>
          <p14:tracePt t="91076" x="7112000" y="3022600"/>
          <p14:tracePt t="91095" x="7124700" y="3009900"/>
          <p14:tracePt t="91235" x="7118350" y="3009900"/>
          <p14:tracePt t="91254" x="7112000" y="3009900"/>
          <p14:tracePt t="91273" x="7099300" y="3009900"/>
          <p14:tracePt t="91293" x="7092950" y="3016250"/>
          <p14:tracePt t="91330" x="7092950" y="3022600"/>
          <p14:tracePt t="91349" x="7086600" y="3022600"/>
          <p14:tracePt t="91367" x="7080250" y="3022600"/>
          <p14:tracePt t="91386" x="7080250" y="3028950"/>
          <p14:tracePt t="91405" x="7073900" y="3028950"/>
          <p14:tracePt t="91452" x="7073900" y="3009900"/>
          <p14:tracePt t="91471" x="7073900" y="2965450"/>
          <p14:tracePt t="91490" x="7073900" y="2927350"/>
          <p14:tracePt t="91510" x="7086600" y="2895600"/>
          <p14:tracePt t="91529" x="7086600" y="2889250"/>
          <p14:tracePt t="91547" x="7086600" y="2882900"/>
          <p14:tracePt t="95860" x="7086600" y="2876550"/>
          <p14:tracePt t="95948" x="7086600" y="2870200"/>
          <p14:tracePt t="96476" x="7073900" y="2857500"/>
          <p14:tracePt t="96495" x="7061200" y="2838450"/>
          <p14:tracePt t="96514" x="7054850" y="2838450"/>
          <p14:tracePt t="96692" x="7099300" y="2876550"/>
          <p14:tracePt t="96712" x="7162800" y="3035300"/>
          <p14:tracePt t="96732" x="7162800" y="3238500"/>
          <p14:tracePt t="96751" x="7162800" y="3365500"/>
          <p14:tracePt t="96771" x="7181850" y="3517900"/>
          <p14:tracePt t="96789" x="7226300" y="3759200"/>
          <p14:tracePt t="96808" x="7245350" y="3917950"/>
          <p14:tracePt t="96828" x="7245350" y="4089400"/>
          <p14:tracePt t="96846" x="7245350" y="4133850"/>
          <p14:tracePt t="96865" x="7245350" y="4146550"/>
          <p14:tracePt t="96924" x="7245350" y="4140200"/>
          <p14:tracePt t="96988" x="7245350" y="4133850"/>
          <p14:tracePt t="97007" x="7245350" y="4127500"/>
          <p14:tracePt t="97036" x="7245350" y="4121150"/>
          <p14:tracePt t="97055" x="7219950" y="4102100"/>
          <p14:tracePt t="97074" x="7181850" y="4070350"/>
          <p14:tracePt t="97093" x="7143750" y="4057650"/>
          <p14:tracePt t="97112" x="7118350" y="4044950"/>
          <p14:tracePt t="97131" x="7112000" y="4044950"/>
          <p14:tracePt t="97169" x="7105650" y="4038600"/>
          <p14:tracePt t="97188" x="7092950" y="4013200"/>
          <p14:tracePt t="97207" x="7092950" y="4006850"/>
          <p14:tracePt t="97260" x="7086600" y="4006850"/>
          <p14:tracePt t="97348" x="7092950" y="4006850"/>
          <p14:tracePt t="97367" x="7131050" y="4032250"/>
          <p14:tracePt t="97386" x="7188200" y="4051300"/>
          <p14:tracePt t="97406" x="7302500" y="4089400"/>
          <p14:tracePt t="97426" x="7372350" y="4108450"/>
          <p14:tracePt t="97446" x="7448550" y="4121150"/>
          <p14:tracePt t="97465" x="7473950" y="4127500"/>
          <p14:tracePt t="97485" x="7531100" y="4152900"/>
          <p14:tracePt t="97503" x="7569200" y="4165600"/>
          <p14:tracePt t="97522" x="7613650" y="4184650"/>
          <p14:tracePt t="97541" x="7626350" y="4191000"/>
          <p14:tracePt t="105438" x="7581900" y="4165600"/>
          <p14:tracePt t="105457" x="7499350" y="4108450"/>
          <p14:tracePt t="105476" x="7486650" y="4095750"/>
          <p14:tracePt t="105496" x="7416800" y="4013200"/>
          <p14:tracePt t="105514" x="7372350" y="3962400"/>
          <p14:tracePt t="105533" x="7327900" y="3886200"/>
          <p14:tracePt t="105552" x="7251700" y="3771900"/>
          <p14:tracePt t="105570" x="7207250" y="3695700"/>
          <p14:tracePt t="105589" x="7181850" y="3657600"/>
          <p14:tracePt t="105608" x="7137400" y="3581400"/>
          <p14:tracePt t="105628" x="7118350" y="3549650"/>
          <p14:tracePt t="105647" x="7061200" y="3473450"/>
          <p14:tracePt t="105666" x="7004050" y="3403600"/>
          <p14:tracePt t="105685" x="6953250" y="3340100"/>
          <p14:tracePt t="105703" x="6921500" y="3282950"/>
          <p14:tracePt t="105722" x="6902450" y="3244850"/>
          <p14:tracePt t="105741" x="6889750" y="3219450"/>
          <p14:tracePt t="105760" x="6845300" y="3187700"/>
          <p14:tracePt t="105779" x="6756400" y="3130550"/>
          <p14:tracePt t="105798" x="6381750" y="2895600"/>
          <p14:tracePt t="105817" x="6064250" y="2711450"/>
          <p14:tracePt t="105853" x="5784850" y="2489200"/>
          <p14:tracePt t="105872" x="5664200" y="2374900"/>
          <p14:tracePt t="105892" x="5575300" y="2317750"/>
          <p14:tracePt t="105911" x="5435600" y="2209800"/>
          <p14:tracePt t="105930" x="5340350" y="2120900"/>
          <p14:tracePt t="105949" x="5251450" y="2025650"/>
          <p14:tracePt t="105968" x="5111750" y="1879600"/>
          <p14:tracePt t="105986" x="5003800" y="1784350"/>
          <p14:tracePt t="106005" x="4927600" y="1695450"/>
          <p14:tracePt t="106024" x="4851400" y="1562100"/>
          <p14:tracePt t="106043" x="4813300" y="1492250"/>
          <p14:tracePt t="106063" x="4737100" y="1384300"/>
          <p14:tracePt t="106081" x="4711700" y="1327150"/>
          <p14:tracePt t="106100" x="4699000" y="1295400"/>
          <p14:tracePt t="106119" x="4686300" y="1263650"/>
          <p14:tracePt t="106138" x="4667250" y="1238250"/>
          <p14:tracePt t="106157" x="4635500" y="1187450"/>
          <p14:tracePt t="106175" x="4597400" y="1092200"/>
          <p14:tracePt t="106195" x="4565650" y="1009650"/>
          <p14:tracePt t="106214" x="4540250" y="914400"/>
          <p14:tracePt t="106233" x="4527550" y="876300"/>
          <p14:tracePt t="106252" x="4521200" y="844550"/>
          <p14:tracePt t="106271" x="4508500" y="825500"/>
          <p14:tracePt t="106290" x="4502150" y="819150"/>
          <p14:tracePt t="106309" x="4495800" y="819150"/>
          <p14:tracePt t="106328" x="4489450" y="812800"/>
          <p14:tracePt t="106347" x="4464050" y="812800"/>
          <p14:tracePt t="106366" x="4413250" y="812800"/>
          <p14:tracePt t="106385" x="4375150" y="812800"/>
          <p14:tracePt t="106403" x="4330700" y="812800"/>
          <p14:tracePt t="106423" x="4241800" y="812800"/>
          <p14:tracePt t="106442" x="4133850" y="819150"/>
          <p14:tracePt t="106461" x="3987800" y="831850"/>
          <p14:tracePt t="106480" x="3632200" y="857250"/>
          <p14:tracePt t="106499" x="3371850" y="882650"/>
          <p14:tracePt t="106518" x="3041650" y="914400"/>
          <p14:tracePt t="106537" x="2914650" y="927100"/>
          <p14:tracePt t="106555" x="2844800" y="927100"/>
          <p14:tracePt t="106574" x="2825750" y="927100"/>
          <p14:tracePt t="106593" x="2819400" y="927100"/>
          <p14:tracePt t="106613" x="2813050" y="927100"/>
          <p14:tracePt t="106632" x="2768600" y="927100"/>
          <p14:tracePt t="106651" x="2730500" y="927100"/>
          <p14:tracePt t="106670" x="2686050" y="927100"/>
          <p14:tracePt t="106688" x="2667000" y="920750"/>
          <p14:tracePt t="106707" x="2660650" y="914400"/>
          <p14:tracePt t="106726" x="2660650" y="901700"/>
          <p14:tracePt t="106746" x="2660650" y="895350"/>
          <p14:tracePt t="106765" x="2673350" y="889000"/>
          <p14:tracePt t="106783" x="2686050" y="889000"/>
          <p14:tracePt t="106802" x="2698750" y="889000"/>
          <p14:tracePt t="106821" x="2705100" y="889000"/>
          <p14:tracePt t="106840" x="2717800" y="889000"/>
          <p14:tracePt t="106887" x="2724150" y="889000"/>
          <p14:tracePt t="106974" x="2762250" y="882650"/>
          <p14:tracePt t="106993" x="2813050" y="869950"/>
          <p14:tracePt t="107012" x="2889250" y="863600"/>
          <p14:tracePt t="107031" x="2933700" y="863600"/>
          <p14:tracePt t="107050" x="2940050" y="863600"/>
          <p14:tracePt t="107166" x="2946400" y="863600"/>
          <p14:tracePt t="107185" x="2971800" y="863600"/>
          <p14:tracePt t="107204" x="2990850" y="857250"/>
          <p14:tracePt t="107223" x="3048000" y="857250"/>
          <p14:tracePt t="107242" x="3092450" y="857250"/>
          <p14:tracePt t="107261" x="3124200" y="857250"/>
          <p14:tracePt t="107280" x="3155950" y="857250"/>
          <p14:tracePt t="107367" x="3187700" y="850900"/>
          <p14:tracePt t="107386" x="3251200" y="831850"/>
          <p14:tracePt t="107405" x="3321050" y="825500"/>
          <p14:tracePt t="107425" x="3371850" y="806450"/>
          <p14:tracePt t="107444" x="3378200" y="806450"/>
          <p14:tracePt t="108607" x="3371850" y="806450"/>
          <p14:tracePt t="108627" x="3365500" y="800100"/>
          <p14:tracePt t="108695" x="3359150" y="800100"/>
          <p14:tracePt t="108715" x="3359150" y="793750"/>
          <p14:tracePt t="108734" x="3359150" y="787400"/>
          <p14:tracePt t="116297" x="3359150" y="774700"/>
          <p14:tracePt t="116317" x="3359150" y="685800"/>
          <p14:tracePt t="116336" x="3384550" y="565150"/>
          <p14:tracePt t="116356" x="3422650" y="476250"/>
          <p14:tracePt t="116376" x="3473450" y="387350"/>
          <p14:tracePt t="116395" x="3517900" y="279400"/>
          <p14:tracePt t="116414" x="3536950" y="222250"/>
          <p14:tracePt t="116433" x="3549650" y="152400"/>
          <p14:tracePt t="116453" x="3556000" y="107950"/>
          <p14:tracePt t="116472" x="3581400" y="44450"/>
          <p14:tracePt t="116491" x="3606800" y="0"/>
          <p14:tracePt t="116509" x="3638550" y="0"/>
          <p14:tracePt t="116528" x="3676650" y="0"/>
          <p14:tracePt t="116547" x="3746500" y="0"/>
          <p14:tracePt t="116566" x="3835400" y="19050"/>
          <p14:tracePt t="116585" x="4032250" y="101600"/>
          <p14:tracePt t="116604" x="4133850" y="158750"/>
          <p14:tracePt t="116623" x="4203700" y="203200"/>
          <p14:tracePt t="116642" x="4267200" y="266700"/>
          <p14:tracePt t="116661" x="4298950" y="311150"/>
          <p14:tracePt t="116680" x="4324350" y="355600"/>
          <p14:tracePt t="116699" x="4356100" y="400050"/>
          <p14:tracePt t="116718" x="4381500" y="431800"/>
          <p14:tracePt t="116737" x="4464050" y="469900"/>
          <p14:tracePt t="116756" x="4533900" y="488950"/>
          <p14:tracePt t="116775" x="4597400" y="495300"/>
          <p14:tracePt t="116794" x="4718050" y="495300"/>
          <p14:tracePt t="116813" x="4832350" y="495300"/>
          <p14:tracePt t="116832" x="4959350" y="495300"/>
          <p14:tracePt t="116851" x="5054600" y="495300"/>
          <p14:tracePt t="116869" x="5073650" y="514350"/>
          <p14:tracePt t="116888" x="5080000" y="546100"/>
          <p14:tracePt t="116908" x="5080000" y="565150"/>
          <p14:tracePt t="116926" x="5073650" y="584200"/>
          <p14:tracePt t="116946" x="5029200" y="641350"/>
          <p14:tracePt t="116965" x="4940300" y="711200"/>
          <p14:tracePt t="116984" x="4775200" y="781050"/>
          <p14:tracePt t="117003" x="4438650" y="819150"/>
          <p14:tracePt t="117022" x="4248150" y="819150"/>
          <p14:tracePt t="117041" x="4083050" y="774700"/>
          <p14:tracePt t="117060" x="4064000" y="755650"/>
          <p14:tracePt t="117079" x="4064000" y="749300"/>
          <p14:tracePt t="117099" x="4133850" y="723900"/>
          <p14:tracePt t="117117" x="4254500" y="717550"/>
          <p14:tracePt t="117136" x="4394200" y="717550"/>
          <p14:tracePt t="117155" x="4629150" y="749300"/>
          <p14:tracePt t="117174" x="4705350" y="768350"/>
          <p14:tracePt t="117192" x="4718050" y="774700"/>
          <p14:tracePt t="117265" x="4711700" y="774700"/>
          <p14:tracePt t="117284" x="4705350" y="774700"/>
          <p14:tracePt t="117337" x="4718050" y="781050"/>
          <p14:tracePt t="117356" x="4737100" y="806450"/>
          <p14:tracePt t="117375" x="4749800" y="825500"/>
          <p14:tracePt t="117394" x="4775200" y="869950"/>
          <p14:tracePt t="117413" x="4806950" y="920750"/>
          <p14:tracePt t="117433" x="4902200" y="1060450"/>
          <p14:tracePt t="117452" x="5010150" y="1225550"/>
          <p14:tracePt t="117471" x="5175250" y="1441450"/>
          <p14:tracePt t="117489" x="5327650" y="1670050"/>
          <p14:tracePt t="117508" x="5403850" y="1778000"/>
          <p14:tracePt t="117528" x="5473700" y="1873250"/>
          <p14:tracePt t="117546" x="5568950" y="2012950"/>
          <p14:tracePt t="117566" x="5600700" y="2063750"/>
          <p14:tracePt t="117584" x="5645150" y="2114550"/>
          <p14:tracePt t="117603" x="5695950" y="2184400"/>
          <p14:tracePt t="117621" x="5734050" y="2222500"/>
          <p14:tracePt t="117640" x="5778500" y="2266950"/>
          <p14:tracePt t="117658" x="5829300" y="2317750"/>
          <p14:tracePt t="117677" x="5848350" y="2349500"/>
          <p14:tracePt t="117696" x="5861050" y="2362200"/>
          <p14:tracePt t="117715" x="5861050" y="2374900"/>
          <p14:tracePt t="117905" x="5848350" y="2387600"/>
          <p14:tracePt t="117925" x="5772150" y="2495550"/>
          <p14:tracePt t="117945" x="5727700" y="2768600"/>
          <p14:tracePt t="117965" x="5702300" y="2933700"/>
          <p14:tracePt t="117985" x="5607050" y="3168650"/>
          <p14:tracePt t="118003" x="5511800" y="3257550"/>
          <p14:tracePt t="118022" x="5391150" y="3314700"/>
          <p14:tracePt t="118041" x="5207000" y="3359150"/>
          <p14:tracePt t="118060" x="5118100" y="3371850"/>
          <p14:tracePt t="118079" x="5054600" y="3378200"/>
          <p14:tracePt t="118097" x="5022850" y="3371850"/>
          <p14:tracePt t="118117" x="5022850" y="3365500"/>
          <p14:tracePt t="118135" x="5022850" y="3359150"/>
          <p14:tracePt t="118154" x="5022850" y="3340100"/>
          <p14:tracePt t="118172" x="5022850" y="3327400"/>
          <p14:tracePt t="118191" x="5022850" y="3302000"/>
          <p14:tracePt t="118210" x="5022850" y="3251200"/>
          <p14:tracePt t="118229" x="5022850" y="3213100"/>
          <p14:tracePt t="118247" x="5029200" y="3168650"/>
          <p14:tracePt t="118267" x="5029200" y="3079750"/>
          <p14:tracePt t="118285" x="5029200" y="3035300"/>
          <p14:tracePt t="118304" x="5029200" y="2997200"/>
          <p14:tracePt t="118323" x="5029200" y="2952750"/>
          <p14:tracePt t="118342" x="5035550" y="2933700"/>
          <p14:tracePt t="118450" x="5041900" y="2933700"/>
          <p14:tracePt t="118570" x="5048250" y="2933700"/>
          <p14:tracePt t="118681" x="5054600" y="2933700"/>
          <p14:tracePt t="118746" x="5054600" y="2927350"/>
          <p14:tracePt t="118765" x="5054600" y="2914650"/>
          <p14:tracePt t="118785" x="5054600" y="2895600"/>
          <p14:tracePt t="118803" x="5054600" y="2889250"/>
          <p14:tracePt t="118822" x="5054600" y="2876550"/>
          <p14:tracePt t="118841" x="5054600" y="2870200"/>
          <p14:tracePt t="118879" x="5054600" y="2863850"/>
          <p14:tracePt t="118898" x="5054600" y="2851150"/>
          <p14:tracePt t="118921" x="5054600" y="2844800"/>
          <p14:tracePt t="118961" x="5060950" y="2844800"/>
          <p14:tracePt t="119033" x="5067300" y="2844800"/>
          <p14:tracePt t="119052" x="5073650" y="2844800"/>
          <p14:tracePt t="119071" x="5099050" y="2844800"/>
          <p14:tracePt t="119089" x="5124450" y="2844800"/>
          <p14:tracePt t="119108" x="5143500" y="2844800"/>
          <p14:tracePt t="119127" x="5181600" y="2851150"/>
          <p14:tracePt t="119146" x="5226050" y="2863850"/>
          <p14:tracePt t="119165" x="5251450" y="2870200"/>
          <p14:tracePt t="119184" x="5251450" y="2876550"/>
          <p14:tracePt t="119203" x="5257800" y="2901950"/>
          <p14:tracePt t="119221" x="5270500" y="2914650"/>
          <p14:tracePt t="119240" x="5283200" y="2946400"/>
          <p14:tracePt t="119259" x="5340350" y="3016250"/>
          <p14:tracePt t="119278" x="5384800" y="3060700"/>
          <p14:tracePt t="119297" x="5448300" y="3117850"/>
          <p14:tracePt t="119316" x="5562600" y="3219450"/>
          <p14:tracePt t="119334" x="5613400" y="3251200"/>
          <p14:tracePt t="119353" x="5651500" y="3282950"/>
          <p14:tracePt t="119372" x="5657850" y="3295650"/>
          <p14:tracePt t="119390" x="5664200" y="3308350"/>
          <p14:tracePt t="119409" x="5670550" y="3327400"/>
          <p14:tracePt t="119429" x="5676900" y="3352800"/>
          <p14:tracePt t="119448" x="5689600" y="3365500"/>
          <p14:tracePt t="119468" x="5715000" y="3403600"/>
          <p14:tracePt t="119486" x="5740400" y="3422650"/>
          <p14:tracePt t="119505" x="5765800" y="3441700"/>
          <p14:tracePt t="119524" x="5784850" y="3448050"/>
          <p14:tracePt t="119543" x="5829300" y="3460750"/>
          <p14:tracePt t="119562" x="5886450" y="3467100"/>
          <p14:tracePt t="119581" x="5911850" y="3473450"/>
          <p14:tracePt t="119600" x="5924550" y="3479800"/>
          <p14:tracePt t="119619" x="5930900" y="3498850"/>
          <p14:tracePt t="119638" x="5937250" y="3505200"/>
          <p14:tracePt t="119657" x="5937250" y="3517900"/>
          <p14:tracePt t="119675" x="5943600" y="3543300"/>
          <p14:tracePt t="119694" x="5943600" y="3549650"/>
          <p14:tracePt t="119713" x="5949950" y="3562350"/>
          <p14:tracePt t="119761" x="5949950" y="3568700"/>
          <p14:tracePt t="119780" x="5943600" y="3568700"/>
          <p14:tracePt t="119799" x="5930900" y="3568700"/>
          <p14:tracePt t="119818" x="5886450" y="3543300"/>
          <p14:tracePt t="119836" x="5873750" y="3517900"/>
          <p14:tracePt t="119855" x="5854700" y="3479800"/>
          <p14:tracePt t="119874" x="5829300" y="3403600"/>
          <p14:tracePt t="119892" x="5816600" y="3352800"/>
          <p14:tracePt t="119912" x="5791200" y="3276600"/>
          <p14:tracePt t="119931" x="5734050" y="3124200"/>
          <p14:tracePt t="119950" x="5689600" y="3016250"/>
          <p14:tracePt t="119969" x="5594350" y="2844800"/>
          <p14:tracePt t="119988" x="5518150" y="2755900"/>
          <p14:tracePt t="120006" x="5435600" y="2641600"/>
          <p14:tracePt t="120025" x="5283200" y="2438400"/>
          <p14:tracePt t="120044" x="5181600" y="2305050"/>
          <p14:tracePt t="120063" x="5118100" y="2171700"/>
          <p14:tracePt t="120082" x="5048250" y="2006600"/>
          <p14:tracePt t="120101" x="5010150" y="1892300"/>
          <p14:tracePt t="120120" x="4972050" y="1803400"/>
          <p14:tracePt t="120138" x="4908550" y="1676400"/>
          <p14:tracePt t="120157" x="4864100" y="1581150"/>
          <p14:tracePt t="120175" x="4794250" y="1466850"/>
          <p14:tracePt t="120194" x="4699000" y="1295400"/>
          <p14:tracePt t="120213" x="4667250" y="1212850"/>
          <p14:tracePt t="120233" x="4660900" y="1155700"/>
          <p14:tracePt t="120252" x="4660900" y="1073150"/>
          <p14:tracePt t="120270" x="4660900" y="1028700"/>
          <p14:tracePt t="120289" x="4660900" y="971550"/>
          <p14:tracePt t="120308" x="4660900" y="946150"/>
          <p14:tracePt t="120327" x="4654550" y="933450"/>
          <p14:tracePt t="120346" x="4648200" y="927100"/>
          <p14:tracePt t="120366" x="4635500" y="901700"/>
          <p14:tracePt t="120385" x="4622800" y="882650"/>
          <p14:tracePt t="120404" x="4616450" y="857250"/>
          <p14:tracePt t="120424" x="4610100" y="838200"/>
          <p14:tracePt t="120443" x="4610100" y="812800"/>
          <p14:tracePt t="120462" x="4603750" y="806450"/>
          <p14:tracePt t="120481" x="4597400" y="800100"/>
          <p14:tracePt t="120501" x="4591050" y="787400"/>
          <p14:tracePt t="120520" x="4584700" y="768350"/>
          <p14:tracePt t="120539" x="4578350" y="755650"/>
          <p14:tracePt t="120618" x="4584700" y="755650"/>
          <p14:tracePt t="120641" x="4584700" y="762000"/>
          <p14:tracePt t="121754" x="4591050" y="762000"/>
          <p14:tracePt t="121773" x="4610100" y="762000"/>
          <p14:tracePt t="121792" x="4622800" y="762000"/>
          <p14:tracePt t="121811" x="4648200" y="755650"/>
          <p14:tracePt t="121830" x="4660900" y="755650"/>
          <p14:tracePt t="121849" x="4667250" y="755650"/>
          <p14:tracePt t="122002" x="4673600" y="755650"/>
          <p14:tracePt t="124563" x="4673600" y="749300"/>
          <p14:tracePt t="125251" x="4679950" y="749300"/>
          <p14:tracePt t="125270" x="4686300" y="749300"/>
          <p14:tracePt t="125290" x="4699000" y="749300"/>
          <p14:tracePt t="125309" x="4705350" y="755650"/>
          <p14:tracePt t="125328" x="4711700" y="755650"/>
          <p14:tracePt t="125347" x="4718050" y="755650"/>
          <p14:tracePt t="125385" x="4718050" y="762000"/>
          <p14:tracePt t="125405" x="4724400" y="762000"/>
          <p14:tracePt t="125424" x="4724400" y="768350"/>
          <p14:tracePt t="125443" x="4730750" y="768350"/>
          <p14:tracePt t="125635" x="4730750" y="762000"/>
          <p14:tracePt t="125655" x="4724400" y="762000"/>
          <p14:tracePt t="125675" x="4718050" y="755650"/>
          <p14:tracePt t="125694" x="4718050" y="749300"/>
          <p14:tracePt t="125713" x="4711700" y="749300"/>
          <p14:tracePt t="126059" x="4718050" y="749300"/>
          <p14:tracePt t="126078" x="4724400" y="749300"/>
          <p14:tracePt t="126098" x="4730750" y="755650"/>
          <p14:tracePt t="126117" x="4737100" y="755650"/>
          <p14:tracePt t="126137" x="4737100" y="762000"/>
          <p14:tracePt t="126163" x="4743450" y="762000"/>
          <p14:tracePt t="126182" x="4743450" y="768350"/>
          <p14:tracePt t="126201" x="4749800" y="768350"/>
          <p14:tracePt t="126220" x="4756150" y="774700"/>
          <p14:tracePt t="126244" x="4762500" y="774700"/>
          <p14:tracePt t="126275" x="4768850" y="774700"/>
          <p14:tracePt t="126299" x="4775200" y="774700"/>
          <p14:tracePt t="126435" x="4775200" y="781050"/>
          <p14:tracePt t="126454" x="4762500" y="819150"/>
          <p14:tracePt t="126473" x="4743450" y="857250"/>
          <p14:tracePt t="126492" x="4705350" y="914400"/>
          <p14:tracePt t="126511" x="4679950" y="958850"/>
          <p14:tracePt t="126530" x="4654550" y="1003300"/>
          <p14:tracePt t="126549" x="4603750" y="1085850"/>
          <p14:tracePt t="126568" x="4546600" y="1149350"/>
          <p14:tracePt t="126587" x="4419600" y="1289050"/>
          <p14:tracePt t="126606" x="4318000" y="1371600"/>
          <p14:tracePt t="126625" x="4222750" y="1416050"/>
          <p14:tracePt t="126643" x="4121150" y="1454150"/>
          <p14:tracePt t="126662" x="4076700" y="1454150"/>
          <p14:tracePt t="126681" x="4057650" y="1454150"/>
          <p14:tracePt t="126701" x="4044950" y="1454150"/>
          <p14:tracePt t="126720" x="4038600" y="1441450"/>
          <p14:tracePt t="126739" x="4006850" y="1416050"/>
          <p14:tracePt t="126758" x="3987800" y="1403350"/>
          <p14:tracePt t="126776" x="3956050" y="1377950"/>
          <p14:tracePt t="126795" x="3930650" y="1352550"/>
          <p14:tracePt t="126814" x="3924300" y="1339850"/>
          <p14:tracePt t="126834" x="3924300" y="1327150"/>
          <p14:tracePt t="126853" x="3917950" y="1301750"/>
          <p14:tracePt t="126871" x="3917950" y="1295400"/>
          <p14:tracePt t="126890" x="3911600" y="1282700"/>
          <p14:tracePt t="126909" x="3905250" y="1276350"/>
          <p14:tracePt t="126928" x="3898900" y="1270000"/>
          <p14:tracePt t="126947" x="3898900" y="1263650"/>
          <p14:tracePt t="126966" x="3898900" y="1257300"/>
          <p14:tracePt t="127083" x="3898900" y="1250950"/>
          <p14:tracePt t="127102" x="3905250" y="1250950"/>
          <p14:tracePt t="127291" x="3905250" y="1244600"/>
          <p14:tracePt t="127347" x="3911600" y="1244600"/>
          <p14:tracePt t="127366" x="3911600" y="1238250"/>
          <p14:tracePt t="130124" x="3917950" y="1238250"/>
          <p14:tracePt t="130143" x="3937000" y="1238250"/>
          <p14:tracePt t="130163" x="3949700" y="1238250"/>
          <p14:tracePt t="130202" x="3949700" y="1231900"/>
          <p14:tracePt t="130221" x="3949700" y="1225550"/>
          <p14:tracePt t="130356" x="3949700" y="1219200"/>
          <p14:tracePt t="130380" x="3943350" y="1219200"/>
          <p14:tracePt t="130484" x="3949700" y="1238250"/>
          <p14:tracePt t="130503" x="4057650" y="1339850"/>
          <p14:tracePt t="130522" x="4235450" y="1530350"/>
          <p14:tracePt t="130540" x="4578350" y="1822450"/>
          <p14:tracePt t="130577" x="4883150" y="1968500"/>
          <p14:tracePt t="130613" x="5257800" y="2127250"/>
          <p14:tracePt t="130650" x="5689600" y="2330450"/>
          <p14:tracePt t="130687" x="6210300" y="2501900"/>
          <p14:tracePt t="130723" x="6311900" y="2520950"/>
          <p14:tracePt t="130742" x="6324600" y="2533650"/>
          <p14:tracePt t="130761" x="6407150" y="2571750"/>
          <p14:tracePt t="130779" x="6546850" y="2622550"/>
          <p14:tracePt t="130799" x="6756400" y="2686050"/>
          <p14:tracePt t="130818" x="6858000" y="2711450"/>
          <p14:tracePt t="130837" x="6959600" y="2743200"/>
          <p14:tracePt t="130856" x="7010400" y="2768600"/>
          <p14:tracePt t="130875" x="7035800" y="2794000"/>
          <p14:tracePt t="130893" x="7042150" y="2806700"/>
          <p14:tracePt t="130912" x="7042150" y="2819400"/>
          <p14:tracePt t="130932" x="7035800" y="2838450"/>
          <p14:tracePt t="130952" x="7016750" y="2851150"/>
          <p14:tracePt t="130971" x="6991350" y="2863850"/>
          <p14:tracePt t="130989" x="6946900" y="2882900"/>
          <p14:tracePt t="131008" x="6889750" y="2895600"/>
          <p14:tracePt t="131027" x="6832600" y="2908300"/>
          <p14:tracePt t="131046" x="6762750" y="2914650"/>
          <p14:tracePt t="131064" x="6731000" y="2914650"/>
          <p14:tracePt t="131083" x="6705600" y="2914650"/>
          <p14:tracePt t="131102" x="6654800" y="2901950"/>
          <p14:tracePt t="131121" x="6610350" y="2882900"/>
          <p14:tracePt t="131140" x="6553200" y="2857500"/>
          <p14:tracePt t="131159" x="6540500" y="2851150"/>
          <p14:tracePt t="131177" x="6534150" y="2844800"/>
          <p14:tracePt t="131236" x="6534150" y="2838450"/>
          <p14:tracePt t="131308" x="6534150" y="2832100"/>
          <p14:tracePt t="131356" x="6534150" y="2825750"/>
          <p14:tracePt t="131375" x="6540500" y="2819400"/>
          <p14:tracePt t="131468" x="6540500" y="2813050"/>
          <p14:tracePt t="131487" x="6445250" y="2755900"/>
          <p14:tracePt t="131506" x="6242050" y="2609850"/>
          <p14:tracePt t="131525" x="5975350" y="2368550"/>
          <p14:tracePt t="131544" x="5854700" y="2190750"/>
          <p14:tracePt t="131563" x="5778500" y="2038350"/>
          <p14:tracePt t="131582" x="5695950" y="1905000"/>
          <p14:tracePt t="131602" x="5619750" y="1841500"/>
          <p14:tracePt t="131621" x="5454650" y="1720850"/>
          <p14:tracePt t="131640" x="5359400" y="1644650"/>
          <p14:tracePt t="131659" x="5257800" y="1562100"/>
          <p14:tracePt t="131678" x="5149850" y="1454150"/>
          <p14:tracePt t="131698" x="5111750" y="1390650"/>
          <p14:tracePt t="131717" x="5092700" y="1352550"/>
          <p14:tracePt t="131737" x="5092700" y="1339850"/>
          <p14:tracePt t="131755" x="5086350" y="1333500"/>
          <p14:tracePt t="131774" x="5073650" y="1327150"/>
          <p14:tracePt t="131793" x="5041900" y="1320800"/>
          <p14:tracePt t="131811" x="5003800" y="1314450"/>
          <p14:tracePt t="131831" x="4870450" y="1314450"/>
          <p14:tracePt t="131850" x="4711700" y="1314450"/>
          <p14:tracePt t="131869" x="4311650" y="1358900"/>
          <p14:tracePt t="131888" x="3949700" y="1403350"/>
          <p14:tracePt t="131906" x="3644900" y="1422400"/>
          <p14:tracePt t="131926" x="3511550" y="1435100"/>
          <p14:tracePt t="131980" x="3511550" y="1428750"/>
          <p14:tracePt t="131999" x="3511550" y="1416050"/>
          <p14:tracePt t="132019" x="3511550" y="1409700"/>
          <p14:tracePt t="132038" x="3511550" y="1390650"/>
          <p14:tracePt t="132092" x="3511550" y="1384300"/>
          <p14:tracePt t="132112" x="3517900" y="1384300"/>
          <p14:tracePt t="132131" x="3524250" y="1377950"/>
          <p14:tracePt t="132149" x="3530600" y="1371600"/>
          <p14:tracePt t="132169" x="3543300" y="1365250"/>
          <p14:tracePt t="132187" x="3562350" y="1346200"/>
          <p14:tracePt t="132206" x="3581400" y="1333500"/>
          <p14:tracePt t="132225" x="3600450" y="1320800"/>
          <p14:tracePt t="132244" x="3619500" y="1314450"/>
          <p14:tracePt t="132262" x="3625850" y="1314450"/>
          <p14:tracePt t="132300" x="3632200" y="1314450"/>
          <p14:tracePt t="132493" x="3644900" y="1314450"/>
          <p14:tracePt t="132512" x="3714750" y="1320800"/>
          <p14:tracePt t="132532" x="3816350" y="1327150"/>
          <p14:tracePt t="132551" x="3937000" y="1333500"/>
          <p14:tracePt t="132571" x="3975100" y="1333500"/>
          <p14:tracePt t="132591" x="3981450" y="1333500"/>
          <p14:tracePt t="132636" x="3981450" y="1339850"/>
          <p14:tracePt t="132655" x="4006850" y="1346200"/>
          <p14:tracePt t="132674" x="4019550" y="1346200"/>
          <p14:tracePt t="132693" x="4032250" y="1346200"/>
          <p14:tracePt t="132957" x="4038600" y="1346200"/>
          <p14:tracePt t="132976" x="4102100" y="1339850"/>
          <p14:tracePt t="132995" x="4165600" y="1320800"/>
          <p14:tracePt t="133015" x="4241800" y="1308100"/>
          <p14:tracePt t="133035" x="4254500" y="1301750"/>
          <p14:tracePt t="133292" x="4267200" y="1301750"/>
          <p14:tracePt t="133312" x="4298950" y="1301750"/>
          <p14:tracePt t="133331" x="4337050" y="1301750"/>
          <p14:tracePt t="133351" x="4425950" y="1301750"/>
          <p14:tracePt t="133371" x="4476750" y="1314450"/>
          <p14:tracePt t="133390" x="4552950" y="1314450"/>
          <p14:tracePt t="133409" x="4578350" y="1320800"/>
          <p14:tracePt t="133427" x="4584700" y="1320800"/>
          <p14:tracePt t="133446" x="4591050" y="1320800"/>
          <p14:tracePt t="133485" x="4597400" y="1320800"/>
          <p14:tracePt t="133503" x="4603750" y="1327150"/>
          <p14:tracePt t="133549" x="4610100" y="1327150"/>
          <p14:tracePt t="133568" x="4667250" y="1327150"/>
          <p14:tracePt t="133587" x="4737100" y="1327150"/>
          <p14:tracePt t="133606" x="4800600" y="1327150"/>
          <p14:tracePt t="133846" x="4800600" y="1320800"/>
          <p14:tracePt t="133885" x="4800600" y="1314450"/>
          <p14:tracePt t="134677" x="4800600" y="1308100"/>
          <p14:tracePt t="135101" x="4806950" y="1308100"/>
          <p14:tracePt t="135120" x="4845050" y="1308100"/>
          <p14:tracePt t="135140" x="4984750" y="1308100"/>
          <p14:tracePt t="135159" x="5245100" y="1308100"/>
          <p14:tracePt t="135179" x="5429250" y="1276350"/>
          <p14:tracePt t="135198" x="5575300" y="1257300"/>
          <p14:tracePt t="135217" x="5588000" y="1250950"/>
          <p14:tracePt t="135341" x="5581650" y="1244600"/>
          <p14:tracePt t="135365" x="5575300" y="1244600"/>
          <p14:tracePt t="135384" x="5562600" y="1244600"/>
          <p14:tracePt t="135404" x="5549900" y="1244600"/>
          <p14:tracePt t="135423" x="5543550" y="1244600"/>
          <p14:tracePt t="135621" x="5568950" y="1244600"/>
          <p14:tracePt t="135640" x="5657850" y="1231900"/>
          <p14:tracePt t="135659" x="5772150" y="1219200"/>
          <p14:tracePt t="135679" x="5892800" y="1206500"/>
          <p14:tracePt t="135698" x="5899150" y="1206500"/>
          <p14:tracePt t="135813" x="5892800" y="1206500"/>
          <p14:tracePt t="135845" x="5892800" y="1212850"/>
          <p14:tracePt t="135864" x="5886450" y="1219200"/>
          <p14:tracePt t="135917" x="5880100" y="1219200"/>
          <p14:tracePt t="137606" x="5873750" y="1231900"/>
          <p14:tracePt t="137625" x="5848350" y="1250950"/>
          <p14:tracePt t="137645" x="5829300" y="1257300"/>
          <p14:tracePt t="137665" x="5822950" y="1257300"/>
          <p14:tracePt t="137685" x="5816600" y="1257300"/>
          <p14:tracePt t="137704" x="5784850" y="1257300"/>
          <p14:tracePt t="137723" x="5746750" y="1250950"/>
          <p14:tracePt t="137742" x="5670550" y="1238250"/>
          <p14:tracePt t="137761" x="5619750" y="1231900"/>
          <p14:tracePt t="137780" x="5581650" y="1231900"/>
          <p14:tracePt t="137799" x="5549900" y="1225550"/>
          <p14:tracePt t="137818" x="5543550" y="1219200"/>
          <p14:tracePt t="137856" x="5537200" y="1219200"/>
          <p14:tracePt t="137874" x="5524500" y="1206500"/>
          <p14:tracePt t="137893" x="5511800" y="1206500"/>
          <p14:tracePt t="137912" x="5467350" y="1193800"/>
          <p14:tracePt t="137930" x="5454650" y="1187450"/>
          <p14:tracePt t="137950" x="5448300" y="1181100"/>
          <p14:tracePt t="138038" x="5454650" y="1181100"/>
          <p14:tracePt t="138446" x="5461000" y="1181100"/>
          <p14:tracePt t="138470" x="5467350" y="1181100"/>
          <p14:tracePt t="138489" x="5480050" y="1181100"/>
          <p14:tracePt t="138508" x="5499100" y="1181100"/>
          <p14:tracePt t="138527" x="5543550" y="1193800"/>
          <p14:tracePt t="138546" x="5588000" y="1212850"/>
          <p14:tracePt t="138564" x="5664200" y="1231900"/>
          <p14:tracePt t="138584" x="5753100" y="1238250"/>
          <p14:tracePt t="138603" x="5791200" y="1244600"/>
          <p14:tracePt t="138622" x="5803900" y="1244600"/>
          <p14:tracePt t="138686" x="5816600" y="1257300"/>
          <p14:tracePt t="138705" x="5835650" y="1263650"/>
          <p14:tracePt t="138742" x="5842000" y="1270000"/>
          <p14:tracePt t="141368" x="5842000" y="1289050"/>
          <p14:tracePt t="141387" x="5848350" y="1377950"/>
          <p14:tracePt t="141406" x="5861050" y="1454150"/>
          <p14:tracePt t="141425" x="5892800" y="1612900"/>
          <p14:tracePt t="141443" x="5918200" y="1701800"/>
          <p14:tracePt t="141462" x="5937250" y="1803400"/>
          <p14:tracePt t="141481" x="5937250" y="1879600"/>
          <p14:tracePt t="141500" x="5937250" y="1974850"/>
          <p14:tracePt t="141519" x="5937250" y="2127250"/>
          <p14:tracePt t="141538" x="5943600" y="2203450"/>
          <p14:tracePt t="141557" x="5962650" y="2286000"/>
          <p14:tracePt t="141576" x="6038850" y="2457450"/>
          <p14:tracePt t="141594" x="6108700" y="2584450"/>
          <p14:tracePt t="141613" x="6184900" y="2692400"/>
          <p14:tracePt t="141632" x="6242050" y="2813050"/>
          <p14:tracePt t="141651" x="6267450" y="2889250"/>
          <p14:tracePt t="141671" x="6311900" y="2978150"/>
          <p14:tracePt t="141690" x="6337300" y="3009900"/>
          <p14:tracePt t="141708" x="6356350" y="3041650"/>
          <p14:tracePt t="141727" x="6400800" y="3105150"/>
          <p14:tracePt t="141746" x="6438900" y="3175000"/>
          <p14:tracePt t="141765" x="6483350" y="3257550"/>
          <p14:tracePt t="141784" x="6534150" y="3384550"/>
          <p14:tracePt t="141804" x="6559550" y="3467100"/>
          <p14:tracePt t="141823" x="6572250" y="3549650"/>
          <p14:tracePt t="141841" x="6578600" y="3587750"/>
          <p14:tracePt t="141860" x="6578600" y="3606800"/>
          <p14:tracePt t="141879" x="6578600" y="3619500"/>
          <p14:tracePt t="141898" x="6578600" y="3625850"/>
          <p14:tracePt t="141917" x="6578600" y="3632200"/>
          <p14:tracePt t="141936" x="6572250" y="3638550"/>
          <p14:tracePt t="141956" x="6572250" y="3644900"/>
          <p14:tracePt t="141975" x="6565900" y="3651250"/>
          <p14:tracePt t="142013" x="6559550" y="3651250"/>
          <p14:tracePt t="142047" x="6553200" y="3657600"/>
          <p14:tracePt t="142087" x="6546850" y="3657600"/>
          <p14:tracePt t="142175" x="6546850" y="3644900"/>
          <p14:tracePt t="142193" x="6546850" y="3638550"/>
          <p14:tracePt t="142212" x="6546850" y="3606800"/>
          <p14:tracePt t="142231" x="6559550" y="3562350"/>
          <p14:tracePt t="142250" x="6565900" y="3536950"/>
          <p14:tracePt t="142269" x="6572250" y="3492500"/>
          <p14:tracePt t="142289" x="6572250" y="3448050"/>
          <p14:tracePt t="142307" x="6572250" y="3409950"/>
          <p14:tracePt t="142326" x="6578600" y="3365500"/>
          <p14:tracePt t="142345" x="6578600" y="3340100"/>
          <p14:tracePt t="142364" x="6578600" y="3314700"/>
          <p14:tracePt t="142383" x="6578600" y="3276600"/>
          <p14:tracePt t="142402" x="6578600" y="3244850"/>
          <p14:tracePt t="142421" x="6578600" y="3200400"/>
          <p14:tracePt t="142440" x="6591300" y="3098800"/>
          <p14:tracePt t="142459" x="6597650" y="3054350"/>
          <p14:tracePt t="142478" x="6604000" y="2997200"/>
          <p14:tracePt t="142497" x="6604000" y="2971800"/>
          <p14:tracePt t="142516" x="6604000" y="2952750"/>
          <p14:tracePt t="142535" x="6604000" y="2921000"/>
          <p14:tracePt t="142555" x="6604000" y="2901950"/>
          <p14:tracePt t="142574" x="6604000" y="2895600"/>
          <p14:tracePt t="142592" x="6604000" y="2882900"/>
          <p14:tracePt t="142611" x="6604000" y="2863850"/>
          <p14:tracePt t="142630" x="6604000" y="2851150"/>
          <p14:tracePt t="142649" x="6597650" y="2819400"/>
          <p14:tracePt t="142668" x="6591300" y="2787650"/>
          <p14:tracePt t="142687" x="6584950" y="2749550"/>
          <p14:tracePt t="142706" x="6584950" y="2730500"/>
          <p14:tracePt t="142743" x="6584950" y="2724150"/>
          <p14:tracePt t="142911" x="6578600" y="2724150"/>
          <p14:tracePt t="142930" x="6578600" y="2736850"/>
          <p14:tracePt t="142950" x="6572250" y="2755900"/>
          <p14:tracePt t="142969" x="6572250" y="2800350"/>
          <p14:tracePt t="142989" x="6559550" y="2844800"/>
          <p14:tracePt t="143008" x="6553200" y="2901950"/>
          <p14:tracePt t="143027" x="6546850" y="2940050"/>
          <p14:tracePt t="143046" x="6546850" y="2978150"/>
          <p14:tracePt t="143064" x="6540500" y="3067050"/>
          <p14:tracePt t="143083" x="6540500" y="3136900"/>
          <p14:tracePt t="143103" x="6540500" y="3200400"/>
          <p14:tracePt t="143122" x="6540500" y="3219450"/>
          <p14:tracePt t="143141" x="6540500" y="3225800"/>
          <p14:tracePt t="143160" x="6540500" y="3238500"/>
          <p14:tracePt t="143179" x="6540500" y="3244850"/>
          <p14:tracePt t="143198" x="6540500" y="3257550"/>
          <p14:tracePt t="143217" x="6540500" y="3282950"/>
          <p14:tracePt t="143236" x="6540500" y="3302000"/>
          <p14:tracePt t="143255" x="6540500" y="3321050"/>
          <p14:tracePt t="143274" x="6540500" y="3340100"/>
          <p14:tracePt t="143293" x="6540500" y="3371850"/>
          <p14:tracePt t="143311" x="6540500" y="3416300"/>
          <p14:tracePt t="143330" x="6540500" y="3435350"/>
          <p14:tracePt t="143349" x="6540500" y="3460750"/>
          <p14:tracePt t="143368" x="6546850" y="3517900"/>
          <p14:tracePt t="143388" x="6546850" y="3543300"/>
          <p14:tracePt t="143407" x="6546850" y="3556000"/>
          <p14:tracePt t="143444" x="6546850" y="3562350"/>
          <p14:tracePt t="143463" x="6546850" y="3600450"/>
          <p14:tracePt t="143483" x="6546850" y="3644900"/>
          <p14:tracePt t="143502" x="6546850" y="3689350"/>
          <p14:tracePt t="143521" x="6546850" y="3752850"/>
          <p14:tracePt t="143540" x="6559550" y="3797300"/>
          <p14:tracePt t="143559" x="6572250" y="3854450"/>
          <p14:tracePt t="143578" x="6578600" y="3879850"/>
          <p14:tracePt t="143615" x="6578600" y="3886200"/>
          <p14:tracePt t="143647" x="6578600" y="3892550"/>
          <p14:tracePt t="143666" x="6578600" y="3905250"/>
          <p14:tracePt t="143685" x="6578600" y="3917950"/>
          <p14:tracePt t="143704" x="6572250" y="3924300"/>
          <p14:tracePt t="143723" x="6565900" y="3930650"/>
          <p14:tracePt t="145680" x="6559550" y="3930650"/>
          <p14:tracePt t="145699" x="6527800" y="3892550"/>
          <p14:tracePt t="145719" x="6502400" y="3867150"/>
          <p14:tracePt t="145739" x="6432550" y="3778250"/>
          <p14:tracePt t="145758" x="6330950" y="3689350"/>
          <p14:tracePt t="145778" x="6032500" y="3479800"/>
          <p14:tracePt t="145797" x="5670550" y="3308350"/>
          <p14:tracePt t="145833" x="4603750" y="3028950"/>
          <p14:tracePt t="145870" x="3937000" y="2870200"/>
          <p14:tracePt t="145924" x="3644900" y="2679700"/>
          <p14:tracePt t="145961" x="3549650" y="2533650"/>
          <p14:tracePt t="145980" x="3530600" y="2514600"/>
          <p14:tracePt t="145999" x="3517900" y="2508250"/>
          <p14:tracePt t="146018" x="3511550" y="2508250"/>
          <p14:tracePt t="146216" x="3511550" y="2495550"/>
          <p14:tracePt t="146235" x="3511550" y="2482850"/>
          <p14:tracePt t="146274" x="3530600" y="2476500"/>
          <p14:tracePt t="146328" x="3536950" y="2476500"/>
          <p14:tracePt t="146346" x="3543300" y="2444750"/>
          <p14:tracePt t="146365" x="3543300" y="2400300"/>
          <p14:tracePt t="146384" x="3448050" y="2260600"/>
          <p14:tracePt t="146403" x="3359150" y="2171700"/>
          <p14:tracePt t="146422" x="3282950" y="2114550"/>
          <p14:tracePt t="146441" x="3232150" y="2089150"/>
          <p14:tracePt t="146459" x="3225800" y="2082800"/>
          <p14:tracePt t="146497" x="3232150" y="2082800"/>
          <p14:tracePt t="146520" x="3238500" y="2082800"/>
          <p14:tracePt t="146538" x="3238500" y="2089150"/>
          <p14:tracePt t="146557" x="3238500" y="2101850"/>
          <p14:tracePt t="146576" x="3232150" y="2101850"/>
          <p14:tracePt t="146594" x="3232150" y="2108200"/>
          <p14:tracePt t="146613" x="3225800" y="2108200"/>
          <p14:tracePt t="146631" x="3206750" y="2108200"/>
          <p14:tracePt t="146650" x="3187700" y="2108200"/>
          <p14:tracePt t="146669" x="3143250" y="2108200"/>
          <p14:tracePt t="146688" x="3054350" y="2095500"/>
          <p14:tracePt t="146707" x="2990850" y="2051050"/>
          <p14:tracePt t="146726" x="2946400" y="2006600"/>
          <p14:tracePt t="146745" x="2901950" y="1943100"/>
          <p14:tracePt t="146763" x="2882900" y="1930400"/>
          <p14:tracePt t="146782" x="2870200" y="1924050"/>
          <p14:tracePt t="146801" x="2832100" y="1885950"/>
          <p14:tracePt t="146820" x="2832100" y="1866900"/>
          <p14:tracePt t="146839" x="2825750" y="1860550"/>
          <p14:tracePt t="146858" x="2825750" y="1854200"/>
          <p14:tracePt t="146876" x="2825750" y="1847850"/>
          <p14:tracePt t="146895" x="2819400" y="1841500"/>
          <p14:tracePt t="146944" x="2813050" y="1835150"/>
          <p14:tracePt t="146963" x="2806700" y="1828800"/>
          <p14:tracePt t="146982" x="2806700" y="1822450"/>
          <p14:tracePt t="147000" x="2800350" y="1822450"/>
          <p14:tracePt t="147648" x="2819400" y="1828800"/>
          <p14:tracePt t="147667" x="2844800" y="1841500"/>
          <p14:tracePt t="147687" x="2863850" y="1841500"/>
          <p14:tracePt t="147744" x="2870200" y="1841500"/>
          <p14:tracePt t="147824" x="2876550" y="1841500"/>
          <p14:tracePt t="147843" x="2895600" y="1835150"/>
          <p14:tracePt t="147861" x="2921000" y="1822450"/>
          <p14:tracePt t="147880" x="2927350" y="1822450"/>
          <p14:tracePt t="148008" x="2933700" y="1822450"/>
          <p14:tracePt t="148824" x="2927350" y="1828800"/>
          <p14:tracePt t="148844" x="2895600" y="1847850"/>
          <p14:tracePt t="148863" x="2882900" y="1854200"/>
          <p14:tracePt t="148883" x="2876550" y="1860550"/>
          <p14:tracePt t="149144" x="2870200" y="1860550"/>
          <p14:tracePt t="150072" x="2876550" y="1873250"/>
          <p14:tracePt t="150092" x="2895600" y="1892300"/>
          <p14:tracePt t="150111" x="2908300" y="1911350"/>
          <p14:tracePt t="150129" x="2908300" y="1924050"/>
          <p14:tracePt t="150148" x="2908300" y="1936750"/>
          <p14:tracePt t="150167" x="2908300" y="1955800"/>
          <p14:tracePt t="150185" x="2908300" y="1968500"/>
          <p14:tracePt t="150204" x="2908300" y="1974850"/>
          <p14:tracePt t="150242" x="2908300" y="1981200"/>
          <p14:tracePt t="150849" x="2908300" y="1987550"/>
          <p14:tracePt t="150868" x="2908300" y="2000250"/>
          <p14:tracePt t="150887" x="2908300" y="2012950"/>
          <p14:tracePt t="150906" x="2908300" y="2032000"/>
          <p14:tracePt t="150925" x="2908300" y="2057400"/>
          <p14:tracePt t="150944" x="2901950" y="2070100"/>
          <p14:tracePt t="150963" x="2895600" y="2076450"/>
          <p14:tracePt t="150981" x="2895600" y="2082800"/>
          <p14:tracePt t="151020" x="2882900" y="2082800"/>
          <p14:tracePt t="151038" x="2870200" y="2076450"/>
          <p14:tracePt t="151058" x="2844800" y="2025650"/>
          <p14:tracePt t="151076" x="2819400" y="1968500"/>
          <p14:tracePt t="151095" x="2794000" y="1892300"/>
          <p14:tracePt t="151114" x="2762250" y="1733550"/>
          <p14:tracePt t="151132" x="2749550" y="1612900"/>
          <p14:tracePt t="151151" x="2736850" y="1498600"/>
          <p14:tracePt t="151170" x="2717800" y="1409700"/>
          <p14:tracePt t="151190" x="2711450" y="1384300"/>
          <p14:tracePt t="151209" x="2711450" y="1365250"/>
          <p14:tracePt t="151228" x="2698750" y="1346200"/>
          <p14:tracePt t="151246" x="2692400" y="1314450"/>
          <p14:tracePt t="151265" x="2679700" y="1276350"/>
          <p14:tracePt t="151284" x="2673350" y="1257300"/>
          <p14:tracePt t="151303" x="2667000" y="1231900"/>
          <p14:tracePt t="151323" x="2647950" y="1181100"/>
          <p14:tracePt t="151342" x="2647950" y="1162050"/>
          <p14:tracePt t="151360" x="2647950" y="1117600"/>
          <p14:tracePt t="151379" x="2647950" y="1098550"/>
          <p14:tracePt t="151398" x="2647950" y="1079500"/>
          <p14:tracePt t="151417" x="2647950" y="1060450"/>
          <p14:tracePt t="151436" x="2635250" y="1041400"/>
          <p14:tracePt t="151455" x="2622550" y="1028700"/>
          <p14:tracePt t="151474" x="2622550" y="1009650"/>
          <p14:tracePt t="151493" x="2616200" y="1003300"/>
          <p14:tracePt t="151585" x="2622550" y="1003300"/>
          <p14:tracePt t="151604" x="2647950" y="1003300"/>
          <p14:tracePt t="151624" x="2673350" y="1003300"/>
          <p14:tracePt t="151644" x="2698750" y="1003300"/>
          <p14:tracePt t="151663" x="2705100" y="996950"/>
          <p14:tracePt t="151705" x="2717800" y="996950"/>
          <p14:tracePt t="151724" x="2743200" y="996950"/>
          <p14:tracePt t="151742" x="2781300" y="996950"/>
          <p14:tracePt t="151761" x="2813050" y="996950"/>
          <p14:tracePt t="151873" x="2813050" y="1009650"/>
          <p14:tracePt t="151892" x="2813050" y="1085850"/>
          <p14:tracePt t="151911" x="2838450" y="1244600"/>
          <p14:tracePt t="151930" x="2940050" y="1600200"/>
          <p14:tracePt t="151948" x="2971800" y="1784350"/>
          <p14:tracePt t="151967" x="2984500" y="1885950"/>
          <p14:tracePt t="151986" x="2984500" y="1955800"/>
          <p14:tracePt t="152006" x="2978150" y="1974850"/>
          <p14:tracePt t="152025" x="2971800" y="1993900"/>
          <p14:tracePt t="152044" x="2965450" y="2012950"/>
          <p14:tracePt t="152063" x="2965450" y="2032000"/>
          <p14:tracePt t="152081" x="2965450" y="2063750"/>
          <p14:tracePt t="152100" x="2965450" y="2082800"/>
          <p14:tracePt t="152199" x="2959100" y="2082800"/>
          <p14:tracePt t="152489" x="2959100" y="2076450"/>
          <p14:tracePt t="152617" x="2965450" y="2089150"/>
          <p14:tracePt t="152637" x="2971800" y="2095500"/>
          <p14:tracePt t="152656" x="2978150" y="2108200"/>
          <p14:tracePt t="152676" x="2997200" y="2139950"/>
          <p14:tracePt t="152696" x="3009900" y="2171700"/>
          <p14:tracePt t="152715" x="3048000" y="2228850"/>
          <p14:tracePt t="152734" x="3067050" y="2260600"/>
          <p14:tracePt t="152753" x="3105150" y="2330450"/>
          <p14:tracePt t="152772" x="3143250" y="2381250"/>
          <p14:tracePt t="152792" x="3162300" y="2419350"/>
          <p14:tracePt t="152811" x="3181350" y="2451100"/>
          <p14:tracePt t="152830" x="3181350" y="2463800"/>
          <p14:tracePt t="152868" x="3187700" y="2470150"/>
          <p14:tracePt t="152906" x="3187700" y="2476500"/>
          <p14:tracePt t="153482" x="3187700" y="2470150"/>
          <p14:tracePt t="153505" x="3187700" y="2463800"/>
          <p14:tracePt t="153529" x="3181350" y="2463800"/>
          <p14:tracePt t="154138" x="3181350" y="2457450"/>
          <p14:tracePt t="154157" x="3175000" y="2413000"/>
          <p14:tracePt t="154177" x="3162300" y="2374900"/>
          <p14:tracePt t="154196" x="3149600" y="2324100"/>
          <p14:tracePt t="154215" x="3130550" y="2286000"/>
          <p14:tracePt t="154233" x="3111500" y="2235200"/>
          <p14:tracePt t="154252" x="3092450" y="2197100"/>
          <p14:tracePt t="154271" x="3079750" y="2165350"/>
          <p14:tracePt t="154290" x="3067050" y="2133600"/>
          <p14:tracePt t="154309" x="3054350" y="2120900"/>
          <p14:tracePt t="154328" x="3041650" y="2089150"/>
          <p14:tracePt t="154347" x="3022600" y="2051050"/>
          <p14:tracePt t="154366" x="3009900" y="2025650"/>
          <p14:tracePt t="154385" x="3009900" y="2019300"/>
          <p14:tracePt t="154404" x="3009900" y="2012950"/>
          <p14:tracePt t="154423" x="2997200" y="2000250"/>
          <p14:tracePt t="154442" x="2997200" y="1981200"/>
          <p14:tracePt t="154722" x="2997200" y="1974850"/>
          <p14:tracePt t="154741" x="2997200" y="1968500"/>
          <p14:tracePt t="154760" x="2997200" y="1962150"/>
          <p14:tracePt t="155258" x="2997200" y="1955800"/>
          <p14:tracePt t="155277" x="2997200" y="1943100"/>
          <p14:tracePt t="155296" x="2997200" y="1930400"/>
          <p14:tracePt t="155315" x="2997200" y="1911350"/>
          <p14:tracePt t="155334" x="2997200" y="1898650"/>
          <p14:tracePt t="155353" x="3003550" y="1898650"/>
          <p14:tracePt t="156074" x="3003550" y="1905000"/>
          <p14:tracePt t="156093" x="3003550" y="1943100"/>
          <p14:tracePt t="156113" x="3003550" y="2051050"/>
          <p14:tracePt t="156132" x="2940050" y="2444750"/>
          <p14:tracePt t="156151" x="2889250" y="2895600"/>
          <p14:tracePt t="156171" x="2901950" y="3613150"/>
          <p14:tracePt t="156190" x="3028950" y="4127500"/>
          <p14:tracePt t="156227" x="3346450" y="5257800"/>
          <p14:tracePt t="156246" x="3416300" y="5613400"/>
          <p14:tracePt t="156264" x="3498850" y="5949950"/>
          <p14:tracePt t="156269" x="3543300" y="6108700"/>
          <p14:tracePt t="156286" x="3632200" y="6388100"/>
          <p14:tracePt t="156303" x="3714750" y="6610350"/>
          <p14:tracePt t="156319" x="3797300" y="6769100"/>
          <p14:tracePt t="156336" x="3879850" y="6851650"/>
          <p14:tracePt t="156353" x="3975100" y="6851650"/>
          <p14:tracePt t="156369" x="4083050" y="6851650"/>
          <p14:tracePt t="156386" x="4254500" y="6851650"/>
          <p14:tracePt t="156403" x="4387850" y="6851650"/>
          <p14:tracePt t="156420" x="4521200" y="6851650"/>
          <p14:tracePt t="156436" x="4635500" y="6851650"/>
          <p14:tracePt t="156453" x="4686300" y="6851650"/>
          <p14:tracePt t="156470" x="4718050" y="6851650"/>
          <p14:tracePt t="156486" x="4724400" y="6851650"/>
          <p14:tracePt t="156503" x="4730750" y="6851650"/>
          <p14:tracePt t="156520" x="4756150" y="6832600"/>
          <p14:tracePt t="156536" x="4781550" y="6800850"/>
          <p14:tracePt t="156553" x="4781550" y="6762750"/>
          <p14:tracePt t="156570" x="4737100" y="6680200"/>
          <p14:tracePt t="156586" x="4616450" y="6591300"/>
          <p14:tracePt t="156603" x="4451350" y="6483350"/>
          <p14:tracePt t="156620" x="4324350" y="6413500"/>
          <p14:tracePt t="156636" x="4292600" y="6369050"/>
          <p14:tracePt t="156653" x="4292600" y="6330950"/>
          <p14:tracePt t="156670" x="4330700" y="6299200"/>
          <p14:tracePt t="156686" x="4356100" y="6286500"/>
          <p14:tracePt t="156703" x="4368800" y="6280150"/>
          <p14:tracePt t="156736" x="4368800" y="6273800"/>
          <p14:tracePt t="156753" x="4349750" y="6242050"/>
          <p14:tracePt t="156770" x="4318000" y="6178550"/>
          <p14:tracePt t="156786" x="4318000" y="6140450"/>
          <p14:tracePt t="156803" x="4318000" y="6108700"/>
          <p14:tracePt t="156820" x="4318000" y="6076950"/>
          <p14:tracePt t="156836" x="4311650" y="6064250"/>
          <p14:tracePt t="156853" x="4305300" y="6057900"/>
          <p14:tracePt t="156870" x="4305300" y="6045200"/>
          <p14:tracePt t="156886" x="4305300" y="6019800"/>
          <p14:tracePt t="156903" x="4311650" y="6007100"/>
          <p14:tracePt t="156920" x="4324350" y="5975350"/>
          <p14:tracePt t="156936" x="4343400" y="5962650"/>
          <p14:tracePt t="156953" x="4343400" y="5956300"/>
          <p14:tracePt t="157004" x="4349750" y="5949950"/>
          <p14:tracePt t="157011" x="4356100" y="5949950"/>
          <p14:tracePt t="157020" x="4356100" y="5937250"/>
          <p14:tracePt t="157036" x="4362450" y="5937250"/>
          <p14:tracePt t="157090" x="4356100" y="5937250"/>
          <p14:tracePt t="157099" x="4349750" y="5937250"/>
          <p14:tracePt t="157122" x="4343400" y="5930900"/>
          <p14:tracePt t="157138" x="4337050" y="5924550"/>
          <p14:tracePt t="157186" x="4330700" y="5924550"/>
          <p14:tracePt t="157274" x="4324350" y="5924550"/>
          <p14:tracePt t="157314" x="4318000" y="5924550"/>
          <p14:tracePt t="157635" x="4324350" y="5924550"/>
          <p14:tracePt t="157683" x="4330700" y="5924550"/>
          <p14:tracePt t="157947" x="4337050" y="5924550"/>
          <p14:tracePt t="157963" x="4343400" y="5924550"/>
          <p14:tracePt t="158204" x="4337050" y="5924550"/>
          <p14:tracePt t="158315" x="4330700" y="5924550"/>
          <p14:tracePt t="158347" x="4324350" y="5918200"/>
          <p14:tracePt t="158523" x="4330700" y="5918200"/>
          <p14:tracePt t="158531" x="4337050" y="5918200"/>
          <p14:tracePt t="158539" x="4343400" y="5918200"/>
          <p14:tracePt t="158612" x="4349750" y="5918200"/>
          <p14:tracePt t="158619" x="4349750" y="5924550"/>
          <p14:tracePt t="158660" x="4356100" y="5924550"/>
          <p14:tracePt t="158699" x="4362450" y="5930900"/>
          <p14:tracePt t="158707" x="4368800" y="5930900"/>
          <p14:tracePt t="158715" x="4375150" y="5937250"/>
          <p14:tracePt t="158722" x="4381500" y="5943600"/>
          <p14:tracePt t="158737" x="4387850" y="5943600"/>
          <p14:tracePt t="158754" x="4400550" y="5949950"/>
          <p14:tracePt t="158770" x="4425950" y="5956300"/>
          <p14:tracePt t="158787" x="4445000" y="5962650"/>
          <p14:tracePt t="158804" x="4457700" y="5962650"/>
          <p14:tracePt t="158820" x="4476750" y="5969000"/>
          <p14:tracePt t="158837" x="4508500" y="5969000"/>
          <p14:tracePt t="158854" x="4546600" y="5969000"/>
          <p14:tracePt t="158870" x="4591050" y="5969000"/>
          <p14:tracePt t="158887" x="4641850" y="5969000"/>
          <p14:tracePt t="158904" x="4673600" y="5956300"/>
          <p14:tracePt t="158920" x="4692650" y="5949950"/>
          <p14:tracePt t="158971" x="4699000" y="5949950"/>
          <p14:tracePt t="158979" x="4705350" y="5949950"/>
          <p14:tracePt t="158987" x="4724400" y="5943600"/>
          <p14:tracePt t="159004" x="4781550" y="5924550"/>
          <p14:tracePt t="159020" x="4826000" y="5918200"/>
          <p14:tracePt t="159037" x="4845050" y="5905500"/>
          <p14:tracePt t="159054" x="4851400" y="5905500"/>
          <p14:tracePt t="159235" x="4857750" y="5905500"/>
          <p14:tracePt t="161587" x="4851400" y="5905500"/>
          <p14:tracePt t="161603" x="4845050" y="5911850"/>
          <p14:tracePt t="161628" x="4838700" y="5911850"/>
          <p14:tracePt t="161635" x="4832350" y="5911850"/>
          <p14:tracePt t="161643" x="4832350" y="5918200"/>
          <p14:tracePt t="161654" x="4826000" y="5918200"/>
          <p14:tracePt t="161671" x="4813300" y="5924550"/>
          <p14:tracePt t="161688" x="4775200" y="5937250"/>
          <p14:tracePt t="161704" x="4756150" y="5943600"/>
          <p14:tracePt t="161721" x="4718050" y="5943600"/>
          <p14:tracePt t="161738" x="4679950" y="5949950"/>
          <p14:tracePt t="161754" x="4635500" y="5949950"/>
          <p14:tracePt t="161771" x="4559300" y="5949950"/>
          <p14:tracePt t="161787" x="4489450" y="5943600"/>
          <p14:tracePt t="161804" x="4451350" y="5937250"/>
          <p14:tracePt t="161821" x="4438650" y="5930900"/>
          <p14:tracePt t="161838" x="4432300" y="5930900"/>
          <p14:tracePt t="161854" x="4432300" y="5924550"/>
          <p14:tracePt t="161871" x="4432300" y="5911850"/>
          <p14:tracePt t="161888" x="4425950" y="5905500"/>
          <p14:tracePt t="161904" x="4413250" y="5899150"/>
          <p14:tracePt t="161921" x="4400550" y="5886450"/>
          <p14:tracePt t="161938" x="4387850" y="5880100"/>
          <p14:tracePt t="161954" x="4368800" y="5873750"/>
          <p14:tracePt t="161971" x="4356100" y="5861050"/>
          <p14:tracePt t="161987" x="4349750" y="5861050"/>
          <p14:tracePt t="162037" x="4343400" y="5861050"/>
          <p14:tracePt t="162044" x="4337050" y="5854700"/>
          <p14:tracePt t="162054" x="4330700" y="5854700"/>
          <p14:tracePt t="162071" x="4324350" y="5848350"/>
          <p14:tracePt t="162088" x="4324350" y="5842000"/>
          <p14:tracePt t="162104" x="4324350" y="5835650"/>
          <p14:tracePt t="162228" x="4324350" y="5829300"/>
          <p14:tracePt t="162299" x="4318000" y="5829300"/>
          <p14:tracePt t="162308" x="4305300" y="5829300"/>
          <p14:tracePt t="162316" x="4286250" y="5829300"/>
          <p14:tracePt t="162324" x="4279900" y="5829300"/>
          <p14:tracePt t="162338" x="4279900" y="5822950"/>
          <p14:tracePt t="162356" x="4273550" y="5822950"/>
          <p14:tracePt t="166773" x="4254500" y="5810250"/>
          <p14:tracePt t="166780" x="4241800" y="5803900"/>
          <p14:tracePt t="166789" x="4229100" y="5784850"/>
          <p14:tracePt t="166805" x="4210050" y="5695950"/>
          <p14:tracePt t="166822" x="4203700" y="5568950"/>
          <p14:tracePt t="166839" x="4210050" y="5422900"/>
          <p14:tracePt t="166855" x="4216400" y="5251450"/>
          <p14:tracePt t="166872" x="4203700" y="4997450"/>
          <p14:tracePt t="166889" x="4152900" y="4749800"/>
          <p14:tracePt t="166906" x="4095750" y="4445000"/>
          <p14:tracePt t="166926" x="3956050" y="3930650"/>
          <p14:tracePt t="166964" x="3835400" y="3124200"/>
          <p14:tracePt t="167001" x="3892550" y="2527300"/>
          <p14:tracePt t="167038" x="4121150" y="1790700"/>
          <p14:tracePt t="167075" x="4184650" y="1466850"/>
          <p14:tracePt t="167113" x="4159250" y="1092200"/>
          <p14:tracePt t="167132" x="4140200" y="901700"/>
          <p14:tracePt t="167151" x="4133850" y="622300"/>
          <p14:tracePt t="167169" x="4146550" y="444500"/>
          <p14:tracePt t="167260" x="4279900" y="0"/>
          <p14:tracePt t="167357" x="4279900" y="6350"/>
          <p14:tracePt t="167375" x="4279900" y="38100"/>
          <p14:tracePt t="167394" x="4267200" y="101600"/>
          <p14:tracePt t="167413" x="4210050" y="241300"/>
          <p14:tracePt t="167432" x="4152900" y="342900"/>
          <p14:tracePt t="167451" x="4076700" y="438150"/>
          <p14:tracePt t="167469" x="3943350" y="546100"/>
          <p14:tracePt t="167488" x="3886200" y="571500"/>
          <p14:tracePt t="167507" x="3867150" y="584200"/>
          <p14:tracePt t="167573" x="3860800" y="584200"/>
          <p14:tracePt t="167591" x="3816350" y="596900"/>
          <p14:tracePt t="167610" x="3771900" y="603250"/>
          <p14:tracePt t="167629" x="3740150" y="603250"/>
          <p14:tracePt t="167757" x="3708400" y="603250"/>
          <p14:tracePt t="167776" x="3613150" y="628650"/>
          <p14:tracePt t="167795" x="3460750" y="660400"/>
          <p14:tracePt t="167814" x="3206750" y="711200"/>
          <p14:tracePt t="167833" x="3079750" y="717550"/>
          <p14:tracePt t="167852" x="3016250" y="723900"/>
          <p14:tracePt t="167871" x="3003550" y="723900"/>
          <p14:tracePt t="167925" x="3003550" y="730250"/>
          <p14:tracePt t="168325" x="3009900" y="730250"/>
          <p14:tracePt t="168344" x="3079750" y="704850"/>
          <p14:tracePt t="168363" x="3168650" y="666750"/>
          <p14:tracePt t="168383" x="3282950" y="628650"/>
          <p14:tracePt t="168402" x="3321050" y="603250"/>
          <p14:tracePt t="168421" x="3327400" y="603250"/>
          <p14:tracePt t="168440" x="3340100" y="603250"/>
          <p14:tracePt t="168459" x="3359150" y="603250"/>
          <p14:tracePt t="168478" x="3397250" y="609600"/>
          <p14:tracePt t="168497" x="3416300" y="622300"/>
          <p14:tracePt t="168516" x="3460750" y="647700"/>
          <p14:tracePt t="168536" x="3479800" y="660400"/>
          <p14:tracePt t="168555" x="3505200" y="679450"/>
          <p14:tracePt t="168575" x="3549650" y="692150"/>
          <p14:tracePt t="168594" x="3594100" y="704850"/>
          <p14:tracePt t="168613" x="3702050" y="736600"/>
          <p14:tracePt t="168631" x="3771900" y="755650"/>
          <p14:tracePt t="168650" x="3803650" y="755650"/>
          <p14:tracePt t="168669" x="3822700" y="768350"/>
          <p14:tracePt t="168688" x="3829050" y="774700"/>
          <p14:tracePt t="168741" x="3829050" y="781050"/>
          <p14:tracePt t="168760" x="3765550" y="806450"/>
          <p14:tracePt t="168779" x="3644900" y="831850"/>
          <p14:tracePt t="168798" x="3295650" y="844550"/>
          <p14:tracePt t="168817" x="2978150" y="857250"/>
          <p14:tracePt t="168836" x="2711450" y="863600"/>
          <p14:tracePt t="168855" x="2457450" y="869950"/>
          <p14:tracePt t="168874" x="2406650" y="869950"/>
          <p14:tracePt t="168893" x="2393950" y="869950"/>
          <p14:tracePt t="168912" x="2393950" y="863600"/>
          <p14:tracePt t="168931" x="2393950" y="857250"/>
          <p14:tracePt t="168950" x="2406650" y="844550"/>
          <p14:tracePt t="168969" x="2413000" y="844550"/>
          <p14:tracePt t="168987" x="2419350" y="838200"/>
          <p14:tracePt t="169007" x="2419350" y="831850"/>
          <p14:tracePt t="169026" x="2425700" y="831850"/>
          <p14:tracePt t="169061" x="2438400" y="825500"/>
          <p14:tracePt t="169080" x="2470150" y="806450"/>
          <p14:tracePt t="169098" x="2495550" y="800100"/>
          <p14:tracePt t="169117" x="2520950" y="793750"/>
          <p14:tracePt t="169173" x="2527300" y="793750"/>
          <p14:tracePt t="169192" x="2533650" y="793750"/>
          <p14:tracePt t="169325" x="2540000" y="793750"/>
          <p14:tracePt t="169344" x="2552700" y="781050"/>
          <p14:tracePt t="169363" x="2578100" y="781050"/>
          <p14:tracePt t="169383" x="2590800" y="774700"/>
          <p14:tracePt t="170173" x="2597150" y="774700"/>
          <p14:tracePt t="170192" x="2609850" y="781050"/>
          <p14:tracePt t="170212" x="2622550" y="793750"/>
          <p14:tracePt t="170231" x="2647950" y="819150"/>
          <p14:tracePt t="170251" x="2673350" y="844550"/>
          <p14:tracePt t="170270" x="2724150" y="876300"/>
          <p14:tracePt t="170290" x="2749550" y="901700"/>
          <p14:tracePt t="170310" x="2806700" y="946150"/>
          <p14:tracePt t="170329" x="2876550" y="996950"/>
          <p14:tracePt t="170348" x="2952750" y="1060450"/>
          <p14:tracePt t="170367" x="3067050" y="1143000"/>
          <p14:tracePt t="170386" x="3136900" y="1200150"/>
          <p14:tracePt t="170404" x="3194050" y="1250950"/>
          <p14:tracePt t="170424" x="3276600" y="1314450"/>
          <p14:tracePt t="170443" x="3327400" y="1358900"/>
          <p14:tracePt t="170462" x="3403600" y="1409700"/>
          <p14:tracePt t="170481" x="3448050" y="1454150"/>
          <p14:tracePt t="170500" x="3492500" y="1492250"/>
          <p14:tracePt t="170519" x="3568700" y="1562100"/>
          <p14:tracePt t="170538" x="3632200" y="1612900"/>
          <p14:tracePt t="170557" x="3689350" y="1657350"/>
          <p14:tracePt t="170576" x="3721100" y="1676400"/>
          <p14:tracePt t="170596" x="3752850" y="1714500"/>
          <p14:tracePt t="170615" x="3784600" y="1746250"/>
          <p14:tracePt t="170633" x="3797300" y="1765300"/>
          <p14:tracePt t="170652" x="3803650" y="1778000"/>
          <p14:tracePt t="170671" x="3810000" y="1790700"/>
          <p14:tracePt t="170690" x="3816350" y="1797050"/>
          <p14:tracePt t="170709" x="3829050" y="1803400"/>
          <p14:tracePt t="170728" x="3848100" y="1822450"/>
          <p14:tracePt t="170747" x="3867150" y="1841500"/>
          <p14:tracePt t="170766" x="3905250" y="1873250"/>
          <p14:tracePt t="170785" x="3930650" y="1879600"/>
          <p14:tracePt t="170803" x="3937000" y="1885950"/>
          <p14:tracePt t="170822" x="3943350" y="1898650"/>
          <p14:tracePt t="170841" x="3956050" y="1905000"/>
          <p14:tracePt t="170860" x="3968750" y="1911350"/>
          <p14:tracePt t="170879" x="3987800" y="1930400"/>
          <p14:tracePt t="170898" x="3994150" y="1930400"/>
          <p14:tracePt t="170917" x="4006850" y="1936750"/>
          <p14:tracePt t="170936" x="4032250" y="1943100"/>
          <p14:tracePt t="170955" x="4076700" y="1949450"/>
          <p14:tracePt t="170974" x="4127500" y="1949450"/>
          <p14:tracePt t="170992" x="4152900" y="1949450"/>
          <p14:tracePt t="171012" x="4159250" y="1949450"/>
          <p14:tracePt t="171093" x="4165600" y="1949450"/>
          <p14:tracePt t="171112" x="4171950" y="1949450"/>
          <p14:tracePt t="171131" x="4203700" y="1949450"/>
          <p14:tracePt t="171149" x="4235450" y="1949450"/>
          <p14:tracePt t="171168" x="4248150" y="1949450"/>
          <p14:tracePt t="171187" x="4260850" y="1949450"/>
          <p14:tracePt t="171277" x="4267200" y="1949450"/>
          <p14:tracePt t="171296" x="4279900" y="1955800"/>
          <p14:tracePt t="171315" x="4298950" y="1962150"/>
          <p14:tracePt t="171333" x="4318000" y="1962150"/>
          <p14:tracePt t="171352" x="4330700" y="1962150"/>
          <p14:tracePt t="171371" x="4337050" y="1962150"/>
          <p14:tracePt t="171678" x="4343400" y="1962150"/>
          <p14:tracePt t="171697" x="4343400" y="1968500"/>
          <p14:tracePt t="171716" x="4349750" y="1968500"/>
          <p14:tracePt t="171790" x="4356100" y="1974850"/>
          <p14:tracePt t="171814" x="4356100" y="1981200"/>
          <p14:tracePt t="171833" x="4362450" y="1987550"/>
          <p14:tracePt t="172118" x="4356100" y="1981200"/>
          <p14:tracePt t="172137" x="4349750" y="1974850"/>
          <p14:tracePt t="172157" x="4349750" y="1955800"/>
          <p14:tracePt t="172177" x="4400550" y="1885950"/>
          <p14:tracePt t="172197" x="4508500" y="1828800"/>
          <p14:tracePt t="172216" x="4660900" y="1765300"/>
          <p14:tracePt t="172235" x="4692650" y="1758950"/>
          <p14:tracePt t="172254" x="4692650" y="1752600"/>
          <p14:tracePt t="172326" x="4692650" y="1765300"/>
          <p14:tracePt t="172344" x="4686300" y="1771650"/>
          <p14:tracePt t="172363" x="4673600" y="1803400"/>
          <p14:tracePt t="172383" x="4629150" y="1847850"/>
          <p14:tracePt t="172401" x="4584700" y="1879600"/>
          <p14:tracePt t="172420" x="4540250" y="1911350"/>
          <p14:tracePt t="172439" x="4483100" y="1936750"/>
          <p14:tracePt t="172458" x="4464050" y="1936750"/>
          <p14:tracePt t="172477" x="4457700" y="1936750"/>
          <p14:tracePt t="172496" x="4451350" y="1936750"/>
          <p14:tracePt t="172534" x="4445000" y="1936750"/>
          <p14:tracePt t="172552" x="4445000" y="1930400"/>
          <p14:tracePt t="172590" x="4445000" y="1924050"/>
          <p14:tracePt t="172630" x="4445000" y="1917700"/>
          <p14:tracePt t="172975" x="4451350" y="1917700"/>
          <p14:tracePt t="173078" x="4457700" y="1917700"/>
          <p14:tracePt t="173126" x="4464050" y="1917700"/>
          <p14:tracePt t="173146" x="4464050" y="1930400"/>
          <p14:tracePt t="173165" x="4464050" y="1943100"/>
          <p14:tracePt t="173185" x="4464050" y="1981200"/>
          <p14:tracePt t="173204" x="4464050" y="2012950"/>
          <p14:tracePt t="173224" x="4445000" y="2057400"/>
          <p14:tracePt t="173243" x="4438650" y="2076450"/>
          <p14:tracePt t="173262" x="4413250" y="2108200"/>
          <p14:tracePt t="173281" x="4381500" y="2133600"/>
          <p14:tracePt t="173300" x="4330700" y="2159000"/>
          <p14:tracePt t="173319" x="4210050" y="2222500"/>
          <p14:tracePt t="173339" x="4121150" y="2266950"/>
          <p14:tracePt t="173358" x="4019550" y="2305050"/>
          <p14:tracePt t="173377" x="3975100" y="2317750"/>
          <p14:tracePt t="173396" x="3930650" y="2324100"/>
          <p14:tracePt t="173415" x="3873500" y="2324100"/>
          <p14:tracePt t="173434" x="3835400" y="2324100"/>
          <p14:tracePt t="173453" x="3771900" y="2311400"/>
          <p14:tracePt t="173472" x="3651250" y="2279650"/>
          <p14:tracePt t="173491" x="3575050" y="2260600"/>
          <p14:tracePt t="173510" x="3498850" y="2254250"/>
          <p14:tracePt t="173530" x="3492500" y="2254250"/>
          <p14:tracePt t="173646" x="3498850" y="2254250"/>
          <p14:tracePt t="173702" x="3505200" y="2254250"/>
          <p14:tracePt t="173721" x="3511550" y="2254250"/>
          <p14:tracePt t="173742" x="3517900" y="2254250"/>
          <p14:tracePt t="173761" x="3524250" y="2254250"/>
          <p14:tracePt t="173781" x="3530600" y="2254250"/>
          <p14:tracePt t="173800" x="3536950" y="2254250"/>
          <p14:tracePt t="173819" x="3543300" y="2254250"/>
          <p14:tracePt t="173838" x="3568700" y="2254250"/>
          <p14:tracePt t="173857" x="3587750" y="2254250"/>
          <p14:tracePt t="173876" x="3625850" y="2254250"/>
          <p14:tracePt t="173895" x="3657600" y="2254250"/>
          <p14:tracePt t="173914" x="3663950" y="2254250"/>
          <p14:tracePt t="174070" x="3657600" y="2254250"/>
          <p14:tracePt t="174110" x="3651250" y="2254250"/>
          <p14:tracePt t="174214" x="3657600" y="2260600"/>
          <p14:tracePt t="174233" x="3670300" y="2266950"/>
          <p14:tracePt t="174253" x="3689350" y="2279650"/>
          <p14:tracePt t="174272" x="3727450" y="2305050"/>
          <p14:tracePt t="174292" x="3765550" y="2317750"/>
          <p14:tracePt t="174311" x="3810000" y="2330450"/>
          <p14:tracePt t="174330" x="3835400" y="2336800"/>
          <p14:tracePt t="174349" x="3841750" y="2336800"/>
          <p14:tracePt t="174386" x="3848100" y="2336800"/>
          <p14:tracePt t="174405" x="3867150" y="2336800"/>
          <p14:tracePt t="174424" x="3873500" y="2336800"/>
          <p14:tracePt t="174443" x="3879850" y="2336800"/>
          <p14:tracePt t="174518" x="3886200" y="2336800"/>
          <p14:tracePt t="174537" x="3892550" y="2336800"/>
          <p14:tracePt t="174574" x="3898900" y="2336800"/>
          <p14:tracePt t="174593" x="3930650" y="2324100"/>
          <p14:tracePt t="174612" x="3975100" y="2311400"/>
          <p14:tracePt t="174631" x="4019550" y="2298700"/>
          <p14:tracePt t="174650" x="4038600" y="2298700"/>
          <p14:tracePt t="174669" x="4057650" y="2298700"/>
          <p14:tracePt t="174710" x="4064000" y="2298700"/>
          <p14:tracePt t="174766" x="4057650" y="2298700"/>
          <p14:tracePt t="174785" x="4051300" y="2292350"/>
          <p14:tracePt t="175055" x="4070350" y="2292350"/>
          <p14:tracePt t="175074" x="4114800" y="2292350"/>
          <p14:tracePt t="175093" x="4165600" y="2292350"/>
          <p14:tracePt t="175112" x="4235450" y="2292350"/>
          <p14:tracePt t="175131" x="4279900" y="2292350"/>
          <p14:tracePt t="175150" x="4298950" y="2292350"/>
          <p14:tracePt t="175169" x="4311650" y="2292350"/>
          <p14:tracePt t="175335" x="4318000" y="2292350"/>
          <p14:tracePt t="175354" x="4330700" y="2292350"/>
          <p14:tracePt t="175373" x="4337050" y="2292350"/>
          <p14:tracePt t="175430" x="4343400" y="2292350"/>
          <p14:tracePt t="175449" x="4356100" y="2298700"/>
          <p14:tracePt t="175468" x="4375150" y="2305050"/>
          <p14:tracePt t="175487" x="4413250" y="2311400"/>
          <p14:tracePt t="175506" x="4432300" y="2311400"/>
          <p14:tracePt t="175525" x="4445000" y="2311400"/>
          <p14:tracePt t="175544" x="4451350" y="2311400"/>
          <p14:tracePt t="175566" x="4451350" y="2317750"/>
          <p14:tracePt t="175585" x="4470400" y="2317750"/>
          <p14:tracePt t="175604" x="4502150" y="2330450"/>
          <p14:tracePt t="175623" x="4578350" y="2336800"/>
          <p14:tracePt t="175642" x="4616450" y="2336800"/>
          <p14:tracePt t="175661" x="4641850" y="2336800"/>
          <p14:tracePt t="175680" x="4660900" y="2336800"/>
          <p14:tracePt t="176263" x="4667250" y="2336800"/>
          <p14:tracePt t="176319" x="4673600" y="2343150"/>
          <p14:tracePt t="176338" x="4686300" y="2349500"/>
          <p14:tracePt t="176358" x="4724400" y="2349500"/>
          <p14:tracePt t="176377" x="4768850" y="2349500"/>
          <p14:tracePt t="176397" x="4794250" y="2349500"/>
          <p14:tracePt t="176416" x="4857750" y="2349500"/>
          <p14:tracePt t="176435" x="4902200" y="2349500"/>
          <p14:tracePt t="176454" x="4953000" y="2349500"/>
          <p14:tracePt t="176473" x="5003800" y="2349500"/>
          <p14:tracePt t="176492" x="5022850" y="2349500"/>
          <p14:tracePt t="176511" x="5067300" y="2362200"/>
          <p14:tracePt t="176530" x="5111750" y="2374900"/>
          <p14:tracePt t="176550" x="5143500" y="2374900"/>
          <p14:tracePt t="176568" x="5168900" y="2374900"/>
          <p14:tracePt t="176606" x="5175250" y="2381250"/>
          <p14:tracePt t="176647" x="5181600" y="2381250"/>
          <p14:tracePt t="176831" x="5187950" y="2381250"/>
          <p14:tracePt t="176850" x="5194300" y="2381250"/>
          <p14:tracePt t="177311" x="5219700" y="2381250"/>
          <p14:tracePt t="177331" x="5232400" y="2393950"/>
          <p14:tracePt t="177350" x="5251450" y="2393950"/>
          <p14:tracePt t="177369" x="5264150" y="2400300"/>
          <p14:tracePt t="177408" x="5270500" y="2400300"/>
          <p14:tracePt t="177427" x="5283200" y="2400300"/>
          <p14:tracePt t="177446" x="5289550" y="2406650"/>
          <p14:tracePt t="177465" x="5346700" y="2406650"/>
          <p14:tracePt t="177484" x="5372100" y="2406650"/>
          <p14:tracePt t="177503" x="5397500" y="2406650"/>
          <p14:tracePt t="177567" x="5403850" y="2406650"/>
          <p14:tracePt t="177586" x="5416550" y="2406650"/>
          <p14:tracePt t="177604" x="5441950" y="2406650"/>
          <p14:tracePt t="177623" x="5448300" y="2406650"/>
          <p14:tracePt t="177671" x="5454650" y="2406650"/>
          <p14:tracePt t="177690" x="5473700" y="2406650"/>
          <p14:tracePt t="177709" x="5556250" y="2406650"/>
          <p14:tracePt t="177728" x="5670550" y="2400300"/>
          <p14:tracePt t="177747" x="5715000" y="2400300"/>
          <p14:tracePt t="177766" x="5727700" y="2400300"/>
          <p14:tracePt t="177848" x="5734050" y="2400300"/>
          <p14:tracePt t="177867" x="5740400" y="2400300"/>
          <p14:tracePt t="177885" x="5740400" y="2406650"/>
          <p14:tracePt t="178127" x="5746750" y="2406650"/>
          <p14:tracePt t="178159" x="5753100" y="2406650"/>
          <p14:tracePt t="178179" x="5765800" y="2406650"/>
          <p14:tracePt t="178199" x="5772150" y="2406650"/>
          <p14:tracePt t="178239" x="5778500" y="2406650"/>
          <p14:tracePt t="178258" x="5784850" y="2406650"/>
          <p14:tracePt t="178277" x="5791200" y="2406650"/>
          <p14:tracePt t="178296" x="5797550" y="2406650"/>
          <p14:tracePt t="178315" x="5803900" y="2406650"/>
          <p14:tracePt t="178333" x="5835650" y="2400300"/>
          <p14:tracePt t="178352" x="5867400" y="2393950"/>
          <p14:tracePt t="178372" x="5873750" y="2393950"/>
          <p14:tracePt t="178391" x="5880100" y="2387600"/>
          <p14:tracePt t="179408" x="5886450" y="2387600"/>
          <p14:tracePt t="179427" x="5899150" y="2387600"/>
          <p14:tracePt t="179447" x="5905500" y="2387600"/>
          <p14:tracePt t="179486" x="5911850" y="2387600"/>
          <p14:tracePt t="179575" x="5911850" y="2393950"/>
          <p14:tracePt t="179594" x="5918200" y="2406650"/>
          <p14:tracePt t="179613" x="5930900" y="2425700"/>
          <p14:tracePt t="179632" x="5949950" y="2457450"/>
          <p14:tracePt t="179651" x="5956300" y="2476500"/>
          <p14:tracePt t="179670" x="5969000" y="2501900"/>
          <p14:tracePt t="179689" x="5981700" y="2533650"/>
          <p14:tracePt t="179708" x="5988050" y="2565400"/>
          <p14:tracePt t="179727" x="6007100" y="2609850"/>
          <p14:tracePt t="179746" x="6019800" y="2647950"/>
          <p14:tracePt t="179765" x="6032500" y="2698750"/>
          <p14:tracePt t="179784" x="6045200" y="2800350"/>
          <p14:tracePt t="179803" x="6051550" y="2863850"/>
          <p14:tracePt t="179822" x="6057900" y="2914650"/>
          <p14:tracePt t="179840" x="6070600" y="2978150"/>
          <p14:tracePt t="179859" x="6076950" y="3003550"/>
          <p14:tracePt t="179878" x="6089650" y="3035300"/>
          <p14:tracePt t="179898" x="6089650" y="3073400"/>
          <p14:tracePt t="179917" x="6089650" y="3098800"/>
          <p14:tracePt t="179935" x="6089650" y="3117850"/>
          <p14:tracePt t="179954" x="6089650" y="3136900"/>
          <p14:tracePt t="179973" x="6089650" y="3149600"/>
          <p14:tracePt t="180015" x="6083300" y="3149600"/>
          <p14:tracePt t="180034" x="6038850" y="3149600"/>
          <p14:tracePt t="180053" x="5937250" y="3098800"/>
          <p14:tracePt t="180072" x="5734050" y="3003550"/>
          <p14:tracePt t="180090" x="5619750" y="2933700"/>
          <p14:tracePt t="180109" x="5575300" y="2895600"/>
          <p14:tracePt t="180128" x="5530850" y="2825750"/>
          <p14:tracePt t="180147" x="5486400" y="2774950"/>
          <p14:tracePt t="180166" x="5441950" y="2736850"/>
          <p14:tracePt t="180184" x="5321300" y="2673350"/>
          <p14:tracePt t="180203" x="5276850" y="2654300"/>
          <p14:tracePt t="180222" x="5251450" y="2641600"/>
          <p14:tracePt t="180240" x="5238750" y="2641600"/>
          <p14:tracePt t="180259" x="5238750" y="2635250"/>
          <p14:tracePt t="180278" x="5257800" y="2609850"/>
          <p14:tracePt t="180297" x="5264150" y="2603500"/>
          <p14:tracePt t="180656" x="5302250" y="2559050"/>
          <p14:tracePt t="180675" x="5334000" y="2546350"/>
          <p14:tracePt t="180694" x="5372100" y="2546350"/>
          <p14:tracePt t="180713" x="5683250" y="2774950"/>
          <p14:tracePt t="180732" x="5886450" y="3092450"/>
          <p14:tracePt t="180769" x="6007100" y="3409950"/>
          <p14:tracePt t="180788" x="6057900" y="3492500"/>
          <p14:tracePt t="180807" x="6083300" y="3562350"/>
          <p14:tracePt t="180826" x="6089650" y="3606800"/>
          <p14:tracePt t="180845" x="6089650" y="3613150"/>
          <p14:tracePt t="180883" x="6102350" y="3613150"/>
          <p14:tracePt t="180901" x="6115050" y="3625850"/>
          <p14:tracePt t="180920" x="6127750" y="3638550"/>
          <p14:tracePt t="180939" x="6127750" y="3644900"/>
          <p14:tracePt t="180977" x="6134100" y="3644900"/>
          <p14:tracePt t="181000" x="6140450" y="3644900"/>
          <p14:tracePt t="181018" x="6146800" y="3644900"/>
          <p14:tracePt t="181072" x="6140450" y="3644900"/>
          <p14:tracePt t="181090" x="6134100" y="3644900"/>
          <p14:tracePt t="181109" x="6121400" y="3644900"/>
          <p14:tracePt t="181128" x="6108700" y="3644900"/>
          <p14:tracePt t="181165" x="6089650" y="3644900"/>
          <p14:tracePt t="181184" x="6051550" y="3644900"/>
          <p14:tracePt t="181203" x="6026150" y="3644900"/>
          <p14:tracePt t="181221" x="5994400" y="3644900"/>
          <p14:tracePt t="181240" x="5956300" y="3657600"/>
          <p14:tracePt t="181259" x="5943600" y="3657600"/>
          <p14:tracePt t="181278" x="5924550" y="3657600"/>
          <p14:tracePt t="181297" x="5880100" y="3663950"/>
          <p14:tracePt t="181316" x="5829300" y="3676650"/>
          <p14:tracePt t="181335" x="5759450" y="3702050"/>
          <p14:tracePt t="181354" x="5695950" y="3714750"/>
          <p14:tracePt t="181373" x="5689600" y="3714750"/>
          <p14:tracePt t="181488" x="5683250" y="3714750"/>
          <p14:tracePt t="181520" x="5676900" y="3714750"/>
          <p14:tracePt t="181539" x="5645150" y="3714750"/>
          <p14:tracePt t="181559" x="5600700" y="3714750"/>
          <p14:tracePt t="181578" x="5530850" y="3714750"/>
          <p14:tracePt t="181598" x="5499100" y="3714750"/>
          <p14:tracePt t="181616" x="5486400" y="3714750"/>
          <p14:tracePt t="181635" x="5480050" y="3714750"/>
          <p14:tracePt t="181654" x="5473700" y="3714750"/>
          <p14:tracePt t="181673" x="5454650" y="3714750"/>
          <p14:tracePt t="181691" x="5448300" y="3714750"/>
          <p14:tracePt t="181710" x="5441950" y="3714750"/>
          <p14:tracePt t="181800" x="5435600" y="3714750"/>
          <p14:tracePt t="181824" x="5429250" y="3714750"/>
          <p14:tracePt t="181864" x="5422900" y="3714750"/>
          <p14:tracePt t="181896" x="5422900" y="3708400"/>
          <p14:tracePt t="181915" x="5416550" y="3708400"/>
          <p14:tracePt t="181933" x="5410200" y="3708400"/>
          <p14:tracePt t="181952" x="5384800" y="3708400"/>
          <p14:tracePt t="181971" x="5346700" y="3708400"/>
          <p14:tracePt t="181989" x="5283200" y="3708400"/>
          <p14:tracePt t="182008" x="5200650" y="3708400"/>
          <p14:tracePt t="182027" x="5149850" y="3721100"/>
          <p14:tracePt t="182047" x="5111750" y="3721100"/>
          <p14:tracePt t="182066" x="5073650" y="3727450"/>
          <p14:tracePt t="182084" x="5035550" y="3727450"/>
          <p14:tracePt t="182103" x="4997450" y="3727450"/>
          <p14:tracePt t="182122" x="4908550" y="3733800"/>
          <p14:tracePt t="182140" x="4845050" y="3746500"/>
          <p14:tracePt t="182159" x="4768850" y="3759200"/>
          <p14:tracePt t="182178" x="4648200" y="3771900"/>
          <p14:tracePt t="182197" x="4578350" y="3771900"/>
          <p14:tracePt t="182216" x="4527550" y="3771900"/>
          <p14:tracePt t="182235" x="4502150" y="3771900"/>
          <p14:tracePt t="182253" x="4489450" y="3771900"/>
          <p14:tracePt t="182272" x="4470400" y="3771900"/>
          <p14:tracePt t="182291" x="4464050" y="3771900"/>
          <p14:tracePt t="182310" x="4419600" y="3771900"/>
          <p14:tracePt t="182329" x="4318000" y="3771900"/>
          <p14:tracePt t="182348" x="4235450" y="3771900"/>
          <p14:tracePt t="182367" x="4133850" y="3771900"/>
          <p14:tracePt t="182385" x="3962400" y="3771900"/>
          <p14:tracePt t="182404" x="3835400" y="3771900"/>
          <p14:tracePt t="182423" x="3695700" y="3771900"/>
          <p14:tracePt t="182441" x="3549650" y="3771900"/>
          <p14:tracePt t="182460" x="3492500" y="3771900"/>
          <p14:tracePt t="182479" x="3473450" y="3771900"/>
          <p14:tracePt t="182498" x="3441700" y="3771900"/>
          <p14:tracePt t="182517" x="3429000" y="3765550"/>
          <p14:tracePt t="182536" x="3365500" y="3765550"/>
          <p14:tracePt t="182555" x="3314700" y="3752850"/>
          <p14:tracePt t="182574" x="3251200" y="3746500"/>
          <p14:tracePt t="182593" x="3187700" y="3733800"/>
          <p14:tracePt t="182612" x="3162300" y="3733800"/>
          <p14:tracePt t="182631" x="3130550" y="3727450"/>
          <p14:tracePt t="182650" x="3105150" y="3721100"/>
          <p14:tracePt t="182669" x="3092450" y="3721100"/>
          <p14:tracePt t="182688" x="3054350" y="3708400"/>
          <p14:tracePt t="182706" x="3009900" y="3708400"/>
          <p14:tracePt t="182725" x="2965450" y="3702050"/>
          <p14:tracePt t="182744" x="2844800" y="3695700"/>
          <p14:tracePt t="182764" x="2781300" y="3689350"/>
          <p14:tracePt t="182783" x="2736850" y="3683000"/>
          <p14:tracePt t="182801" x="2673350" y="3657600"/>
          <p14:tracePt t="182820" x="2635250" y="3651250"/>
          <p14:tracePt t="182839" x="2584450" y="3638550"/>
          <p14:tracePt t="182858" x="2514600" y="3632200"/>
          <p14:tracePt t="182876" x="2451100" y="3625850"/>
          <p14:tracePt t="182895" x="2374900" y="3619500"/>
          <p14:tracePt t="182914" x="2273300" y="3613150"/>
          <p14:tracePt t="182933" x="2216150" y="3613150"/>
          <p14:tracePt t="182951" x="2152650" y="3613150"/>
          <p14:tracePt t="182970" x="2114550" y="3606800"/>
          <p14:tracePt t="182989" x="2101850" y="3606800"/>
          <p14:tracePt t="183007" x="2095500" y="3600450"/>
          <p14:tracePt t="183176" x="2089150" y="3600450"/>
          <p14:tracePt t="183195" x="2082800" y="3600450"/>
          <p14:tracePt t="183215" x="2057400" y="3594100"/>
          <p14:tracePt t="183234" x="2025650" y="3587750"/>
          <p14:tracePt t="183253" x="2012950" y="3581400"/>
          <p14:tracePt t="183272" x="1993900" y="3581400"/>
          <p14:tracePt t="183291" x="1981200" y="3581400"/>
          <p14:tracePt t="183310" x="1955800" y="3581400"/>
          <p14:tracePt t="183329" x="1917700" y="3581400"/>
          <p14:tracePt t="183349" x="1911350" y="3581400"/>
          <p14:tracePt t="183744" x="1911350" y="3575050"/>
          <p14:tracePt t="183764" x="1905000" y="3575050"/>
          <p14:tracePt t="184097" x="1892300" y="3562350"/>
          <p14:tracePt t="184116" x="1828800" y="3524250"/>
          <p14:tracePt t="184135" x="1720850" y="3473450"/>
          <p14:tracePt t="184154" x="1485900" y="3397250"/>
          <p14:tracePt t="184173" x="1320800" y="3340100"/>
          <p14:tracePt t="184193" x="1143000" y="3282950"/>
          <p14:tracePt t="184212" x="1047750" y="3251200"/>
          <p14:tracePt t="184231" x="984250" y="3213100"/>
          <p14:tracePt t="184250" x="914400" y="3124200"/>
          <p14:tracePt t="184269" x="895350" y="3105150"/>
          <p14:tracePt t="184287" x="889000" y="3092450"/>
          <p14:tracePt t="184306" x="882650" y="3092450"/>
          <p14:tracePt t="184325" x="876300" y="3092450"/>
          <p14:tracePt t="184530" x="869950" y="3092450"/>
          <p14:tracePt t="184641" x="876300" y="3098800"/>
          <p14:tracePt t="184660" x="889000" y="3117850"/>
          <p14:tracePt t="184680" x="914400" y="3155950"/>
          <p14:tracePt t="184700" x="977900" y="3219450"/>
          <p14:tracePt t="184719" x="1054100" y="3302000"/>
          <p14:tracePt t="184738" x="1168400" y="3448050"/>
          <p14:tracePt t="184757" x="1276350" y="3581400"/>
          <p14:tracePt t="184775" x="1377950" y="3689350"/>
          <p14:tracePt t="184795" x="1606550" y="3873500"/>
          <p14:tracePt t="184814" x="1905000" y="4032250"/>
          <p14:tracePt t="184833" x="2425700" y="4260850"/>
          <p14:tracePt t="184870" x="2844800" y="4368800"/>
          <p14:tracePt t="184907" x="3232150" y="4356100"/>
          <p14:tracePt t="184926" x="3581400" y="4292600"/>
          <p14:tracePt t="184945" x="4222750" y="4165600"/>
          <p14:tracePt t="184982" x="4965700" y="4000500"/>
          <p14:tracePt t="185018" x="5416550" y="3949700"/>
          <p14:tracePt t="185055" x="5619750" y="3962400"/>
          <p14:tracePt t="185074" x="5695950" y="3975100"/>
          <p14:tracePt t="185093" x="5721350" y="3975100"/>
          <p14:tracePt t="185112" x="5740400" y="3975100"/>
          <p14:tracePt t="185131" x="5803900" y="3975100"/>
          <p14:tracePt t="185150" x="5899150" y="3981450"/>
          <p14:tracePt t="185169" x="6102350" y="3981450"/>
          <p14:tracePt t="185187" x="6210300" y="3981450"/>
          <p14:tracePt t="185206" x="6254750" y="3975100"/>
          <p14:tracePt t="185243" x="6254750" y="3943350"/>
          <p14:tracePt t="185262" x="6235700" y="3848100"/>
          <p14:tracePt t="185281" x="6216650" y="3613150"/>
          <p14:tracePt t="185300" x="6210300" y="3454400"/>
          <p14:tracePt t="185319" x="6197600" y="3321050"/>
          <p14:tracePt t="185337" x="6140450" y="3219450"/>
          <p14:tracePt t="185356" x="6064250" y="3181350"/>
          <p14:tracePt t="185375" x="5969000" y="3162300"/>
          <p14:tracePt t="185394" x="5810250" y="3143250"/>
          <p14:tracePt t="185412" x="5695950" y="3124200"/>
          <p14:tracePt t="185432" x="5537200" y="3111500"/>
          <p14:tracePt t="185450" x="5143500" y="3073400"/>
          <p14:tracePt t="185469" x="4851400" y="3073400"/>
          <p14:tracePt t="185488" x="4660900" y="3086100"/>
          <p14:tracePt t="185542" x="4400550" y="3136900"/>
          <p14:tracePt t="185562" x="4349750" y="3136900"/>
          <p14:tracePt t="185581" x="4330700" y="3124200"/>
          <p14:tracePt t="185600" x="4330700" y="3117850"/>
          <p14:tracePt t="185618" x="4343400" y="3117850"/>
          <p14:tracePt t="185637" x="4375150" y="3117850"/>
          <p14:tracePt t="185656" x="4394200" y="3111500"/>
          <p14:tracePt t="185674" x="4406900" y="3111500"/>
          <p14:tracePt t="185778" x="4406900" y="3105150"/>
          <p14:tracePt t="185833" x="4406900" y="3098800"/>
          <p14:tracePt t="185852" x="4400550" y="3098800"/>
          <p14:tracePt t="185906" x="4394200" y="3098800"/>
          <p14:tracePt t="185929" x="4387850" y="3098800"/>
          <p14:tracePt t="186169" x="4381500" y="3098800"/>
          <p14:tracePt t="186188" x="4381500" y="3092450"/>
          <p14:tracePt t="186208" x="4381500" y="3086100"/>
          <p14:tracePt t="186227" x="4368800" y="3079750"/>
          <p14:tracePt t="186246" x="4368800" y="3073400"/>
          <p14:tracePt t="186266" x="4362450" y="3073400"/>
          <p14:tracePt t="186305" x="4349750" y="3067050"/>
          <p14:tracePt t="186324" x="4337050" y="3060700"/>
          <p14:tracePt t="186342" x="4330700" y="3060700"/>
          <p14:tracePt t="186410" x="4337050" y="3060700"/>
          <p14:tracePt t="186529" x="4343400" y="3060700"/>
          <p14:tracePt t="186548" x="4349750" y="3060700"/>
          <p14:tracePt t="186568" x="4356100" y="3060700"/>
          <p14:tracePt t="186587" x="4368800" y="3067050"/>
          <p14:tracePt t="186606" x="4375150" y="3067050"/>
          <p14:tracePt t="186625" x="4375150" y="3073400"/>
          <p14:tracePt t="186644" x="4381500" y="3073400"/>
          <p14:tracePt t="186682" x="4387850" y="3073400"/>
          <p14:tracePt t="186785" x="4413250" y="3073400"/>
          <p14:tracePt t="186804" x="4464050" y="3073400"/>
          <p14:tracePt t="186823" x="4559300" y="3079750"/>
          <p14:tracePt t="186842" x="4781550" y="3105150"/>
          <p14:tracePt t="186862" x="4953000" y="3111500"/>
          <p14:tracePt t="186882" x="5130800" y="3143250"/>
          <p14:tracePt t="186901" x="5207000" y="3168650"/>
          <p14:tracePt t="186920" x="5245100" y="3181350"/>
          <p14:tracePt t="186938" x="5327650" y="3213100"/>
          <p14:tracePt t="186957" x="5422900" y="3251200"/>
          <p14:tracePt t="186976" x="5556250" y="3282950"/>
          <p14:tracePt t="186995" x="5734050" y="3314700"/>
          <p14:tracePt t="187013" x="5829300" y="3327400"/>
          <p14:tracePt t="187033" x="5937250" y="3352800"/>
          <p14:tracePt t="187052" x="6000750" y="3371850"/>
          <p14:tracePt t="187071" x="6032500" y="3378200"/>
          <p14:tracePt t="187090" x="6045200" y="3390900"/>
          <p14:tracePt t="187109" x="6051550" y="3390900"/>
          <p14:tracePt t="187185" x="6032500" y="3390900"/>
          <p14:tracePt t="187204" x="6000750" y="3371850"/>
          <p14:tracePt t="187222" x="5930900" y="3333750"/>
          <p14:tracePt t="187241" x="5886450" y="3302000"/>
          <p14:tracePt t="187260" x="5880100" y="3295650"/>
          <p14:tracePt t="187279" x="5880100" y="3289300"/>
          <p14:tracePt t="187403" x="5880100" y="3282950"/>
          <p14:tracePt t="187422" x="5886450" y="3282950"/>
          <p14:tracePt t="187441" x="5918200" y="3270250"/>
          <p14:tracePt t="187461" x="5937250" y="3263900"/>
          <p14:tracePt t="187480" x="5943600" y="3257550"/>
          <p14:tracePt t="187585" x="5943600" y="3251200"/>
          <p14:tracePt t="187604" x="5911850" y="3232150"/>
          <p14:tracePt t="187622" x="5854700" y="3213100"/>
          <p14:tracePt t="187641" x="5715000" y="3175000"/>
          <p14:tracePt t="187660" x="5619750" y="3162300"/>
          <p14:tracePt t="187679" x="5581650" y="3162300"/>
          <p14:tracePt t="187698" x="5575300" y="3162300"/>
          <p14:tracePt t="187745" x="5588000" y="3162300"/>
          <p14:tracePt t="187764" x="5626100" y="3162300"/>
          <p14:tracePt t="187783" x="5670550" y="3149600"/>
          <p14:tracePt t="187802" x="5759450" y="3130550"/>
          <p14:tracePt t="187820" x="5797550" y="3124200"/>
          <p14:tracePt t="187839" x="5816600" y="3124200"/>
          <p14:tracePt t="187858" x="5848350" y="3124200"/>
          <p14:tracePt t="187876" x="5899150" y="3130550"/>
          <p14:tracePt t="187896" x="5975350" y="3136900"/>
          <p14:tracePt t="187915" x="6064250" y="3149600"/>
          <p14:tracePt t="187934" x="6089650" y="3149600"/>
          <p14:tracePt t="187971" x="6089650" y="3155950"/>
          <p14:tracePt t="188009" x="6089650" y="3162300"/>
          <p14:tracePt t="188028" x="6102350" y="3168650"/>
          <p14:tracePt t="188130" x="6127750" y="3168650"/>
          <p14:tracePt t="188148" x="6197600" y="3168650"/>
          <p14:tracePt t="188167" x="6261100" y="3168650"/>
          <p14:tracePt t="188186" x="6305550" y="3168650"/>
          <p14:tracePt t="188362" x="6299200" y="3168650"/>
          <p14:tracePt t="188386" x="6292850" y="3168650"/>
          <p14:tracePt t="188474" x="6292850" y="3162300"/>
          <p14:tracePt t="188492" x="6305550" y="3162300"/>
          <p14:tracePt t="188512" x="6318250" y="3162300"/>
          <p14:tracePt t="188531" x="6324600" y="3162300"/>
          <p14:tracePt t="188594" x="6330950" y="3162300"/>
          <p14:tracePt t="188612" x="6337300" y="3168650"/>
          <p14:tracePt t="188631" x="6350000" y="3175000"/>
          <p14:tracePt t="188650" x="6362700" y="3181350"/>
          <p14:tracePt t="188669" x="6369050" y="3181350"/>
          <p14:tracePt t="188714" x="6375400" y="3187700"/>
          <p14:tracePt t="188738" x="6381750" y="3194050"/>
          <p14:tracePt t="188756" x="6400800" y="3200400"/>
          <p14:tracePt t="188775" x="6413500" y="3213100"/>
          <p14:tracePt t="188794" x="6445250" y="3225800"/>
          <p14:tracePt t="188813" x="6451600" y="3232150"/>
          <p14:tracePt t="188832" x="6457950" y="3238500"/>
          <p14:tracePt t="188851" x="6464300" y="3238500"/>
          <p14:tracePt t="188870" x="6464300" y="3244850"/>
          <p14:tracePt t="188889" x="6477000" y="3257550"/>
          <p14:tracePt t="188908" x="6496050" y="3270250"/>
          <p14:tracePt t="188927" x="6515100" y="3282950"/>
          <p14:tracePt t="188946" x="6540500" y="3289300"/>
          <p14:tracePt t="189026" x="6540500" y="3295650"/>
          <p14:tracePt t="189794" x="6534150" y="3295650"/>
          <p14:tracePt t="192523" x="6527800" y="3295650"/>
          <p14:tracePt t="192542" x="6502400" y="3295650"/>
          <p14:tracePt t="192562" x="6489700" y="3295650"/>
          <p14:tracePt t="192581" x="6457950" y="3295650"/>
          <p14:tracePt t="192602" x="6438900" y="3289300"/>
          <p14:tracePt t="192621" x="6400800" y="3289300"/>
          <p14:tracePt t="192640" x="6369050" y="3282950"/>
          <p14:tracePt t="192658" x="6337300" y="3270250"/>
          <p14:tracePt t="192677" x="6305550" y="3270250"/>
          <p14:tracePt t="192696" x="6248400" y="3257550"/>
          <p14:tracePt t="192715" x="6096000" y="3238500"/>
          <p14:tracePt t="192734" x="5943600" y="3232150"/>
          <p14:tracePt t="192753" x="5797550" y="3232150"/>
          <p14:tracePt t="192771" x="5645150" y="3232150"/>
          <p14:tracePt t="192790" x="5549900" y="3225800"/>
          <p14:tracePt t="192808" x="5441950" y="3225800"/>
          <p14:tracePt t="192827" x="5314950" y="3225800"/>
          <p14:tracePt t="192846" x="5251450" y="3225800"/>
          <p14:tracePt t="192865" x="5200650" y="3225800"/>
          <p14:tracePt t="192884" x="5124450" y="3225800"/>
          <p14:tracePt t="192902" x="5067300" y="3225800"/>
          <p14:tracePt t="192921" x="4972050" y="3225800"/>
          <p14:tracePt t="192940" x="4794250" y="3225800"/>
          <p14:tracePt t="192959" x="4654550" y="3225800"/>
          <p14:tracePt t="192977" x="4483100" y="3225800"/>
          <p14:tracePt t="192996" x="4248150" y="3225800"/>
          <p14:tracePt t="193016" x="4108450" y="3225800"/>
          <p14:tracePt t="193035" x="3911600" y="3225800"/>
          <p14:tracePt t="193054" x="3810000" y="3225800"/>
          <p14:tracePt t="193073" x="3714750" y="3225800"/>
          <p14:tracePt t="193092" x="3600450" y="3219450"/>
          <p14:tracePt t="193110" x="3524250" y="3213100"/>
          <p14:tracePt t="193129" x="3435350" y="3213100"/>
          <p14:tracePt t="193148" x="3282950" y="3187700"/>
          <p14:tracePt t="193167" x="3168650" y="3175000"/>
          <p14:tracePt t="193186" x="3048000" y="3149600"/>
          <p14:tracePt t="193204" x="2857500" y="3143250"/>
          <p14:tracePt t="193223" x="2774950" y="3143250"/>
          <p14:tracePt t="193242" x="2724150" y="3143250"/>
          <p14:tracePt t="193260" x="2698750" y="3136900"/>
          <p14:tracePt t="193279" x="2679700" y="3130550"/>
          <p14:tracePt t="193298" x="2635250" y="3130550"/>
          <p14:tracePt t="193317" x="2571750" y="3111500"/>
          <p14:tracePt t="193336" x="2501900" y="3105150"/>
          <p14:tracePt t="193354" x="2406650" y="3098800"/>
          <p14:tracePt t="193373" x="2368550" y="3098800"/>
          <p14:tracePt t="193391" x="2343150" y="3098800"/>
          <p14:tracePt t="193410" x="2336800" y="3098800"/>
          <p14:tracePt t="193429" x="2330450" y="3098800"/>
          <p14:tracePt t="193467" x="2324100" y="3105150"/>
          <p14:tracePt t="193485" x="2298700" y="3111500"/>
          <p14:tracePt t="193504" x="2260600" y="3124200"/>
          <p14:tracePt t="193522" x="2159000" y="3162300"/>
          <p14:tracePt t="193541" x="2133600" y="3181350"/>
          <p14:tracePt t="193560" x="2127250" y="3187700"/>
          <p14:tracePt t="193579" x="2120900" y="3213100"/>
          <p14:tracePt t="193598" x="2127250" y="3251200"/>
          <p14:tracePt t="193617" x="2133600" y="3270250"/>
          <p14:tracePt t="193636" x="2133600" y="3308350"/>
          <p14:tracePt t="193654" x="2133600" y="3321050"/>
          <p14:tracePt t="193673" x="2133600" y="3327400"/>
          <p14:tracePt t="193723" x="2133600" y="3333750"/>
          <p14:tracePt t="193741" x="2133600" y="3346450"/>
          <p14:tracePt t="193760" x="2133600" y="3371850"/>
          <p14:tracePt t="193779" x="2146300" y="3397250"/>
          <p14:tracePt t="193797" x="2146300" y="3409950"/>
          <p14:tracePt t="193817" x="2146300" y="3416300"/>
          <p14:tracePt t="193836" x="2146300" y="3429000"/>
          <p14:tracePt t="193891" x="2146300" y="3435350"/>
          <p14:tracePt t="193923" x="2146300" y="3441700"/>
          <p14:tracePt t="193941" x="2146300" y="3448050"/>
          <p14:tracePt t="193960" x="2146300" y="3454400"/>
          <p14:tracePt t="193979" x="2146300" y="3467100"/>
          <p14:tracePt t="194100" x="2139950" y="3467100"/>
          <p14:tracePt t="194155" x="2133600" y="3467100"/>
          <p14:tracePt t="194174" x="2127250" y="3467100"/>
          <p14:tracePt t="194419" x="2127250" y="3473450"/>
          <p14:tracePt t="194579" x="2120900" y="3473450"/>
          <p14:tracePt t="194603" x="2120900" y="3467100"/>
          <p14:tracePt t="194623" x="2120900" y="3429000"/>
          <p14:tracePt t="194642" x="2120900" y="3378200"/>
          <p14:tracePt t="194662" x="2114550" y="3244850"/>
          <p14:tracePt t="194682" x="2127250" y="3168650"/>
          <p14:tracePt t="194772" x="2368550" y="2686050"/>
          <p14:tracePt t="194809" x="2432050" y="2571750"/>
          <p14:tracePt t="194828" x="2482850" y="2495550"/>
          <p14:tracePt t="194847" x="2508250" y="2432050"/>
          <p14:tracePt t="194866" x="2533650" y="2374900"/>
          <p14:tracePt t="194885" x="2578100" y="2273300"/>
          <p14:tracePt t="194904" x="2609850" y="2216150"/>
          <p14:tracePt t="194922" x="2647950" y="2152650"/>
          <p14:tracePt t="194941" x="2667000" y="2089150"/>
          <p14:tracePt t="194960" x="2686050" y="2032000"/>
          <p14:tracePt t="194980" x="2711450" y="1955800"/>
          <p14:tracePt t="194999" x="2730500" y="1905000"/>
          <p14:tracePt t="195018" x="2736850" y="1860550"/>
          <p14:tracePt t="195037" x="2743200" y="1784350"/>
          <p14:tracePt t="195057" x="2755900" y="1733550"/>
          <p14:tracePt t="195076" x="2794000" y="1600200"/>
          <p14:tracePt t="195094" x="2832100" y="1492250"/>
          <p14:tracePt t="195114" x="2851150" y="1377950"/>
          <p14:tracePt t="195133" x="2870200" y="1200150"/>
          <p14:tracePt t="195152" x="2863850" y="1066800"/>
          <p14:tracePt t="195171" x="2863850" y="889000"/>
          <p14:tracePt t="195190" x="2863850" y="819150"/>
          <p14:tracePt t="195209" x="2863850" y="793750"/>
          <p14:tracePt t="195395" x="2870200" y="806450"/>
          <p14:tracePt t="195415" x="2876550" y="831850"/>
          <p14:tracePt t="195435" x="2882900" y="857250"/>
          <p14:tracePt t="195454" x="2889250" y="889000"/>
          <p14:tracePt t="195474" x="2895600" y="927100"/>
          <p14:tracePt t="195493" x="2908300" y="977900"/>
          <p14:tracePt t="195512" x="2921000" y="1028700"/>
          <p14:tracePt t="195531" x="2965450" y="1168400"/>
          <p14:tracePt t="195550" x="3009900" y="1276350"/>
          <p14:tracePt t="195569" x="3041650" y="1390650"/>
          <p14:tracePt t="195588" x="3086100" y="1524000"/>
          <p14:tracePt t="195607" x="3111500" y="1581150"/>
          <p14:tracePt t="195625" x="3124200" y="1631950"/>
          <p14:tracePt t="195644" x="3136900" y="1670050"/>
          <p14:tracePt t="195663" x="3136900" y="1682750"/>
          <p14:tracePt t="195702" x="3143250" y="1689100"/>
          <p14:tracePt t="195721" x="3149600" y="1701800"/>
          <p14:tracePt t="195740" x="3155950" y="1727200"/>
          <p14:tracePt t="195758" x="3168650" y="1746250"/>
          <p14:tracePt t="195777" x="3168650" y="1752600"/>
          <p14:tracePt t="195835" x="3168650" y="1758950"/>
          <p14:tracePt t="196924" x="3168650" y="1765300"/>
          <p14:tracePt t="197572" x="3168650" y="1771650"/>
          <p14:tracePt t="198429" x="3181350" y="1778000"/>
          <p14:tracePt t="198448" x="3308350" y="1873250"/>
          <p14:tracePt t="198468" x="3752850" y="2184400"/>
          <p14:tracePt t="198505" x="4552950" y="2489200"/>
          <p14:tracePt t="198559" x="5162550" y="2514600"/>
          <p14:tracePt t="198596" x="5676900" y="2571750"/>
          <p14:tracePt t="198615" x="5892800" y="2584450"/>
          <p14:tracePt t="198634" x="6045200" y="2590800"/>
          <p14:tracePt t="198653" x="6102350" y="2590800"/>
          <p14:tracePt t="198716" x="6102350" y="2597150"/>
          <p14:tracePt t="198734" x="6134100" y="2609850"/>
          <p14:tracePt t="198753" x="6223000" y="2635250"/>
          <p14:tracePt t="198772" x="6388100" y="2667000"/>
          <p14:tracePt t="198790" x="6477000" y="2686050"/>
          <p14:tracePt t="198809" x="6540500" y="2705100"/>
          <p14:tracePt t="198828" x="6572250" y="2736850"/>
          <p14:tracePt t="198847" x="6572250" y="2749550"/>
          <p14:tracePt t="198866" x="6572250" y="2768600"/>
          <p14:tracePt t="198885" x="6559550" y="2781300"/>
          <p14:tracePt t="198904" x="6553200" y="2787650"/>
          <p14:tracePt t="198923" x="6546850" y="2794000"/>
          <p14:tracePt t="198942" x="6540500" y="2794000"/>
          <p14:tracePt t="199004" x="6534150" y="2806700"/>
          <p14:tracePt t="199036" x="6527800" y="2806700"/>
          <p14:tracePt t="199196" x="6521450" y="2806700"/>
          <p14:tracePt t="199260" x="6508750" y="2806700"/>
          <p14:tracePt t="199279" x="6502400" y="2806700"/>
          <p14:tracePt t="199299" x="6477000" y="2806700"/>
          <p14:tracePt t="199319" x="6457950" y="2806700"/>
          <p14:tracePt t="199836" x="6451600" y="2806700"/>
          <p14:tracePt t="200028" x="6451600" y="2819400"/>
          <p14:tracePt t="200048" x="6445250" y="2851150"/>
          <p14:tracePt t="200067" x="6438900" y="2889250"/>
          <p14:tracePt t="200068" x="6438900" y="2914650"/>
          <p14:tracePt t="200087" x="6438900" y="2952750"/>
          <p14:tracePt t="200107" x="6445250" y="2997200"/>
          <p14:tracePt t="200125" x="6457950" y="3060700"/>
          <p14:tracePt t="200144" x="6477000" y="3105150"/>
          <p14:tracePt t="200163" x="6496050" y="3155950"/>
          <p14:tracePt t="200182" x="6534150" y="3244850"/>
          <p14:tracePt t="200202" x="6553200" y="3282950"/>
          <p14:tracePt t="200221" x="6578600" y="3321050"/>
          <p14:tracePt t="200239" x="6604000" y="3352800"/>
          <p14:tracePt t="200258" x="6642100" y="3384550"/>
          <p14:tracePt t="200277" x="6673850" y="3422650"/>
          <p14:tracePt t="200295" x="6686550" y="3435350"/>
          <p14:tracePt t="200372" x="6680200" y="3441700"/>
          <p14:tracePt t="200391" x="6667500" y="3454400"/>
          <p14:tracePt t="200410" x="6648450" y="3479800"/>
          <p14:tracePt t="200428" x="6578600" y="3524250"/>
          <p14:tracePt t="200447" x="6483350" y="3536950"/>
          <p14:tracePt t="200466" x="6381750" y="3536950"/>
          <p14:tracePt t="200486" x="6280150" y="3543300"/>
          <p14:tracePt t="200505" x="6254750" y="3543300"/>
          <p14:tracePt t="200523" x="6248400" y="3543300"/>
          <p14:tracePt t="200542" x="6223000" y="3524250"/>
          <p14:tracePt t="200561" x="6210300" y="3505200"/>
          <p14:tracePt t="200581" x="6197600" y="3498850"/>
          <p14:tracePt t="200600" x="6191250" y="3473450"/>
          <p14:tracePt t="200619" x="6184900" y="3460750"/>
          <p14:tracePt t="200638" x="6178550" y="3441700"/>
          <p14:tracePt t="200676" x="6178550" y="3435350"/>
          <p14:tracePt t="200756" x="6165850" y="3435350"/>
          <p14:tracePt t="200775" x="6146800" y="3441700"/>
          <p14:tracePt t="200794" x="6134100" y="3448050"/>
          <p14:tracePt t="200813" x="6121400" y="3448050"/>
          <p14:tracePt t="200832" x="6096000" y="3448050"/>
          <p14:tracePt t="200851" x="6057900" y="3454400"/>
          <p14:tracePt t="200870" x="5943600" y="3479800"/>
          <p14:tracePt t="200889" x="5880100" y="3492500"/>
          <p14:tracePt t="200908" x="5822950" y="3498850"/>
          <p14:tracePt t="200927" x="5791200" y="3498850"/>
          <p14:tracePt t="200945" x="5784850" y="3498850"/>
          <p14:tracePt t="201173" x="5784850" y="3505200"/>
          <p14:tracePt t="201292" x="5784850" y="3511550"/>
          <p14:tracePt t="202013" x="5791200" y="3511550"/>
          <p14:tracePt t="203597" x="5765800" y="3511550"/>
          <p14:tracePt t="203616" x="5708650" y="3486150"/>
          <p14:tracePt t="203636" x="5613400" y="3422650"/>
          <p14:tracePt t="203655" x="5353050" y="3200400"/>
          <p14:tracePt t="203675" x="5130800" y="3016250"/>
          <p14:tracePt t="203694" x="4933950" y="2838450"/>
          <p14:tracePt t="203712" x="4775200" y="2654300"/>
          <p14:tracePt t="203731" x="4616450" y="2438400"/>
          <p14:tracePt t="203750" x="4470400" y="2089150"/>
          <p14:tracePt t="203770" x="4400550" y="1847850"/>
          <p14:tracePt t="203789" x="4311650" y="1441450"/>
          <p14:tracePt t="203808" x="4235450" y="1225550"/>
          <p14:tracePt t="203826" x="4133850" y="1041400"/>
          <p14:tracePt t="203845" x="4013200" y="850900"/>
          <p14:tracePt t="203864" x="3898900" y="755650"/>
          <p14:tracePt t="203884" x="3835400" y="673100"/>
          <p14:tracePt t="203903" x="3790950" y="565150"/>
          <p14:tracePt t="203922" x="3765550" y="508000"/>
          <p14:tracePt t="203941" x="3752850" y="476250"/>
          <p14:tracePt t="203960" x="3752850" y="463550"/>
          <p14:tracePt t="203979" x="3752850" y="457200"/>
          <p14:tracePt t="203998" x="3752850" y="450850"/>
          <p14:tracePt t="204036" x="3759200" y="444500"/>
          <p14:tracePt t="204055" x="3765550" y="444500"/>
          <p14:tracePt t="204074" x="3771900" y="444500"/>
          <p14:tracePt t="204093" x="3810000" y="501650"/>
          <p14:tracePt t="204112" x="3835400" y="565150"/>
          <p14:tracePt t="204131" x="3860800" y="622300"/>
          <p14:tracePt t="204150" x="3873500" y="698500"/>
          <p14:tracePt t="204169" x="3873500" y="736600"/>
          <p14:tracePt t="204188" x="3867150" y="768350"/>
          <p14:tracePt t="204207" x="3860800" y="774700"/>
          <p14:tracePt t="204253" x="3867150" y="768350"/>
          <p14:tracePt t="204272" x="3924300" y="730250"/>
          <p14:tracePt t="204291" x="3975100" y="698500"/>
          <p14:tracePt t="204309" x="4025900" y="673100"/>
          <p14:tracePt t="204328" x="4038600" y="666750"/>
          <p14:tracePt t="204366" x="4044950" y="685800"/>
          <p14:tracePt t="204385" x="4070350" y="711200"/>
          <p14:tracePt t="204404" x="4089400" y="736600"/>
          <p14:tracePt t="204423" x="4095750" y="749300"/>
          <p14:tracePt t="204461" x="4095750" y="762000"/>
          <p14:tracePt t="204480" x="4064000" y="787400"/>
          <p14:tracePt t="204499" x="3968750" y="831850"/>
          <p14:tracePt t="204518" x="3689350" y="933450"/>
          <p14:tracePt t="204537" x="3454400" y="984250"/>
          <p14:tracePt t="204556" x="3282950" y="996950"/>
          <p14:tracePt t="204575" x="3130550" y="990600"/>
          <p14:tracePt t="204594" x="3092450" y="965200"/>
          <p14:tracePt t="204613" x="3079750" y="939800"/>
          <p14:tracePt t="204632" x="3079750" y="933450"/>
          <p14:tracePt t="204651" x="3086100" y="927100"/>
          <p14:tracePt t="204670" x="3098800" y="914400"/>
          <p14:tracePt t="204689" x="3111500" y="914400"/>
          <p14:tracePt t="204726" x="3143250" y="914400"/>
          <p14:tracePt t="204745" x="3155950" y="914400"/>
          <p14:tracePt t="204764" x="3162300" y="914400"/>
          <p14:tracePt t="204783" x="3175000" y="914400"/>
          <p14:tracePt t="204802" x="3187700" y="914400"/>
          <p14:tracePt t="204821" x="3238500" y="908050"/>
          <p14:tracePt t="204840" x="3321050" y="901700"/>
          <p14:tracePt t="204859" x="3378200" y="901700"/>
          <p14:tracePt t="204878" x="3429000" y="901700"/>
          <p14:tracePt t="204896" x="3479800" y="901700"/>
          <p14:tracePt t="204915" x="3530600" y="914400"/>
          <p14:tracePt t="204934" x="3600450" y="933450"/>
          <p14:tracePt t="204953" x="3619500" y="939800"/>
          <p14:tracePt t="204991" x="3619500" y="946150"/>
          <p14:tracePt t="205009" x="3549650" y="946150"/>
          <p14:tracePt t="205028" x="3422650" y="920750"/>
          <p14:tracePt t="205047" x="3181350" y="869950"/>
          <p14:tracePt t="205066" x="3079750" y="844550"/>
          <p14:tracePt t="205086" x="2978150" y="825500"/>
          <p14:tracePt t="205105" x="2940050" y="806450"/>
          <p14:tracePt t="205124" x="2889250" y="800100"/>
          <p14:tracePt t="205142" x="2800350" y="781050"/>
          <p14:tracePt t="205161" x="2749550" y="755650"/>
          <p14:tracePt t="205180" x="2711450" y="736600"/>
          <p14:tracePt t="205199" x="2705100" y="723900"/>
          <p14:tracePt t="205218" x="2705100" y="717550"/>
          <p14:tracePt t="205237" x="2705100" y="711200"/>
          <p14:tracePt t="205285" x="2705100" y="704850"/>
          <p14:tracePt t="205304" x="2724150" y="704850"/>
          <p14:tracePt t="205323" x="2755900" y="698500"/>
          <p14:tracePt t="205341" x="2819400" y="698500"/>
          <p14:tracePt t="205360" x="2857500" y="698500"/>
          <p14:tracePt t="205379" x="2908300" y="723900"/>
          <p14:tracePt t="205398" x="2946400" y="749300"/>
          <p14:tracePt t="205417" x="2959100" y="768350"/>
          <p14:tracePt t="205436" x="2965450" y="787400"/>
          <p14:tracePt t="205455" x="2965450" y="812800"/>
          <p14:tracePt t="205474" x="2927350" y="831850"/>
          <p14:tracePt t="205493" x="2857500" y="863600"/>
          <p14:tracePt t="205512" x="2813050" y="863600"/>
          <p14:tracePt t="205531" x="2774950" y="863600"/>
          <p14:tracePt t="205550" x="2743200" y="838200"/>
          <p14:tracePt t="205569" x="2743200" y="825500"/>
          <p14:tracePt t="205588" x="2755900" y="806450"/>
          <p14:tracePt t="205607" x="2794000" y="787400"/>
          <p14:tracePt t="205626" x="2825750" y="781050"/>
          <p14:tracePt t="205645" x="2844800" y="781050"/>
          <p14:tracePt t="205664" x="2863850" y="838200"/>
          <p14:tracePt t="205683" x="2863850" y="876300"/>
          <p14:tracePt t="205702" x="2838450" y="920750"/>
          <p14:tracePt t="205721" x="2813050" y="933450"/>
          <p14:tracePt t="205740" x="2781300" y="939800"/>
          <p14:tracePt t="205759" x="2755900" y="933450"/>
          <p14:tracePt t="205778" x="2755900" y="920750"/>
          <p14:tracePt t="205796" x="2762250" y="901700"/>
          <p14:tracePt t="205815" x="2774950" y="876300"/>
          <p14:tracePt t="205834" x="2794000" y="876300"/>
          <p14:tracePt t="205854" x="2825750" y="876300"/>
          <p14:tracePt t="205873" x="2832100" y="882650"/>
          <p14:tracePt t="206326" x="2832100" y="889000"/>
          <p14:tracePt t="206345" x="2857500" y="939800"/>
          <p14:tracePt t="206365" x="2876550" y="990600"/>
          <p14:tracePt t="206385" x="2914650" y="1104900"/>
          <p14:tracePt t="206405" x="2933700" y="1206500"/>
          <p14:tracePt t="206424" x="2959100" y="1358900"/>
          <p14:tracePt t="206443" x="2965450" y="1441450"/>
          <p14:tracePt t="206462" x="2965450" y="1504950"/>
          <p14:tracePt t="206481" x="2965450" y="1543050"/>
          <p14:tracePt t="206500" x="2965450" y="1568450"/>
          <p14:tracePt t="206519" x="2959100" y="1625600"/>
          <p14:tracePt t="206538" x="2959100" y="1682750"/>
          <p14:tracePt t="206557" x="2959100" y="1739900"/>
          <p14:tracePt t="206576" x="2965450" y="1816100"/>
          <p14:tracePt t="206595" x="2965450" y="1847850"/>
          <p14:tracePt t="206614" x="2971800" y="1879600"/>
          <p14:tracePt t="206633" x="2971800" y="1898650"/>
          <p14:tracePt t="206653" x="2978150" y="1911350"/>
          <p14:tracePt t="206671" x="2978150" y="1936750"/>
          <p14:tracePt t="206690" x="2978150" y="1962150"/>
          <p14:tracePt t="206709" x="2978150" y="1974850"/>
          <p14:tracePt t="206728" x="2965450" y="2006600"/>
          <p14:tracePt t="206747" x="2952750" y="2019300"/>
          <p14:tracePt t="206766" x="2940050" y="2025650"/>
          <p14:tracePt t="206785" x="2908300" y="2025650"/>
          <p14:tracePt t="206804" x="2870200" y="2025650"/>
          <p14:tracePt t="206823" x="2774950" y="1987550"/>
          <p14:tracePt t="206842" x="2736850" y="1949450"/>
          <p14:tracePt t="206861" x="2717800" y="1911350"/>
          <p14:tracePt t="206880" x="2717800" y="1847850"/>
          <p14:tracePt t="206899" x="2736850" y="1809750"/>
          <p14:tracePt t="206918" x="2762250" y="1797050"/>
          <p14:tracePt t="206937" x="2774950" y="1797050"/>
          <p14:tracePt t="206956" x="2813050" y="1797050"/>
          <p14:tracePt t="206975" x="2851150" y="1854200"/>
          <p14:tracePt t="206994" x="2857500" y="1879600"/>
          <p14:tracePt t="207013" x="2857500" y="1892300"/>
          <p14:tracePt t="207031" x="2857500" y="1898650"/>
          <p14:tracePt t="207069" x="2832100" y="1898650"/>
          <p14:tracePt t="207088" x="2825750" y="1898650"/>
          <p14:tracePt t="207118" x="2825750" y="1892300"/>
          <p14:tracePt t="207137" x="2832100" y="1885950"/>
          <p14:tracePt t="207155" x="2844800" y="1879600"/>
          <p14:tracePt t="207174" x="2851150" y="1879600"/>
          <p14:tracePt t="207193" x="2857500" y="1879600"/>
          <p14:tracePt t="207382" x="2857500" y="1885950"/>
          <p14:tracePt t="207401" x="2857500" y="1892300"/>
          <p14:tracePt t="207421" x="2863850" y="1905000"/>
          <p14:tracePt t="207440" x="2870200" y="1917700"/>
          <p14:tracePt t="207460" x="2876550" y="1930400"/>
          <p14:tracePt t="207479" x="2889250" y="1930400"/>
          <p14:tracePt t="207518" x="2889250" y="1936750"/>
          <p14:tracePt t="207654" x="2882900" y="1936750"/>
          <p14:tracePt t="207734" x="2882900" y="1943100"/>
          <p14:tracePt t="207753" x="2882900" y="1949450"/>
          <p14:tracePt t="207798" x="2882900" y="1955800"/>
          <p14:tracePt t="207830" x="2882900" y="1962150"/>
          <p14:tracePt t="207849" x="2882900" y="1968500"/>
          <p14:tracePt t="207902" x="2889250" y="1968500"/>
          <p14:tracePt t="207921" x="2889250" y="1981200"/>
          <p14:tracePt t="207940" x="2895600" y="1987550"/>
          <p14:tracePt t="207959" x="2901950" y="1993900"/>
          <p14:tracePt t="207977" x="2901950" y="2000250"/>
          <p14:tracePt t="208631" x="2901950" y="1981200"/>
          <p14:tracePt t="208650" x="2908300" y="1924050"/>
          <p14:tracePt t="208670" x="2914650" y="1854200"/>
          <p14:tracePt t="208689" x="2914650" y="1822450"/>
          <p14:tracePt t="208708" x="2914650" y="1803400"/>
          <p14:tracePt t="208727" x="2914650" y="1790700"/>
          <p14:tracePt t="208782" x="2914650" y="1784350"/>
          <p14:tracePt t="211239" x="2914650" y="1778000"/>
          <p14:tracePt t="211259" x="2914650" y="1752600"/>
          <p14:tracePt t="211278" x="2914650" y="1739900"/>
          <p14:tracePt t="211298" x="2914650" y="1720850"/>
          <p14:tracePt t="211318" x="2908300" y="1708150"/>
          <p14:tracePt t="211337" x="2908300" y="1695450"/>
          <p14:tracePt t="211356" x="2908300" y="1689100"/>
          <p14:tracePt t="213376" x="2908300" y="1682750"/>
          <p14:tracePt t="213395" x="2914650" y="1682750"/>
          <p14:tracePt t="213415" x="2927350" y="1663700"/>
          <p14:tracePt t="213434" x="2933700" y="1657350"/>
          <p14:tracePt t="213454" x="2946400" y="1651000"/>
          <p14:tracePt t="213473" x="2952750" y="1651000"/>
        </p14:tracePtLst>
      </p14:laserTraceLst>
    </p:ext>
  </p:extLst>
</p:sld>
</file>

<file path=ppt/tags/tag1.xml><?xml version="1.0" encoding="utf-8"?>
<p:tagLst xmlns:a="http://schemas.openxmlformats.org/drawingml/2006/main" xmlns:r="http://schemas.openxmlformats.org/officeDocument/2006/relationships" xmlns:p="http://schemas.openxmlformats.org/presentationml/2006/main">
  <p:tag name="TIMING" val="|48|42.3"/>
</p:tagLst>
</file>

<file path=ppt/tags/tag2.xml><?xml version="1.0" encoding="utf-8"?>
<p:tagLst xmlns:a="http://schemas.openxmlformats.org/drawingml/2006/main" xmlns:r="http://schemas.openxmlformats.org/officeDocument/2006/relationships" xmlns:p="http://schemas.openxmlformats.org/presentationml/2006/main">
  <p:tag name="TIMING" val="|113.3"/>
</p:tagLst>
</file>

<file path=ppt/tags/tag3.xml><?xml version="1.0" encoding="utf-8"?>
<p:tagLst xmlns:a="http://schemas.openxmlformats.org/drawingml/2006/main" xmlns:r="http://schemas.openxmlformats.org/officeDocument/2006/relationships" xmlns:p="http://schemas.openxmlformats.org/presentationml/2006/main">
  <p:tag name="TIMING" val="|131.1|3.6"/>
</p:tagLst>
</file>

<file path=ppt/tags/tag4.xml><?xml version="1.0" encoding="utf-8"?>
<p:tagLst xmlns:a="http://schemas.openxmlformats.org/drawingml/2006/main" xmlns:r="http://schemas.openxmlformats.org/officeDocument/2006/relationships" xmlns:p="http://schemas.openxmlformats.org/presentationml/2006/main">
  <p:tag name="TIMING" val="|102.8|49.3|64.1|0.5"/>
</p:tagLst>
</file>

<file path=ppt/tags/tag5.xml><?xml version="1.0" encoding="utf-8"?>
<p:tagLst xmlns:a="http://schemas.openxmlformats.org/drawingml/2006/main" xmlns:r="http://schemas.openxmlformats.org/officeDocument/2006/relationships" xmlns:p="http://schemas.openxmlformats.org/presentationml/2006/main">
  <p:tag name="TIMING" val="|130|4.7|51.7"/>
</p:tagLst>
</file>

<file path=ppt/tags/tag6.xml><?xml version="1.0" encoding="utf-8"?>
<p:tagLst xmlns:a="http://schemas.openxmlformats.org/drawingml/2006/main" xmlns:r="http://schemas.openxmlformats.org/officeDocument/2006/relationships" xmlns:p="http://schemas.openxmlformats.org/presentationml/2006/main">
  <p:tag name="TIMING" val="|96"/>
</p:tagLst>
</file>

<file path=ppt/tags/tag7.xml><?xml version="1.0" encoding="utf-8"?>
<p:tagLst xmlns:a="http://schemas.openxmlformats.org/drawingml/2006/main" xmlns:r="http://schemas.openxmlformats.org/officeDocument/2006/relationships" xmlns:p="http://schemas.openxmlformats.org/presentationml/2006/main">
  <p:tag name="TIMING" val="|111.5"/>
</p:tagLst>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027</TotalTime>
  <Words>680</Words>
  <Application>Microsoft Office PowerPoint</Application>
  <PresentationFormat>On-screen Show (4:3)</PresentationFormat>
  <Paragraphs>130</Paragraphs>
  <Slides>21</Slides>
  <Notes>13</Notes>
  <HiddenSlides>0</HiddenSlides>
  <MMClips>21</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5</vt:i4>
      </vt:variant>
      <vt:variant>
        <vt:lpstr>Slide Titles</vt:lpstr>
      </vt:variant>
      <vt:variant>
        <vt:i4>21</vt:i4>
      </vt:variant>
    </vt:vector>
  </HeadingPairs>
  <TitlesOfParts>
    <vt:vector size="30" baseType="lpstr">
      <vt:lpstr>Arial</vt:lpstr>
      <vt:lpstr>Symbol</vt:lpstr>
      <vt:lpstr>Times New Roman</vt:lpstr>
      <vt:lpstr>Default Design</vt:lpstr>
      <vt:lpstr>JANDEL SIGMAPLOT GRAPHIC</vt:lpstr>
      <vt:lpstr>Chemistry 4-D Draw</vt:lpstr>
      <vt:lpstr>Photo Editor Photo</vt:lpstr>
      <vt:lpstr>Jandel SigmaPlot Graphic</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M- St. Loui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SP</dc:creator>
  <cp:lastModifiedBy>Chickos, James</cp:lastModifiedBy>
  <cp:revision>57</cp:revision>
  <dcterms:created xsi:type="dcterms:W3CDTF">2004-09-09T21:10:55Z</dcterms:created>
  <dcterms:modified xsi:type="dcterms:W3CDTF">2020-04-02T22:09:45Z</dcterms:modified>
</cp:coreProperties>
</file>